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6E6A" w:rsidRPr="00E276C5" w:rsidRDefault="00367D9E" w:rsidP="00392E46">
      <w:pPr>
        <w:pStyle w:val="Heading1"/>
        <w:rPr>
          <w:lang w:val="en-US"/>
        </w:rPr>
      </w:pPr>
      <w:r w:rsidRPr="000E4358">
        <w:t>Chương I:</w:t>
      </w:r>
      <w:r w:rsidR="00E276C5">
        <w:rPr>
          <w:lang w:val="en-US"/>
        </w:rPr>
        <w:t xml:space="preserve"> TỨ GIÁC</w:t>
      </w:r>
    </w:p>
    <w:p w:rsidR="002A1AD5" w:rsidRPr="006A0B0D" w:rsidRDefault="00D771A3" w:rsidP="00392E46">
      <w:pPr>
        <w:pStyle w:val="Heading2"/>
      </w:pPr>
      <w:r w:rsidRPr="000E4358">
        <w:t>Tiết 1: §1.</w:t>
      </w:r>
      <w:r w:rsidR="00F96F95" w:rsidRPr="000E4358">
        <w:t xml:space="preserve"> </w:t>
      </w:r>
      <w:r w:rsidR="00E276C5" w:rsidRPr="006A0B0D">
        <w:t>TỨ GIÁC</w:t>
      </w:r>
    </w:p>
    <w:p w:rsidR="002A1AD5" w:rsidRPr="006A0B0D" w:rsidRDefault="002A1AD5" w:rsidP="00392E46">
      <w:pPr>
        <w:jc w:val="center"/>
        <w:rPr>
          <w:b/>
        </w:rPr>
      </w:pPr>
    </w:p>
    <w:p w:rsidR="002A1AD5" w:rsidRPr="000A286C" w:rsidRDefault="002A1AD5" w:rsidP="00392E46"/>
    <w:p w:rsidR="002A1AD5" w:rsidRPr="000E4358" w:rsidRDefault="002A1AD5" w:rsidP="00392E46">
      <w:pPr>
        <w:pStyle w:val="Heading3"/>
      </w:pPr>
      <w:r w:rsidRPr="000E4358">
        <w:t>1. Mục tiêu</w:t>
      </w:r>
      <w:r w:rsidR="00367D9E" w:rsidRPr="000E4358">
        <w:t>.</w:t>
      </w:r>
    </w:p>
    <w:p w:rsidR="00EA1533" w:rsidRDefault="00A8258C" w:rsidP="00392E46">
      <w:pPr>
        <w:pStyle w:val="Heading4"/>
      </w:pPr>
      <w:r>
        <w:t xml:space="preserve">a) </w:t>
      </w:r>
      <w:proofErr w:type="spellStart"/>
      <w:r>
        <w:rPr>
          <w:lang w:val="en-US"/>
        </w:rPr>
        <w:t>Về</w:t>
      </w:r>
      <w:proofErr w:type="spellEnd"/>
      <w:r>
        <w:rPr>
          <w:lang w:val="en-US"/>
        </w:rPr>
        <w:t xml:space="preserve"> k</w:t>
      </w:r>
      <w:r w:rsidR="002A1AD5" w:rsidRPr="000E4358">
        <w:t>iến thức.</w:t>
      </w:r>
    </w:p>
    <w:p w:rsidR="00EA1533" w:rsidRPr="00EA1533" w:rsidRDefault="000A5290" w:rsidP="00E276C5">
      <w:r>
        <w:tab/>
      </w:r>
      <w:r w:rsidR="00E276C5" w:rsidRPr="00FC23F5">
        <w:rPr>
          <w:lang w:val="pt-BR"/>
        </w:rPr>
        <w:t>- HS nắm vững các định nghĩa về tứ giác, tứ giác lồi, các khái niệ</w:t>
      </w:r>
      <w:r w:rsidR="00E276C5">
        <w:rPr>
          <w:lang w:val="pt-BR"/>
        </w:rPr>
        <w:t>m</w:t>
      </w:r>
      <w:r w:rsidR="00E276C5" w:rsidRPr="00FC23F5">
        <w:rPr>
          <w:lang w:val="pt-BR"/>
        </w:rPr>
        <w:t>: Hai đỉnh kề nhau, hai cạnh kề nhau, hai cạnh đối nhau, điểm trong, điểm ngoài của tứ giá</w:t>
      </w:r>
      <w:r w:rsidR="00E276C5">
        <w:rPr>
          <w:lang w:val="pt-BR"/>
        </w:rPr>
        <w:t>c và</w:t>
      </w:r>
      <w:r w:rsidR="00E276C5" w:rsidRPr="00FC23F5">
        <w:rPr>
          <w:lang w:val="pt-BR"/>
        </w:rPr>
        <w:t xml:space="preserve"> các tính chất của tứ giác. Tổng bốn góc của tứ giác là 360</w:t>
      </w:r>
      <w:r w:rsidR="00E276C5" w:rsidRPr="00FC23F5">
        <w:rPr>
          <w:vertAlign w:val="superscript"/>
          <w:lang w:val="pt-BR"/>
        </w:rPr>
        <w:t>0</w:t>
      </w:r>
      <w:r w:rsidR="00E276C5" w:rsidRPr="00FC23F5">
        <w:rPr>
          <w:lang w:val="pt-BR"/>
        </w:rPr>
        <w:t>.</w:t>
      </w:r>
    </w:p>
    <w:p w:rsidR="004472EB" w:rsidRDefault="00A8258C" w:rsidP="00392E46">
      <w:pPr>
        <w:pStyle w:val="Heading4"/>
      </w:pPr>
      <w:r>
        <w:t>b) Về k</w:t>
      </w:r>
      <w:r w:rsidR="002A1AD5" w:rsidRPr="000E4358">
        <w:t>ỹ năng.</w:t>
      </w:r>
    </w:p>
    <w:p w:rsidR="00A51C38" w:rsidRPr="00A51C38" w:rsidRDefault="000A5290" w:rsidP="00392E46">
      <w:r>
        <w:tab/>
      </w:r>
      <w:r w:rsidR="00D11950" w:rsidRPr="000A286C">
        <w:t xml:space="preserve">- </w:t>
      </w:r>
      <w:r w:rsidR="00D11950" w:rsidRPr="00FC23F5">
        <w:rPr>
          <w:lang w:val="pt-BR"/>
        </w:rPr>
        <w:t>HS tính được số đo của một góc khi biết ba góc còn lại, vẽ được tứ giác khi biết số đo 4 cạnh và 1 đường chéo.</w:t>
      </w:r>
    </w:p>
    <w:p w:rsidR="002A1AD5" w:rsidRDefault="00A8258C" w:rsidP="00392E46">
      <w:pPr>
        <w:pStyle w:val="Heading4"/>
      </w:pPr>
      <w:r>
        <w:t>c) Về t</w:t>
      </w:r>
      <w:r w:rsidR="002A1AD5" w:rsidRPr="000E4358">
        <w:t>hái độ.</w:t>
      </w:r>
    </w:p>
    <w:p w:rsidR="003C1C41" w:rsidRPr="003C1C41" w:rsidRDefault="000A5290" w:rsidP="00392E46">
      <w:r>
        <w:tab/>
      </w:r>
      <w:r w:rsidR="003C1C41" w:rsidRPr="003C1C41">
        <w:t xml:space="preserve">- </w:t>
      </w:r>
      <w:r w:rsidR="003C1C41" w:rsidRPr="001F1797">
        <w:t>Rèn luyện tư duy sáng tạo, tính cẩn thậ</w:t>
      </w:r>
      <w:r w:rsidR="003C1C41">
        <w:t>n, chính xác.</w:t>
      </w:r>
    </w:p>
    <w:p w:rsidR="002A1AD5" w:rsidRPr="000A286C" w:rsidRDefault="0046479D" w:rsidP="00392E46">
      <w:pPr>
        <w:pStyle w:val="Heading3"/>
      </w:pPr>
      <w:r w:rsidRPr="000A286C">
        <w:t xml:space="preserve">2. </w:t>
      </w:r>
      <w:r w:rsidR="003B636C" w:rsidRPr="000A286C">
        <w:t>Chuẩn bị của GV và HS</w:t>
      </w:r>
      <w:r w:rsidR="00EA1533" w:rsidRPr="000A286C">
        <w:t>.</w:t>
      </w:r>
    </w:p>
    <w:p w:rsidR="003B636C" w:rsidRDefault="003B636C" w:rsidP="00392E46">
      <w:pPr>
        <w:pStyle w:val="Heading4"/>
        <w:rPr>
          <w:lang w:val="en-US"/>
        </w:rPr>
      </w:pPr>
      <w:r>
        <w:rPr>
          <w:lang w:val="en-US"/>
        </w:rPr>
        <w:t xml:space="preserve">a) </w:t>
      </w:r>
      <w:proofErr w:type="spellStart"/>
      <w:r>
        <w:rPr>
          <w:lang w:val="en-US"/>
        </w:rPr>
        <w:t>Chuẩn</w:t>
      </w:r>
      <w:proofErr w:type="spellEnd"/>
      <w:r>
        <w:rPr>
          <w:lang w:val="en-US"/>
        </w:rPr>
        <w:t xml:space="preserve"> </w:t>
      </w:r>
      <w:proofErr w:type="spellStart"/>
      <w:r>
        <w:rPr>
          <w:lang w:val="en-US"/>
        </w:rPr>
        <w:t>bị</w:t>
      </w:r>
      <w:proofErr w:type="spellEnd"/>
      <w:r>
        <w:rPr>
          <w:lang w:val="en-US"/>
        </w:rPr>
        <w:t xml:space="preserve"> </w:t>
      </w:r>
      <w:proofErr w:type="spellStart"/>
      <w:r>
        <w:rPr>
          <w:lang w:val="en-US"/>
        </w:rPr>
        <w:t>của</w:t>
      </w:r>
      <w:proofErr w:type="spellEnd"/>
      <w:r>
        <w:rPr>
          <w:lang w:val="en-US"/>
        </w:rPr>
        <w:t xml:space="preserve"> GV.</w:t>
      </w:r>
    </w:p>
    <w:p w:rsidR="00392E46" w:rsidRPr="00062035" w:rsidRDefault="000A5290" w:rsidP="00392E46">
      <w:pPr>
        <w:rPr>
          <w:lang w:val="en-US"/>
        </w:rPr>
      </w:pPr>
      <w:r>
        <w:rPr>
          <w:lang w:val="en-US"/>
        </w:rPr>
        <w:tab/>
      </w:r>
      <w:r w:rsidR="00392E46">
        <w:rPr>
          <w:lang w:val="en-US"/>
        </w:rPr>
        <w:t xml:space="preserve">- </w:t>
      </w:r>
      <w:r w:rsidR="004F715D" w:rsidRPr="00FC23F5">
        <w:t>Com pa, thước, 2 tranh vẽ hì</w:t>
      </w:r>
      <w:r w:rsidR="004F715D">
        <w:t>nh 1 (sgk</w:t>
      </w:r>
      <w:r w:rsidR="004F715D" w:rsidRPr="00FC23F5">
        <w:t xml:space="preserve">) Hình 5 (sgk) </w:t>
      </w:r>
      <w:proofErr w:type="spellStart"/>
      <w:r w:rsidR="00062035">
        <w:rPr>
          <w:lang w:val="en-US"/>
        </w:rPr>
        <w:t>trên</w:t>
      </w:r>
      <w:proofErr w:type="spellEnd"/>
      <w:r w:rsidR="00062035">
        <w:rPr>
          <w:lang w:val="en-US"/>
        </w:rPr>
        <w:t xml:space="preserve"> </w:t>
      </w:r>
      <w:r w:rsidR="004F715D" w:rsidRPr="00FC23F5">
        <w:t>bảng phụ</w:t>
      </w:r>
      <w:r w:rsidR="00062035">
        <w:rPr>
          <w:lang w:val="en-US"/>
        </w:rPr>
        <w:t>.</w:t>
      </w:r>
    </w:p>
    <w:p w:rsidR="003B636C" w:rsidRDefault="003B636C" w:rsidP="00392E46">
      <w:pPr>
        <w:pStyle w:val="Heading4"/>
        <w:rPr>
          <w:lang w:val="en-US"/>
        </w:rPr>
      </w:pPr>
      <w:r>
        <w:rPr>
          <w:lang w:val="en-US"/>
        </w:rPr>
        <w:t xml:space="preserve">b) </w:t>
      </w:r>
      <w:proofErr w:type="spellStart"/>
      <w:r>
        <w:rPr>
          <w:lang w:val="en-US"/>
        </w:rPr>
        <w:t>Chuẩn</w:t>
      </w:r>
      <w:proofErr w:type="spellEnd"/>
      <w:r>
        <w:rPr>
          <w:lang w:val="en-US"/>
        </w:rPr>
        <w:t xml:space="preserve"> </w:t>
      </w:r>
      <w:proofErr w:type="spellStart"/>
      <w:r>
        <w:rPr>
          <w:lang w:val="en-US"/>
        </w:rPr>
        <w:t>bị</w:t>
      </w:r>
      <w:proofErr w:type="spellEnd"/>
      <w:r>
        <w:rPr>
          <w:lang w:val="en-US"/>
        </w:rPr>
        <w:t xml:space="preserve"> </w:t>
      </w:r>
      <w:proofErr w:type="spellStart"/>
      <w:r>
        <w:rPr>
          <w:lang w:val="en-US"/>
        </w:rPr>
        <w:t>của</w:t>
      </w:r>
      <w:proofErr w:type="spellEnd"/>
      <w:r>
        <w:rPr>
          <w:lang w:val="en-US"/>
        </w:rPr>
        <w:t xml:space="preserve"> HS.</w:t>
      </w:r>
    </w:p>
    <w:p w:rsidR="00392E46" w:rsidRPr="00392E46" w:rsidRDefault="000A5290" w:rsidP="00392E46">
      <w:pPr>
        <w:rPr>
          <w:lang w:val="en-US"/>
        </w:rPr>
      </w:pPr>
      <w:r>
        <w:rPr>
          <w:lang w:val="en-US"/>
        </w:rPr>
        <w:tab/>
      </w:r>
      <w:r w:rsidR="00062035">
        <w:rPr>
          <w:lang w:val="en-US"/>
        </w:rPr>
        <w:t xml:space="preserve">- </w:t>
      </w:r>
      <w:proofErr w:type="spellStart"/>
      <w:r w:rsidR="00062035">
        <w:rPr>
          <w:lang w:val="en-US"/>
        </w:rPr>
        <w:t>Thước</w:t>
      </w:r>
      <w:proofErr w:type="spellEnd"/>
      <w:r w:rsidR="00062035">
        <w:rPr>
          <w:lang w:val="en-US"/>
        </w:rPr>
        <w:t xml:space="preserve">, </w:t>
      </w:r>
      <w:proofErr w:type="spellStart"/>
      <w:r w:rsidR="00062035">
        <w:rPr>
          <w:lang w:val="en-US"/>
        </w:rPr>
        <w:t>compa</w:t>
      </w:r>
      <w:proofErr w:type="spellEnd"/>
      <w:r w:rsidR="00062035">
        <w:rPr>
          <w:lang w:val="en-US"/>
        </w:rPr>
        <w:t xml:space="preserve">, </w:t>
      </w:r>
      <w:proofErr w:type="spellStart"/>
      <w:r w:rsidR="00062035">
        <w:rPr>
          <w:lang w:val="en-US"/>
        </w:rPr>
        <w:t>bảng</w:t>
      </w:r>
      <w:proofErr w:type="spellEnd"/>
      <w:r w:rsidR="00062035">
        <w:rPr>
          <w:lang w:val="en-US"/>
        </w:rPr>
        <w:t xml:space="preserve"> </w:t>
      </w:r>
      <w:proofErr w:type="spellStart"/>
      <w:r w:rsidR="00062035">
        <w:rPr>
          <w:lang w:val="en-US"/>
        </w:rPr>
        <w:t>nhóm</w:t>
      </w:r>
      <w:proofErr w:type="spellEnd"/>
      <w:r w:rsidR="004E3DC7">
        <w:rPr>
          <w:lang w:val="en-US"/>
        </w:rPr>
        <w:t>.</w:t>
      </w:r>
    </w:p>
    <w:p w:rsidR="000A5290" w:rsidRDefault="003B636C" w:rsidP="000A5290">
      <w:pPr>
        <w:pStyle w:val="Heading3"/>
        <w:rPr>
          <w:lang w:val="en-US"/>
        </w:rPr>
      </w:pPr>
      <w:r>
        <w:rPr>
          <w:lang w:val="en-US"/>
        </w:rPr>
        <w:t xml:space="preserve">3. </w:t>
      </w:r>
      <w:proofErr w:type="spellStart"/>
      <w:r>
        <w:rPr>
          <w:lang w:val="en-US"/>
        </w:rPr>
        <w:t>Phương</w:t>
      </w:r>
      <w:proofErr w:type="spellEnd"/>
      <w:r>
        <w:rPr>
          <w:lang w:val="en-US"/>
        </w:rPr>
        <w:t xml:space="preserve"> </w:t>
      </w:r>
      <w:proofErr w:type="spellStart"/>
      <w:r>
        <w:rPr>
          <w:lang w:val="en-US"/>
        </w:rPr>
        <w:t>pháp</w:t>
      </w:r>
      <w:proofErr w:type="spellEnd"/>
      <w:r>
        <w:rPr>
          <w:lang w:val="en-US"/>
        </w:rPr>
        <w:t xml:space="preserve"> </w:t>
      </w:r>
      <w:proofErr w:type="spellStart"/>
      <w:r>
        <w:rPr>
          <w:lang w:val="en-US"/>
        </w:rPr>
        <w:t>giảng</w:t>
      </w:r>
      <w:proofErr w:type="spellEnd"/>
      <w:r>
        <w:rPr>
          <w:lang w:val="en-US"/>
        </w:rPr>
        <w:t xml:space="preserve"> </w:t>
      </w:r>
      <w:proofErr w:type="spellStart"/>
      <w:r>
        <w:rPr>
          <w:lang w:val="en-US"/>
        </w:rPr>
        <w:t>dạy</w:t>
      </w:r>
      <w:proofErr w:type="spellEnd"/>
      <w:r w:rsidR="00EA1533">
        <w:rPr>
          <w:lang w:val="en-US"/>
        </w:rPr>
        <w:t>.</w:t>
      </w:r>
    </w:p>
    <w:p w:rsidR="000A5290" w:rsidRDefault="000A5290" w:rsidP="000A5290">
      <w:pPr>
        <w:rPr>
          <w:lang w:val="en-US"/>
        </w:rPr>
      </w:pPr>
      <w:r>
        <w:rPr>
          <w:lang w:val="en-US"/>
        </w:rPr>
        <w:tab/>
        <w:t xml:space="preserve">- </w:t>
      </w:r>
      <w:proofErr w:type="spellStart"/>
      <w:r w:rsidR="00152ABB">
        <w:rPr>
          <w:lang w:val="en-US"/>
        </w:rPr>
        <w:t>Vấn</w:t>
      </w:r>
      <w:proofErr w:type="spellEnd"/>
      <w:r w:rsidR="00152ABB">
        <w:rPr>
          <w:lang w:val="en-US"/>
        </w:rPr>
        <w:t xml:space="preserve"> </w:t>
      </w:r>
      <w:proofErr w:type="spellStart"/>
      <w:r w:rsidR="00152ABB">
        <w:rPr>
          <w:lang w:val="en-US"/>
        </w:rPr>
        <w:t>đáp</w:t>
      </w:r>
      <w:proofErr w:type="spellEnd"/>
      <w:r w:rsidR="00152ABB">
        <w:rPr>
          <w:lang w:val="en-US"/>
        </w:rPr>
        <w:t xml:space="preserve">, </w:t>
      </w:r>
      <w:proofErr w:type="spellStart"/>
      <w:r w:rsidR="00152ABB">
        <w:rPr>
          <w:lang w:val="en-US"/>
        </w:rPr>
        <w:t>thuyết</w:t>
      </w:r>
      <w:proofErr w:type="spellEnd"/>
      <w:r w:rsidR="00152ABB">
        <w:rPr>
          <w:lang w:val="en-US"/>
        </w:rPr>
        <w:t xml:space="preserve"> </w:t>
      </w:r>
      <w:proofErr w:type="spellStart"/>
      <w:r w:rsidR="00152ABB">
        <w:rPr>
          <w:lang w:val="en-US"/>
        </w:rPr>
        <w:t>trình</w:t>
      </w:r>
      <w:proofErr w:type="spellEnd"/>
      <w:r w:rsidR="00152ABB">
        <w:rPr>
          <w:lang w:val="en-US"/>
        </w:rPr>
        <w:t>.</w:t>
      </w:r>
    </w:p>
    <w:p w:rsidR="00152ABB" w:rsidRPr="000A5290" w:rsidRDefault="00152ABB" w:rsidP="000A5290">
      <w:pPr>
        <w:rPr>
          <w:lang w:val="en-US"/>
        </w:rPr>
      </w:pPr>
      <w:r>
        <w:rPr>
          <w:lang w:val="en-US"/>
        </w:rPr>
        <w:tab/>
        <w:t xml:space="preserve">- </w:t>
      </w:r>
      <w:proofErr w:type="spellStart"/>
      <w:r>
        <w:rPr>
          <w:lang w:val="en-US"/>
        </w:rPr>
        <w:t>Hoạt</w:t>
      </w:r>
      <w:proofErr w:type="spellEnd"/>
      <w:r>
        <w:rPr>
          <w:lang w:val="en-US"/>
        </w:rPr>
        <w:t xml:space="preserve"> </w:t>
      </w:r>
      <w:proofErr w:type="spellStart"/>
      <w:r>
        <w:rPr>
          <w:lang w:val="en-US"/>
        </w:rPr>
        <w:t>động</w:t>
      </w:r>
      <w:proofErr w:type="spellEnd"/>
      <w:r>
        <w:rPr>
          <w:lang w:val="en-US"/>
        </w:rPr>
        <w:t xml:space="preserve"> </w:t>
      </w:r>
      <w:proofErr w:type="spellStart"/>
      <w:r>
        <w:rPr>
          <w:lang w:val="en-US"/>
        </w:rPr>
        <w:t>nhóm</w:t>
      </w:r>
      <w:proofErr w:type="spellEnd"/>
      <w:r>
        <w:rPr>
          <w:lang w:val="en-US"/>
        </w:rPr>
        <w:t xml:space="preserve">, </w:t>
      </w:r>
      <w:proofErr w:type="spellStart"/>
      <w:r>
        <w:rPr>
          <w:lang w:val="en-US"/>
        </w:rPr>
        <w:t>tích</w:t>
      </w:r>
      <w:proofErr w:type="spellEnd"/>
      <w:r>
        <w:rPr>
          <w:lang w:val="en-US"/>
        </w:rPr>
        <w:t xml:space="preserve"> </w:t>
      </w:r>
      <w:proofErr w:type="spellStart"/>
      <w:r>
        <w:rPr>
          <w:lang w:val="en-US"/>
        </w:rPr>
        <w:t>cực</w:t>
      </w:r>
      <w:proofErr w:type="spellEnd"/>
      <w:r>
        <w:rPr>
          <w:lang w:val="en-US"/>
        </w:rPr>
        <w:t xml:space="preserve"> </w:t>
      </w:r>
      <w:proofErr w:type="spellStart"/>
      <w:r>
        <w:rPr>
          <w:lang w:val="en-US"/>
        </w:rPr>
        <w:t>hóa</w:t>
      </w:r>
      <w:proofErr w:type="spellEnd"/>
      <w:r>
        <w:rPr>
          <w:lang w:val="en-US"/>
        </w:rPr>
        <w:t xml:space="preserve"> </w:t>
      </w:r>
      <w:proofErr w:type="spellStart"/>
      <w:r>
        <w:rPr>
          <w:lang w:val="en-US"/>
        </w:rPr>
        <w:t>hoạt</w:t>
      </w:r>
      <w:proofErr w:type="spellEnd"/>
      <w:r>
        <w:rPr>
          <w:lang w:val="en-US"/>
        </w:rPr>
        <w:t xml:space="preserve"> </w:t>
      </w:r>
      <w:proofErr w:type="spellStart"/>
      <w:r>
        <w:rPr>
          <w:lang w:val="en-US"/>
        </w:rPr>
        <w:t>động</w:t>
      </w:r>
      <w:proofErr w:type="spellEnd"/>
      <w:r>
        <w:rPr>
          <w:lang w:val="en-US"/>
        </w:rPr>
        <w:t xml:space="preserve"> </w:t>
      </w:r>
      <w:proofErr w:type="spellStart"/>
      <w:r>
        <w:rPr>
          <w:lang w:val="en-US"/>
        </w:rPr>
        <w:t>của</w:t>
      </w:r>
      <w:proofErr w:type="spellEnd"/>
      <w:r>
        <w:rPr>
          <w:lang w:val="en-US"/>
        </w:rPr>
        <w:t xml:space="preserve"> HS.</w:t>
      </w:r>
    </w:p>
    <w:p w:rsidR="003B636C" w:rsidRDefault="003B636C" w:rsidP="00392E46">
      <w:pPr>
        <w:pStyle w:val="Heading3"/>
        <w:rPr>
          <w:lang w:val="en-US"/>
        </w:rPr>
      </w:pPr>
      <w:r>
        <w:rPr>
          <w:lang w:val="en-US"/>
        </w:rPr>
        <w:t xml:space="preserve">4. </w:t>
      </w:r>
      <w:proofErr w:type="spellStart"/>
      <w:r>
        <w:rPr>
          <w:lang w:val="en-US"/>
        </w:rPr>
        <w:t>Tiến</w:t>
      </w:r>
      <w:proofErr w:type="spellEnd"/>
      <w:r>
        <w:rPr>
          <w:lang w:val="en-US"/>
        </w:rPr>
        <w:t xml:space="preserve"> </w:t>
      </w:r>
      <w:proofErr w:type="spellStart"/>
      <w:r>
        <w:rPr>
          <w:lang w:val="en-US"/>
        </w:rPr>
        <w:t>trình</w:t>
      </w:r>
      <w:proofErr w:type="spellEnd"/>
      <w:r>
        <w:rPr>
          <w:lang w:val="en-US"/>
        </w:rPr>
        <w:t xml:space="preserve"> </w:t>
      </w:r>
      <w:proofErr w:type="spellStart"/>
      <w:r>
        <w:rPr>
          <w:lang w:val="en-US"/>
        </w:rPr>
        <w:t>bài</w:t>
      </w:r>
      <w:proofErr w:type="spellEnd"/>
      <w:r>
        <w:rPr>
          <w:lang w:val="en-US"/>
        </w:rPr>
        <w:t xml:space="preserve"> </w:t>
      </w:r>
      <w:proofErr w:type="spellStart"/>
      <w:r>
        <w:rPr>
          <w:lang w:val="en-US"/>
        </w:rPr>
        <w:t>dạy</w:t>
      </w:r>
      <w:proofErr w:type="spellEnd"/>
      <w:r w:rsidR="00EA1533">
        <w:rPr>
          <w:lang w:val="en-US"/>
        </w:rPr>
        <w:t>.</w:t>
      </w:r>
    </w:p>
    <w:p w:rsidR="003B636C" w:rsidRDefault="003B636C" w:rsidP="00392E46">
      <w:pPr>
        <w:pStyle w:val="Heading4"/>
        <w:rPr>
          <w:lang w:val="en-US"/>
        </w:rPr>
      </w:pPr>
      <w:r>
        <w:rPr>
          <w:lang w:val="en-US"/>
        </w:rPr>
        <w:t xml:space="preserve">a) </w:t>
      </w:r>
      <w:proofErr w:type="spellStart"/>
      <w:r>
        <w:rPr>
          <w:lang w:val="en-US"/>
        </w:rPr>
        <w:t>Ổn</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tổ</w:t>
      </w:r>
      <w:proofErr w:type="spellEnd"/>
      <w:r>
        <w:rPr>
          <w:lang w:val="en-US"/>
        </w:rPr>
        <w:t xml:space="preserve"> </w:t>
      </w:r>
      <w:proofErr w:type="spellStart"/>
      <w:r>
        <w:rPr>
          <w:lang w:val="en-US"/>
        </w:rPr>
        <w:t>chức</w:t>
      </w:r>
      <w:proofErr w:type="spellEnd"/>
      <w:r>
        <w:rPr>
          <w:lang w:val="en-US"/>
        </w:rPr>
        <w:t xml:space="preserve"> </w:t>
      </w:r>
      <w:proofErr w:type="spellStart"/>
      <w:r>
        <w:rPr>
          <w:lang w:val="en-US"/>
        </w:rPr>
        <w:t>lớp</w:t>
      </w:r>
      <w:proofErr w:type="spellEnd"/>
      <w:r>
        <w:rPr>
          <w:lang w:val="en-US"/>
        </w:rPr>
        <w:t xml:space="preserve"> </w:t>
      </w:r>
      <w:proofErr w:type="spellStart"/>
      <w:r>
        <w:rPr>
          <w:lang w:val="en-US"/>
        </w:rPr>
        <w:t>học</w:t>
      </w:r>
      <w:proofErr w:type="spellEnd"/>
      <w:r>
        <w:rPr>
          <w:lang w:val="en-US"/>
        </w:rPr>
        <w:t>.</w:t>
      </w:r>
      <w:r w:rsidR="00A71751">
        <w:rPr>
          <w:lang w:val="en-US"/>
        </w:rPr>
        <w:t xml:space="preserve"> (1</w:t>
      </w:r>
      <w:r w:rsidR="009D76B9">
        <w:rPr>
          <w:lang w:val="en-US"/>
        </w:rPr>
        <w:t xml:space="preserve"> </w:t>
      </w:r>
      <w:proofErr w:type="spellStart"/>
      <w:r w:rsidR="00A71751">
        <w:rPr>
          <w:lang w:val="en-US"/>
        </w:rPr>
        <w:t>ph</w:t>
      </w:r>
      <w:proofErr w:type="spellEnd"/>
      <w:r w:rsidR="00A71751">
        <w:rPr>
          <w:lang w:val="en-US"/>
        </w:rPr>
        <w:t>)</w:t>
      </w:r>
    </w:p>
    <w:p w:rsidR="003B636C" w:rsidRDefault="003B636C" w:rsidP="00392E46">
      <w:pPr>
        <w:pStyle w:val="Heading4"/>
        <w:rPr>
          <w:lang w:val="en-US"/>
        </w:rPr>
      </w:pPr>
      <w:r>
        <w:rPr>
          <w:lang w:val="en-US"/>
        </w:rPr>
        <w:t xml:space="preserve">b) </w:t>
      </w:r>
      <w:proofErr w:type="spellStart"/>
      <w:r>
        <w:rPr>
          <w:lang w:val="en-US"/>
        </w:rPr>
        <w:t>Kiểm</w:t>
      </w:r>
      <w:proofErr w:type="spellEnd"/>
      <w:r>
        <w:rPr>
          <w:lang w:val="en-US"/>
        </w:rPr>
        <w:t xml:space="preserve"> </w:t>
      </w:r>
      <w:proofErr w:type="spellStart"/>
      <w:r>
        <w:rPr>
          <w:lang w:val="en-US"/>
        </w:rPr>
        <w:t>tra</w:t>
      </w:r>
      <w:proofErr w:type="spellEnd"/>
      <w:r>
        <w:rPr>
          <w:lang w:val="en-US"/>
        </w:rPr>
        <w:t xml:space="preserve"> </w:t>
      </w:r>
      <w:proofErr w:type="spellStart"/>
      <w:r>
        <w:rPr>
          <w:lang w:val="en-US"/>
        </w:rPr>
        <w:t>bài</w:t>
      </w:r>
      <w:proofErr w:type="spellEnd"/>
      <w:r>
        <w:rPr>
          <w:lang w:val="en-US"/>
        </w:rPr>
        <w:t xml:space="preserve"> </w:t>
      </w:r>
      <w:proofErr w:type="spellStart"/>
      <w:r>
        <w:rPr>
          <w:lang w:val="en-US"/>
        </w:rPr>
        <w:t>cũ</w:t>
      </w:r>
      <w:proofErr w:type="spellEnd"/>
      <w:r>
        <w:rPr>
          <w:lang w:val="en-US"/>
        </w:rPr>
        <w:t>.</w:t>
      </w:r>
      <w:r w:rsidR="00AE0E13">
        <w:rPr>
          <w:lang w:val="en-US"/>
        </w:rPr>
        <w:t xml:space="preserve"> (1</w:t>
      </w:r>
      <w:r w:rsidR="009D76B9">
        <w:rPr>
          <w:lang w:val="en-US"/>
        </w:rPr>
        <w:t xml:space="preserve"> </w:t>
      </w:r>
      <w:proofErr w:type="spellStart"/>
      <w:r w:rsidR="000B2976">
        <w:rPr>
          <w:lang w:val="en-US"/>
        </w:rPr>
        <w:t>ph</w:t>
      </w:r>
      <w:proofErr w:type="spellEnd"/>
      <w:r w:rsidR="000B2976">
        <w:rPr>
          <w:lang w:val="en-US"/>
        </w:rPr>
        <w:t>)</w:t>
      </w:r>
    </w:p>
    <w:p w:rsidR="00A71751" w:rsidRDefault="00A71751" w:rsidP="00A71751">
      <w:pPr>
        <w:rPr>
          <w:lang w:val="en-US"/>
        </w:rPr>
      </w:pPr>
      <w:r>
        <w:rPr>
          <w:lang w:val="en-US"/>
        </w:rPr>
        <w:tab/>
        <w:t xml:space="preserve">- </w:t>
      </w:r>
      <w:proofErr w:type="spellStart"/>
      <w:r>
        <w:rPr>
          <w:lang w:val="en-US"/>
        </w:rPr>
        <w:t>Kiểm</w:t>
      </w:r>
      <w:proofErr w:type="spellEnd"/>
      <w:r>
        <w:rPr>
          <w:lang w:val="en-US"/>
        </w:rPr>
        <w:t xml:space="preserve"> </w:t>
      </w:r>
      <w:proofErr w:type="spellStart"/>
      <w:r>
        <w:rPr>
          <w:lang w:val="en-US"/>
        </w:rPr>
        <w:t>tra</w:t>
      </w:r>
      <w:proofErr w:type="spellEnd"/>
      <w:r>
        <w:rPr>
          <w:lang w:val="en-US"/>
        </w:rPr>
        <w:t xml:space="preserve"> </w:t>
      </w:r>
      <w:proofErr w:type="spellStart"/>
      <w:r>
        <w:rPr>
          <w:lang w:val="en-US"/>
        </w:rPr>
        <w:t>trong</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hoạt</w:t>
      </w:r>
      <w:proofErr w:type="spellEnd"/>
      <w:r>
        <w:rPr>
          <w:lang w:val="en-US"/>
        </w:rPr>
        <w:t xml:space="preserve"> </w:t>
      </w:r>
      <w:proofErr w:type="spellStart"/>
      <w:r>
        <w:rPr>
          <w:lang w:val="en-US"/>
        </w:rPr>
        <w:t>động</w:t>
      </w:r>
      <w:proofErr w:type="spellEnd"/>
      <w:r>
        <w:rPr>
          <w:lang w:val="en-US"/>
        </w:rPr>
        <w:t>.</w:t>
      </w:r>
    </w:p>
    <w:p w:rsidR="00A71751" w:rsidRPr="00A71751" w:rsidRDefault="00A71751" w:rsidP="00A71751">
      <w:pPr>
        <w:rPr>
          <w:lang w:val="en-US"/>
        </w:rPr>
      </w:pPr>
      <w:r>
        <w:rPr>
          <w:lang w:val="en-US"/>
        </w:rPr>
        <w:tab/>
        <w:t xml:space="preserve">- </w:t>
      </w:r>
      <w:proofErr w:type="spellStart"/>
      <w:r>
        <w:rPr>
          <w:lang w:val="en-US"/>
        </w:rPr>
        <w:t>Đặt</w:t>
      </w:r>
      <w:proofErr w:type="spellEnd"/>
      <w:r>
        <w:rPr>
          <w:lang w:val="en-US"/>
        </w:rPr>
        <w:t xml:space="preserve"> </w:t>
      </w:r>
      <w:proofErr w:type="spellStart"/>
      <w:r>
        <w:rPr>
          <w:lang w:val="en-US"/>
        </w:rPr>
        <w:t>vấn</w:t>
      </w:r>
      <w:proofErr w:type="spellEnd"/>
      <w:r>
        <w:rPr>
          <w:lang w:val="en-US"/>
        </w:rPr>
        <w:t xml:space="preserve"> </w:t>
      </w:r>
      <w:proofErr w:type="spellStart"/>
      <w:r>
        <w:rPr>
          <w:lang w:val="en-US"/>
        </w:rPr>
        <w:t>đề</w:t>
      </w:r>
      <w:proofErr w:type="spellEnd"/>
      <w:r>
        <w:rPr>
          <w:lang w:val="en-US"/>
        </w:rPr>
        <w:t xml:space="preserve"> </w:t>
      </w:r>
      <w:proofErr w:type="spellStart"/>
      <w:r>
        <w:rPr>
          <w:lang w:val="en-US"/>
        </w:rPr>
        <w:t>vào</w:t>
      </w:r>
      <w:proofErr w:type="spellEnd"/>
      <w:r>
        <w:rPr>
          <w:lang w:val="en-US"/>
        </w:rPr>
        <w:t xml:space="preserve"> </w:t>
      </w:r>
      <w:proofErr w:type="spellStart"/>
      <w:r>
        <w:rPr>
          <w:lang w:val="en-US"/>
        </w:rPr>
        <w:t>bài</w:t>
      </w:r>
      <w:proofErr w:type="spellEnd"/>
      <w:r>
        <w:rPr>
          <w:lang w:val="en-US"/>
        </w:rPr>
        <w:t xml:space="preserve"> </w:t>
      </w:r>
      <w:proofErr w:type="spellStart"/>
      <w:r>
        <w:rPr>
          <w:lang w:val="en-US"/>
        </w:rPr>
        <w:t>mới</w:t>
      </w:r>
      <w:proofErr w:type="spellEnd"/>
      <w:r>
        <w:rPr>
          <w:lang w:val="en-US"/>
        </w:rPr>
        <w:t>:</w:t>
      </w:r>
      <w:r w:rsidR="000F1DFB">
        <w:rPr>
          <w:lang w:val="en-US"/>
        </w:rPr>
        <w:t xml:space="preserve"> Ở </w:t>
      </w:r>
      <w:proofErr w:type="spellStart"/>
      <w:r w:rsidR="000F1DFB">
        <w:rPr>
          <w:lang w:val="en-US"/>
        </w:rPr>
        <w:t>lớp</w:t>
      </w:r>
      <w:proofErr w:type="spellEnd"/>
      <w:r w:rsidR="000F1DFB">
        <w:rPr>
          <w:lang w:val="en-US"/>
        </w:rPr>
        <w:t xml:space="preserve"> 7 </w:t>
      </w:r>
      <w:proofErr w:type="spellStart"/>
      <w:r w:rsidR="000F1DFB">
        <w:rPr>
          <w:lang w:val="en-US"/>
        </w:rPr>
        <w:t>chúng</w:t>
      </w:r>
      <w:proofErr w:type="spellEnd"/>
      <w:r w:rsidR="000F1DFB">
        <w:rPr>
          <w:lang w:val="en-US"/>
        </w:rPr>
        <w:t xml:space="preserve"> ta </w:t>
      </w:r>
      <w:proofErr w:type="spellStart"/>
      <w:r w:rsidR="000F1DFB">
        <w:rPr>
          <w:lang w:val="en-US"/>
        </w:rPr>
        <w:t>đã</w:t>
      </w:r>
      <w:proofErr w:type="spellEnd"/>
      <w:r w:rsidR="000F1DFB">
        <w:rPr>
          <w:lang w:val="en-US"/>
        </w:rPr>
        <w:t xml:space="preserve"> </w:t>
      </w:r>
      <w:proofErr w:type="spellStart"/>
      <w:r w:rsidR="000F1DFB">
        <w:rPr>
          <w:lang w:val="en-US"/>
        </w:rPr>
        <w:t>được</w:t>
      </w:r>
      <w:proofErr w:type="spellEnd"/>
      <w:r w:rsidR="000F1DFB">
        <w:rPr>
          <w:lang w:val="en-US"/>
        </w:rPr>
        <w:t xml:space="preserve"> </w:t>
      </w:r>
      <w:proofErr w:type="spellStart"/>
      <w:r w:rsidR="000F1DFB">
        <w:rPr>
          <w:lang w:val="en-US"/>
        </w:rPr>
        <w:t>học</w:t>
      </w:r>
      <w:proofErr w:type="spellEnd"/>
      <w:r w:rsidR="000F1DFB">
        <w:rPr>
          <w:lang w:val="en-US"/>
        </w:rPr>
        <w:t xml:space="preserve"> </w:t>
      </w:r>
      <w:proofErr w:type="spellStart"/>
      <w:r w:rsidR="0080492D">
        <w:rPr>
          <w:lang w:val="en-US"/>
        </w:rPr>
        <w:t>các</w:t>
      </w:r>
      <w:proofErr w:type="spellEnd"/>
      <w:r w:rsidR="0080492D">
        <w:rPr>
          <w:lang w:val="en-US"/>
        </w:rPr>
        <w:t xml:space="preserve"> </w:t>
      </w:r>
      <w:proofErr w:type="spellStart"/>
      <w:r w:rsidR="0080492D">
        <w:rPr>
          <w:lang w:val="en-US"/>
        </w:rPr>
        <w:t>kiến</w:t>
      </w:r>
      <w:proofErr w:type="spellEnd"/>
      <w:r w:rsidR="0080492D">
        <w:rPr>
          <w:lang w:val="en-US"/>
        </w:rPr>
        <w:t xml:space="preserve"> </w:t>
      </w:r>
      <w:proofErr w:type="spellStart"/>
      <w:r w:rsidR="0080492D">
        <w:rPr>
          <w:lang w:val="en-US"/>
        </w:rPr>
        <w:t>thức</w:t>
      </w:r>
      <w:proofErr w:type="spellEnd"/>
      <w:r w:rsidR="0080492D">
        <w:rPr>
          <w:lang w:val="en-US"/>
        </w:rPr>
        <w:t xml:space="preserve"> </w:t>
      </w:r>
      <w:proofErr w:type="spellStart"/>
      <w:r w:rsidR="000F1DFB">
        <w:rPr>
          <w:lang w:val="en-US"/>
        </w:rPr>
        <w:t>về</w:t>
      </w:r>
      <w:proofErr w:type="spellEnd"/>
      <w:r w:rsidR="000F1DFB">
        <w:rPr>
          <w:lang w:val="en-US"/>
        </w:rPr>
        <w:t xml:space="preserve"> </w:t>
      </w:r>
      <w:r w:rsidR="0080492D">
        <w:rPr>
          <w:lang w:val="en-US"/>
        </w:rPr>
        <w:t xml:space="preserve">tam </w:t>
      </w:r>
      <w:proofErr w:type="spellStart"/>
      <w:r w:rsidR="0080492D">
        <w:rPr>
          <w:lang w:val="en-US"/>
        </w:rPr>
        <w:t>giác</w:t>
      </w:r>
      <w:proofErr w:type="spellEnd"/>
      <w:r w:rsidR="000F1DFB">
        <w:rPr>
          <w:lang w:val="en-US"/>
        </w:rPr>
        <w:t xml:space="preserve">. Ở </w:t>
      </w:r>
      <w:proofErr w:type="spellStart"/>
      <w:r w:rsidR="000F1DFB">
        <w:rPr>
          <w:lang w:val="en-US"/>
        </w:rPr>
        <w:t>chương</w:t>
      </w:r>
      <w:proofErr w:type="spellEnd"/>
      <w:r w:rsidR="000F1DFB">
        <w:rPr>
          <w:lang w:val="en-US"/>
        </w:rPr>
        <w:t xml:space="preserve"> I </w:t>
      </w:r>
      <w:proofErr w:type="spellStart"/>
      <w:r w:rsidR="000F1DFB">
        <w:rPr>
          <w:lang w:val="en-US"/>
        </w:rPr>
        <w:t>của</w:t>
      </w:r>
      <w:proofErr w:type="spellEnd"/>
      <w:r w:rsidR="000F1DFB">
        <w:rPr>
          <w:lang w:val="en-US"/>
        </w:rPr>
        <w:t xml:space="preserve"> </w:t>
      </w:r>
      <w:proofErr w:type="spellStart"/>
      <w:r w:rsidR="000F1DFB">
        <w:rPr>
          <w:lang w:val="en-US"/>
        </w:rPr>
        <w:t>lớp</w:t>
      </w:r>
      <w:proofErr w:type="spellEnd"/>
      <w:r w:rsidR="000F1DFB">
        <w:rPr>
          <w:lang w:val="en-US"/>
        </w:rPr>
        <w:t xml:space="preserve"> 8, </w:t>
      </w:r>
      <w:proofErr w:type="spellStart"/>
      <w:r w:rsidR="000F1DFB">
        <w:rPr>
          <w:lang w:val="en-US"/>
        </w:rPr>
        <w:t>chúng</w:t>
      </w:r>
      <w:proofErr w:type="spellEnd"/>
      <w:r w:rsidR="000F1DFB">
        <w:rPr>
          <w:lang w:val="en-US"/>
        </w:rPr>
        <w:t xml:space="preserve"> ta </w:t>
      </w:r>
      <w:proofErr w:type="spellStart"/>
      <w:r w:rsidR="000F1DFB">
        <w:rPr>
          <w:lang w:val="en-US"/>
        </w:rPr>
        <w:t>sẽ</w:t>
      </w:r>
      <w:proofErr w:type="spellEnd"/>
      <w:r w:rsidR="000F1DFB">
        <w:rPr>
          <w:lang w:val="en-US"/>
        </w:rPr>
        <w:t xml:space="preserve"> </w:t>
      </w:r>
      <w:proofErr w:type="spellStart"/>
      <w:r w:rsidR="000F1DFB">
        <w:rPr>
          <w:lang w:val="en-US"/>
        </w:rPr>
        <w:t>tìm</w:t>
      </w:r>
      <w:proofErr w:type="spellEnd"/>
      <w:r w:rsidR="000F1DFB">
        <w:rPr>
          <w:lang w:val="en-US"/>
        </w:rPr>
        <w:t xml:space="preserve"> </w:t>
      </w:r>
      <w:proofErr w:type="spellStart"/>
      <w:r w:rsidR="000F1DFB">
        <w:rPr>
          <w:lang w:val="en-US"/>
        </w:rPr>
        <w:t>hiểu</w:t>
      </w:r>
      <w:proofErr w:type="spellEnd"/>
      <w:r w:rsidR="000F1DFB">
        <w:rPr>
          <w:lang w:val="en-US"/>
        </w:rPr>
        <w:t xml:space="preserve"> </w:t>
      </w:r>
      <w:proofErr w:type="spellStart"/>
      <w:r w:rsidR="000F1DFB">
        <w:rPr>
          <w:lang w:val="en-US"/>
        </w:rPr>
        <w:t>về</w:t>
      </w:r>
      <w:proofErr w:type="spellEnd"/>
      <w:r w:rsidR="000F1DFB">
        <w:rPr>
          <w:lang w:val="en-US"/>
        </w:rPr>
        <w:t xml:space="preserve"> </w:t>
      </w:r>
      <w:proofErr w:type="spellStart"/>
      <w:r w:rsidR="00AE0E13">
        <w:rPr>
          <w:lang w:val="en-US"/>
        </w:rPr>
        <w:t>tứ</w:t>
      </w:r>
      <w:proofErr w:type="spellEnd"/>
      <w:r w:rsidR="00AE0E13">
        <w:rPr>
          <w:lang w:val="en-US"/>
        </w:rPr>
        <w:t xml:space="preserve"> </w:t>
      </w:r>
      <w:proofErr w:type="spellStart"/>
      <w:r w:rsidR="00AE0E13">
        <w:rPr>
          <w:lang w:val="en-US"/>
        </w:rPr>
        <w:t>giác</w:t>
      </w:r>
      <w:proofErr w:type="spellEnd"/>
      <w:r w:rsidR="000F1DFB">
        <w:rPr>
          <w:lang w:val="en-US"/>
        </w:rPr>
        <w:t>.</w:t>
      </w:r>
    </w:p>
    <w:p w:rsidR="00EA1533" w:rsidRDefault="00EA1533" w:rsidP="00392E46">
      <w:pPr>
        <w:pStyle w:val="Heading4"/>
        <w:rPr>
          <w:lang w:val="en-US"/>
        </w:rPr>
      </w:pPr>
      <w:r>
        <w:rPr>
          <w:lang w:val="en-US"/>
        </w:rPr>
        <w:t xml:space="preserve">c) </w:t>
      </w:r>
      <w:proofErr w:type="spellStart"/>
      <w:r>
        <w:rPr>
          <w:lang w:val="en-US"/>
        </w:rPr>
        <w:t>Dạy</w:t>
      </w:r>
      <w:proofErr w:type="spellEnd"/>
      <w:r>
        <w:rPr>
          <w:lang w:val="en-US"/>
        </w:rPr>
        <w:t xml:space="preserve"> </w:t>
      </w:r>
      <w:proofErr w:type="spellStart"/>
      <w:r>
        <w:rPr>
          <w:lang w:val="en-US"/>
        </w:rPr>
        <w:t>nội</w:t>
      </w:r>
      <w:proofErr w:type="spellEnd"/>
      <w:r>
        <w:rPr>
          <w:lang w:val="en-US"/>
        </w:rPr>
        <w:t xml:space="preserve"> dung </w:t>
      </w:r>
      <w:proofErr w:type="spellStart"/>
      <w:r>
        <w:rPr>
          <w:lang w:val="en-US"/>
        </w:rPr>
        <w:t>bài</w:t>
      </w:r>
      <w:proofErr w:type="spellEnd"/>
      <w:r>
        <w:rPr>
          <w:lang w:val="en-US"/>
        </w:rPr>
        <w:t xml:space="preserve"> </w:t>
      </w:r>
      <w:proofErr w:type="spellStart"/>
      <w:r>
        <w:rPr>
          <w:lang w:val="en-US"/>
        </w:rPr>
        <w:t>mới</w:t>
      </w:r>
      <w:proofErr w:type="spellEnd"/>
      <w:r>
        <w:rPr>
          <w:lang w:val="en-US"/>
        </w:rPr>
        <w:t>.</w:t>
      </w:r>
    </w:p>
    <w:tbl>
      <w:tblPr>
        <w:tblStyle w:val="TableGrid"/>
        <w:tblW w:w="0" w:type="auto"/>
        <w:tblLook w:val="04A0" w:firstRow="1" w:lastRow="0" w:firstColumn="1" w:lastColumn="0" w:noHBand="0" w:noVBand="1"/>
      </w:tblPr>
      <w:tblGrid>
        <w:gridCol w:w="621"/>
        <w:gridCol w:w="4194"/>
        <w:gridCol w:w="4247"/>
      </w:tblGrid>
      <w:tr w:rsidR="001C5C65" w:rsidRPr="001C5C65" w:rsidTr="006A63E7">
        <w:tc>
          <w:tcPr>
            <w:tcW w:w="621" w:type="dxa"/>
          </w:tcPr>
          <w:p w:rsidR="001C5C65" w:rsidRPr="001C5C65" w:rsidRDefault="001C5C65" w:rsidP="006A63E7">
            <w:pPr>
              <w:jc w:val="center"/>
              <w:rPr>
                <w:b/>
                <w:lang w:val="en-US"/>
              </w:rPr>
            </w:pPr>
            <w:r w:rsidRPr="001C5C65">
              <w:rPr>
                <w:b/>
                <w:lang w:val="en-US"/>
              </w:rPr>
              <w:t>TG</w:t>
            </w:r>
          </w:p>
        </w:tc>
        <w:tc>
          <w:tcPr>
            <w:tcW w:w="4194" w:type="dxa"/>
          </w:tcPr>
          <w:p w:rsidR="001C5C65" w:rsidRPr="001C5C65" w:rsidRDefault="001C5C65" w:rsidP="00D45C71">
            <w:pPr>
              <w:jc w:val="center"/>
              <w:rPr>
                <w:b/>
                <w:lang w:val="en-US"/>
              </w:rPr>
            </w:pPr>
            <w:proofErr w:type="spellStart"/>
            <w:r w:rsidRPr="001C5C65">
              <w:rPr>
                <w:b/>
                <w:lang w:val="en-US"/>
              </w:rPr>
              <w:t>Hoạt</w:t>
            </w:r>
            <w:proofErr w:type="spellEnd"/>
            <w:r w:rsidRPr="001C5C65">
              <w:rPr>
                <w:b/>
                <w:lang w:val="en-US"/>
              </w:rPr>
              <w:t xml:space="preserve"> </w:t>
            </w:r>
            <w:proofErr w:type="spellStart"/>
            <w:r w:rsidRPr="001C5C65">
              <w:rPr>
                <w:b/>
                <w:lang w:val="en-US"/>
              </w:rPr>
              <w:t>động</w:t>
            </w:r>
            <w:proofErr w:type="spellEnd"/>
            <w:r w:rsidRPr="001C5C65">
              <w:rPr>
                <w:b/>
                <w:lang w:val="en-US"/>
              </w:rPr>
              <w:t xml:space="preserve"> </w:t>
            </w:r>
            <w:proofErr w:type="spellStart"/>
            <w:r w:rsidRPr="001C5C65">
              <w:rPr>
                <w:b/>
                <w:lang w:val="en-US"/>
              </w:rPr>
              <w:t>của</w:t>
            </w:r>
            <w:proofErr w:type="spellEnd"/>
            <w:r w:rsidRPr="001C5C65">
              <w:rPr>
                <w:b/>
                <w:lang w:val="en-US"/>
              </w:rPr>
              <w:t xml:space="preserve"> GV - HS</w:t>
            </w:r>
          </w:p>
        </w:tc>
        <w:tc>
          <w:tcPr>
            <w:tcW w:w="4247" w:type="dxa"/>
          </w:tcPr>
          <w:p w:rsidR="001C5C65" w:rsidRPr="001C5C65" w:rsidRDefault="001C5C65" w:rsidP="00D45C71">
            <w:pPr>
              <w:jc w:val="center"/>
              <w:rPr>
                <w:b/>
                <w:lang w:val="en-US"/>
              </w:rPr>
            </w:pPr>
            <w:proofErr w:type="spellStart"/>
            <w:r w:rsidRPr="001C5C65">
              <w:rPr>
                <w:b/>
                <w:lang w:val="en-US"/>
              </w:rPr>
              <w:t>Nội</w:t>
            </w:r>
            <w:proofErr w:type="spellEnd"/>
            <w:r w:rsidRPr="001C5C65">
              <w:rPr>
                <w:b/>
                <w:lang w:val="en-US"/>
              </w:rPr>
              <w:t xml:space="preserve"> dung </w:t>
            </w:r>
            <w:proofErr w:type="spellStart"/>
            <w:r w:rsidRPr="001C5C65">
              <w:rPr>
                <w:b/>
                <w:lang w:val="en-US"/>
              </w:rPr>
              <w:t>ghi</w:t>
            </w:r>
            <w:proofErr w:type="spellEnd"/>
            <w:r w:rsidRPr="001C5C65">
              <w:rPr>
                <w:b/>
                <w:lang w:val="en-US"/>
              </w:rPr>
              <w:t xml:space="preserve"> </w:t>
            </w:r>
            <w:proofErr w:type="spellStart"/>
            <w:r w:rsidRPr="001C5C65">
              <w:rPr>
                <w:b/>
                <w:lang w:val="en-US"/>
              </w:rPr>
              <w:t>bảng</w:t>
            </w:r>
            <w:proofErr w:type="spellEnd"/>
          </w:p>
        </w:tc>
      </w:tr>
      <w:tr w:rsidR="001C5C65" w:rsidTr="006A63E7">
        <w:tc>
          <w:tcPr>
            <w:tcW w:w="621" w:type="dxa"/>
          </w:tcPr>
          <w:p w:rsidR="006A63E7" w:rsidRDefault="006A63E7" w:rsidP="006A63E7">
            <w:pPr>
              <w:jc w:val="center"/>
              <w:rPr>
                <w:lang w:val="en-US"/>
              </w:rPr>
            </w:pPr>
          </w:p>
          <w:p w:rsidR="006A63E7" w:rsidRDefault="006A63E7" w:rsidP="006A63E7">
            <w:pPr>
              <w:jc w:val="center"/>
              <w:rPr>
                <w:lang w:val="en-US"/>
              </w:rPr>
            </w:pPr>
          </w:p>
          <w:p w:rsidR="001C5C65" w:rsidRDefault="00193AA2" w:rsidP="006A63E7">
            <w:pPr>
              <w:jc w:val="center"/>
              <w:rPr>
                <w:lang w:val="en-US"/>
              </w:rPr>
            </w:pPr>
            <w:r>
              <w:rPr>
                <w:lang w:val="en-US"/>
              </w:rPr>
              <w:t>20</w:t>
            </w:r>
            <w:r w:rsidR="000B2976">
              <w:rPr>
                <w:lang w:val="en-US"/>
              </w:rPr>
              <w:t>'</w:t>
            </w:r>
          </w:p>
        </w:tc>
        <w:tc>
          <w:tcPr>
            <w:tcW w:w="4194" w:type="dxa"/>
          </w:tcPr>
          <w:p w:rsidR="001C5C65" w:rsidRDefault="003A588E" w:rsidP="00D45C71">
            <w:pPr>
              <w:rPr>
                <w:b/>
                <w:lang w:val="en-US"/>
              </w:rPr>
            </w:pPr>
            <w:r>
              <w:rPr>
                <w:b/>
                <w:u w:val="single"/>
                <w:lang w:val="en-US"/>
              </w:rPr>
              <w:t>HĐ1:</w:t>
            </w:r>
            <w:r>
              <w:rPr>
                <w:b/>
                <w:lang w:val="en-US"/>
              </w:rPr>
              <w:t xml:space="preserve"> </w:t>
            </w:r>
            <w:proofErr w:type="spellStart"/>
            <w:r w:rsidR="00285BCE">
              <w:rPr>
                <w:b/>
                <w:lang w:val="en-US"/>
              </w:rPr>
              <w:t>Định</w:t>
            </w:r>
            <w:proofErr w:type="spellEnd"/>
            <w:r w:rsidR="00285BCE">
              <w:rPr>
                <w:b/>
                <w:lang w:val="en-US"/>
              </w:rPr>
              <w:t xml:space="preserve"> </w:t>
            </w:r>
            <w:proofErr w:type="spellStart"/>
            <w:r w:rsidR="00285BCE">
              <w:rPr>
                <w:b/>
                <w:lang w:val="en-US"/>
              </w:rPr>
              <w:t>nghĩa</w:t>
            </w:r>
            <w:proofErr w:type="spellEnd"/>
            <w:r>
              <w:rPr>
                <w:b/>
                <w:lang w:val="en-US"/>
              </w:rPr>
              <w:t>.</w:t>
            </w:r>
          </w:p>
          <w:p w:rsidR="00405267" w:rsidRDefault="00285BCE" w:rsidP="00285BCE">
            <w:pPr>
              <w:rPr>
                <w:lang w:val="pt-BR"/>
              </w:rPr>
            </w:pPr>
            <w:r w:rsidRPr="00405267">
              <w:rPr>
                <w:b/>
                <w:lang w:val="pt-BR"/>
              </w:rPr>
              <w:t>GV:</w:t>
            </w:r>
            <w:r w:rsidRPr="00FC23F5">
              <w:rPr>
                <w:lang w:val="pt-BR"/>
              </w:rPr>
              <w:t xml:space="preserve"> </w:t>
            </w:r>
            <w:r w:rsidR="00F629C5">
              <w:rPr>
                <w:lang w:val="pt-BR"/>
              </w:rPr>
              <w:t>T</w:t>
            </w:r>
            <w:r w:rsidRPr="00FC23F5">
              <w:rPr>
                <w:lang w:val="pt-BR"/>
              </w:rPr>
              <w:t xml:space="preserve">reo tranh </w:t>
            </w:r>
            <w:r w:rsidR="00405267">
              <w:rPr>
                <w:lang w:val="pt-BR"/>
              </w:rPr>
              <w:t xml:space="preserve"> hình 1 SGK </w:t>
            </w:r>
            <w:r w:rsidRPr="00FC23F5">
              <w:rPr>
                <w:lang w:val="pt-BR"/>
              </w:rPr>
              <w:t>(bảng phụ</w:t>
            </w:r>
            <w:r w:rsidR="00405267">
              <w:rPr>
                <w:lang w:val="pt-BR"/>
              </w:rPr>
              <w:t>).</w:t>
            </w:r>
            <w:r w:rsidR="0075078B">
              <w:rPr>
                <w:lang w:val="pt-BR"/>
              </w:rPr>
              <w:t xml:space="preserve"> Giới thiệu cho HS biết hình nào là tứ giác. Hướng dẫn HS cách nhận biết 1 tứ giác là hình có 4 đoạn thẳng, trong đó bất kỳ 2 đoạn thẳng nào cũng không cùng nằm trên 1 đường thẳng.</w:t>
            </w:r>
          </w:p>
          <w:p w:rsidR="00285BCE" w:rsidRPr="00FC23F5" w:rsidRDefault="00285BCE" w:rsidP="00285BCE">
            <w:pPr>
              <w:rPr>
                <w:lang w:val="pt-BR"/>
              </w:rPr>
            </w:pPr>
            <w:r w:rsidRPr="00405267">
              <w:rPr>
                <w:b/>
                <w:lang w:val="pt-BR"/>
              </w:rPr>
              <w:t>HS:</w:t>
            </w:r>
            <w:r w:rsidR="00405267">
              <w:rPr>
                <w:lang w:val="pt-BR"/>
              </w:rPr>
              <w:t xml:space="preserve"> Quan sát hình và</w:t>
            </w:r>
            <w:r w:rsidR="004A249B">
              <w:rPr>
                <w:lang w:val="pt-BR"/>
              </w:rPr>
              <w:t xml:space="preserve"> nhận biết</w:t>
            </w:r>
            <w:r w:rsidR="00F629C5">
              <w:rPr>
                <w:lang w:val="pt-BR"/>
              </w:rPr>
              <w:t>.</w:t>
            </w:r>
          </w:p>
          <w:p w:rsidR="00285BCE" w:rsidRPr="00FC23F5" w:rsidRDefault="00285BCE" w:rsidP="00285BCE">
            <w:pPr>
              <w:rPr>
                <w:lang w:val="pt-BR"/>
              </w:rPr>
            </w:pPr>
            <w:r w:rsidRPr="004A249B">
              <w:rPr>
                <w:b/>
                <w:lang w:val="pt-BR"/>
              </w:rPr>
              <w:t>GV:</w:t>
            </w:r>
            <w:r w:rsidRPr="00FC23F5">
              <w:rPr>
                <w:lang w:val="pt-BR"/>
              </w:rPr>
              <w:t xml:space="preserve"> Trong các hình trên mỗi hình gồm </w:t>
            </w:r>
            <w:r w:rsidR="004A249B">
              <w:rPr>
                <w:lang w:val="pt-BR"/>
              </w:rPr>
              <w:t xml:space="preserve">có </w:t>
            </w:r>
            <w:r w:rsidRPr="00FC23F5">
              <w:rPr>
                <w:lang w:val="pt-BR"/>
              </w:rPr>
              <w:t>4 đoạn thẳ</w:t>
            </w:r>
            <w:r w:rsidR="004A249B">
              <w:rPr>
                <w:lang w:val="pt-BR"/>
              </w:rPr>
              <w:t>ng: AB, BC, CD và</w:t>
            </w:r>
            <w:r w:rsidRPr="00FC23F5">
              <w:rPr>
                <w:lang w:val="pt-BR"/>
              </w:rPr>
              <w:t xml:space="preserve"> DA.</w:t>
            </w:r>
          </w:p>
          <w:p w:rsidR="00285BCE" w:rsidRPr="00FC23F5" w:rsidRDefault="006D1E25" w:rsidP="00285BCE">
            <w:pPr>
              <w:rPr>
                <w:lang w:val="pt-BR"/>
              </w:rPr>
            </w:pPr>
            <w:r>
              <w:rPr>
                <w:b/>
                <w:lang w:val="pt-BR"/>
              </w:rPr>
              <w:t xml:space="preserve">? </w:t>
            </w:r>
            <w:r w:rsidR="00285BCE" w:rsidRPr="00FC23F5">
              <w:rPr>
                <w:lang w:val="pt-BR"/>
              </w:rPr>
              <w:t>Hình nào có 2 đoạn thẳng cùng nằm trên một đường thẳng.</w:t>
            </w:r>
          </w:p>
          <w:p w:rsidR="00285BCE" w:rsidRDefault="006D1E25" w:rsidP="00285BCE">
            <w:pPr>
              <w:rPr>
                <w:lang w:val="pt-BR"/>
              </w:rPr>
            </w:pPr>
            <w:r>
              <w:rPr>
                <w:b/>
                <w:lang w:val="pt-BR"/>
              </w:rPr>
              <w:lastRenderedPageBreak/>
              <w:t xml:space="preserve">GV: </w:t>
            </w:r>
            <w:r w:rsidR="00285BCE" w:rsidRPr="00FC23F5">
              <w:rPr>
                <w:lang w:val="pt-BR"/>
              </w:rPr>
              <w:t>Ta có H1 là tứ giác, hình 2 không phải là tứ giác. Vậy tứ</w:t>
            </w:r>
            <w:r>
              <w:rPr>
                <w:lang w:val="pt-BR"/>
              </w:rPr>
              <w:t xml:space="preserve"> giác là hình như thế nào</w:t>
            </w:r>
            <w:r w:rsidR="00285BCE" w:rsidRPr="00FC23F5">
              <w:rPr>
                <w:lang w:val="pt-BR"/>
              </w:rPr>
              <w:t xml:space="preserve"> ?</w:t>
            </w:r>
          </w:p>
          <w:p w:rsidR="006D1E25" w:rsidRPr="006D1E25" w:rsidRDefault="006D1E25" w:rsidP="00285BCE">
            <w:pPr>
              <w:rPr>
                <w:lang w:val="pt-BR"/>
              </w:rPr>
            </w:pPr>
            <w:r>
              <w:rPr>
                <w:b/>
                <w:lang w:val="pt-BR"/>
              </w:rPr>
              <w:t>HS:</w:t>
            </w:r>
            <w:r>
              <w:rPr>
                <w:lang w:val="pt-BR"/>
              </w:rPr>
              <w:t xml:space="preserve"> Trả lời.</w:t>
            </w:r>
          </w:p>
          <w:p w:rsidR="00285BCE" w:rsidRDefault="00285BCE" w:rsidP="00285BCE">
            <w:r w:rsidRPr="006D1E25">
              <w:rPr>
                <w:b/>
              </w:rPr>
              <w:t>GV:</w:t>
            </w:r>
            <w:r w:rsidRPr="00FC23F5">
              <w:t xml:space="preserve"> Chốt lại &amp; ghi định nghĩ</w:t>
            </w:r>
            <w:r w:rsidR="006D1E25">
              <w:t>a.</w:t>
            </w:r>
          </w:p>
          <w:p w:rsidR="006D1E25" w:rsidRPr="000A286C" w:rsidRDefault="006D1E25" w:rsidP="00285BCE">
            <w:r w:rsidRPr="000A286C">
              <w:rPr>
                <w:b/>
              </w:rPr>
              <w:t>HS:</w:t>
            </w:r>
            <w:r w:rsidRPr="000A286C">
              <w:t xml:space="preserve"> Đọc và ghi định nghĩa.</w:t>
            </w:r>
          </w:p>
          <w:p w:rsidR="0057061C" w:rsidRPr="0057061C" w:rsidRDefault="0057061C" w:rsidP="0057061C">
            <w:pPr>
              <w:rPr>
                <w:i/>
                <w:lang w:val="pt-BR"/>
              </w:rPr>
            </w:pPr>
            <w:r w:rsidRPr="00C657C8">
              <w:rPr>
                <w:b/>
                <w:lang w:val="pt-BR"/>
              </w:rPr>
              <w:t>GV:</w:t>
            </w:r>
            <w:r w:rsidRPr="00FC23F5">
              <w:rPr>
                <w:lang w:val="pt-BR"/>
              </w:rPr>
              <w:t xml:space="preserve"> </w:t>
            </w:r>
            <w:r>
              <w:rPr>
                <w:i/>
                <w:lang w:val="pt-BR"/>
              </w:rPr>
              <w:t xml:space="preserve">Lưu ý: </w:t>
            </w:r>
            <w:r w:rsidRPr="00FC23F5">
              <w:rPr>
                <w:lang w:val="pt-BR"/>
              </w:rPr>
              <w:t>Cách đọc tên tứ giác phải đọc hoặc viết theo thứ tự các đoạn thẳng như: ABCD, BCDA, ADBC …</w:t>
            </w:r>
          </w:p>
          <w:p w:rsidR="0057061C" w:rsidRPr="000A286C" w:rsidRDefault="0057061C" w:rsidP="00285BCE">
            <w:pPr>
              <w:rPr>
                <w:lang w:val="pt-BR"/>
              </w:rPr>
            </w:pPr>
            <w:r w:rsidRPr="000A286C">
              <w:rPr>
                <w:b/>
                <w:lang w:val="pt-BR"/>
              </w:rPr>
              <w:t>?</w:t>
            </w:r>
            <w:r w:rsidRPr="000A286C">
              <w:rPr>
                <w:lang w:val="pt-BR"/>
              </w:rPr>
              <w:t xml:space="preserve"> Trong các tứ giác ở hình 1, tứ giác nào luôn nằm trong một nửa mặt phẳng có bờ là đường thẳng chứa bất kỳ cạnh nào của tứ giác?</w:t>
            </w:r>
          </w:p>
          <w:p w:rsidR="0057061C" w:rsidRPr="000A286C" w:rsidRDefault="0057061C" w:rsidP="00285BCE">
            <w:pPr>
              <w:rPr>
                <w:lang w:val="pt-BR"/>
              </w:rPr>
            </w:pPr>
            <w:r w:rsidRPr="000A286C">
              <w:rPr>
                <w:b/>
                <w:lang w:val="pt-BR"/>
              </w:rPr>
              <w:t>HS:</w:t>
            </w:r>
            <w:r w:rsidRPr="000A286C">
              <w:rPr>
                <w:lang w:val="pt-BR"/>
              </w:rPr>
              <w:t>Trả lời.</w:t>
            </w:r>
          </w:p>
          <w:p w:rsidR="00285BCE" w:rsidRDefault="0057061C" w:rsidP="00285BCE">
            <w:pPr>
              <w:rPr>
                <w:lang w:val="pt-BR"/>
              </w:rPr>
            </w:pPr>
            <w:r>
              <w:rPr>
                <w:b/>
                <w:lang w:val="pt-BR"/>
              </w:rPr>
              <w:t>GV:</w:t>
            </w:r>
            <w:r>
              <w:rPr>
                <w:lang w:val="pt-BR"/>
              </w:rPr>
              <w:t xml:space="preserve"> Giới thiệu về tứ giác lồ</w:t>
            </w:r>
            <w:r w:rsidR="000137C8">
              <w:rPr>
                <w:lang w:val="pt-BR"/>
              </w:rPr>
              <w:t>i và chú ý trong SGK.</w:t>
            </w:r>
          </w:p>
          <w:p w:rsidR="000137C8" w:rsidRPr="000137C8" w:rsidRDefault="000137C8" w:rsidP="00285BCE">
            <w:pPr>
              <w:rPr>
                <w:lang w:val="pt-BR"/>
              </w:rPr>
            </w:pPr>
            <w:r>
              <w:rPr>
                <w:b/>
                <w:lang w:val="pt-BR"/>
              </w:rPr>
              <w:t>HS:</w:t>
            </w:r>
            <w:r>
              <w:rPr>
                <w:lang w:val="pt-BR"/>
              </w:rPr>
              <w:t xml:space="preserve"> Đọc định nghĩa tứ giác lồi.</w:t>
            </w:r>
          </w:p>
          <w:p w:rsidR="000137C8" w:rsidRDefault="000137C8" w:rsidP="00285BCE">
            <w:pPr>
              <w:rPr>
                <w:lang w:val="pt-BR"/>
              </w:rPr>
            </w:pPr>
            <w:r>
              <w:rPr>
                <w:b/>
                <w:lang w:val="pt-BR"/>
              </w:rPr>
              <w:t>GV:</w:t>
            </w:r>
            <w:r>
              <w:rPr>
                <w:lang w:val="pt-BR"/>
              </w:rPr>
              <w:t xml:space="preserve"> Cho HS quan sát hình 3 và trả lời </w:t>
            </w:r>
            <w:r w:rsidRPr="000137C8">
              <w:rPr>
                <w:bdr w:val="single" w:sz="4" w:space="0" w:color="auto"/>
                <w:lang w:val="pt-BR"/>
              </w:rPr>
              <w:t>?2</w:t>
            </w:r>
            <w:r>
              <w:rPr>
                <w:lang w:val="pt-BR"/>
              </w:rPr>
              <w:t>.</w:t>
            </w:r>
          </w:p>
          <w:p w:rsidR="004D11FF" w:rsidRPr="004D11FF" w:rsidRDefault="004D11FF" w:rsidP="00285BCE">
            <w:pPr>
              <w:rPr>
                <w:lang w:val="pt-BR"/>
              </w:rPr>
            </w:pPr>
            <w:r>
              <w:rPr>
                <w:b/>
                <w:lang w:val="pt-BR"/>
              </w:rPr>
              <w:t>HS:</w:t>
            </w:r>
            <w:r>
              <w:rPr>
                <w:lang w:val="pt-BR"/>
              </w:rPr>
              <w:t xml:space="preserve"> Quan sát, trả lời.</w:t>
            </w:r>
          </w:p>
          <w:p w:rsidR="000E51CD" w:rsidRPr="009F1145" w:rsidRDefault="009F1145" w:rsidP="00285BCE">
            <w:pPr>
              <w:rPr>
                <w:lang w:val="fr-FR"/>
              </w:rPr>
            </w:pPr>
            <w:r>
              <w:rPr>
                <w:b/>
                <w:lang w:val="fr-FR"/>
              </w:rPr>
              <w:t>GV:</w:t>
            </w:r>
            <w:r>
              <w:rPr>
                <w:lang w:val="fr-FR"/>
              </w:rPr>
              <w:t xml:space="preserve"> </w:t>
            </w:r>
            <w:proofErr w:type="spellStart"/>
            <w:r>
              <w:rPr>
                <w:lang w:val="fr-FR"/>
              </w:rPr>
              <w:t>Chốt</w:t>
            </w:r>
            <w:proofErr w:type="spellEnd"/>
            <w:r>
              <w:rPr>
                <w:lang w:val="fr-FR"/>
              </w:rPr>
              <w:t xml:space="preserve"> </w:t>
            </w:r>
            <w:proofErr w:type="spellStart"/>
            <w:r>
              <w:rPr>
                <w:lang w:val="fr-FR"/>
              </w:rPr>
              <w:t>lại</w:t>
            </w:r>
            <w:proofErr w:type="spellEnd"/>
            <w:r>
              <w:rPr>
                <w:lang w:val="fr-FR"/>
              </w:rPr>
              <w:t>.</w:t>
            </w:r>
          </w:p>
        </w:tc>
        <w:tc>
          <w:tcPr>
            <w:tcW w:w="4247" w:type="dxa"/>
          </w:tcPr>
          <w:p w:rsidR="001C5C65" w:rsidRPr="000A286C" w:rsidRDefault="003A588E" w:rsidP="00D45C71">
            <w:pPr>
              <w:rPr>
                <w:b/>
                <w:lang w:val="fr-FR"/>
              </w:rPr>
            </w:pPr>
            <w:r w:rsidRPr="000A286C">
              <w:rPr>
                <w:b/>
                <w:lang w:val="fr-FR"/>
              </w:rPr>
              <w:lastRenderedPageBreak/>
              <w:t xml:space="preserve">1. </w:t>
            </w:r>
            <w:proofErr w:type="spellStart"/>
            <w:r w:rsidR="00285BCE" w:rsidRPr="000A286C">
              <w:rPr>
                <w:b/>
                <w:lang w:val="fr-FR"/>
              </w:rPr>
              <w:t>Định</w:t>
            </w:r>
            <w:proofErr w:type="spellEnd"/>
            <w:r w:rsidR="00285BCE" w:rsidRPr="000A286C">
              <w:rPr>
                <w:b/>
                <w:lang w:val="fr-FR"/>
              </w:rPr>
              <w:t xml:space="preserve"> </w:t>
            </w:r>
            <w:proofErr w:type="spellStart"/>
            <w:r w:rsidR="00285BCE" w:rsidRPr="000A286C">
              <w:rPr>
                <w:b/>
                <w:lang w:val="fr-FR"/>
              </w:rPr>
              <w:t>nghĩa</w:t>
            </w:r>
            <w:proofErr w:type="spellEnd"/>
            <w:r w:rsidRPr="000A286C">
              <w:rPr>
                <w:b/>
                <w:lang w:val="fr-FR"/>
              </w:rPr>
              <w:t>.</w:t>
            </w:r>
          </w:p>
          <w:p w:rsidR="006D1E25" w:rsidRDefault="006D1E25" w:rsidP="006D1E25">
            <w:pPr>
              <w:rPr>
                <w:lang w:val="pt-BR"/>
              </w:rPr>
            </w:pPr>
          </w:p>
          <w:p w:rsidR="006D1E25" w:rsidRDefault="006D1E25" w:rsidP="006D1E25">
            <w:pPr>
              <w:rPr>
                <w:lang w:val="pt-BR"/>
              </w:rPr>
            </w:pPr>
          </w:p>
          <w:p w:rsidR="006D1E25" w:rsidRDefault="006D1E25" w:rsidP="006D1E25">
            <w:pPr>
              <w:rPr>
                <w:lang w:val="pt-BR"/>
              </w:rPr>
            </w:pPr>
          </w:p>
          <w:p w:rsidR="00770AA9" w:rsidRDefault="00770AA9" w:rsidP="006D1E25">
            <w:pPr>
              <w:rPr>
                <w:lang w:val="pt-BR"/>
              </w:rPr>
            </w:pPr>
          </w:p>
          <w:p w:rsidR="006D1E25" w:rsidRDefault="006D1E25" w:rsidP="006D1E25">
            <w:pPr>
              <w:rPr>
                <w:lang w:val="pt-BR"/>
              </w:rPr>
            </w:pPr>
          </w:p>
          <w:p w:rsidR="006D1E25" w:rsidRDefault="006D1E25" w:rsidP="006D1E25">
            <w:pPr>
              <w:rPr>
                <w:lang w:val="pt-BR"/>
              </w:rPr>
            </w:pPr>
          </w:p>
          <w:p w:rsidR="006D1E25" w:rsidRDefault="006D1E25" w:rsidP="006D1E25">
            <w:pPr>
              <w:rPr>
                <w:lang w:val="pt-BR"/>
              </w:rPr>
            </w:pPr>
          </w:p>
          <w:p w:rsidR="006D1E25" w:rsidRDefault="006D1E25" w:rsidP="006D1E25">
            <w:pPr>
              <w:rPr>
                <w:lang w:val="pt-BR"/>
              </w:rPr>
            </w:pPr>
          </w:p>
          <w:p w:rsidR="006D1E25" w:rsidRPr="00FC23F5" w:rsidRDefault="006D1E25" w:rsidP="006D1E25">
            <w:pPr>
              <w:rPr>
                <w:lang w:val="pt-BR"/>
              </w:rPr>
            </w:pPr>
            <w:r w:rsidRPr="00FC23F5">
              <w:rPr>
                <w:lang w:val="pt-BR"/>
              </w:rPr>
              <w:t>- Hình 2 có 2 đoạn thẳng BC &amp; CD cùng nằm trên 1 đường thẳng.</w:t>
            </w:r>
          </w:p>
          <w:p w:rsidR="006D1E25" w:rsidRPr="00FC23F5" w:rsidRDefault="006D1E25" w:rsidP="006D1E25">
            <w:pPr>
              <w:rPr>
                <w:b/>
                <w:bCs/>
                <w:u w:val="single"/>
                <w:lang w:val="pt-BR"/>
              </w:rPr>
            </w:pPr>
          </w:p>
          <w:p w:rsidR="006D1E25" w:rsidRPr="006D1E25" w:rsidRDefault="006D1E25" w:rsidP="006D1E25">
            <w:pPr>
              <w:rPr>
                <w:b/>
                <w:i/>
                <w:lang w:val="pt-BR"/>
              </w:rPr>
            </w:pPr>
            <w:r w:rsidRPr="006D1E25">
              <w:rPr>
                <w:b/>
                <w:bCs/>
                <w:i/>
                <w:lang w:val="pt-BR"/>
              </w:rPr>
              <w:t>* Định nghĩa</w:t>
            </w:r>
            <w:r w:rsidRPr="006D1E25">
              <w:rPr>
                <w:b/>
                <w:i/>
                <w:lang w:val="pt-BR"/>
              </w:rPr>
              <w:t>:</w:t>
            </w:r>
          </w:p>
          <w:p w:rsidR="006D1E25" w:rsidRPr="006D1E25" w:rsidRDefault="006D1E25" w:rsidP="006D1E25">
            <w:pPr>
              <w:rPr>
                <w:lang w:val="pt-BR"/>
              </w:rPr>
            </w:pPr>
            <w:r w:rsidRPr="00FC23F5">
              <w:rPr>
                <w:b/>
                <w:bCs/>
                <w:i/>
                <w:iCs/>
                <w:lang w:val="pt-BR"/>
              </w:rPr>
              <w:t xml:space="preserve">  </w:t>
            </w:r>
            <w:r w:rsidRPr="006D1E25">
              <w:rPr>
                <w:bCs/>
                <w:i/>
                <w:iCs/>
                <w:lang w:val="pt-BR"/>
              </w:rPr>
              <w:t xml:space="preserve">Tứ giác ABCD là hình gồm 4 </w:t>
            </w:r>
            <w:r w:rsidRPr="006D1E25">
              <w:rPr>
                <w:bCs/>
                <w:i/>
                <w:iCs/>
                <w:lang w:val="pt-BR"/>
              </w:rPr>
              <w:lastRenderedPageBreak/>
              <w:t>đoạn thẳng AB, BC, CD, DA trong đó bất kỳ 2 đoạn thẳng nào cũng</w:t>
            </w:r>
            <w:r w:rsidRPr="006D1E25">
              <w:rPr>
                <w:i/>
                <w:iCs/>
                <w:lang w:val="pt-BR"/>
              </w:rPr>
              <w:t xml:space="preserve"> </w:t>
            </w:r>
            <w:r w:rsidRPr="006D1E25">
              <w:rPr>
                <w:bCs/>
                <w:i/>
                <w:iCs/>
                <w:lang w:val="pt-BR"/>
              </w:rPr>
              <w:t>không cùng nằm trên một đường thẳng.</w:t>
            </w:r>
          </w:p>
          <w:p w:rsidR="006D1E25" w:rsidRPr="00764364" w:rsidRDefault="00764364" w:rsidP="006D1E25">
            <w:pPr>
              <w:rPr>
                <w:b/>
                <w:bCs/>
                <w:i/>
                <w:iCs/>
                <w:lang w:val="pt-BR"/>
              </w:rPr>
            </w:pPr>
            <w:r>
              <w:rPr>
                <w:b/>
                <w:bCs/>
                <w:i/>
                <w:iCs/>
                <w:lang w:val="pt-BR"/>
              </w:rPr>
              <w:t>* Lưu ý:</w:t>
            </w:r>
          </w:p>
          <w:p w:rsidR="006D1E25" w:rsidRPr="00764364" w:rsidRDefault="006D1E25" w:rsidP="006D1E25">
            <w:pPr>
              <w:rPr>
                <w:bCs/>
                <w:i/>
                <w:iCs/>
                <w:lang w:val="pt-BR"/>
              </w:rPr>
            </w:pPr>
            <w:r w:rsidRPr="00764364">
              <w:rPr>
                <w:bCs/>
                <w:i/>
                <w:iCs/>
                <w:lang w:val="pt-BR"/>
              </w:rPr>
              <w:t>Tên tứ giác phải được đọc hoặc viết theo thứ tự của các đỉnh.</w:t>
            </w:r>
          </w:p>
          <w:p w:rsidR="006D1E25" w:rsidRDefault="006D1E25" w:rsidP="006D1E25">
            <w:pPr>
              <w:rPr>
                <w:b/>
                <w:bCs/>
                <w:i/>
                <w:lang w:val="pt-BR"/>
              </w:rPr>
            </w:pPr>
            <w:r w:rsidRPr="007C0F63">
              <w:rPr>
                <w:b/>
                <w:bCs/>
                <w:i/>
                <w:lang w:val="pt-BR"/>
              </w:rPr>
              <w:t>*</w:t>
            </w:r>
            <w:r w:rsidR="007C0F63" w:rsidRPr="007C0F63">
              <w:rPr>
                <w:b/>
                <w:bCs/>
                <w:i/>
                <w:lang w:val="pt-BR"/>
              </w:rPr>
              <w:t xml:space="preserve"> </w:t>
            </w:r>
            <w:r w:rsidRPr="007C0F63">
              <w:rPr>
                <w:b/>
                <w:bCs/>
                <w:i/>
                <w:lang w:val="pt-BR"/>
              </w:rPr>
              <w:t>Định nghĩa tứ giác lồi</w:t>
            </w:r>
            <w:r w:rsidR="007C0F63">
              <w:rPr>
                <w:b/>
                <w:bCs/>
                <w:i/>
                <w:lang w:val="pt-BR"/>
              </w:rPr>
              <w:t>:</w:t>
            </w:r>
          </w:p>
          <w:p w:rsidR="007C0F63" w:rsidRPr="00120371" w:rsidRDefault="00120371" w:rsidP="006D1E25">
            <w:pPr>
              <w:rPr>
                <w:bCs/>
                <w:lang w:val="pt-BR"/>
              </w:rPr>
            </w:pPr>
            <w:r>
              <w:rPr>
                <w:bCs/>
                <w:lang w:val="pt-BR"/>
              </w:rPr>
              <w:t>(SGK – 65)</w:t>
            </w:r>
          </w:p>
          <w:p w:rsidR="009F1145" w:rsidRPr="000A286C" w:rsidRDefault="006D1E25" w:rsidP="006D1E25">
            <w:pPr>
              <w:rPr>
                <w:lang w:val="pt-BR"/>
              </w:rPr>
            </w:pPr>
            <w:r w:rsidRPr="00AB2584">
              <w:rPr>
                <w:b/>
                <w:i/>
                <w:lang w:val="pt-BR"/>
              </w:rPr>
              <w:t>* Chú ý:</w:t>
            </w:r>
            <w:r w:rsidRPr="00FC23F5">
              <w:rPr>
                <w:lang w:val="pt-BR"/>
              </w:rPr>
              <w:t xml:space="preserve"> Khi nói đến 1 tứ giác mà không giải thích gì thêm ta hiểu đó là tứ giác lồi</w:t>
            </w:r>
            <w:r w:rsidR="009F1145" w:rsidRPr="000A286C">
              <w:rPr>
                <w:lang w:val="pt-BR"/>
              </w:rPr>
              <w:t>.</w:t>
            </w:r>
          </w:p>
          <w:p w:rsidR="009F1145" w:rsidRPr="000A286C" w:rsidRDefault="009F1145" w:rsidP="006D1E25">
            <w:pPr>
              <w:rPr>
                <w:lang w:val="pt-BR"/>
              </w:rPr>
            </w:pPr>
            <w:r w:rsidRPr="000A286C">
              <w:rPr>
                <w:bdr w:val="single" w:sz="4" w:space="0" w:color="auto"/>
                <w:lang w:val="pt-BR"/>
              </w:rPr>
              <w:t>?2</w:t>
            </w:r>
            <w:r w:rsidRPr="000A286C">
              <w:rPr>
                <w:lang w:val="pt-BR"/>
              </w:rPr>
              <w:t xml:space="preserve"> </w:t>
            </w:r>
          </w:p>
          <w:p w:rsidR="009F1145" w:rsidRPr="000A286C" w:rsidRDefault="009F1145" w:rsidP="006D1E25">
            <w:pPr>
              <w:rPr>
                <w:lang w:val="pt-BR"/>
              </w:rPr>
            </w:pPr>
            <w:r w:rsidRPr="000A286C">
              <w:rPr>
                <w:lang w:val="pt-BR"/>
              </w:rPr>
              <w:t xml:space="preserve">a) Hai đỉnh </w:t>
            </w:r>
            <w:r w:rsidRPr="000A286C">
              <w:rPr>
                <w:b/>
                <w:lang w:val="pt-BR"/>
              </w:rPr>
              <w:t>kề nhau</w:t>
            </w:r>
            <w:r w:rsidRPr="000A286C">
              <w:rPr>
                <w:lang w:val="pt-BR"/>
              </w:rPr>
              <w:t>: A và B, B và C, C và D, D và A.</w:t>
            </w:r>
          </w:p>
          <w:p w:rsidR="009F1145" w:rsidRPr="000A286C" w:rsidRDefault="009F1145" w:rsidP="006D1E25">
            <w:pPr>
              <w:rPr>
                <w:lang w:val="pt-BR"/>
              </w:rPr>
            </w:pPr>
            <w:r w:rsidRPr="000A286C">
              <w:rPr>
                <w:lang w:val="pt-BR"/>
              </w:rPr>
              <w:t xml:space="preserve">Hai đỉnh </w:t>
            </w:r>
            <w:r w:rsidRPr="000A286C">
              <w:rPr>
                <w:b/>
                <w:lang w:val="pt-BR"/>
              </w:rPr>
              <w:t>đối nhau</w:t>
            </w:r>
            <w:r w:rsidRPr="000A286C">
              <w:rPr>
                <w:lang w:val="pt-BR"/>
              </w:rPr>
              <w:t>: A và C, B và D.</w:t>
            </w:r>
          </w:p>
          <w:p w:rsidR="009F1145" w:rsidRDefault="009F1145" w:rsidP="006D1E25">
            <w:pPr>
              <w:rPr>
                <w:lang w:val="en-US"/>
              </w:rPr>
            </w:pPr>
            <w:r>
              <w:rPr>
                <w:lang w:val="en-US"/>
              </w:rPr>
              <w:t xml:space="preserve">b) </w:t>
            </w:r>
            <w:proofErr w:type="spellStart"/>
            <w:r w:rsidRPr="007638BC">
              <w:rPr>
                <w:b/>
                <w:lang w:val="en-US"/>
              </w:rPr>
              <w:t>Đường</w:t>
            </w:r>
            <w:proofErr w:type="spellEnd"/>
            <w:r w:rsidRPr="007638BC">
              <w:rPr>
                <w:b/>
                <w:lang w:val="en-US"/>
              </w:rPr>
              <w:t xml:space="preserve"> </w:t>
            </w:r>
            <w:proofErr w:type="spellStart"/>
            <w:r w:rsidRPr="007638BC">
              <w:rPr>
                <w:b/>
                <w:lang w:val="en-US"/>
              </w:rPr>
              <w:t>chéo</w:t>
            </w:r>
            <w:proofErr w:type="spellEnd"/>
            <w:r>
              <w:rPr>
                <w:lang w:val="en-US"/>
              </w:rPr>
              <w:t>: AC, BD.</w:t>
            </w:r>
          </w:p>
          <w:p w:rsidR="009F1145" w:rsidRDefault="009F1145" w:rsidP="006D1E25">
            <w:pPr>
              <w:rPr>
                <w:lang w:val="en-US"/>
              </w:rPr>
            </w:pPr>
            <w:r>
              <w:rPr>
                <w:lang w:val="en-US"/>
              </w:rPr>
              <w:t xml:space="preserve">c) </w:t>
            </w:r>
            <w:proofErr w:type="spellStart"/>
            <w:r>
              <w:rPr>
                <w:lang w:val="en-US"/>
              </w:rPr>
              <w:t>Hai</w:t>
            </w:r>
            <w:proofErr w:type="spellEnd"/>
            <w:r>
              <w:rPr>
                <w:lang w:val="en-US"/>
              </w:rPr>
              <w:t xml:space="preserve"> </w:t>
            </w:r>
            <w:proofErr w:type="spellStart"/>
            <w:r>
              <w:rPr>
                <w:lang w:val="en-US"/>
              </w:rPr>
              <w:t>cạnh</w:t>
            </w:r>
            <w:proofErr w:type="spellEnd"/>
            <w:r>
              <w:rPr>
                <w:lang w:val="en-US"/>
              </w:rPr>
              <w:t xml:space="preserve"> </w:t>
            </w:r>
            <w:proofErr w:type="spellStart"/>
            <w:r w:rsidRPr="007638BC">
              <w:rPr>
                <w:b/>
                <w:lang w:val="en-US"/>
              </w:rPr>
              <w:t>kề</w:t>
            </w:r>
            <w:proofErr w:type="spellEnd"/>
            <w:r w:rsidRPr="007638BC">
              <w:rPr>
                <w:b/>
                <w:lang w:val="en-US"/>
              </w:rPr>
              <w:t xml:space="preserve"> </w:t>
            </w:r>
            <w:proofErr w:type="spellStart"/>
            <w:r w:rsidRPr="007638BC">
              <w:rPr>
                <w:b/>
                <w:lang w:val="en-US"/>
              </w:rPr>
              <w:t>nhau</w:t>
            </w:r>
            <w:proofErr w:type="spellEnd"/>
            <w:r>
              <w:rPr>
                <w:lang w:val="en-US"/>
              </w:rPr>
              <w:t xml:space="preserve">: AB </w:t>
            </w:r>
            <w:proofErr w:type="spellStart"/>
            <w:r>
              <w:rPr>
                <w:lang w:val="en-US"/>
              </w:rPr>
              <w:t>và</w:t>
            </w:r>
            <w:proofErr w:type="spellEnd"/>
            <w:r>
              <w:rPr>
                <w:lang w:val="en-US"/>
              </w:rPr>
              <w:t xml:space="preserve"> BC, BC </w:t>
            </w:r>
            <w:proofErr w:type="spellStart"/>
            <w:r>
              <w:rPr>
                <w:lang w:val="en-US"/>
              </w:rPr>
              <w:t>và</w:t>
            </w:r>
            <w:proofErr w:type="spellEnd"/>
            <w:r>
              <w:rPr>
                <w:lang w:val="en-US"/>
              </w:rPr>
              <w:t xml:space="preserve"> CD, CD </w:t>
            </w:r>
            <w:proofErr w:type="spellStart"/>
            <w:r>
              <w:rPr>
                <w:lang w:val="en-US"/>
              </w:rPr>
              <w:t>và</w:t>
            </w:r>
            <w:proofErr w:type="spellEnd"/>
            <w:r>
              <w:rPr>
                <w:lang w:val="en-US"/>
              </w:rPr>
              <w:t xml:space="preserve"> DA, DA </w:t>
            </w:r>
            <w:proofErr w:type="spellStart"/>
            <w:r>
              <w:rPr>
                <w:lang w:val="en-US"/>
              </w:rPr>
              <w:t>và</w:t>
            </w:r>
            <w:proofErr w:type="spellEnd"/>
            <w:r>
              <w:rPr>
                <w:lang w:val="en-US"/>
              </w:rPr>
              <w:t xml:space="preserve"> AB.</w:t>
            </w:r>
          </w:p>
          <w:p w:rsidR="009F1145" w:rsidRDefault="009F1145" w:rsidP="006D1E25">
            <w:pPr>
              <w:rPr>
                <w:lang w:val="en-US"/>
              </w:rPr>
            </w:pPr>
            <w:proofErr w:type="spellStart"/>
            <w:r>
              <w:rPr>
                <w:lang w:val="en-US"/>
              </w:rPr>
              <w:t>Hai</w:t>
            </w:r>
            <w:proofErr w:type="spellEnd"/>
            <w:r>
              <w:rPr>
                <w:lang w:val="en-US"/>
              </w:rPr>
              <w:t xml:space="preserve"> </w:t>
            </w:r>
            <w:proofErr w:type="spellStart"/>
            <w:r>
              <w:rPr>
                <w:lang w:val="en-US"/>
              </w:rPr>
              <w:t>cạnh</w:t>
            </w:r>
            <w:proofErr w:type="spellEnd"/>
            <w:r>
              <w:rPr>
                <w:lang w:val="en-US"/>
              </w:rPr>
              <w:t xml:space="preserve"> </w:t>
            </w:r>
            <w:proofErr w:type="spellStart"/>
            <w:r w:rsidRPr="007638BC">
              <w:rPr>
                <w:b/>
                <w:lang w:val="en-US"/>
              </w:rPr>
              <w:t>đối</w:t>
            </w:r>
            <w:proofErr w:type="spellEnd"/>
            <w:r w:rsidRPr="007638BC">
              <w:rPr>
                <w:b/>
                <w:lang w:val="en-US"/>
              </w:rPr>
              <w:t xml:space="preserve"> </w:t>
            </w:r>
            <w:proofErr w:type="spellStart"/>
            <w:r w:rsidRPr="007638BC">
              <w:rPr>
                <w:b/>
                <w:lang w:val="en-US"/>
              </w:rPr>
              <w:t>nhau</w:t>
            </w:r>
            <w:proofErr w:type="spellEnd"/>
            <w:r>
              <w:rPr>
                <w:lang w:val="en-US"/>
              </w:rPr>
              <w:t xml:space="preserve">: AB </w:t>
            </w:r>
            <w:proofErr w:type="spellStart"/>
            <w:r>
              <w:rPr>
                <w:lang w:val="en-US"/>
              </w:rPr>
              <w:t>và</w:t>
            </w:r>
            <w:proofErr w:type="spellEnd"/>
            <w:r>
              <w:rPr>
                <w:lang w:val="en-US"/>
              </w:rPr>
              <w:t xml:space="preserve"> CD, BC </w:t>
            </w:r>
            <w:proofErr w:type="spellStart"/>
            <w:r>
              <w:rPr>
                <w:lang w:val="en-US"/>
              </w:rPr>
              <w:t>và</w:t>
            </w:r>
            <w:proofErr w:type="spellEnd"/>
            <w:r>
              <w:rPr>
                <w:lang w:val="en-US"/>
              </w:rPr>
              <w:t xml:space="preserve"> AD.</w:t>
            </w:r>
          </w:p>
          <w:p w:rsidR="009F1145" w:rsidRDefault="009F1145" w:rsidP="006D1E25">
            <w:pPr>
              <w:rPr>
                <w:lang w:val="en-US"/>
              </w:rPr>
            </w:pPr>
            <w:r>
              <w:rPr>
                <w:lang w:val="en-US"/>
              </w:rPr>
              <w:t xml:space="preserve">d) </w:t>
            </w:r>
            <w:proofErr w:type="spellStart"/>
            <w:r w:rsidRPr="007638BC">
              <w:rPr>
                <w:b/>
                <w:lang w:val="en-US"/>
              </w:rPr>
              <w:t>Góc</w:t>
            </w:r>
            <w:proofErr w:type="spellEnd"/>
            <w:proofErr w:type="gramStart"/>
            <w:r>
              <w:rPr>
                <w:lang w:val="en-US"/>
              </w:rPr>
              <w:t xml:space="preserve">: </w:t>
            </w:r>
            <w:r w:rsidRPr="009F1145">
              <w:rPr>
                <w:position w:val="-4"/>
                <w:lang w:val="en-US"/>
              </w:rPr>
              <w:object w:dxaOrig="2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7.25pt" o:ole="">
                  <v:imagedata r:id="rId9" o:title=""/>
                </v:shape>
                <o:OLEObject Type="Embed" ProgID="Equation.DSMT4" ShapeID="_x0000_i1025" DrawAspect="Content" ObjectID="_1568109653" r:id="rId10"/>
              </w:object>
            </w:r>
            <w:r>
              <w:rPr>
                <w:lang w:val="en-US"/>
              </w:rPr>
              <w:t xml:space="preserve"> , </w:t>
            </w:r>
            <w:r w:rsidRPr="009F1145">
              <w:rPr>
                <w:position w:val="-4"/>
                <w:lang w:val="en-US"/>
              </w:rPr>
              <w:object w:dxaOrig="240" w:dyaOrig="340">
                <v:shape id="_x0000_i1026" type="#_x0000_t75" style="width:12pt;height:17.25pt" o:ole="">
                  <v:imagedata r:id="rId11" o:title=""/>
                </v:shape>
                <o:OLEObject Type="Embed" ProgID="Equation.DSMT4" ShapeID="_x0000_i1026" DrawAspect="Content" ObjectID="_1568109654" r:id="rId12"/>
              </w:object>
            </w:r>
            <w:r>
              <w:rPr>
                <w:lang w:val="en-US"/>
              </w:rPr>
              <w:t xml:space="preserve"> , </w:t>
            </w:r>
            <w:r w:rsidRPr="009F1145">
              <w:rPr>
                <w:position w:val="-6"/>
                <w:lang w:val="en-US"/>
              </w:rPr>
              <w:object w:dxaOrig="240" w:dyaOrig="360">
                <v:shape id="_x0000_i1027" type="#_x0000_t75" style="width:12pt;height:18pt" o:ole="">
                  <v:imagedata r:id="rId13" o:title=""/>
                </v:shape>
                <o:OLEObject Type="Embed" ProgID="Equation.DSMT4" ShapeID="_x0000_i1027" DrawAspect="Content" ObjectID="_1568109655" r:id="rId14"/>
              </w:object>
            </w:r>
            <w:r>
              <w:rPr>
                <w:lang w:val="en-US"/>
              </w:rPr>
              <w:t xml:space="preserve"> , </w:t>
            </w:r>
            <w:r w:rsidRPr="009F1145">
              <w:rPr>
                <w:position w:val="-4"/>
                <w:lang w:val="en-US"/>
              </w:rPr>
              <w:object w:dxaOrig="260" w:dyaOrig="340">
                <v:shape id="_x0000_i1028" type="#_x0000_t75" style="width:12.75pt;height:17.25pt" o:ole="">
                  <v:imagedata r:id="rId15" o:title=""/>
                </v:shape>
                <o:OLEObject Type="Embed" ProgID="Equation.DSMT4" ShapeID="_x0000_i1028" DrawAspect="Content" ObjectID="_1568109656" r:id="rId16"/>
              </w:object>
            </w:r>
            <w:r>
              <w:rPr>
                <w:lang w:val="en-US"/>
              </w:rPr>
              <w:t xml:space="preserve"> .</w:t>
            </w:r>
          </w:p>
          <w:p w:rsidR="009F1145" w:rsidRDefault="009F1145" w:rsidP="009F1145">
            <w:pPr>
              <w:rPr>
                <w:lang w:val="en-US"/>
              </w:rPr>
            </w:pPr>
            <w:r>
              <w:rPr>
                <w:lang w:val="en-US"/>
              </w:rPr>
              <w:t xml:space="preserve">Hai </w:t>
            </w:r>
            <w:proofErr w:type="spellStart"/>
            <w:r>
              <w:rPr>
                <w:lang w:val="en-US"/>
              </w:rPr>
              <w:t>góc</w:t>
            </w:r>
            <w:proofErr w:type="spellEnd"/>
            <w:r>
              <w:rPr>
                <w:lang w:val="en-US"/>
              </w:rPr>
              <w:t xml:space="preserve"> </w:t>
            </w:r>
            <w:proofErr w:type="spellStart"/>
            <w:r w:rsidRPr="007638BC">
              <w:rPr>
                <w:b/>
                <w:lang w:val="en-US"/>
              </w:rPr>
              <w:t>đối</w:t>
            </w:r>
            <w:proofErr w:type="spellEnd"/>
            <w:r w:rsidRPr="007638BC">
              <w:rPr>
                <w:b/>
                <w:lang w:val="en-US"/>
              </w:rPr>
              <w:t xml:space="preserve"> </w:t>
            </w:r>
            <w:proofErr w:type="spellStart"/>
            <w:r w:rsidRPr="007638BC">
              <w:rPr>
                <w:b/>
                <w:lang w:val="en-US"/>
              </w:rPr>
              <w:t>nhau</w:t>
            </w:r>
            <w:proofErr w:type="spellEnd"/>
            <w:r>
              <w:rPr>
                <w:lang w:val="en-US"/>
              </w:rPr>
              <w:t xml:space="preserve">: </w:t>
            </w:r>
            <w:r w:rsidRPr="009F1145">
              <w:rPr>
                <w:position w:val="-4"/>
                <w:lang w:val="en-US"/>
              </w:rPr>
              <w:object w:dxaOrig="260" w:dyaOrig="340">
                <v:shape id="_x0000_i1029" type="#_x0000_t75" style="width:12.75pt;height:17.25pt" o:ole="">
                  <v:imagedata r:id="rId9" o:title=""/>
                </v:shape>
                <o:OLEObject Type="Embed" ProgID="Equation.DSMT4" ShapeID="_x0000_i1029" DrawAspect="Content" ObjectID="_1568109657" r:id="rId17"/>
              </w:object>
            </w:r>
            <w:proofErr w:type="spellStart"/>
            <w:r>
              <w:rPr>
                <w:lang w:val="en-US"/>
              </w:rPr>
              <w:t>và</w:t>
            </w:r>
            <w:proofErr w:type="spellEnd"/>
            <w:r>
              <w:rPr>
                <w:lang w:val="en-US"/>
              </w:rPr>
              <w:t xml:space="preserve"> </w:t>
            </w:r>
            <w:r w:rsidRPr="009F1145">
              <w:rPr>
                <w:position w:val="-6"/>
                <w:lang w:val="en-US"/>
              </w:rPr>
              <w:object w:dxaOrig="240" w:dyaOrig="360">
                <v:shape id="_x0000_i1030" type="#_x0000_t75" style="width:12pt;height:18pt" o:ole="">
                  <v:imagedata r:id="rId13" o:title=""/>
                </v:shape>
                <o:OLEObject Type="Embed" ProgID="Equation.DSMT4" ShapeID="_x0000_i1030" DrawAspect="Content" ObjectID="_1568109658" r:id="rId18"/>
              </w:object>
            </w:r>
            <w:r>
              <w:rPr>
                <w:lang w:val="en-US"/>
              </w:rPr>
              <w:t xml:space="preserve"> , </w:t>
            </w:r>
            <w:r w:rsidRPr="009F1145">
              <w:rPr>
                <w:position w:val="-4"/>
                <w:lang w:val="en-US"/>
              </w:rPr>
              <w:object w:dxaOrig="240" w:dyaOrig="340">
                <v:shape id="_x0000_i1031" type="#_x0000_t75" style="width:12pt;height:17.25pt" o:ole="">
                  <v:imagedata r:id="rId11" o:title=""/>
                </v:shape>
                <o:OLEObject Type="Embed" ProgID="Equation.DSMT4" ShapeID="_x0000_i1031" DrawAspect="Content" ObjectID="_1568109659" r:id="rId19"/>
              </w:object>
            </w:r>
            <w:proofErr w:type="spellStart"/>
            <w:r w:rsidR="007638BC">
              <w:rPr>
                <w:lang w:val="en-US"/>
              </w:rPr>
              <w:t>và</w:t>
            </w:r>
            <w:proofErr w:type="spellEnd"/>
            <w:r w:rsidR="007638BC">
              <w:rPr>
                <w:lang w:val="en-US"/>
              </w:rPr>
              <w:t xml:space="preserve"> </w:t>
            </w:r>
            <w:r w:rsidRPr="009F1145">
              <w:rPr>
                <w:position w:val="-4"/>
                <w:lang w:val="en-US"/>
              </w:rPr>
              <w:object w:dxaOrig="260" w:dyaOrig="340">
                <v:shape id="_x0000_i1032" type="#_x0000_t75" style="width:12.75pt;height:17.25pt" o:ole="">
                  <v:imagedata r:id="rId15" o:title=""/>
                </v:shape>
                <o:OLEObject Type="Embed" ProgID="Equation.DSMT4" ShapeID="_x0000_i1032" DrawAspect="Content" ObjectID="_1568109660" r:id="rId20"/>
              </w:object>
            </w:r>
          </w:p>
          <w:p w:rsidR="009F1145" w:rsidRDefault="009F1145" w:rsidP="009F1145">
            <w:pPr>
              <w:rPr>
                <w:lang w:val="en-US"/>
              </w:rPr>
            </w:pPr>
            <w:r>
              <w:rPr>
                <w:lang w:val="en-US"/>
              </w:rPr>
              <w:t xml:space="preserve">e) Điểm </w:t>
            </w:r>
            <w:r w:rsidRPr="007638BC">
              <w:rPr>
                <w:b/>
                <w:lang w:val="en-US"/>
              </w:rPr>
              <w:t>nằm tron</w:t>
            </w:r>
            <w:r>
              <w:rPr>
                <w:lang w:val="en-US"/>
              </w:rPr>
              <w:t>g tứ giác: M, P.</w:t>
            </w:r>
          </w:p>
          <w:p w:rsidR="009F1145" w:rsidRPr="009F1145" w:rsidRDefault="009F1145" w:rsidP="009F1145">
            <w:pPr>
              <w:rPr>
                <w:lang w:val="en-US"/>
              </w:rPr>
            </w:pPr>
            <w:r>
              <w:rPr>
                <w:lang w:val="en-US"/>
              </w:rPr>
              <w:t xml:space="preserve">Điểm </w:t>
            </w:r>
            <w:r w:rsidRPr="007638BC">
              <w:rPr>
                <w:b/>
                <w:lang w:val="en-US"/>
              </w:rPr>
              <w:t>nằm ngoài</w:t>
            </w:r>
            <w:r>
              <w:rPr>
                <w:lang w:val="en-US"/>
              </w:rPr>
              <w:t xml:space="preserve"> tứ giác: Q, N.</w:t>
            </w:r>
          </w:p>
        </w:tc>
      </w:tr>
      <w:tr w:rsidR="00916EB6" w:rsidTr="006A63E7">
        <w:tc>
          <w:tcPr>
            <w:tcW w:w="621" w:type="dxa"/>
          </w:tcPr>
          <w:p w:rsidR="006A63E7" w:rsidRDefault="006A63E7" w:rsidP="006A63E7">
            <w:pPr>
              <w:jc w:val="center"/>
              <w:rPr>
                <w:lang w:val="en-US"/>
              </w:rPr>
            </w:pPr>
          </w:p>
          <w:p w:rsidR="006A63E7" w:rsidRDefault="006A63E7" w:rsidP="006A63E7">
            <w:pPr>
              <w:jc w:val="center"/>
              <w:rPr>
                <w:lang w:val="en-US"/>
              </w:rPr>
            </w:pPr>
          </w:p>
          <w:p w:rsidR="00916EB6" w:rsidRDefault="00193AA2" w:rsidP="006A63E7">
            <w:pPr>
              <w:jc w:val="center"/>
              <w:rPr>
                <w:lang w:val="en-US"/>
              </w:rPr>
            </w:pPr>
            <w:r>
              <w:rPr>
                <w:lang w:val="en-US"/>
              </w:rPr>
              <w:t>15</w:t>
            </w:r>
            <w:r w:rsidR="000B2976">
              <w:rPr>
                <w:lang w:val="en-US"/>
              </w:rPr>
              <w:t>'</w:t>
            </w:r>
          </w:p>
        </w:tc>
        <w:tc>
          <w:tcPr>
            <w:tcW w:w="4194" w:type="dxa"/>
          </w:tcPr>
          <w:p w:rsidR="00916EB6" w:rsidRDefault="00916EB6" w:rsidP="00D45C71">
            <w:pPr>
              <w:rPr>
                <w:b/>
                <w:lang w:val="en-US"/>
              </w:rPr>
            </w:pPr>
            <w:r>
              <w:rPr>
                <w:b/>
                <w:u w:val="single"/>
                <w:lang w:val="en-US"/>
              </w:rPr>
              <w:t>HĐ2:</w:t>
            </w:r>
            <w:r>
              <w:rPr>
                <w:b/>
                <w:lang w:val="en-US"/>
              </w:rPr>
              <w:t xml:space="preserve"> </w:t>
            </w:r>
            <w:r w:rsidR="008C186D">
              <w:rPr>
                <w:b/>
                <w:lang w:val="en-US"/>
              </w:rPr>
              <w:t>Tổng các góc của một tứ giác</w:t>
            </w:r>
            <w:r w:rsidR="00D4758B">
              <w:rPr>
                <w:b/>
                <w:lang w:val="en-US"/>
              </w:rPr>
              <w:t>.</w:t>
            </w:r>
          </w:p>
          <w:p w:rsidR="00C86978" w:rsidRDefault="00C86978" w:rsidP="00C86978">
            <w:pPr>
              <w:rPr>
                <w:lang w:val="pt-BR"/>
              </w:rPr>
            </w:pPr>
            <w:r w:rsidRPr="00C86978">
              <w:rPr>
                <w:b/>
                <w:lang w:val="pt-BR"/>
              </w:rPr>
              <w:t xml:space="preserve">GV: </w:t>
            </w:r>
            <w:r w:rsidRPr="00FC23F5">
              <w:rPr>
                <w:lang w:val="pt-BR"/>
              </w:rPr>
              <w:t xml:space="preserve">Không cần tính số </w:t>
            </w:r>
            <w:r>
              <w:rPr>
                <w:lang w:val="pt-BR"/>
              </w:rPr>
              <w:t xml:space="preserve">đo </w:t>
            </w:r>
            <w:r w:rsidRPr="00FC23F5">
              <w:rPr>
                <w:lang w:val="pt-BR"/>
              </w:rPr>
              <w:t>mỗi góc hãy tính tổng 4 góc</w:t>
            </w:r>
            <w:r>
              <w:rPr>
                <w:lang w:val="pt-BR"/>
              </w:rPr>
              <w:t>:</w:t>
            </w:r>
          </w:p>
          <w:p w:rsidR="00C86978" w:rsidRPr="00FC23F5" w:rsidRDefault="008076C4" w:rsidP="00C86978">
            <w:pPr>
              <w:rPr>
                <w:lang w:val="pt-BR"/>
              </w:rPr>
            </w:pPr>
            <w:r w:rsidRPr="008076C4">
              <w:rPr>
                <w:position w:val="-6"/>
                <w:lang w:val="pt-BR"/>
              </w:rPr>
              <w:object w:dxaOrig="2020" w:dyaOrig="400">
                <v:shape id="_x0000_i1033" type="#_x0000_t75" style="width:101.25pt;height:20.25pt" o:ole="">
                  <v:imagedata r:id="rId21" o:title=""/>
                </v:shape>
                <o:OLEObject Type="Embed" ProgID="Equation.DSMT4" ShapeID="_x0000_i1033" DrawAspect="Content" ObjectID="_1568109661" r:id="rId22"/>
              </w:object>
            </w:r>
            <w:r>
              <w:rPr>
                <w:lang w:val="pt-BR"/>
              </w:rPr>
              <w:t xml:space="preserve"> </w:t>
            </w:r>
            <w:r w:rsidR="00C86978" w:rsidRPr="00FC23F5">
              <w:rPr>
                <w:lang w:val="pt-BR"/>
              </w:rPr>
              <w:t>(độ)</w:t>
            </w:r>
          </w:p>
          <w:p w:rsidR="00C86978" w:rsidRPr="00FC23F5" w:rsidRDefault="00C86978" w:rsidP="00C86978">
            <w:pPr>
              <w:rPr>
                <w:lang w:val="pt-BR"/>
              </w:rPr>
            </w:pPr>
            <w:r w:rsidRPr="00C86978">
              <w:rPr>
                <w:b/>
                <w:lang w:val="pt-BR"/>
              </w:rPr>
              <w:t>GV:</w:t>
            </w:r>
            <w:r w:rsidRPr="00FC23F5">
              <w:rPr>
                <w:lang w:val="pt-BR"/>
              </w:rPr>
              <w:t xml:space="preserve"> ( gợi ý hỏi)</w:t>
            </w:r>
          </w:p>
          <w:p w:rsidR="00C86978" w:rsidRPr="00FC23F5" w:rsidRDefault="00C86978" w:rsidP="00C86978">
            <w:pPr>
              <w:rPr>
                <w:lang w:val="pt-BR"/>
              </w:rPr>
            </w:pPr>
            <w:r w:rsidRPr="00FC23F5">
              <w:rPr>
                <w:lang w:val="pt-BR"/>
              </w:rPr>
              <w:t xml:space="preserve">+ Tổng 3 góc của 1 </w:t>
            </w:r>
            <w:r w:rsidRPr="00FC23F5">
              <w:rPr>
                <w:position w:val="-4"/>
              </w:rPr>
              <w:object w:dxaOrig="220" w:dyaOrig="260">
                <v:shape id="_x0000_i1034" type="#_x0000_t75" style="width:11.25pt;height:12.75pt" o:ole="">
                  <v:imagedata r:id="rId23" o:title=""/>
                </v:shape>
                <o:OLEObject Type="Embed" ProgID="Equation.DSMT4" ShapeID="_x0000_i1034" DrawAspect="Content" ObjectID="_1568109662" r:id="rId24"/>
              </w:object>
            </w:r>
            <w:r w:rsidRPr="00FC23F5">
              <w:rPr>
                <w:lang w:val="pt-BR"/>
              </w:rPr>
              <w:t xml:space="preserve"> là bao nhiêu độ?</w:t>
            </w:r>
          </w:p>
          <w:p w:rsidR="00C86978" w:rsidRPr="00FC23F5" w:rsidRDefault="00C86978" w:rsidP="00C86978">
            <w:pPr>
              <w:rPr>
                <w:lang w:val="pt-BR"/>
              </w:rPr>
            </w:pPr>
            <w:r w:rsidRPr="00FC23F5">
              <w:t xml:space="preserve">+ Muốn tính tổng </w:t>
            </w:r>
            <w:r w:rsidR="00E46E3E" w:rsidRPr="008076C4">
              <w:rPr>
                <w:position w:val="-6"/>
                <w:lang w:val="pt-BR"/>
              </w:rPr>
              <w:object w:dxaOrig="2020" w:dyaOrig="400">
                <v:shape id="_x0000_i1035" type="#_x0000_t75" style="width:101.25pt;height:20.25pt" o:ole="">
                  <v:imagedata r:id="rId21" o:title=""/>
                </v:shape>
                <o:OLEObject Type="Embed" ProgID="Equation.DSMT4" ShapeID="_x0000_i1035" DrawAspect="Content" ObjectID="_1568109663" r:id="rId25"/>
              </w:object>
            </w:r>
            <w:r w:rsidRPr="00FC23F5">
              <w:t xml:space="preserve"> </w:t>
            </w:r>
            <w:r w:rsidRPr="00FC23F5">
              <w:rPr>
                <w:lang w:val="pt-BR"/>
              </w:rPr>
              <w:t>(độ</w:t>
            </w:r>
            <w:r w:rsidR="00A009A0">
              <w:rPr>
                <w:lang w:val="pt-BR"/>
              </w:rPr>
              <w:t>) (</w:t>
            </w:r>
            <w:r w:rsidRPr="00FC23F5">
              <w:rPr>
                <w:lang w:val="pt-BR"/>
              </w:rPr>
              <w:t>mà không cần đo từng góc ) ta làm ntn?</w:t>
            </w:r>
          </w:p>
          <w:p w:rsidR="00C86978" w:rsidRPr="000A286C" w:rsidRDefault="00C86978" w:rsidP="00C86978">
            <w:pPr>
              <w:rPr>
                <w:lang w:val="pt-BR"/>
              </w:rPr>
            </w:pPr>
            <w:r w:rsidRPr="00C86978">
              <w:rPr>
                <w:b/>
              </w:rPr>
              <w:t>HS:</w:t>
            </w:r>
            <w:r w:rsidRPr="00FC23F5">
              <w:t xml:space="preserve"> </w:t>
            </w:r>
            <w:r w:rsidRPr="000A286C">
              <w:rPr>
                <w:lang w:val="pt-BR"/>
              </w:rPr>
              <w:t>Trả lời.</w:t>
            </w:r>
          </w:p>
          <w:p w:rsidR="00C86978" w:rsidRPr="00FC23F5" w:rsidRDefault="00D43686" w:rsidP="00C86978">
            <w:r w:rsidRPr="00D43686">
              <w:rPr>
                <w:b/>
              </w:rPr>
              <w:t>GV:</w:t>
            </w:r>
            <w:r w:rsidR="00C86978" w:rsidRPr="00FC23F5">
              <w:t xml:space="preserve"> chốt lại cách làm:</w:t>
            </w:r>
          </w:p>
          <w:p w:rsidR="00C86978" w:rsidRPr="000A286C" w:rsidRDefault="00C86978" w:rsidP="00C86978">
            <w:r w:rsidRPr="00FC23F5">
              <w:t>- Chia tứ giác thành 2</w:t>
            </w:r>
            <w:r w:rsidRPr="00FC23F5">
              <w:rPr>
                <w:position w:val="-4"/>
              </w:rPr>
              <w:object w:dxaOrig="220" w:dyaOrig="260">
                <v:shape id="_x0000_i1036" type="#_x0000_t75" style="width:11.25pt;height:12.75pt" o:ole="">
                  <v:imagedata r:id="rId26" o:title=""/>
                </v:shape>
                <o:OLEObject Type="Embed" ProgID="Equation.DSMT4" ShapeID="_x0000_i1036" DrawAspect="Content" ObjectID="_1568109664" r:id="rId27"/>
              </w:object>
            </w:r>
            <w:r w:rsidRPr="00FC23F5">
              <w:t xml:space="preserve"> có cạnh là đường chéo</w:t>
            </w:r>
            <w:r w:rsidR="00D43686" w:rsidRPr="000A286C">
              <w:t>.</w:t>
            </w:r>
          </w:p>
          <w:p w:rsidR="00C86978" w:rsidRPr="00FC23F5" w:rsidRDefault="00C86978" w:rsidP="00C86978">
            <w:r w:rsidRPr="00FC23F5">
              <w:t xml:space="preserve">- Tổng 4 góc tứ giác = tổng các góc của 2 </w:t>
            </w:r>
            <w:r w:rsidRPr="00FC23F5">
              <w:rPr>
                <w:position w:val="-4"/>
              </w:rPr>
              <w:object w:dxaOrig="220" w:dyaOrig="260">
                <v:shape id="_x0000_i1037" type="#_x0000_t75" style="width:11.25pt;height:12.75pt" o:ole="">
                  <v:imagedata r:id="rId28" o:title=""/>
                </v:shape>
                <o:OLEObject Type="Embed" ProgID="Equation.DSMT4" ShapeID="_x0000_i1037" DrawAspect="Content" ObjectID="_1568109665" r:id="rId29"/>
              </w:object>
            </w:r>
            <w:r w:rsidRPr="00FC23F5">
              <w:t xml:space="preserve">ABC &amp; ADC </w:t>
            </w:r>
            <w:r w:rsidRPr="00FC23F5">
              <w:rPr>
                <w:position w:val="-6"/>
              </w:rPr>
              <w:object w:dxaOrig="300" w:dyaOrig="240">
                <v:shape id="_x0000_i1038" type="#_x0000_t75" style="width:15pt;height:12pt" o:ole="">
                  <v:imagedata r:id="rId30" o:title=""/>
                </v:shape>
                <o:OLEObject Type="Embed" ProgID="Equation.DSMT4" ShapeID="_x0000_i1038" DrawAspect="Content" ObjectID="_1568109666" r:id="rId31"/>
              </w:object>
            </w:r>
            <w:r w:rsidRPr="00FC23F5">
              <w:t xml:space="preserve"> Tổng các góc của tứ giác bằng 360</w:t>
            </w:r>
            <w:r w:rsidRPr="00FC23F5">
              <w:rPr>
                <w:vertAlign w:val="superscript"/>
              </w:rPr>
              <w:t xml:space="preserve">0 </w:t>
            </w:r>
          </w:p>
          <w:p w:rsidR="00C86978" w:rsidRPr="00FC23F5" w:rsidRDefault="00C86978" w:rsidP="00C86978">
            <w:r w:rsidRPr="00D43686">
              <w:rPr>
                <w:b/>
              </w:rPr>
              <w:lastRenderedPageBreak/>
              <w:t>HS</w:t>
            </w:r>
            <w:r w:rsidR="00D43686" w:rsidRPr="000A286C">
              <w:rPr>
                <w:b/>
              </w:rPr>
              <w:t>:</w:t>
            </w:r>
            <w:r w:rsidRPr="00FC23F5">
              <w:t xml:space="preserve"> lên bảng trình bày cách làm</w:t>
            </w:r>
          </w:p>
          <w:p w:rsidR="00AA4882" w:rsidRDefault="00D43686" w:rsidP="00C86978">
            <w:pPr>
              <w:rPr>
                <w:lang w:val="pt-BR"/>
              </w:rPr>
            </w:pPr>
            <w:r>
              <w:rPr>
                <w:b/>
                <w:lang w:val="pt-BR"/>
              </w:rPr>
              <w:t>GV:</w:t>
            </w:r>
            <w:r w:rsidR="00C86978" w:rsidRPr="00FC23F5">
              <w:rPr>
                <w:lang w:val="pt-BR"/>
              </w:rPr>
              <w:t xml:space="preserve">  Qua bài toán GV yêu cầu HS rút ra định l</w:t>
            </w:r>
            <w:r w:rsidR="008C30B1">
              <w:rPr>
                <w:lang w:val="pt-BR"/>
              </w:rPr>
              <w:t>í</w:t>
            </w:r>
            <w:r>
              <w:rPr>
                <w:lang w:val="pt-BR"/>
              </w:rPr>
              <w:t>.</w:t>
            </w:r>
          </w:p>
          <w:p w:rsidR="00D43686" w:rsidRPr="00D43686" w:rsidRDefault="00D43686" w:rsidP="00C86978">
            <w:pPr>
              <w:rPr>
                <w:lang w:val="en-US"/>
              </w:rPr>
            </w:pPr>
            <w:r>
              <w:rPr>
                <w:b/>
                <w:lang w:val="pt-BR"/>
              </w:rPr>
              <w:t>HS:</w:t>
            </w:r>
            <w:r>
              <w:rPr>
                <w:lang w:val="pt-BR"/>
              </w:rPr>
              <w:t xml:space="preserve"> Đọc định lí.</w:t>
            </w:r>
          </w:p>
        </w:tc>
        <w:tc>
          <w:tcPr>
            <w:tcW w:w="4247" w:type="dxa"/>
          </w:tcPr>
          <w:p w:rsidR="00916EB6" w:rsidRDefault="00143F4D" w:rsidP="00D45C71">
            <w:pPr>
              <w:rPr>
                <w:b/>
                <w:lang w:val="en-US"/>
              </w:rPr>
            </w:pPr>
            <w:r>
              <w:rPr>
                <w:b/>
                <w:noProof/>
                <w:lang w:val="en-US"/>
              </w:rPr>
              <w:lastRenderedPageBreak/>
              <mc:AlternateContent>
                <mc:Choice Requires="wpg">
                  <w:drawing>
                    <wp:anchor distT="0" distB="0" distL="114300" distR="114300" simplePos="0" relativeHeight="251665408" behindDoc="0" locked="0" layoutInCell="1" allowOverlap="1">
                      <wp:simplePos x="0" y="0"/>
                      <wp:positionH relativeFrom="column">
                        <wp:posOffset>217805</wp:posOffset>
                      </wp:positionH>
                      <wp:positionV relativeFrom="paragraph">
                        <wp:posOffset>206375</wp:posOffset>
                      </wp:positionV>
                      <wp:extent cx="1666875" cy="1781175"/>
                      <wp:effectExtent l="0" t="0" r="0" b="0"/>
                      <wp:wrapNone/>
                      <wp:docPr id="39" name="Nhóm 39"/>
                      <wp:cNvGraphicFramePr/>
                      <a:graphic xmlns:a="http://schemas.openxmlformats.org/drawingml/2006/main">
                        <a:graphicData uri="http://schemas.microsoft.com/office/word/2010/wordprocessingGroup">
                          <wpg:wgp>
                            <wpg:cNvGrpSpPr/>
                            <wpg:grpSpPr>
                              <a:xfrm>
                                <a:off x="0" y="0"/>
                                <a:ext cx="1666875" cy="1781175"/>
                                <a:chOff x="0" y="0"/>
                                <a:chExt cx="1666875" cy="1781175"/>
                              </a:xfrm>
                            </wpg:grpSpPr>
                            <wpg:grpSp>
                              <wpg:cNvPr id="34" name="Nhóm 34"/>
                              <wpg:cNvGrpSpPr/>
                              <wpg:grpSpPr>
                                <a:xfrm>
                                  <a:off x="0" y="0"/>
                                  <a:ext cx="1666875" cy="1781175"/>
                                  <a:chOff x="0" y="0"/>
                                  <a:chExt cx="1666875" cy="1781175"/>
                                </a:xfrm>
                              </wpg:grpSpPr>
                              <wpg:grpSp>
                                <wpg:cNvPr id="24" name="Nhóm 24"/>
                                <wpg:cNvGrpSpPr>
                                  <a:grpSpLocks/>
                                </wpg:cNvGrpSpPr>
                                <wpg:grpSpPr bwMode="auto">
                                  <a:xfrm>
                                    <a:off x="285750" y="180975"/>
                                    <a:ext cx="1143000" cy="1485900"/>
                                    <a:chOff x="8223" y="7519"/>
                                    <a:chExt cx="1800" cy="2340"/>
                                  </a:xfrm>
                                </wpg:grpSpPr>
                                <wps:wsp>
                                  <wps:cNvPr id="25" name="Line 125"/>
                                  <wps:cNvCnPr>
                                    <a:cxnSpLocks noChangeShapeType="1"/>
                                  </wps:cNvCnPr>
                                  <wps:spPr bwMode="auto">
                                    <a:xfrm flipV="1">
                                      <a:off x="8223" y="7519"/>
                                      <a:ext cx="10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26"/>
                                  <wps:cNvCnPr>
                                    <a:cxnSpLocks noChangeShapeType="1"/>
                                  </wps:cNvCnPr>
                                  <wps:spPr bwMode="auto">
                                    <a:xfrm>
                                      <a:off x="9303" y="7519"/>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127"/>
                                  <wps:cNvCnPr>
                                    <a:cxnSpLocks noChangeShapeType="1"/>
                                  </wps:cNvCnPr>
                                  <wps:spPr bwMode="auto">
                                    <a:xfrm>
                                      <a:off x="8223" y="8239"/>
                                      <a:ext cx="90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28"/>
                                  <wps:cNvCnPr>
                                    <a:cxnSpLocks noChangeShapeType="1"/>
                                  </wps:cNvCnPr>
                                  <wps:spPr bwMode="auto">
                                    <a:xfrm flipH="1">
                                      <a:off x="9123" y="8059"/>
                                      <a:ext cx="90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29"/>
                                  <wps:cNvCnPr>
                                    <a:cxnSpLocks noChangeShapeType="1"/>
                                  </wps:cNvCnPr>
                                  <wps:spPr bwMode="auto">
                                    <a:xfrm flipV="1">
                                      <a:off x="8223" y="8065"/>
                                      <a:ext cx="180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0" name="Hộp văn bản 30"/>
                                <wps:cNvSpPr txBox="1"/>
                                <wps:spPr>
                                  <a:xfrm>
                                    <a:off x="0" y="514350"/>
                                    <a:ext cx="25717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0B9D" w:rsidRPr="008C30B1" w:rsidRDefault="00D40B9D">
                                      <w:pPr>
                                        <w:rPr>
                                          <w:sz w:val="24"/>
                                          <w:lang w:val="en-US"/>
                                        </w:rPr>
                                      </w:pPr>
                                      <w:r>
                                        <w:rPr>
                                          <w:sz w:val="24"/>
                                          <w:lang w:val="en-U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Hộp văn bản 31"/>
                                <wps:cNvSpPr txBox="1"/>
                                <wps:spPr>
                                  <a:xfrm>
                                    <a:off x="657225" y="0"/>
                                    <a:ext cx="25717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0B9D" w:rsidRPr="008C30B1" w:rsidRDefault="00D40B9D" w:rsidP="008C30B1">
                                      <w:pPr>
                                        <w:rPr>
                                          <w:sz w:val="24"/>
                                          <w:lang w:val="en-US"/>
                                        </w:rPr>
                                      </w:pPr>
                                      <w:r>
                                        <w:rPr>
                                          <w:sz w:val="24"/>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Hộp văn bản 32"/>
                                <wps:cNvSpPr txBox="1"/>
                                <wps:spPr>
                                  <a:xfrm>
                                    <a:off x="1409700" y="381000"/>
                                    <a:ext cx="25717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0B9D" w:rsidRPr="008C30B1" w:rsidRDefault="00D40B9D" w:rsidP="008C30B1">
                                      <w:pPr>
                                        <w:rPr>
                                          <w:sz w:val="24"/>
                                          <w:lang w:val="en-US"/>
                                        </w:rPr>
                                      </w:pPr>
                                      <w:r>
                                        <w:rPr>
                                          <w:sz w:val="24"/>
                                          <w:lang w:val="en-U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Hộp văn bản 33"/>
                                <wps:cNvSpPr txBox="1"/>
                                <wps:spPr>
                                  <a:xfrm>
                                    <a:off x="838200" y="1524000"/>
                                    <a:ext cx="25717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0B9D" w:rsidRPr="008C30B1" w:rsidRDefault="00D40B9D" w:rsidP="008C30B1">
                                      <w:pPr>
                                        <w:rPr>
                                          <w:sz w:val="24"/>
                                          <w:lang w:val="en-US"/>
                                        </w:rPr>
                                      </w:pPr>
                                      <w:r>
                                        <w:rPr>
                                          <w:sz w:val="24"/>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5" name="Hộp văn bản 35"/>
                              <wps:cNvSpPr txBox="1"/>
                              <wps:spPr>
                                <a:xfrm>
                                  <a:off x="409575" y="447675"/>
                                  <a:ext cx="25717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0B9D" w:rsidRPr="00143F4D" w:rsidRDefault="00D40B9D" w:rsidP="00143F4D">
                                    <w:pPr>
                                      <w:rPr>
                                        <w:sz w:val="20"/>
                                        <w:lang w:val="en-US"/>
                                      </w:rPr>
                                    </w:pPr>
                                    <w:r>
                                      <w:rPr>
                                        <w:sz w:val="20"/>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Hộp văn bản 36"/>
                              <wps:cNvSpPr txBox="1"/>
                              <wps:spPr>
                                <a:xfrm>
                                  <a:off x="314325" y="590550"/>
                                  <a:ext cx="25717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0B9D" w:rsidRPr="00143F4D" w:rsidRDefault="00D40B9D" w:rsidP="00143F4D">
                                    <w:pPr>
                                      <w:rPr>
                                        <w:sz w:val="20"/>
                                        <w:lang w:val="en-US"/>
                                      </w:rPr>
                                    </w:pPr>
                                    <w:r>
                                      <w:rPr>
                                        <w:sz w:val="20"/>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Hộp văn bản 37"/>
                              <wps:cNvSpPr txBox="1"/>
                              <wps:spPr>
                                <a:xfrm>
                                  <a:off x="1123950" y="371475"/>
                                  <a:ext cx="25717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0B9D" w:rsidRPr="00143F4D" w:rsidRDefault="00D40B9D" w:rsidP="00143F4D">
                                    <w:pPr>
                                      <w:rPr>
                                        <w:sz w:val="20"/>
                                        <w:lang w:val="en-US"/>
                                      </w:rPr>
                                    </w:pPr>
                                    <w:r>
                                      <w:rPr>
                                        <w:sz w:val="20"/>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Hộp văn bản 38"/>
                              <wps:cNvSpPr txBox="1"/>
                              <wps:spPr>
                                <a:xfrm>
                                  <a:off x="1152525" y="523875"/>
                                  <a:ext cx="25717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0B9D" w:rsidRPr="00143F4D" w:rsidRDefault="00D40B9D" w:rsidP="00143F4D">
                                    <w:pPr>
                                      <w:rPr>
                                        <w:sz w:val="20"/>
                                        <w:lang w:val="en-US"/>
                                      </w:rPr>
                                    </w:pPr>
                                    <w:r>
                                      <w:rPr>
                                        <w:sz w:val="20"/>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5="http://schemas.microsoft.com/office/word/2012/wordml">
                  <w:pict>
                    <v:group id="Nhóm 39" o:spid="_x0000_s1026" style="position:absolute;left:0;text-align:left;margin-left:17.15pt;margin-top:16.25pt;width:131.25pt;height:140.25pt;z-index:251665408" coordsize="16668,17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AUbFQYAAGQxAAAOAAAAZHJzL2Uyb0RvYy54bWzsW9tu2zYYvh+wdyB0n1hHWzbqFJmdtAOy&#10;Nli79ZrWwRYqkRrFxM6GXQy72nPsFfYG22Ufaj9/UYyiuN3cIUbiKRcKzyL/8/dTfvZ8U+TkOhFV&#10;xtnUco5tiyQs4nHGllPru7fnR6FFKklZTHPOkql1k1TW85Mvv3i2LieJy1c8jxNBYBFWTdbl1FpJ&#10;WU4GgypaJQWtjnmZMOhMuSiohKpYDmJB17B6kQ9c2x4O1lzEpeBRUlXQOq87rRNcP02TSL5O0yqR&#10;JJ9asDeJT4HPhXoOTp7RyVLQcpVFehv0M3ZR0IzBS81ScyopuRLZvaWKLBK84qk8jngx4GmaRQme&#10;AU7j2J3TvBD8qsSzLCfrZWnIBKTt0Omzl41eXV8KksVTyxtbhNECePRqxT/8UhBoAOqsy+UEBr0Q&#10;5ZvyUuiGZV1TB96kolD/4Shkg3S9MXRNNpJE0OgMh8NwFFgkgj5nFDoOVJDy0QrYc29etDr7h5mD&#10;5sUDtT+zHVMx+24O53cP5x/O4dzu4aDhHudq4QQmXvDofQXdSLlbztYU05Qki/U3PAZRoFeSo1x3&#10;2OyGwSgAfVL8DO1xw07DcMf3bBv6keF+GIyhcpfhoet6OH8UOChodNJie9hMdj0fZ36U4WA2qlvN&#10;qP6bZrxZ0TJBhauU0GvhcUFya824yFhCHKgjeXHMjF0KRdtowzRtCeOzFWXLBFd7e1MCHR01Ayje&#10;mqIqFajUdlqTNM/K79XElnJtoZmhuB1qco/cuwSjk1JU8kXCC6IKUyuHQ+Cq9Pqikmpft0PUyxg/&#10;z/IcuZUzsp5a4wBOrHoqnmex6sSKWC5muSDXVJlW/MNDdoaBCWMxLrZKaHymy5JmeV2Gl+dMrQcn&#10;ge3oUm07fxrb47PwLPSPfHd4duTb8/nR6fnMPxqegwWZe/PZbO78rLbm+JNVFscJU7tr7Ljj/ztp&#10;0B6ltsDGkhsyDO6ujvSCzTb/cdPIWsVNpUbVZMHjGzSW2A4CWjc/vKQOO5I6fHhJVRzTxn/s2V2d&#10;buRTSSVag6Cjz7ey14vn8VY3fkDiOeqI52iv4mnMZ+jWsQ0aHYxQlH+qndWwN591NA5W739nPgGs&#10;3HH04cPLJzr6lx1HP3Z0cBTagQ6OGkN6K6kqRqq9dxOc9Y7eAMdDt6QGrOmQVGO1Vny555A0tIca&#10;0zWSCsCgMaoQm/aSChmOx2VTEQEi4ttTeOqBPNT29eWff3z4vSTXf/3KyIJ++I0R6AMR0QhJpRqI&#10;3HzFVfKgaa/D6wb4m6AT1gQUGgDiBECKQKMRQDcYqUQD+nVd/qQUCsgW7QSMhuqVKv5tYYUGzWDu&#10;SeOrBurV56vkTZ6oWTn7Nkkh94JpE9WAWa/EgCoaRQmTNXTUo9WoFCDOLhP1eDU1wV3tMtnMwDdz&#10;Js3kImNc4Ok7247fN1tO6/Ea+epzK2LIzWKjuV1DJSI4IFNgZVVG5xnA1AtayUsqIBcHjZBflK/h&#10;keYc4CjXJYusuPhxW7saD7EL9FpkDbm9qVX9cEVFYpH8awYpgrHjAwohEit+gNhEtHsW7R52Vcw4&#10;YFwHd4dFmCxk3hRTwYt3kIY8VW+FLsoiePfUkk1xJuuMI6Qxo+T0FAdB+q+k8gKSBlHj/JX7frt5&#10;R0WpoZAESX7Fm6QEnXQAez1WMYbxU0jUpBmi+VsAqgm/P/zpAY0+quBGkSGzsouCD4FBKgVzP6/Y&#10;KzgmIR6pgmNW2TC91/ND0nP3E3ruNg57Rz13fEgkq5ARFN0LHZU/7t25Sq7ejQMes7Yb1vfafkja&#10;Dkndj3p17zO1PfRCuL9FZXcC1++1vblKeTrabljfa/t+tH3/gN3cfG4B7O1b0F3ieXDzcHmMmu/7&#10;o2H37rgP6h99UK8/L2juOXvwDhD8AMC7uTzeouzti+RdlN2DvJwG7/ARSNCn6PQHE0/Hyxsz33v5&#10;/Xh5lb978C9FPHMVv0XZ29fyuyi7A9eWY/1ZmDdy/N61PzltN3a+1/ZD0nbzYcMWbW9/5LCbtsN3&#10;gY1vdz31gW+fr3ta+Tpj6Htt34+2I4KHT/kR4umfHajfCrTrUG7/OOLkbwAAAP//AwBQSwMEFAAG&#10;AAgAAAAhAGPAAUvgAAAACQEAAA8AAABkcnMvZG93bnJldi54bWxMj09Lw0AQxe+C32EZwZvd/LHF&#10;xmxKKeqpCLaC9LbNTpPQ7GzIbpP02zue7GmYeY83v5evJtuKAXvfOFIQzyIQSKUzDVUKvvfvTy8g&#10;fNBkdOsIFVzRw6q4v8t1ZtxIXzjsQiU4hHymFdQhdJmUvqzRaj9zHRJrJ9dbHXjtK2l6PXK4bWUS&#10;RQtpdUP8odYdbmosz7uLVfAx6nGdxm/D9nzaXA/7+efPNkalHh+m9SuIgFP4N8MfPqNDwUxHdyHj&#10;RasgfU7ZyTOZg2A9WS64ypEPcRqBLHJ526D4BQAA//8DAFBLAQItABQABgAIAAAAIQC2gziS/gAA&#10;AOEBAAATAAAAAAAAAAAAAAAAAAAAAABbQ29udGVudF9UeXBlc10ueG1sUEsBAi0AFAAGAAgAAAAh&#10;ADj9If/WAAAAlAEAAAsAAAAAAAAAAAAAAAAALwEAAF9yZWxzLy5yZWxzUEsBAi0AFAAGAAgAAAAh&#10;AB+sBRsVBgAAZDEAAA4AAAAAAAAAAAAAAAAALgIAAGRycy9lMm9Eb2MueG1sUEsBAi0AFAAGAAgA&#10;AAAhAGPAAUvgAAAACQEAAA8AAAAAAAAAAAAAAAAAbwgAAGRycy9kb3ducmV2LnhtbFBLBQYAAAAA&#10;BAAEAPMAAAB8CQAAAAA=&#10;">
                      <v:group id="Nhóm 34" o:spid="_x0000_s1027" style="position:absolute;width:16668;height:17811" coordsize="16668,17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group id="Nhóm 24" o:spid="_x0000_s1028" style="position:absolute;left:2857;top:1809;width:11430;height:14859" coordorigin="8223,7519" coordsize="1800,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Line 125" o:spid="_x0000_s1029" style="position:absolute;flip:y;visibility:visible;mso-wrap-style:square" from="8223,7519" to="9303,8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126" o:spid="_x0000_s1030" style="position:absolute;visibility:visible;mso-wrap-style:square" from="9303,7519" to="10023,8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127" o:spid="_x0000_s1031" style="position:absolute;visibility:visible;mso-wrap-style:square" from="8223,8239" to="9123,9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128" o:spid="_x0000_s1032" style="position:absolute;flip:x;visibility:visible;mso-wrap-style:square" from="9123,8059" to="10023,9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Line 129" o:spid="_x0000_s1033" style="position:absolute;flip:y;visibility:visible;mso-wrap-style:square" from="8223,8065" to="10023,8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group>
                        <v:shapetype id="_x0000_t202" coordsize="21600,21600" o:spt="202" path="m,l,21600r21600,l21600,xe">
                          <v:stroke joinstyle="miter"/>
                          <v:path gradientshapeok="t" o:connecttype="rect"/>
                        </v:shapetype>
                        <v:shape id="Hộp văn bản 30" o:spid="_x0000_s1034" type="#_x0000_t202" style="position:absolute;top:5143;width:2571;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JG78MA&#10;AADbAAAADwAAAGRycy9kb3ducmV2LnhtbERPy2rCQBTdF/yH4Ra6q5NaFI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JG78MAAADbAAAADwAAAAAAAAAAAAAAAACYAgAAZHJzL2Rv&#10;d25yZXYueG1sUEsFBgAAAAAEAAQA9QAAAIgDAAAAAA==&#10;" filled="f" stroked="f" strokeweight=".5pt">
                          <v:textbox>
                            <w:txbxContent>
                              <w:p w:rsidR="00D40B9D" w:rsidRPr="008C30B1" w:rsidRDefault="00D40B9D">
                                <w:pPr>
                                  <w:rPr>
                                    <w:sz w:val="24"/>
                                    <w:lang w:val="en-US"/>
                                  </w:rPr>
                                </w:pPr>
                                <w:r>
                                  <w:rPr>
                                    <w:sz w:val="24"/>
                                    <w:lang w:val="en-US"/>
                                  </w:rPr>
                                  <w:t>A</w:t>
                                </w:r>
                              </w:p>
                            </w:txbxContent>
                          </v:textbox>
                        </v:shape>
                        <v:shape id="Hộp văn bản 31" o:spid="_x0000_s1035" type="#_x0000_t202" style="position:absolute;left:6572;width:2572;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7jdMUA&#10;AADbAAAADwAAAGRycy9kb3ducmV2LnhtbESPQWvCQBSE74L/YXlCb7qJxS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uN0xQAAANsAAAAPAAAAAAAAAAAAAAAAAJgCAABkcnMv&#10;ZG93bnJldi54bWxQSwUGAAAAAAQABAD1AAAAigMAAAAA&#10;" filled="f" stroked="f" strokeweight=".5pt">
                          <v:textbox>
                            <w:txbxContent>
                              <w:p w:rsidR="00D40B9D" w:rsidRPr="008C30B1" w:rsidRDefault="00D40B9D" w:rsidP="008C30B1">
                                <w:pPr>
                                  <w:rPr>
                                    <w:sz w:val="24"/>
                                    <w:lang w:val="en-US"/>
                                  </w:rPr>
                                </w:pPr>
                                <w:r>
                                  <w:rPr>
                                    <w:sz w:val="24"/>
                                    <w:lang w:val="en-US"/>
                                  </w:rPr>
                                  <w:t>B</w:t>
                                </w:r>
                              </w:p>
                            </w:txbxContent>
                          </v:textbox>
                        </v:shape>
                        <v:shape id="Hộp văn bản 32" o:spid="_x0000_s1036" type="#_x0000_t202" style="position:absolute;left:14097;top:3810;width:2571;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9A8UA&#10;AADbAAAADwAAAGRycy9kb3ducmV2LnhtbESPT4vCMBTE7wv7HcJb8LamVhT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H0DxQAAANsAAAAPAAAAAAAAAAAAAAAAAJgCAABkcnMv&#10;ZG93bnJldi54bWxQSwUGAAAAAAQABAD1AAAAigMAAAAA&#10;" filled="f" stroked="f" strokeweight=".5pt">
                          <v:textbox>
                            <w:txbxContent>
                              <w:p w:rsidR="00D40B9D" w:rsidRPr="008C30B1" w:rsidRDefault="00D40B9D" w:rsidP="008C30B1">
                                <w:pPr>
                                  <w:rPr>
                                    <w:sz w:val="24"/>
                                    <w:lang w:val="en-US"/>
                                  </w:rPr>
                                </w:pPr>
                                <w:r>
                                  <w:rPr>
                                    <w:sz w:val="24"/>
                                    <w:lang w:val="en-US"/>
                                  </w:rPr>
                                  <w:t>C</w:t>
                                </w:r>
                              </w:p>
                            </w:txbxContent>
                          </v:textbox>
                        </v:shape>
                        <v:shape id="Hộp văn bản 33" o:spid="_x0000_s1037" type="#_x0000_t202" style="position:absolute;left:8382;top:15240;width:2571;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YmMUA&#10;AADbAAAADwAAAGRycy9kb3ducmV2LnhtbESPT4vCMBTE74LfITxhb5qqKK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NiYxQAAANsAAAAPAAAAAAAAAAAAAAAAAJgCAABkcnMv&#10;ZG93bnJldi54bWxQSwUGAAAAAAQABAD1AAAAigMAAAAA&#10;" filled="f" stroked="f" strokeweight=".5pt">
                          <v:textbox>
                            <w:txbxContent>
                              <w:p w:rsidR="00D40B9D" w:rsidRPr="008C30B1" w:rsidRDefault="00D40B9D" w:rsidP="008C30B1">
                                <w:pPr>
                                  <w:rPr>
                                    <w:sz w:val="24"/>
                                    <w:lang w:val="en-US"/>
                                  </w:rPr>
                                </w:pPr>
                                <w:r>
                                  <w:rPr>
                                    <w:sz w:val="24"/>
                                    <w:lang w:val="en-US"/>
                                  </w:rPr>
                                  <w:t>D</w:t>
                                </w:r>
                              </w:p>
                            </w:txbxContent>
                          </v:textbox>
                        </v:shape>
                      </v:group>
                      <v:shape id="Hộp văn bản 35" o:spid="_x0000_s1038" type="#_x0000_t202" style="position:absolute;left:4095;top:4476;width:2572;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w:txbxContent>
                            <w:p w:rsidR="00D40B9D" w:rsidRPr="00143F4D" w:rsidRDefault="00D40B9D" w:rsidP="00143F4D">
                              <w:pPr>
                                <w:rPr>
                                  <w:sz w:val="20"/>
                                  <w:lang w:val="en-US"/>
                                </w:rPr>
                              </w:pPr>
                              <w:r>
                                <w:rPr>
                                  <w:sz w:val="20"/>
                                  <w:lang w:val="en-US"/>
                                </w:rPr>
                                <w:t>1</w:t>
                              </w:r>
                            </w:p>
                          </w:txbxContent>
                        </v:textbox>
                      </v:shape>
                      <v:shape id="Hộp văn bản 36" o:spid="_x0000_s1039" type="#_x0000_t202" style="position:absolute;left:3143;top:5905;width:2572;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w:txbxContent>
                            <w:p w:rsidR="00D40B9D" w:rsidRPr="00143F4D" w:rsidRDefault="00D40B9D" w:rsidP="00143F4D">
                              <w:pPr>
                                <w:rPr>
                                  <w:sz w:val="20"/>
                                  <w:lang w:val="en-US"/>
                                </w:rPr>
                              </w:pPr>
                              <w:r>
                                <w:rPr>
                                  <w:sz w:val="20"/>
                                  <w:lang w:val="en-US"/>
                                </w:rPr>
                                <w:t>2</w:t>
                              </w:r>
                            </w:p>
                          </w:txbxContent>
                        </v:textbox>
                      </v:shape>
                      <v:shape id="Hộp văn bản 37" o:spid="_x0000_s1040" type="#_x0000_t202" style="position:absolute;left:11239;top:3714;width:2572;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em8UA&#10;AADbAAAADwAAAGRycy9kb3ducmV2LnhtbESPT4vCMBTE7wt+h/AEb2uqi6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S96bxQAAANsAAAAPAAAAAAAAAAAAAAAAAJgCAABkcnMv&#10;ZG93bnJldi54bWxQSwUGAAAAAAQABAD1AAAAigMAAAAA&#10;" filled="f" stroked="f" strokeweight=".5pt">
                        <v:textbox>
                          <w:txbxContent>
                            <w:p w:rsidR="00D40B9D" w:rsidRPr="00143F4D" w:rsidRDefault="00D40B9D" w:rsidP="00143F4D">
                              <w:pPr>
                                <w:rPr>
                                  <w:sz w:val="20"/>
                                  <w:lang w:val="en-US"/>
                                </w:rPr>
                              </w:pPr>
                              <w:r>
                                <w:rPr>
                                  <w:sz w:val="20"/>
                                  <w:lang w:val="en-US"/>
                                </w:rPr>
                                <w:t>1</w:t>
                              </w:r>
                            </w:p>
                          </w:txbxContent>
                        </v:textbox>
                      </v:shape>
                      <v:shape id="Hộp văn bản 38" o:spid="_x0000_s1041" type="#_x0000_t202" style="position:absolute;left:11525;top:5238;width:2572;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rsidR="00D40B9D" w:rsidRPr="00143F4D" w:rsidRDefault="00D40B9D" w:rsidP="00143F4D">
                              <w:pPr>
                                <w:rPr>
                                  <w:sz w:val="20"/>
                                  <w:lang w:val="en-US"/>
                                </w:rPr>
                              </w:pPr>
                              <w:r>
                                <w:rPr>
                                  <w:sz w:val="20"/>
                                  <w:lang w:val="en-US"/>
                                </w:rPr>
                                <w:t>2</w:t>
                              </w:r>
                            </w:p>
                          </w:txbxContent>
                        </v:textbox>
                      </v:shape>
                    </v:group>
                  </w:pict>
                </mc:Fallback>
              </mc:AlternateContent>
            </w:r>
            <w:r w:rsidR="00D4758B">
              <w:rPr>
                <w:b/>
                <w:lang w:val="en-US"/>
              </w:rPr>
              <w:t xml:space="preserve">2. </w:t>
            </w:r>
            <w:r w:rsidR="008C186D">
              <w:rPr>
                <w:b/>
                <w:lang w:val="en-US"/>
              </w:rPr>
              <w:t>Tổng các góc của một tứ giác</w:t>
            </w:r>
            <w:r w:rsidR="00D4758B">
              <w:rPr>
                <w:b/>
                <w:lang w:val="en-US"/>
              </w:rPr>
              <w:t>.</w:t>
            </w:r>
          </w:p>
          <w:p w:rsidR="00C86978" w:rsidRDefault="00C86978" w:rsidP="00C86978">
            <w:pPr>
              <w:rPr>
                <w:lang w:val="pt-BR"/>
              </w:rPr>
            </w:pPr>
          </w:p>
          <w:p w:rsidR="008C30B1" w:rsidRDefault="008C30B1" w:rsidP="00C86978">
            <w:pPr>
              <w:rPr>
                <w:lang w:val="pt-BR"/>
              </w:rPr>
            </w:pPr>
          </w:p>
          <w:p w:rsidR="008C30B1" w:rsidRDefault="008C30B1" w:rsidP="00C86978">
            <w:pPr>
              <w:rPr>
                <w:lang w:val="pt-BR"/>
              </w:rPr>
            </w:pPr>
          </w:p>
          <w:p w:rsidR="008C30B1" w:rsidRDefault="008C30B1" w:rsidP="00C86978">
            <w:pPr>
              <w:rPr>
                <w:lang w:val="pt-BR"/>
              </w:rPr>
            </w:pPr>
          </w:p>
          <w:p w:rsidR="008C30B1" w:rsidRDefault="008C30B1" w:rsidP="00C86978">
            <w:pPr>
              <w:rPr>
                <w:lang w:val="pt-BR"/>
              </w:rPr>
            </w:pPr>
          </w:p>
          <w:p w:rsidR="008C30B1" w:rsidRPr="00FC23F5" w:rsidRDefault="008C30B1" w:rsidP="00C86978">
            <w:pPr>
              <w:rPr>
                <w:lang w:val="pt-BR"/>
              </w:rPr>
            </w:pPr>
          </w:p>
          <w:p w:rsidR="00C86978" w:rsidRPr="00FC23F5" w:rsidRDefault="00C86978" w:rsidP="00C86978">
            <w:pPr>
              <w:rPr>
                <w:lang w:val="pt-BR"/>
              </w:rPr>
            </w:pPr>
          </w:p>
          <w:p w:rsidR="00C86978" w:rsidRPr="00FC23F5" w:rsidRDefault="00C86978" w:rsidP="00C86978">
            <w:pPr>
              <w:rPr>
                <w:lang w:val="pt-BR"/>
              </w:rPr>
            </w:pPr>
          </w:p>
          <w:p w:rsidR="00C86978" w:rsidRPr="00FC23F5" w:rsidRDefault="00C86978" w:rsidP="00C86978">
            <w:pPr>
              <w:rPr>
                <w:lang w:val="pt-BR"/>
              </w:rPr>
            </w:pPr>
          </w:p>
          <w:p w:rsidR="00143F4D" w:rsidRDefault="00143F4D" w:rsidP="00C86978">
            <w:pPr>
              <w:rPr>
                <w:lang w:val="pt-BR"/>
              </w:rPr>
            </w:pPr>
            <w:r w:rsidRPr="00143F4D">
              <w:rPr>
                <w:position w:val="-32"/>
                <w:lang w:val="pt-BR"/>
              </w:rPr>
              <w:object w:dxaOrig="3560" w:dyaOrig="1080">
                <v:shape id="_x0000_i1039" type="#_x0000_t75" style="width:195pt;height:66pt" o:ole="">
                  <v:imagedata r:id="rId32" o:title=""/>
                </v:shape>
                <o:OLEObject Type="Embed" ProgID="Equation.DSMT4" ShapeID="_x0000_i1039" DrawAspect="Content" ObjectID="_1568109667" r:id="rId33"/>
              </w:object>
            </w:r>
            <w:r>
              <w:rPr>
                <w:lang w:val="pt-BR"/>
              </w:rPr>
              <w:t xml:space="preserve"> </w:t>
            </w:r>
          </w:p>
          <w:p w:rsidR="00C86978" w:rsidRPr="00FC23F5" w:rsidRDefault="00C86978" w:rsidP="00C86978">
            <w:r w:rsidRPr="00FC23F5">
              <w:t xml:space="preserve">Hay  </w:t>
            </w:r>
            <w:r w:rsidR="00893121" w:rsidRPr="00893121">
              <w:rPr>
                <w:position w:val="-6"/>
              </w:rPr>
              <w:object w:dxaOrig="2060" w:dyaOrig="360">
                <v:shape id="_x0000_i1040" type="#_x0000_t75" style="width:115.5pt;height:20.25pt" o:ole="">
                  <v:imagedata r:id="rId34" o:title=""/>
                </v:shape>
                <o:OLEObject Type="Embed" ProgID="Equation.DSMT4" ShapeID="_x0000_i1040" DrawAspect="Content" ObjectID="_1568109668" r:id="rId35"/>
              </w:object>
            </w:r>
            <w:r w:rsidR="00893121">
              <w:t xml:space="preserve"> </w:t>
            </w:r>
          </w:p>
          <w:p w:rsidR="00893121" w:rsidRDefault="00893121" w:rsidP="00C86978"/>
          <w:p w:rsidR="00893121" w:rsidRDefault="00893121" w:rsidP="00C86978"/>
          <w:p w:rsidR="00A009A0" w:rsidRDefault="00A009A0" w:rsidP="00C86978"/>
          <w:p w:rsidR="00D4758B" w:rsidRPr="00893121" w:rsidRDefault="00C86978" w:rsidP="00C86978">
            <w:pPr>
              <w:rPr>
                <w:lang w:val="en-US"/>
              </w:rPr>
            </w:pPr>
            <w:r w:rsidRPr="00893121">
              <w:rPr>
                <w:b/>
                <w:i/>
              </w:rPr>
              <w:lastRenderedPageBreak/>
              <w:t>* Định l</w:t>
            </w:r>
            <w:r w:rsidR="00893121" w:rsidRPr="00893121">
              <w:rPr>
                <w:b/>
                <w:i/>
              </w:rPr>
              <w:t>í</w:t>
            </w:r>
            <w:r w:rsidRPr="00893121">
              <w:rPr>
                <w:b/>
                <w:i/>
              </w:rPr>
              <w:t>:</w:t>
            </w:r>
            <w:r w:rsidRPr="00FC23F5">
              <w:t xml:space="preserve"> </w:t>
            </w:r>
            <w:r w:rsidR="00893121">
              <w:rPr>
                <w:lang w:val="en-US"/>
              </w:rPr>
              <w:t>(</w:t>
            </w:r>
            <w:r w:rsidRPr="00FC23F5">
              <w:t>SGK</w:t>
            </w:r>
            <w:r w:rsidR="00893121">
              <w:rPr>
                <w:lang w:val="en-US"/>
              </w:rPr>
              <w:t xml:space="preserve"> – 65)</w:t>
            </w:r>
          </w:p>
        </w:tc>
      </w:tr>
    </w:tbl>
    <w:p w:rsidR="00EA1533" w:rsidRPr="000A286C" w:rsidRDefault="00C631AF" w:rsidP="004475EA">
      <w:pPr>
        <w:pStyle w:val="Heading4"/>
      </w:pPr>
      <w:r w:rsidRPr="000A286C">
        <w:lastRenderedPageBreak/>
        <w:t>d) Củng cố, luyện tập.</w:t>
      </w:r>
      <w:r w:rsidR="009D76B9" w:rsidRPr="000A286C">
        <w:t xml:space="preserve"> (</w:t>
      </w:r>
      <w:r w:rsidR="00193AA2" w:rsidRPr="000A286C">
        <w:t>6</w:t>
      </w:r>
      <w:r w:rsidR="00A6040C" w:rsidRPr="000A286C">
        <w:t xml:space="preserve"> ph)</w:t>
      </w:r>
    </w:p>
    <w:p w:rsidR="004475EA" w:rsidRDefault="00B5548A" w:rsidP="001F0A6D">
      <w:pPr>
        <w:rPr>
          <w:lang w:val="pt-BR"/>
        </w:rPr>
      </w:pPr>
      <w:r>
        <w:rPr>
          <w:b/>
        </w:rPr>
        <w:tab/>
      </w:r>
      <w:r w:rsidR="001F0A6D" w:rsidRPr="001F0A6D">
        <w:rPr>
          <w:b/>
        </w:rPr>
        <w:t>GV:</w:t>
      </w:r>
      <w:r w:rsidR="001F0A6D" w:rsidRPr="00FC23F5">
        <w:t xml:space="preserve"> cho HS làm bài tập 1 trang 66. </w:t>
      </w:r>
      <w:r w:rsidR="001F0A6D" w:rsidRPr="00FC23F5">
        <w:rPr>
          <w:lang w:val="pt-BR"/>
        </w:rPr>
        <w:t>Hãy tính các góc còn lại</w:t>
      </w:r>
      <w:r w:rsidR="00193AA2">
        <w:rPr>
          <w:lang w:val="pt-BR"/>
        </w:rPr>
        <w:t>.</w:t>
      </w:r>
    </w:p>
    <w:p w:rsidR="00193AA2" w:rsidRPr="000A286C" w:rsidRDefault="00193AA2" w:rsidP="001F0A6D">
      <w:pPr>
        <w:rPr>
          <w:lang w:val="pt-BR"/>
        </w:rPr>
      </w:pPr>
      <w:r>
        <w:rPr>
          <w:lang w:val="pt-BR"/>
        </w:rPr>
        <w:tab/>
        <w:t>- Đọc phần có thể em chưa biết.</w:t>
      </w:r>
    </w:p>
    <w:p w:rsidR="00C631AF" w:rsidRPr="000A286C" w:rsidRDefault="00C631AF" w:rsidP="004475EA">
      <w:pPr>
        <w:pStyle w:val="Heading4"/>
        <w:rPr>
          <w:lang w:val="pt-BR"/>
        </w:rPr>
      </w:pPr>
      <w:r w:rsidRPr="000A286C">
        <w:rPr>
          <w:lang w:val="pt-BR"/>
        </w:rPr>
        <w:t>e) Hướng dẫn học sinh tự học ở nhà.</w:t>
      </w:r>
      <w:r w:rsidR="00193AA2" w:rsidRPr="000A286C">
        <w:rPr>
          <w:lang w:val="pt-BR"/>
        </w:rPr>
        <w:t xml:space="preserve"> (2 </w:t>
      </w:r>
      <w:r w:rsidR="009D76B9" w:rsidRPr="000A286C">
        <w:rPr>
          <w:lang w:val="pt-BR"/>
        </w:rPr>
        <w:t>ph)</w:t>
      </w:r>
    </w:p>
    <w:p w:rsidR="001F0A6D" w:rsidRPr="00FC23F5" w:rsidRDefault="00B5548A" w:rsidP="001F0A6D">
      <w:pPr>
        <w:rPr>
          <w:lang w:val="pt-BR"/>
        </w:rPr>
      </w:pPr>
      <w:r>
        <w:tab/>
      </w:r>
      <w:r w:rsidR="001F0A6D" w:rsidRPr="00FC23F5">
        <w:rPr>
          <w:lang w:val="pt-BR"/>
        </w:rPr>
        <w:t>- Nêu sự khác nhau giữa tứ giác lồ</w:t>
      </w:r>
      <w:r w:rsidR="0009622B">
        <w:rPr>
          <w:lang w:val="pt-BR"/>
        </w:rPr>
        <w:t>i và</w:t>
      </w:r>
      <w:r w:rsidR="001F0A6D" w:rsidRPr="00FC23F5">
        <w:rPr>
          <w:lang w:val="pt-BR"/>
        </w:rPr>
        <w:t xml:space="preserve"> tứ giác không phải là tứ giác lồi ?</w:t>
      </w:r>
    </w:p>
    <w:p w:rsidR="001F0A6D" w:rsidRPr="00FC23F5" w:rsidRDefault="006C7C34" w:rsidP="001F0A6D">
      <w:r>
        <w:tab/>
      </w:r>
      <w:r w:rsidR="001F0A6D" w:rsidRPr="00FC23F5">
        <w:t>- Làm các bài tập : 2, 3, 4 (sgk)</w:t>
      </w:r>
    </w:p>
    <w:p w:rsidR="00EE6257" w:rsidRDefault="006C7C34" w:rsidP="001F0A6D">
      <w:pPr>
        <w:rPr>
          <w:lang w:val="pt-BR"/>
        </w:rPr>
      </w:pPr>
      <w:r>
        <w:rPr>
          <w:lang w:val="pt-BR"/>
        </w:rPr>
        <w:tab/>
      </w:r>
      <w:r w:rsidR="001F0A6D" w:rsidRPr="00FC23F5">
        <w:rPr>
          <w:lang w:val="pt-BR"/>
        </w:rPr>
        <w:t>* Chú ý : T/c các đường phân giác của tam giác cân</w:t>
      </w:r>
      <w:r>
        <w:rPr>
          <w:lang w:val="pt-BR"/>
        </w:rPr>
        <w:t>.</w:t>
      </w:r>
    </w:p>
    <w:p w:rsidR="0009622B" w:rsidRPr="000A286C" w:rsidRDefault="0009622B" w:rsidP="001F0A6D">
      <w:pPr>
        <w:rPr>
          <w:lang w:val="pt-BR"/>
        </w:rPr>
      </w:pPr>
      <w:r>
        <w:rPr>
          <w:lang w:val="pt-BR"/>
        </w:rPr>
        <w:tab/>
      </w:r>
      <w:r w:rsidR="00193AA2">
        <w:rPr>
          <w:lang w:val="pt-BR"/>
        </w:rPr>
        <w:t>- Đọc trước bài: Hình thang.</w:t>
      </w:r>
    </w:p>
    <w:p w:rsidR="00451A3D" w:rsidRPr="000A286C" w:rsidRDefault="00451A3D" w:rsidP="00451A3D">
      <w:pPr>
        <w:pStyle w:val="Heading3"/>
        <w:rPr>
          <w:lang w:val="pt-BR"/>
        </w:rPr>
      </w:pPr>
      <w:r w:rsidRPr="000A286C">
        <w:rPr>
          <w:lang w:val="pt-BR"/>
        </w:rPr>
        <w:t>5. Rút kinh nghiệm giờ dạy.</w:t>
      </w:r>
    </w:p>
    <w:p w:rsidR="00451A3D" w:rsidRPr="00451A3D" w:rsidRDefault="00451A3D" w:rsidP="00451A3D">
      <w:pPr>
        <w:rPr>
          <w:lang w:val="en-US"/>
        </w:rPr>
      </w:pPr>
      <w:r w:rsidRPr="000A286C">
        <w:rPr>
          <w:lang w:val="pt-BR"/>
        </w:rPr>
        <w:tab/>
      </w:r>
      <w:r>
        <w:rPr>
          <w:lang w:val="en-US"/>
        </w:rPr>
        <w:t>.........................................................................................................................................................................................................................................................................................................................................................................................</w:t>
      </w:r>
    </w:p>
    <w:p w:rsidR="002A1AD5" w:rsidRDefault="002A1AD5" w:rsidP="00392E46">
      <w:pPr>
        <w:rPr>
          <w:lang w:val="en-US"/>
        </w:rPr>
      </w:pPr>
    </w:p>
    <w:p w:rsidR="00BC2CB7" w:rsidRDefault="00BC2CB7" w:rsidP="002925E6">
      <w:pPr>
        <w:pStyle w:val="Heading2"/>
        <w:rPr>
          <w:lang w:val="en-US"/>
        </w:rPr>
      </w:pPr>
    </w:p>
    <w:p w:rsidR="00BC2CB7" w:rsidRDefault="00BC2CB7" w:rsidP="002925E6">
      <w:pPr>
        <w:pStyle w:val="Heading2"/>
        <w:rPr>
          <w:lang w:val="en-US"/>
        </w:rPr>
      </w:pPr>
    </w:p>
    <w:p w:rsidR="00BC2CB7" w:rsidRDefault="00BC2CB7" w:rsidP="002925E6">
      <w:pPr>
        <w:pStyle w:val="Heading2"/>
        <w:rPr>
          <w:lang w:val="en-US"/>
        </w:rPr>
      </w:pPr>
    </w:p>
    <w:p w:rsidR="00BC2CB7" w:rsidRDefault="00BC2CB7" w:rsidP="002925E6">
      <w:pPr>
        <w:pStyle w:val="Heading2"/>
        <w:rPr>
          <w:lang w:val="en-US"/>
        </w:rPr>
      </w:pPr>
    </w:p>
    <w:p w:rsidR="00BC2CB7" w:rsidRDefault="00BC2CB7" w:rsidP="002925E6">
      <w:pPr>
        <w:pStyle w:val="Heading2"/>
        <w:rPr>
          <w:lang w:val="en-US"/>
        </w:rPr>
      </w:pPr>
    </w:p>
    <w:p w:rsidR="00BC2CB7" w:rsidRDefault="00BC2CB7" w:rsidP="002925E6">
      <w:pPr>
        <w:pStyle w:val="Heading2"/>
        <w:rPr>
          <w:lang w:val="en-US"/>
        </w:rPr>
      </w:pPr>
    </w:p>
    <w:p w:rsidR="00BC2CB7" w:rsidRDefault="00BC2CB7" w:rsidP="002925E6">
      <w:pPr>
        <w:pStyle w:val="Heading2"/>
        <w:rPr>
          <w:lang w:val="en-US"/>
        </w:rPr>
      </w:pPr>
    </w:p>
    <w:p w:rsidR="00BC2CB7" w:rsidRDefault="00BC2CB7" w:rsidP="002925E6">
      <w:pPr>
        <w:pStyle w:val="Heading2"/>
        <w:rPr>
          <w:lang w:val="en-US"/>
        </w:rPr>
      </w:pPr>
    </w:p>
    <w:p w:rsidR="00BC2CB7" w:rsidRDefault="00BC2CB7" w:rsidP="002925E6">
      <w:pPr>
        <w:pStyle w:val="Heading2"/>
        <w:rPr>
          <w:lang w:val="en-US"/>
        </w:rPr>
      </w:pPr>
    </w:p>
    <w:p w:rsidR="00BC2CB7" w:rsidRDefault="00BC2CB7" w:rsidP="002925E6">
      <w:pPr>
        <w:pStyle w:val="Heading2"/>
        <w:rPr>
          <w:lang w:val="en-US"/>
        </w:rPr>
      </w:pPr>
    </w:p>
    <w:p w:rsidR="00BC2CB7" w:rsidRDefault="00BC2CB7" w:rsidP="002925E6">
      <w:pPr>
        <w:pStyle w:val="Heading2"/>
        <w:rPr>
          <w:lang w:val="en-US"/>
        </w:rPr>
      </w:pPr>
    </w:p>
    <w:p w:rsidR="00BC2CB7" w:rsidRDefault="00BC2CB7" w:rsidP="002925E6">
      <w:pPr>
        <w:pStyle w:val="Heading2"/>
        <w:rPr>
          <w:lang w:val="en-US"/>
        </w:rPr>
      </w:pPr>
    </w:p>
    <w:p w:rsidR="00BC2CB7" w:rsidRDefault="00BC2CB7" w:rsidP="002925E6">
      <w:pPr>
        <w:pStyle w:val="Heading2"/>
        <w:rPr>
          <w:lang w:val="en-US"/>
        </w:rPr>
      </w:pPr>
    </w:p>
    <w:p w:rsidR="00BC2CB7" w:rsidRDefault="00BC2CB7" w:rsidP="002925E6">
      <w:pPr>
        <w:pStyle w:val="Heading2"/>
        <w:rPr>
          <w:lang w:val="en-US"/>
        </w:rPr>
      </w:pPr>
    </w:p>
    <w:p w:rsidR="00BC2CB7" w:rsidRDefault="00BC2CB7" w:rsidP="002925E6">
      <w:pPr>
        <w:pStyle w:val="Heading2"/>
        <w:rPr>
          <w:lang w:val="en-US"/>
        </w:rPr>
      </w:pPr>
    </w:p>
    <w:p w:rsidR="00BC2CB7" w:rsidRDefault="00BC2CB7" w:rsidP="002925E6">
      <w:pPr>
        <w:pStyle w:val="Heading2"/>
        <w:rPr>
          <w:lang w:val="en-US"/>
        </w:rPr>
      </w:pPr>
    </w:p>
    <w:p w:rsidR="00BC2CB7" w:rsidRDefault="00BC2CB7" w:rsidP="002925E6">
      <w:pPr>
        <w:pStyle w:val="Heading2"/>
        <w:rPr>
          <w:lang w:val="en-US"/>
        </w:rPr>
      </w:pPr>
    </w:p>
    <w:p w:rsidR="00BC2CB7" w:rsidRDefault="00BC2CB7" w:rsidP="002925E6">
      <w:pPr>
        <w:pStyle w:val="Heading2"/>
        <w:rPr>
          <w:lang w:val="en-US"/>
        </w:rPr>
      </w:pPr>
    </w:p>
    <w:p w:rsidR="00BC2CB7" w:rsidRDefault="00BC2CB7" w:rsidP="002925E6">
      <w:pPr>
        <w:pStyle w:val="Heading2"/>
        <w:rPr>
          <w:lang w:val="en-US"/>
        </w:rPr>
      </w:pPr>
    </w:p>
    <w:p w:rsidR="00BC2CB7" w:rsidRDefault="00BC2CB7" w:rsidP="002925E6">
      <w:pPr>
        <w:pStyle w:val="Heading2"/>
        <w:rPr>
          <w:lang w:val="en-US"/>
        </w:rPr>
      </w:pPr>
    </w:p>
    <w:p w:rsidR="00BC2CB7" w:rsidRDefault="00BC2CB7" w:rsidP="002925E6">
      <w:pPr>
        <w:pStyle w:val="Heading2"/>
        <w:rPr>
          <w:lang w:val="en-US"/>
        </w:rPr>
      </w:pPr>
    </w:p>
    <w:p w:rsidR="00BC2CB7" w:rsidRDefault="00BC2CB7" w:rsidP="002925E6">
      <w:pPr>
        <w:pStyle w:val="Heading2"/>
        <w:rPr>
          <w:lang w:val="en-US"/>
        </w:rPr>
      </w:pPr>
    </w:p>
    <w:p w:rsidR="00BC2CB7" w:rsidRDefault="00BC2CB7" w:rsidP="002925E6">
      <w:pPr>
        <w:pStyle w:val="Heading2"/>
        <w:rPr>
          <w:lang w:val="en-US"/>
        </w:rPr>
      </w:pPr>
    </w:p>
    <w:p w:rsidR="00BC2CB7" w:rsidRDefault="00BC2CB7" w:rsidP="002925E6">
      <w:pPr>
        <w:pStyle w:val="Heading2"/>
        <w:rPr>
          <w:lang w:val="en-US"/>
        </w:rPr>
      </w:pPr>
    </w:p>
    <w:p w:rsidR="00A95512" w:rsidRDefault="00A95512" w:rsidP="002925E6">
      <w:pPr>
        <w:pStyle w:val="Heading2"/>
        <w:rPr>
          <w:lang w:val="en-US"/>
        </w:rPr>
      </w:pPr>
      <w:proofErr w:type="spellStart"/>
      <w:r>
        <w:rPr>
          <w:lang w:val="en-US"/>
        </w:rPr>
        <w:lastRenderedPageBreak/>
        <w:t>Tiết</w:t>
      </w:r>
      <w:proofErr w:type="spellEnd"/>
      <w:r>
        <w:rPr>
          <w:lang w:val="en-US"/>
        </w:rPr>
        <w:t xml:space="preserve"> </w:t>
      </w:r>
      <w:r w:rsidR="00551A36">
        <w:rPr>
          <w:lang w:val="en-US"/>
        </w:rPr>
        <w:t xml:space="preserve">2: </w:t>
      </w:r>
      <w:r w:rsidR="002925E6">
        <w:rPr>
          <w:lang w:val="en-US"/>
        </w:rPr>
        <w:t xml:space="preserve">§2. </w:t>
      </w:r>
      <w:r w:rsidR="001358DD">
        <w:rPr>
          <w:lang w:val="en-US"/>
        </w:rPr>
        <w:t>HÌNH THANG</w:t>
      </w:r>
    </w:p>
    <w:p w:rsidR="002925E6" w:rsidRDefault="002925E6" w:rsidP="00392E46">
      <w:pPr>
        <w:rPr>
          <w:lang w:val="en-US"/>
        </w:rPr>
      </w:pPr>
    </w:p>
    <w:p w:rsidR="002925E6" w:rsidRPr="000E4358" w:rsidRDefault="002925E6" w:rsidP="002925E6">
      <w:pPr>
        <w:pStyle w:val="Heading3"/>
      </w:pPr>
      <w:r w:rsidRPr="000E4358">
        <w:t>1. Mục tiêu.</w:t>
      </w:r>
    </w:p>
    <w:p w:rsidR="002925E6" w:rsidRDefault="00C75E20" w:rsidP="002925E6">
      <w:pPr>
        <w:pStyle w:val="Heading4"/>
      </w:pPr>
      <w:r>
        <w:t>a) Về k</w:t>
      </w:r>
      <w:r w:rsidR="002925E6" w:rsidRPr="000E4358">
        <w:t>iến thức.</w:t>
      </w:r>
    </w:p>
    <w:p w:rsidR="002925E6" w:rsidRPr="000A286C" w:rsidRDefault="002925E6" w:rsidP="00BF58CF">
      <w:r>
        <w:tab/>
      </w:r>
      <w:r w:rsidR="00BF58CF" w:rsidRPr="00FC23F5">
        <w:t>- HS nắm vững các định nghĩa về hình thang, hình thang vuông các</w:t>
      </w:r>
      <w:r w:rsidR="00BF58CF" w:rsidRPr="000A286C">
        <w:t xml:space="preserve"> </w:t>
      </w:r>
      <w:r w:rsidR="00BF58CF" w:rsidRPr="00FC23F5">
        <w:t>khái niệ</w:t>
      </w:r>
      <w:r w:rsidR="00BF58CF">
        <w:t>m</w:t>
      </w:r>
      <w:r w:rsidR="00BF58CF" w:rsidRPr="00FC23F5">
        <w:t>:  cạnh bên, đáy , đường cao của hình thang</w:t>
      </w:r>
      <w:r w:rsidR="003C7A66" w:rsidRPr="000A286C">
        <w:t>.</w:t>
      </w:r>
    </w:p>
    <w:p w:rsidR="002925E6" w:rsidRDefault="00C75E20" w:rsidP="002925E6">
      <w:pPr>
        <w:pStyle w:val="Heading4"/>
      </w:pPr>
      <w:r>
        <w:t>b) Về k</w:t>
      </w:r>
      <w:r w:rsidR="002925E6" w:rsidRPr="000E4358">
        <w:t>ỹ năng.</w:t>
      </w:r>
    </w:p>
    <w:p w:rsidR="002925E6" w:rsidRPr="000A286C" w:rsidRDefault="002925E6" w:rsidP="002925E6">
      <w:r>
        <w:tab/>
      </w:r>
      <w:r w:rsidR="003C7A66" w:rsidRPr="00FC23F5">
        <w:t>- Nhận biết hình thang hình thang vuông, tính được các góc còn lại của hình thang khi biết một số yếu tố về góc.</w:t>
      </w:r>
    </w:p>
    <w:p w:rsidR="002925E6" w:rsidRDefault="00C75E20" w:rsidP="002925E6">
      <w:pPr>
        <w:pStyle w:val="Heading4"/>
      </w:pPr>
      <w:r>
        <w:t>c) Về t</w:t>
      </w:r>
      <w:r w:rsidR="002925E6" w:rsidRPr="000E4358">
        <w:t>hái độ.</w:t>
      </w:r>
    </w:p>
    <w:p w:rsidR="002925E6" w:rsidRPr="003C1C41" w:rsidRDefault="002925E6" w:rsidP="002925E6">
      <w:r>
        <w:tab/>
      </w:r>
      <w:r w:rsidRPr="003C1C41">
        <w:t xml:space="preserve">- </w:t>
      </w:r>
      <w:r w:rsidRPr="001F1797">
        <w:t>Rèn luyện tư duy sáng tạo, tính cẩn thậ</w:t>
      </w:r>
      <w:r>
        <w:t>n, chính xác.</w:t>
      </w:r>
    </w:p>
    <w:p w:rsidR="002925E6" w:rsidRPr="000A286C" w:rsidRDefault="002925E6" w:rsidP="002925E6">
      <w:pPr>
        <w:pStyle w:val="Heading3"/>
      </w:pPr>
      <w:r w:rsidRPr="000A286C">
        <w:t>2. Chuẩn bị của GV và HS.</w:t>
      </w:r>
    </w:p>
    <w:p w:rsidR="002925E6" w:rsidRDefault="002925E6" w:rsidP="002925E6">
      <w:pPr>
        <w:pStyle w:val="Heading4"/>
        <w:rPr>
          <w:lang w:val="en-US"/>
        </w:rPr>
      </w:pPr>
      <w:r>
        <w:rPr>
          <w:lang w:val="en-US"/>
        </w:rPr>
        <w:t>a) Chuẩn bị của GV.</w:t>
      </w:r>
    </w:p>
    <w:p w:rsidR="002925E6" w:rsidRPr="00064B75" w:rsidRDefault="002925E6" w:rsidP="002925E6">
      <w:pPr>
        <w:rPr>
          <w:lang w:val="en-US"/>
        </w:rPr>
      </w:pPr>
      <w:r>
        <w:rPr>
          <w:lang w:val="en-US"/>
        </w:rPr>
        <w:tab/>
        <w:t xml:space="preserve">- </w:t>
      </w:r>
      <w:r w:rsidR="00064B75">
        <w:t>C</w:t>
      </w:r>
      <w:r w:rsidR="00064B75" w:rsidRPr="00FC23F5">
        <w:t>om pa, thước, tranh vẽ bảng phụ, thước đo góc</w:t>
      </w:r>
      <w:r w:rsidR="00064B75">
        <w:rPr>
          <w:lang w:val="en-US"/>
        </w:rPr>
        <w:t>.</w:t>
      </w:r>
    </w:p>
    <w:p w:rsidR="002925E6" w:rsidRDefault="002925E6" w:rsidP="002925E6">
      <w:pPr>
        <w:pStyle w:val="Heading4"/>
        <w:rPr>
          <w:lang w:val="en-US"/>
        </w:rPr>
      </w:pPr>
      <w:r>
        <w:rPr>
          <w:lang w:val="en-US"/>
        </w:rPr>
        <w:t>b) Chuẩn bị của HS.</w:t>
      </w:r>
    </w:p>
    <w:p w:rsidR="002925E6" w:rsidRPr="00392E46" w:rsidRDefault="002925E6" w:rsidP="002925E6">
      <w:pPr>
        <w:rPr>
          <w:lang w:val="en-US"/>
        </w:rPr>
      </w:pPr>
      <w:r>
        <w:rPr>
          <w:lang w:val="en-US"/>
        </w:rPr>
        <w:tab/>
        <w:t xml:space="preserve">- </w:t>
      </w:r>
      <w:r w:rsidR="00064B75">
        <w:rPr>
          <w:lang w:val="en-US"/>
        </w:rPr>
        <w:t>Thước, compa, bảng nhóm</w:t>
      </w:r>
      <w:r w:rsidR="00DD55F4">
        <w:rPr>
          <w:lang w:val="en-US"/>
        </w:rPr>
        <w:t xml:space="preserve">, </w:t>
      </w:r>
      <w:r>
        <w:rPr>
          <w:lang w:val="en-US"/>
        </w:rPr>
        <w:t>đọc trước bài mới.</w:t>
      </w:r>
    </w:p>
    <w:p w:rsidR="002925E6" w:rsidRDefault="002925E6" w:rsidP="002925E6">
      <w:pPr>
        <w:pStyle w:val="Heading3"/>
        <w:rPr>
          <w:lang w:val="en-US"/>
        </w:rPr>
      </w:pPr>
      <w:r>
        <w:rPr>
          <w:lang w:val="en-US"/>
        </w:rPr>
        <w:t>3. Phương pháp giảng dạy.</w:t>
      </w:r>
    </w:p>
    <w:p w:rsidR="002925E6" w:rsidRDefault="002925E6" w:rsidP="002925E6">
      <w:pPr>
        <w:rPr>
          <w:lang w:val="en-US"/>
        </w:rPr>
      </w:pPr>
      <w:r>
        <w:rPr>
          <w:lang w:val="en-US"/>
        </w:rPr>
        <w:tab/>
        <w:t>- Vấn đáp, thuyết trình.</w:t>
      </w:r>
    </w:p>
    <w:p w:rsidR="002925E6" w:rsidRPr="000A5290" w:rsidRDefault="002925E6" w:rsidP="002925E6">
      <w:pPr>
        <w:rPr>
          <w:lang w:val="en-US"/>
        </w:rPr>
      </w:pPr>
      <w:r>
        <w:rPr>
          <w:lang w:val="en-US"/>
        </w:rPr>
        <w:tab/>
        <w:t>- Hoạt động nhóm, tích cực hóa hoạt động của HS.</w:t>
      </w:r>
    </w:p>
    <w:p w:rsidR="002925E6" w:rsidRDefault="002925E6" w:rsidP="002925E6">
      <w:pPr>
        <w:pStyle w:val="Heading3"/>
        <w:rPr>
          <w:lang w:val="en-US"/>
        </w:rPr>
      </w:pPr>
      <w:r>
        <w:rPr>
          <w:lang w:val="en-US"/>
        </w:rPr>
        <w:t>4. Tiến trình bài dạy.</w:t>
      </w:r>
    </w:p>
    <w:p w:rsidR="002925E6" w:rsidRDefault="002925E6" w:rsidP="002925E6">
      <w:pPr>
        <w:pStyle w:val="Heading4"/>
        <w:rPr>
          <w:lang w:val="en-US"/>
        </w:rPr>
      </w:pPr>
      <w:r>
        <w:rPr>
          <w:lang w:val="en-US"/>
        </w:rPr>
        <w:t>a) Ổn định tổ chức lớp học. (1</w:t>
      </w:r>
      <w:r w:rsidR="003017DA">
        <w:rPr>
          <w:lang w:val="en-US"/>
        </w:rPr>
        <w:t xml:space="preserve"> </w:t>
      </w:r>
      <w:r>
        <w:rPr>
          <w:lang w:val="en-US"/>
        </w:rPr>
        <w:t>ph)</w:t>
      </w:r>
    </w:p>
    <w:p w:rsidR="00FC2005" w:rsidRDefault="002925E6" w:rsidP="00FC2005">
      <w:pPr>
        <w:pStyle w:val="Heading4"/>
        <w:rPr>
          <w:lang w:val="en-US"/>
        </w:rPr>
      </w:pPr>
      <w:r>
        <w:rPr>
          <w:lang w:val="en-US"/>
        </w:rPr>
        <w:t>b) Kiểm tra bài cũ.</w:t>
      </w:r>
      <w:r w:rsidR="003017DA">
        <w:rPr>
          <w:lang w:val="en-US"/>
        </w:rPr>
        <w:t xml:space="preserve"> (7 ph)</w:t>
      </w:r>
    </w:p>
    <w:p w:rsidR="002925E6" w:rsidRDefault="00932EE5" w:rsidP="000E5255">
      <w:pPr>
        <w:rPr>
          <w:noProof/>
          <w:lang w:eastAsia="vi-VN"/>
        </w:rPr>
      </w:pPr>
      <w:r w:rsidRPr="000A286C">
        <w:rPr>
          <w:lang w:val="en-US"/>
        </w:rPr>
        <w:tab/>
      </w:r>
      <w:r w:rsidR="00D564BB" w:rsidRPr="000A286C">
        <w:rPr>
          <w:lang w:val="en-US"/>
        </w:rPr>
        <w:t>-</w:t>
      </w:r>
      <w:r w:rsidR="000E5255" w:rsidRPr="00FC23F5">
        <w:t xml:space="preserve"> Thế nào là tứ giác</w:t>
      </w:r>
      <w:r w:rsidR="001D2959">
        <w:rPr>
          <w:lang w:val="en-US"/>
        </w:rPr>
        <w:t>, tứ giác</w:t>
      </w:r>
      <w:r w:rsidR="000E5255" w:rsidRPr="00FC23F5">
        <w:t xml:space="preserve"> lồi ? Phát biểu ĐL về tổng 4 góc của 1 tứ giác </w:t>
      </w:r>
      <w:r w:rsidR="00FD1493" w:rsidRPr="00B85168">
        <w:rPr>
          <w:noProof/>
          <w:lang w:val="en-US"/>
        </w:rPr>
        <w:drawing>
          <wp:anchor distT="0" distB="0" distL="114300" distR="114300" simplePos="0" relativeHeight="252095488" behindDoc="0" locked="0" layoutInCell="1" allowOverlap="1" wp14:anchorId="757851CA" wp14:editId="23E6B369">
            <wp:simplePos x="0" y="0"/>
            <wp:positionH relativeFrom="margin">
              <wp:align>center</wp:align>
            </wp:positionH>
            <wp:positionV relativeFrom="paragraph">
              <wp:posOffset>19050</wp:posOffset>
            </wp:positionV>
            <wp:extent cx="1840230" cy="1628775"/>
            <wp:effectExtent l="0" t="0" r="0" b="0"/>
            <wp:wrapSquare wrapText="bothSides"/>
            <wp:docPr id="331" name="Ảnh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40230" cy="16287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E5255" w:rsidRPr="00FC23F5">
        <w:t>?</w:t>
      </w:r>
      <w:r w:rsidR="001D2959" w:rsidRPr="000A286C">
        <w:t xml:space="preserve"> Áp dụng tìm x.</w:t>
      </w:r>
      <w:r w:rsidR="001D2959" w:rsidRPr="001D2959">
        <w:rPr>
          <w:noProof/>
          <w:lang w:eastAsia="vi-VN"/>
        </w:rPr>
        <w:t xml:space="preserve"> </w:t>
      </w:r>
    </w:p>
    <w:p w:rsidR="001D2959" w:rsidRPr="000A286C" w:rsidRDefault="001D2959" w:rsidP="000E5255"/>
    <w:p w:rsidR="001D2959" w:rsidRPr="000A286C" w:rsidRDefault="001D2959" w:rsidP="000E5255"/>
    <w:p w:rsidR="001D2959" w:rsidRPr="000A286C" w:rsidRDefault="001D2959" w:rsidP="000E5255"/>
    <w:p w:rsidR="001D2959" w:rsidRDefault="001D2959" w:rsidP="000E5255"/>
    <w:p w:rsidR="00B85168" w:rsidRDefault="00B85168" w:rsidP="000E5255"/>
    <w:p w:rsidR="00B85168" w:rsidRDefault="00B85168" w:rsidP="000E5255"/>
    <w:p w:rsidR="00B85168" w:rsidRDefault="00B85168" w:rsidP="000E5255"/>
    <w:p w:rsidR="00B85168" w:rsidRPr="000A286C" w:rsidRDefault="00B85168" w:rsidP="000E5255"/>
    <w:p w:rsidR="002925E6" w:rsidRPr="000A286C" w:rsidRDefault="002925E6" w:rsidP="002925E6">
      <w:pPr>
        <w:pStyle w:val="Heading4"/>
      </w:pPr>
      <w:r w:rsidRPr="000A286C">
        <w:t>c) Dạy nội dung bài mới.</w:t>
      </w:r>
    </w:p>
    <w:tbl>
      <w:tblPr>
        <w:tblStyle w:val="TableGrid"/>
        <w:tblW w:w="0" w:type="auto"/>
        <w:tblLook w:val="04A0" w:firstRow="1" w:lastRow="0" w:firstColumn="1" w:lastColumn="0" w:noHBand="0" w:noVBand="1"/>
      </w:tblPr>
      <w:tblGrid>
        <w:gridCol w:w="621"/>
        <w:gridCol w:w="4194"/>
        <w:gridCol w:w="4247"/>
      </w:tblGrid>
      <w:tr w:rsidR="002925E6" w:rsidRPr="001C5C65" w:rsidTr="006A63E7">
        <w:tc>
          <w:tcPr>
            <w:tcW w:w="621" w:type="dxa"/>
          </w:tcPr>
          <w:p w:rsidR="002925E6" w:rsidRPr="001C5C65" w:rsidRDefault="002925E6" w:rsidP="006A63E7">
            <w:pPr>
              <w:jc w:val="center"/>
              <w:rPr>
                <w:b/>
                <w:lang w:val="en-US"/>
              </w:rPr>
            </w:pPr>
            <w:r w:rsidRPr="001C5C65">
              <w:rPr>
                <w:b/>
                <w:lang w:val="en-US"/>
              </w:rPr>
              <w:t>TG</w:t>
            </w:r>
          </w:p>
        </w:tc>
        <w:tc>
          <w:tcPr>
            <w:tcW w:w="4194" w:type="dxa"/>
          </w:tcPr>
          <w:p w:rsidR="002925E6" w:rsidRPr="001C5C65" w:rsidRDefault="002925E6" w:rsidP="002925E6">
            <w:pPr>
              <w:jc w:val="center"/>
              <w:rPr>
                <w:b/>
                <w:lang w:val="en-US"/>
              </w:rPr>
            </w:pPr>
            <w:r w:rsidRPr="001C5C65">
              <w:rPr>
                <w:b/>
                <w:lang w:val="en-US"/>
              </w:rPr>
              <w:t>Hoạt động của GV - HS</w:t>
            </w:r>
          </w:p>
        </w:tc>
        <w:tc>
          <w:tcPr>
            <w:tcW w:w="4247" w:type="dxa"/>
          </w:tcPr>
          <w:p w:rsidR="002925E6" w:rsidRPr="001C5C65" w:rsidRDefault="002925E6" w:rsidP="002925E6">
            <w:pPr>
              <w:jc w:val="center"/>
              <w:rPr>
                <w:b/>
                <w:lang w:val="en-US"/>
              </w:rPr>
            </w:pPr>
            <w:r w:rsidRPr="001C5C65">
              <w:rPr>
                <w:b/>
                <w:lang w:val="en-US"/>
              </w:rPr>
              <w:t>Nội dung ghi bảng</w:t>
            </w:r>
          </w:p>
        </w:tc>
      </w:tr>
      <w:tr w:rsidR="002925E6" w:rsidTr="006A63E7">
        <w:tc>
          <w:tcPr>
            <w:tcW w:w="621" w:type="dxa"/>
          </w:tcPr>
          <w:p w:rsidR="006A63E7" w:rsidRDefault="006A63E7" w:rsidP="006A63E7">
            <w:pPr>
              <w:jc w:val="center"/>
              <w:rPr>
                <w:lang w:val="en-US"/>
              </w:rPr>
            </w:pPr>
          </w:p>
          <w:p w:rsidR="006A63E7" w:rsidRDefault="006A63E7" w:rsidP="006A63E7">
            <w:pPr>
              <w:jc w:val="center"/>
              <w:rPr>
                <w:lang w:val="en-US"/>
              </w:rPr>
            </w:pPr>
          </w:p>
          <w:p w:rsidR="002925E6" w:rsidRDefault="007F5B71" w:rsidP="006A63E7">
            <w:pPr>
              <w:jc w:val="center"/>
              <w:rPr>
                <w:lang w:val="en-US"/>
              </w:rPr>
            </w:pPr>
            <w:r>
              <w:rPr>
                <w:lang w:val="en-US"/>
              </w:rPr>
              <w:t>20</w:t>
            </w:r>
            <w:r w:rsidR="008D4365">
              <w:rPr>
                <w:lang w:val="en-US"/>
              </w:rPr>
              <w:t>'</w:t>
            </w:r>
          </w:p>
        </w:tc>
        <w:tc>
          <w:tcPr>
            <w:tcW w:w="4194" w:type="dxa"/>
          </w:tcPr>
          <w:p w:rsidR="002925E6" w:rsidRDefault="002925E6" w:rsidP="002925E6">
            <w:pPr>
              <w:rPr>
                <w:b/>
                <w:lang w:val="en-US"/>
              </w:rPr>
            </w:pPr>
            <w:r>
              <w:rPr>
                <w:b/>
                <w:u w:val="single"/>
                <w:lang w:val="en-US"/>
              </w:rPr>
              <w:t>HĐ1:</w:t>
            </w:r>
            <w:r>
              <w:rPr>
                <w:b/>
                <w:lang w:val="en-US"/>
              </w:rPr>
              <w:t xml:space="preserve"> </w:t>
            </w:r>
            <w:r w:rsidR="00932EE5">
              <w:rPr>
                <w:b/>
                <w:lang w:val="en-US"/>
              </w:rPr>
              <w:t>Định nghĩa</w:t>
            </w:r>
            <w:r>
              <w:rPr>
                <w:b/>
                <w:lang w:val="en-US"/>
              </w:rPr>
              <w:t>.</w:t>
            </w:r>
          </w:p>
          <w:p w:rsidR="00024340" w:rsidRPr="00FC23F5" w:rsidRDefault="00024340" w:rsidP="00024340">
            <w:pPr>
              <w:rPr>
                <w:lang w:val="pt-BR"/>
              </w:rPr>
            </w:pPr>
            <w:r w:rsidRPr="00024340">
              <w:rPr>
                <w:b/>
                <w:lang w:val="pt-BR"/>
              </w:rPr>
              <w:t>GV:</w:t>
            </w:r>
            <w:r w:rsidRPr="00FC23F5">
              <w:rPr>
                <w:lang w:val="pt-BR"/>
              </w:rPr>
              <w:t xml:space="preserve"> đưa ra hình 13 SGK cho HS quan sát rồi đưa ra nhận xét.</w:t>
            </w:r>
          </w:p>
          <w:p w:rsidR="00024340" w:rsidRPr="00FC23F5" w:rsidRDefault="00024340" w:rsidP="00024340">
            <w:r w:rsidRPr="00024340">
              <w:rPr>
                <w:b/>
              </w:rPr>
              <w:t>HS:</w:t>
            </w:r>
            <w:r w:rsidRPr="00FC23F5">
              <w:t xml:space="preserve"> AB // CD</w:t>
            </w:r>
          </w:p>
          <w:p w:rsidR="00024340" w:rsidRPr="00FC23F5" w:rsidRDefault="00024340" w:rsidP="00024340">
            <w:r>
              <w:rPr>
                <w:b/>
              </w:rPr>
              <w:t>GV</w:t>
            </w:r>
            <w:r w:rsidRPr="00024340">
              <w:rPr>
                <w:b/>
              </w:rPr>
              <w:t>:</w:t>
            </w:r>
            <w:r w:rsidRPr="00FC23F5">
              <w:t xml:space="preserve"> Vì sao?</w:t>
            </w:r>
          </w:p>
          <w:p w:rsidR="00024340" w:rsidRPr="000A286C" w:rsidRDefault="00024340" w:rsidP="00024340">
            <w:r w:rsidRPr="00024340">
              <w:rPr>
                <w:b/>
              </w:rPr>
              <w:t>HS</w:t>
            </w:r>
            <w:r w:rsidRPr="00FC23F5">
              <w:t xml:space="preserve"> chứng minh</w:t>
            </w:r>
            <w:r w:rsidR="004220AF" w:rsidRPr="000A286C">
              <w:t xml:space="preserve"> dựa vào hai góc trong cùng phía.</w:t>
            </w:r>
          </w:p>
          <w:p w:rsidR="00594AA0" w:rsidRDefault="00024340" w:rsidP="00024340">
            <w:r w:rsidRPr="00024340">
              <w:rPr>
                <w:b/>
              </w:rPr>
              <w:t>GV:</w:t>
            </w:r>
            <w:r w:rsidRPr="00FC23F5">
              <w:t xml:space="preserve"> Tứ giác có 2 cạnh đối // gọi là hình thang và ta sẽ nghiên cứu trong bài học hôm nay.</w:t>
            </w:r>
          </w:p>
          <w:p w:rsidR="00024340" w:rsidRPr="00FC23F5" w:rsidRDefault="00024340" w:rsidP="00024340">
            <w:pPr>
              <w:rPr>
                <w:lang w:val="pt-BR"/>
              </w:rPr>
            </w:pPr>
            <w:r w:rsidRPr="00024340">
              <w:rPr>
                <w:b/>
                <w:lang w:val="pt-BR"/>
              </w:rPr>
              <w:lastRenderedPageBreak/>
              <w:t>GV:</w:t>
            </w:r>
            <w:r w:rsidRPr="00FC23F5">
              <w:rPr>
                <w:lang w:val="pt-BR"/>
              </w:rPr>
              <w:t xml:space="preserve"> Em hãy nêu định nghĩa thế nào là hì</w:t>
            </w:r>
            <w:r w:rsidR="004220AF">
              <w:rPr>
                <w:lang w:val="pt-BR"/>
              </w:rPr>
              <w:t>nh thang?</w:t>
            </w:r>
          </w:p>
          <w:p w:rsidR="00024340" w:rsidRPr="00FC23F5" w:rsidRDefault="00024340" w:rsidP="00024340">
            <w:pPr>
              <w:rPr>
                <w:lang w:val="pt-BR"/>
              </w:rPr>
            </w:pPr>
            <w:r w:rsidRPr="00024340">
              <w:rPr>
                <w:b/>
                <w:lang w:val="pt-BR"/>
              </w:rPr>
              <w:t>HS</w:t>
            </w:r>
            <w:r w:rsidRPr="00FC23F5">
              <w:rPr>
                <w:lang w:val="pt-BR"/>
              </w:rPr>
              <w:t xml:space="preserve"> nêu định nghĩ</w:t>
            </w:r>
            <w:r w:rsidR="004220AF">
              <w:rPr>
                <w:lang w:val="pt-BR"/>
              </w:rPr>
              <w:t>a.</w:t>
            </w:r>
          </w:p>
          <w:p w:rsidR="00024340" w:rsidRPr="00FC23F5" w:rsidRDefault="00024340" w:rsidP="00024340">
            <w:pPr>
              <w:rPr>
                <w:lang w:val="nl-NL"/>
              </w:rPr>
            </w:pPr>
            <w:r w:rsidRPr="00024340">
              <w:rPr>
                <w:b/>
                <w:lang w:val="nl-NL"/>
              </w:rPr>
              <w:t>GV:</w:t>
            </w:r>
            <w:r w:rsidRPr="00FC23F5">
              <w:rPr>
                <w:lang w:val="nl-NL"/>
              </w:rPr>
              <w:t xml:space="preserve"> </w:t>
            </w:r>
            <w:r w:rsidR="004220AF">
              <w:rPr>
                <w:lang w:val="nl-NL"/>
              </w:rPr>
              <w:t>H</w:t>
            </w:r>
            <w:r w:rsidRPr="00FC23F5">
              <w:rPr>
                <w:lang w:val="nl-NL"/>
              </w:rPr>
              <w:t>ãy nêu cách vẽ hình thang ABCD</w:t>
            </w:r>
          </w:p>
          <w:p w:rsidR="00024340" w:rsidRPr="00FC23F5" w:rsidRDefault="00024340" w:rsidP="00024340">
            <w:r w:rsidRPr="00024340">
              <w:rPr>
                <w:b/>
                <w:lang w:val="nl-NL"/>
              </w:rPr>
              <w:t xml:space="preserve">HS: </w:t>
            </w:r>
            <w:r w:rsidRPr="00FC23F5">
              <w:t>Vẽ AB // CD</w:t>
            </w:r>
            <w:r w:rsidR="004220AF">
              <w:rPr>
                <w:lang w:val="en-US"/>
              </w:rPr>
              <w:t>, v</w:t>
            </w:r>
            <w:r w:rsidRPr="00FC23F5">
              <w:t>ẽ cạ</w:t>
            </w:r>
            <w:r w:rsidR="004220AF">
              <w:t>nh AD và BC.</w:t>
            </w:r>
          </w:p>
          <w:p w:rsidR="00024340" w:rsidRPr="00FC23F5" w:rsidRDefault="00024340" w:rsidP="00024340">
            <w:r w:rsidRPr="00024340">
              <w:rPr>
                <w:b/>
              </w:rPr>
              <w:t>GV:</w:t>
            </w:r>
            <w:r w:rsidRPr="00FC23F5">
              <w:t xml:space="preserve"> giới thiệu cạnh. đáy, đường cao…</w:t>
            </w:r>
          </w:p>
          <w:p w:rsidR="007649BB" w:rsidRPr="000A286C" w:rsidRDefault="00024340" w:rsidP="00024340">
            <w:pPr>
              <w:rPr>
                <w:bCs/>
              </w:rPr>
            </w:pPr>
            <w:r w:rsidRPr="001A58B2">
              <w:rPr>
                <w:b/>
                <w:bCs/>
              </w:rPr>
              <w:t>GV:</w:t>
            </w:r>
            <w:r w:rsidRPr="00FC23F5">
              <w:rPr>
                <w:bCs/>
              </w:rPr>
              <w:t xml:space="preserve"> dùng bảng phụ</w:t>
            </w:r>
            <w:r w:rsidR="007649BB" w:rsidRPr="000A286C">
              <w:rPr>
                <w:bCs/>
              </w:rPr>
              <w:t xml:space="preserve"> bài </w:t>
            </w:r>
            <w:r w:rsidR="007649BB" w:rsidRPr="000A286C">
              <w:rPr>
                <w:bCs/>
                <w:bdr w:val="single" w:sz="4" w:space="0" w:color="auto"/>
              </w:rPr>
              <w:t>?1</w:t>
            </w:r>
            <w:r w:rsidR="007649BB" w:rsidRPr="000A286C">
              <w:rPr>
                <w:bCs/>
              </w:rPr>
              <w:t>. Yêu cầu HS nhận biết đâu là hình thang và nhận xét về hai góc kề 1 cạnh bên của hình thang.</w:t>
            </w:r>
          </w:p>
          <w:p w:rsidR="007649BB" w:rsidRPr="000A286C" w:rsidRDefault="007649BB" w:rsidP="00024340">
            <w:pPr>
              <w:rPr>
                <w:bCs/>
              </w:rPr>
            </w:pPr>
            <w:r w:rsidRPr="000A286C">
              <w:rPr>
                <w:b/>
                <w:bCs/>
              </w:rPr>
              <w:t>HS:</w:t>
            </w:r>
            <w:r w:rsidRPr="000A286C">
              <w:rPr>
                <w:bCs/>
              </w:rPr>
              <w:t xml:space="preserve"> Trả lời.</w:t>
            </w:r>
          </w:p>
          <w:p w:rsidR="00024340" w:rsidRPr="000A286C" w:rsidRDefault="007649BB" w:rsidP="00024340">
            <w:pPr>
              <w:rPr>
                <w:bCs/>
              </w:rPr>
            </w:pPr>
            <w:r>
              <w:rPr>
                <w:b/>
                <w:bCs/>
                <w:lang w:val="pt-BR"/>
              </w:rPr>
              <w:t>?</w:t>
            </w:r>
            <w:r w:rsidR="00024340" w:rsidRPr="00FC23F5">
              <w:rPr>
                <w:bCs/>
                <w:lang w:val="pt-BR"/>
              </w:rPr>
              <w:t xml:space="preserve"> Qua đó em </w:t>
            </w:r>
            <w:r w:rsidR="004C3C0F">
              <w:rPr>
                <w:bCs/>
                <w:lang w:val="pt-BR"/>
              </w:rPr>
              <w:t xml:space="preserve">hãy nhận xét </w:t>
            </w:r>
            <w:r w:rsidR="00024340" w:rsidRPr="00FC23F5">
              <w:rPr>
                <w:bCs/>
                <w:lang w:val="pt-BR"/>
              </w:rPr>
              <w:t>hình thang có tính chất gì?</w:t>
            </w:r>
          </w:p>
          <w:p w:rsidR="00024340" w:rsidRPr="000A286C" w:rsidRDefault="00024340" w:rsidP="00024340">
            <w:pPr>
              <w:rPr>
                <w:bCs/>
              </w:rPr>
            </w:pPr>
            <w:r w:rsidRPr="007649BB">
              <w:rPr>
                <w:b/>
                <w:bCs/>
              </w:rPr>
              <w:t>HS</w:t>
            </w:r>
            <w:r w:rsidR="007649BB" w:rsidRPr="000A286C">
              <w:rPr>
                <w:b/>
                <w:bCs/>
              </w:rPr>
              <w:t>:</w:t>
            </w:r>
            <w:r w:rsidRPr="00FC23F5">
              <w:rPr>
                <w:bCs/>
              </w:rPr>
              <w:t xml:space="preserve"> </w:t>
            </w:r>
            <w:r w:rsidR="007649BB">
              <w:rPr>
                <w:bCs/>
              </w:rPr>
              <w:t>Đ</w:t>
            </w:r>
            <w:r w:rsidRPr="00FC23F5">
              <w:rPr>
                <w:bCs/>
              </w:rPr>
              <w:t>ưa ra nhận xét</w:t>
            </w:r>
            <w:r w:rsidR="004C3C0F" w:rsidRPr="000A286C">
              <w:rPr>
                <w:bCs/>
              </w:rPr>
              <w:t>.</w:t>
            </w:r>
          </w:p>
          <w:p w:rsidR="00024340" w:rsidRPr="000A286C" w:rsidRDefault="004C3C0F" w:rsidP="00024340">
            <w:r w:rsidRPr="000A286C">
              <w:rPr>
                <w:b/>
              </w:rPr>
              <w:t>GV:</w:t>
            </w:r>
            <w:r w:rsidRPr="000A286C">
              <w:t xml:space="preserve"> Hướng dẫn cho HS làm </w:t>
            </w:r>
            <w:r w:rsidR="00024340" w:rsidRPr="00FC23F5">
              <w:rPr>
                <w:position w:val="-10"/>
              </w:rPr>
              <w:object w:dxaOrig="420" w:dyaOrig="380">
                <v:shape id="_x0000_i1041" type="#_x0000_t75" style="width:21pt;height:18.75pt" o:ole="">
                  <v:imagedata r:id="rId37" o:title=""/>
                </v:shape>
                <o:OLEObject Type="Embed" ProgID="Equation.DSMT4" ShapeID="_x0000_i1041" DrawAspect="Content" ObjectID="_1568109669" r:id="rId38"/>
              </w:object>
            </w:r>
            <w:r w:rsidRPr="000A286C">
              <w:t>.</w:t>
            </w:r>
          </w:p>
          <w:p w:rsidR="004C3C0F" w:rsidRPr="000A286C" w:rsidRDefault="004C3C0F" w:rsidP="00024340">
            <w:r w:rsidRPr="000A286C">
              <w:rPr>
                <w:b/>
              </w:rPr>
              <w:t>HS:</w:t>
            </w:r>
            <w:r w:rsidRPr="000A286C">
              <w:t xml:space="preserve"> Thực hiện.</w:t>
            </w:r>
          </w:p>
          <w:p w:rsidR="00D46635" w:rsidRPr="000A286C" w:rsidRDefault="00D46635" w:rsidP="00024340">
            <w:r w:rsidRPr="000A286C">
              <w:rPr>
                <w:b/>
              </w:rPr>
              <w:t>GV:</w:t>
            </w:r>
            <w:r w:rsidRPr="000A286C">
              <w:t xml:space="preserve"> Từ </w:t>
            </w:r>
            <w:r w:rsidRPr="000A286C">
              <w:rPr>
                <w:bdr w:val="single" w:sz="4" w:space="0" w:color="auto"/>
              </w:rPr>
              <w:t>?1</w:t>
            </w:r>
            <w:r w:rsidRPr="000A286C">
              <w:t xml:space="preserve"> và </w:t>
            </w:r>
            <w:r w:rsidRPr="000A286C">
              <w:rPr>
                <w:bdr w:val="single" w:sz="4" w:space="0" w:color="auto"/>
              </w:rPr>
              <w:t>?2</w:t>
            </w:r>
            <w:r w:rsidRPr="000A286C">
              <w:t xml:space="preserve"> ta rút ra được các nhận xét về hình thang ntn?</w:t>
            </w:r>
          </w:p>
          <w:p w:rsidR="00024340" w:rsidRPr="000A286C" w:rsidRDefault="00024340" w:rsidP="00024340"/>
        </w:tc>
        <w:tc>
          <w:tcPr>
            <w:tcW w:w="4247" w:type="dxa"/>
          </w:tcPr>
          <w:p w:rsidR="002925E6" w:rsidRPr="000A286C" w:rsidRDefault="002925E6" w:rsidP="002925E6">
            <w:pPr>
              <w:rPr>
                <w:b/>
              </w:rPr>
            </w:pPr>
            <w:r w:rsidRPr="000A286C">
              <w:rPr>
                <w:b/>
              </w:rPr>
              <w:lastRenderedPageBreak/>
              <w:t xml:space="preserve">1. </w:t>
            </w:r>
            <w:r w:rsidR="00024340" w:rsidRPr="000A286C">
              <w:rPr>
                <w:b/>
              </w:rPr>
              <w:t>Định nghĩa</w:t>
            </w:r>
            <w:r w:rsidRPr="000A286C">
              <w:rPr>
                <w:b/>
              </w:rPr>
              <w:t>.</w:t>
            </w:r>
          </w:p>
          <w:p w:rsidR="00024340" w:rsidRPr="000A286C" w:rsidRDefault="00024340" w:rsidP="00024340">
            <w:pPr>
              <w:rPr>
                <w:b/>
                <w:bCs/>
                <w:i/>
                <w:iCs/>
              </w:rPr>
            </w:pPr>
            <w:r w:rsidRPr="000A286C">
              <w:rPr>
                <w:b/>
                <w:bCs/>
                <w:i/>
                <w:iCs/>
              </w:rPr>
              <w:t>Hình thang là tứ giác có hai cạnh đối song song</w:t>
            </w:r>
            <w:r w:rsidR="001A58B2" w:rsidRPr="000A286C">
              <w:rPr>
                <w:b/>
                <w:bCs/>
                <w:i/>
                <w:iCs/>
              </w:rPr>
              <w:t>.</w:t>
            </w:r>
          </w:p>
          <w:p w:rsidR="000A580D" w:rsidRDefault="000A580D" w:rsidP="00024340">
            <w:pPr>
              <w:rPr>
                <w:lang w:val="en-US"/>
              </w:rPr>
            </w:pPr>
            <w:r w:rsidRPr="000A580D">
              <w:rPr>
                <w:noProof/>
                <w:lang w:val="en-US"/>
              </w:rPr>
              <w:drawing>
                <wp:inline distT="0" distB="0" distL="0" distR="0">
                  <wp:extent cx="2428875" cy="1181100"/>
                  <wp:effectExtent l="0" t="0" r="0" b="0"/>
                  <wp:docPr id="332" name="Ảnh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53191" cy="1192924"/>
                          </a:xfrm>
                          <a:prstGeom prst="rect">
                            <a:avLst/>
                          </a:prstGeom>
                          <a:noFill/>
                          <a:ln>
                            <a:noFill/>
                          </a:ln>
                        </pic:spPr>
                      </pic:pic>
                    </a:graphicData>
                  </a:graphic>
                </wp:inline>
              </w:drawing>
            </w:r>
          </w:p>
          <w:p w:rsidR="00024340" w:rsidRPr="000A286C" w:rsidRDefault="00024340" w:rsidP="00024340">
            <w:pPr>
              <w:rPr>
                <w:lang w:val="en-US"/>
              </w:rPr>
            </w:pPr>
            <w:r w:rsidRPr="000A286C">
              <w:rPr>
                <w:lang w:val="en-US"/>
              </w:rPr>
              <w:t>* Hì</w:t>
            </w:r>
            <w:r w:rsidR="001A58B2" w:rsidRPr="000A286C">
              <w:rPr>
                <w:lang w:val="en-US"/>
              </w:rPr>
              <w:t>nh thang ABCD</w:t>
            </w:r>
            <w:r w:rsidRPr="000A286C">
              <w:rPr>
                <w:lang w:val="en-US"/>
              </w:rPr>
              <w:t>:</w:t>
            </w:r>
          </w:p>
          <w:p w:rsidR="00024340" w:rsidRPr="000A286C" w:rsidRDefault="00024340" w:rsidP="00024340">
            <w:pPr>
              <w:rPr>
                <w:lang w:val="en-US"/>
              </w:rPr>
            </w:pPr>
            <w:r w:rsidRPr="000A286C">
              <w:rPr>
                <w:lang w:val="en-US"/>
              </w:rPr>
              <w:lastRenderedPageBreak/>
              <w:t>+ Hai cạnh đối // là 2 đáy</w:t>
            </w:r>
          </w:p>
          <w:p w:rsidR="00024340" w:rsidRPr="000A286C" w:rsidRDefault="00024340" w:rsidP="00024340">
            <w:pPr>
              <w:rPr>
                <w:lang w:val="en-US"/>
              </w:rPr>
            </w:pPr>
            <w:r w:rsidRPr="000A286C">
              <w:rPr>
                <w:lang w:val="en-US"/>
              </w:rPr>
              <w:t>+ AB đáy nhỏ; CD đáy lớn</w:t>
            </w:r>
          </w:p>
          <w:p w:rsidR="00024340" w:rsidRPr="00FC23F5" w:rsidRDefault="00024340" w:rsidP="00024340">
            <w:r w:rsidRPr="00FC23F5">
              <w:t>+ Hai cạnh bên</w:t>
            </w:r>
            <w:r w:rsidR="001A58B2">
              <w:rPr>
                <w:lang w:val="en-US"/>
              </w:rPr>
              <w:t>:</w:t>
            </w:r>
            <w:r w:rsidRPr="00FC23F5">
              <w:t xml:space="preserve"> AD &amp; BC</w:t>
            </w:r>
          </w:p>
          <w:p w:rsidR="00024340" w:rsidRPr="00FC23F5" w:rsidRDefault="00024340" w:rsidP="00024340">
            <w:r w:rsidRPr="00FC23F5">
              <w:t>+ Đường cao</w:t>
            </w:r>
            <w:r w:rsidR="001A58B2">
              <w:rPr>
                <w:lang w:val="en-US"/>
              </w:rPr>
              <w:t>:</w:t>
            </w:r>
            <w:r w:rsidRPr="00FC23F5">
              <w:t xml:space="preserve"> AH</w:t>
            </w:r>
          </w:p>
          <w:p w:rsidR="00107725" w:rsidRDefault="00024340" w:rsidP="00024340">
            <w:pPr>
              <w:rPr>
                <w:lang w:val="en-US"/>
              </w:rPr>
            </w:pPr>
            <w:r w:rsidRPr="00FC23F5">
              <w:rPr>
                <w:bCs/>
                <w:position w:val="-10"/>
              </w:rPr>
              <w:object w:dxaOrig="380" w:dyaOrig="380">
                <v:shape id="_x0000_i1042" type="#_x0000_t75" style="width:18.75pt;height:18.75pt" o:ole="">
                  <v:imagedata r:id="rId40" o:title=""/>
                </v:shape>
                <o:OLEObject Type="Embed" ProgID="Equation.DSMT4" ShapeID="_x0000_i1042" DrawAspect="Content" ObjectID="_1568109670" r:id="rId41"/>
              </w:object>
            </w:r>
            <w:r w:rsidRPr="00FC23F5">
              <w:t xml:space="preserve">(H.a) </w:t>
            </w:r>
            <w:r w:rsidR="00377766" w:rsidRPr="00107725">
              <w:rPr>
                <w:position w:val="-6"/>
              </w:rPr>
              <w:object w:dxaOrig="1380" w:dyaOrig="400">
                <v:shape id="_x0000_i1043" type="#_x0000_t75" style="width:69pt;height:20.25pt" o:ole="">
                  <v:imagedata r:id="rId42" o:title=""/>
                </v:shape>
                <o:OLEObject Type="Embed" ProgID="Equation.DSMT4" ShapeID="_x0000_i1043" DrawAspect="Content" ObjectID="_1568109671" r:id="rId43"/>
              </w:object>
            </w:r>
            <w:r w:rsidR="00107725">
              <w:t xml:space="preserve"> </w:t>
            </w:r>
            <w:r w:rsidR="00107725">
              <w:rPr>
                <w:lang w:val="en-US"/>
              </w:rPr>
              <w:t xml:space="preserve">(sole </w:t>
            </w:r>
            <w:proofErr w:type="spellStart"/>
            <w:r w:rsidR="00107725">
              <w:rPr>
                <w:lang w:val="en-US"/>
              </w:rPr>
              <w:t>trong</w:t>
            </w:r>
            <w:proofErr w:type="spellEnd"/>
            <w:r w:rsidR="00107725">
              <w:rPr>
                <w:lang w:val="en-US"/>
              </w:rPr>
              <w:t>)</w:t>
            </w:r>
          </w:p>
          <w:p w:rsidR="00024340" w:rsidRPr="00FC23F5" w:rsidRDefault="00024340" w:rsidP="00024340">
            <w:r w:rsidRPr="00FC23F5">
              <w:rPr>
                <w:position w:val="-6"/>
              </w:rPr>
              <w:object w:dxaOrig="300" w:dyaOrig="240">
                <v:shape id="_x0000_i1044" type="#_x0000_t75" style="width:15pt;height:12pt" o:ole="">
                  <v:imagedata r:id="rId44" o:title=""/>
                </v:shape>
                <o:OLEObject Type="Embed" ProgID="Equation.DSMT4" ShapeID="_x0000_i1044" DrawAspect="Content" ObjectID="_1568109672" r:id="rId45"/>
              </w:object>
            </w:r>
            <w:r w:rsidRPr="00FC23F5">
              <w:t xml:space="preserve">AD// BC </w:t>
            </w:r>
            <w:r w:rsidRPr="00FC23F5">
              <w:rPr>
                <w:position w:val="-6"/>
              </w:rPr>
              <w:object w:dxaOrig="300" w:dyaOrig="240">
                <v:shape id="_x0000_i1045" type="#_x0000_t75" style="width:15pt;height:12pt" o:ole="">
                  <v:imagedata r:id="rId44" o:title=""/>
                </v:shape>
                <o:OLEObject Type="Embed" ProgID="Equation.DSMT4" ShapeID="_x0000_i1045" DrawAspect="Content" ObjectID="_1568109673" r:id="rId46"/>
              </w:object>
            </w:r>
            <w:r w:rsidRPr="00FC23F5">
              <w:t>ABCD là hình thang</w:t>
            </w:r>
          </w:p>
          <w:p w:rsidR="00024340" w:rsidRPr="00FC23F5" w:rsidRDefault="00024340" w:rsidP="00024340">
            <w:r w:rsidRPr="00FC23F5">
              <w:t xml:space="preserve">- (H.b)Tứ giác EFGH có: </w:t>
            </w:r>
          </w:p>
          <w:p w:rsidR="00024340" w:rsidRPr="00FC23F5" w:rsidRDefault="00377766" w:rsidP="00024340">
            <w:pPr>
              <w:rPr>
                <w:lang w:val="pt-BR"/>
              </w:rPr>
            </w:pPr>
            <w:r w:rsidRPr="00377766">
              <w:rPr>
                <w:position w:val="-12"/>
              </w:rPr>
              <w:object w:dxaOrig="1980" w:dyaOrig="460">
                <v:shape id="_x0000_i1046" type="#_x0000_t75" style="width:99pt;height:23.25pt" o:ole="">
                  <v:imagedata r:id="rId47" o:title=""/>
                </v:shape>
                <o:OLEObject Type="Embed" ProgID="Equation.DSMT4" ShapeID="_x0000_i1046" DrawAspect="Content" ObjectID="_1568109674" r:id="rId48"/>
              </w:object>
            </w:r>
            <w:r w:rsidR="00107725">
              <w:t xml:space="preserve"> </w:t>
            </w:r>
            <w:r w:rsidR="00107725">
              <w:rPr>
                <w:lang w:val="pt-BR"/>
              </w:rPr>
              <w:t>(góc trong cùng phía k</w:t>
            </w:r>
            <w:r w:rsidR="00024340" w:rsidRPr="00FC23F5">
              <w:rPr>
                <w:lang w:val="pt-BR"/>
              </w:rPr>
              <w:t>ề bù)</w:t>
            </w:r>
            <w:r w:rsidR="00107725">
              <w:rPr>
                <w:lang w:val="pt-BR"/>
              </w:rPr>
              <w:t xml:space="preserve"> </w:t>
            </w:r>
            <w:r w:rsidR="00024340" w:rsidRPr="00FC23F5">
              <w:rPr>
                <w:position w:val="-6"/>
              </w:rPr>
              <w:object w:dxaOrig="300" w:dyaOrig="240">
                <v:shape id="_x0000_i1047" type="#_x0000_t75" style="width:15pt;height:12pt" o:ole="">
                  <v:imagedata r:id="rId44" o:title=""/>
                </v:shape>
                <o:OLEObject Type="Embed" ProgID="Equation.DSMT4" ShapeID="_x0000_i1047" DrawAspect="Content" ObjectID="_1568109675" r:id="rId49"/>
              </w:object>
            </w:r>
            <w:r w:rsidR="00024340" w:rsidRPr="00FC23F5">
              <w:rPr>
                <w:lang w:val="pt-BR"/>
              </w:rPr>
              <w:t>GF// EH</w:t>
            </w:r>
          </w:p>
          <w:p w:rsidR="00024340" w:rsidRPr="00FC23F5" w:rsidRDefault="00024340" w:rsidP="00024340">
            <w:pPr>
              <w:rPr>
                <w:lang w:val="pt-BR"/>
              </w:rPr>
            </w:pPr>
            <w:r w:rsidRPr="00FC23F5">
              <w:rPr>
                <w:noProof/>
                <w:sz w:val="20"/>
                <w:lang w:val="en-US"/>
              </w:rPr>
              <mc:AlternateContent>
                <mc:Choice Requires="wps">
                  <w:drawing>
                    <wp:anchor distT="0" distB="0" distL="114300" distR="114300" simplePos="0" relativeHeight="251704320" behindDoc="0" locked="0" layoutInCell="1" allowOverlap="1">
                      <wp:simplePos x="0" y="0"/>
                      <wp:positionH relativeFrom="column">
                        <wp:posOffset>502920</wp:posOffset>
                      </wp:positionH>
                      <wp:positionV relativeFrom="paragraph">
                        <wp:posOffset>60325</wp:posOffset>
                      </wp:positionV>
                      <wp:extent cx="0" cy="114300"/>
                      <wp:effectExtent l="6985" t="6985" r="12065" b="12065"/>
                      <wp:wrapNone/>
                      <wp:docPr id="68" name="Đường nối Thẳng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11673BF" id="Đường nối Thẳng 68" o:spid="_x0000_s1026" style="position:absolute;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4.75pt" to="39.6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YTyQQIAAEkEAAAOAAAAZHJzL2Uyb0RvYy54bWysVM2O0zAQviPxDlbu3STdtLRR0xVqWi4L&#10;VNrC3bWdxsKxLdvbtEJIrDhx4xV4Aw68Aas99aEYuz904YIQPbgz9sznb2Y+Z3S1aQRaM2O5kkWU&#10;XiQRYpIoyuWqiN4sZp1BhKzDkmKhJCuiLbPR1fjpk1Grc9ZVtRKUGQQg0uatLqLaOZ3HsSU1a7C9&#10;UJpJOKyUabAD16xianAL6I2Iu0nSj1tlqDaKMGtht9wfRuOAX1WMuNdVZZlDooiAmwurCevSr/F4&#10;hPOVwbrm5EAD/wOLBnMJl56gSuwwujX8D6iGE6OsqtwFUU2sqooTFmqAatLkt2puaqxZqAWaY/Wp&#10;Tfb/wZJX67lBnBZRHyYlcQMzuv/y8O3h6+6jXCH54/vujqNFff9p9xl8CIKOtdrmkDiRc+NrJht5&#10;o68VeWeRVJMayxULzBdbDWipz4gfpXjHarh32b5UFGLwrVOhfZvKNKgSXL/1iR4cWoQ2YV7b07zY&#10;xiGy3ySwm6bZZRJGGePcI/g8bax7wVSDvFFEgkvfSZzj9bV1ntGvEL8t1YwLEdQgJGqLaNjr9kKC&#10;VYJTf+jDrFktJ8KgNfZ6Cr9QHpychxl1K2kAqxmm04PtMBd7Gy4X0uNBJUDnYO0F836YDKeD6SDr&#10;ZN3+tJMlZdl5Pptknf4sfdYrL8vJpEw/eGppltecUiY9u6N40+zvxHF4RnvZneR7akP8GD30C8ge&#10;/wPpMFQ/x70ilopu5+Y4bNBrCD68Lf8gzn2wz78A458AAAD//wMAUEsDBBQABgAIAAAAIQBQ4jVs&#10;2gAAAAYBAAAPAAAAZHJzL2Rvd25yZXYueG1sTI7BTsMwEETvSP0Haytxow5BpSRkU1VV4YKERAmc&#10;nXhJIux1FLtp+HsMFziOZvTmFdvZGjHR6HvHCNerBARx43TPLUL1+nB1B8IHxVoZx4TwRR625eKi&#10;ULl2Z36h6RhaESHsc4XQhTDkUvqmI6v8yg3Esftwo1UhxrGVelTnCLdGpklyK63qOT50aqB9R83n&#10;8WQRdu9Ph5vnqbbO6Kyt3rStkscU8XI57+5BBJrD3xh+9KM6lNGpdifWXhiETZbGJUK2BhHr31gj&#10;pJs1yLKQ//XLbwAAAP//AwBQSwECLQAUAAYACAAAACEAtoM4kv4AAADhAQAAEwAAAAAAAAAAAAAA&#10;AAAAAAAAW0NvbnRlbnRfVHlwZXNdLnhtbFBLAQItABQABgAIAAAAIQA4/SH/1gAAAJQBAAALAAAA&#10;AAAAAAAAAAAAAC8BAABfcmVscy8ucmVsc1BLAQItABQABgAIAAAAIQBKjYTyQQIAAEkEAAAOAAAA&#10;AAAAAAAAAAAAAC4CAABkcnMvZTJvRG9jLnhtbFBLAQItABQABgAIAAAAIQBQ4jVs2gAAAAYBAAAP&#10;AAAAAAAAAAAAAAAAAJsEAABkcnMvZG93bnJldi54bWxQSwUGAAAAAAQABADzAAAAogUAAAAA&#10;"/>
                  </w:pict>
                </mc:Fallback>
              </mc:AlternateContent>
            </w:r>
            <w:r w:rsidRPr="00FC23F5">
              <w:rPr>
                <w:lang w:val="pt-BR"/>
              </w:rPr>
              <w:t xml:space="preserve"> </w:t>
            </w:r>
            <w:r w:rsidRPr="00FC23F5">
              <w:rPr>
                <w:position w:val="-6"/>
              </w:rPr>
              <w:object w:dxaOrig="300" w:dyaOrig="240">
                <v:shape id="_x0000_i1048" type="#_x0000_t75" style="width:15pt;height:12pt" o:ole="">
                  <v:imagedata r:id="rId44" o:title=""/>
                </v:shape>
                <o:OLEObject Type="Embed" ProgID="Equation.DSMT4" ShapeID="_x0000_i1048" DrawAspect="Content" ObjectID="_1568109676" r:id="rId50"/>
              </w:object>
            </w:r>
            <w:r w:rsidRPr="00FC23F5">
              <w:rPr>
                <w:lang w:val="pt-BR"/>
              </w:rPr>
              <w:t xml:space="preserve"> GFEH là hình thang</w:t>
            </w:r>
            <w:r w:rsidR="00847719">
              <w:rPr>
                <w:lang w:val="pt-BR"/>
              </w:rPr>
              <w:t>.</w:t>
            </w:r>
          </w:p>
          <w:p w:rsidR="00024340" w:rsidRPr="00FC23F5" w:rsidRDefault="00024340" w:rsidP="00024340">
            <w:pPr>
              <w:rPr>
                <w:lang w:val="pt-BR"/>
              </w:rPr>
            </w:pPr>
            <w:r w:rsidRPr="00FC23F5">
              <w:rPr>
                <w:lang w:val="pt-BR"/>
              </w:rPr>
              <w:t>- (H.c) Tứ giác IMKN có:</w:t>
            </w:r>
          </w:p>
          <w:p w:rsidR="00024340" w:rsidRPr="00FC23F5" w:rsidRDefault="00377766" w:rsidP="00024340">
            <w:r w:rsidRPr="00847719">
              <w:rPr>
                <w:position w:val="-6"/>
              </w:rPr>
              <w:object w:dxaOrig="2299" w:dyaOrig="400">
                <v:shape id="_x0000_i1049" type="#_x0000_t75" style="width:115.5pt;height:20.25pt" o:ole="">
                  <v:imagedata r:id="rId51" o:title=""/>
                </v:shape>
                <o:OLEObject Type="Embed" ProgID="Equation.DSMT4" ShapeID="_x0000_i1049" DrawAspect="Content" ObjectID="_1568109677" r:id="rId52"/>
              </w:object>
            </w:r>
            <w:r w:rsidR="00847719">
              <w:t xml:space="preserve"> </w:t>
            </w:r>
            <w:r w:rsidR="00024340" w:rsidRPr="00FC23F5">
              <w:t xml:space="preserve"> </w:t>
            </w:r>
          </w:p>
          <w:p w:rsidR="00024340" w:rsidRPr="00FC23F5" w:rsidRDefault="00024340" w:rsidP="00024340">
            <w:r w:rsidRPr="00FC23F5">
              <w:rPr>
                <w:position w:val="-6"/>
              </w:rPr>
              <w:object w:dxaOrig="300" w:dyaOrig="240">
                <v:shape id="_x0000_i1050" type="#_x0000_t75" style="width:15pt;height:12pt" o:ole="">
                  <v:imagedata r:id="rId44" o:title=""/>
                </v:shape>
                <o:OLEObject Type="Embed" ProgID="Equation.DSMT4" ShapeID="_x0000_i1050" DrawAspect="Content" ObjectID="_1568109678" r:id="rId53"/>
              </w:object>
            </w:r>
            <w:r w:rsidR="00847719">
              <w:rPr>
                <w:lang w:val="en-US"/>
              </w:rPr>
              <w:t xml:space="preserve"> </w:t>
            </w:r>
            <w:r w:rsidRPr="00FC23F5">
              <w:t>IN không song song với MK</w:t>
            </w:r>
          </w:p>
          <w:p w:rsidR="00024340" w:rsidRPr="00FC23F5" w:rsidRDefault="00024340" w:rsidP="00024340">
            <w:r w:rsidRPr="00FC23F5">
              <w:rPr>
                <w:position w:val="-6"/>
              </w:rPr>
              <w:object w:dxaOrig="300" w:dyaOrig="240">
                <v:shape id="_x0000_i1051" type="#_x0000_t75" style="width:15pt;height:12pt" o:ole="">
                  <v:imagedata r:id="rId44" o:title=""/>
                </v:shape>
                <o:OLEObject Type="Embed" ProgID="Equation.DSMT4" ShapeID="_x0000_i1051" DrawAspect="Content" ObjectID="_1568109679" r:id="rId54"/>
              </w:object>
            </w:r>
            <w:r w:rsidRPr="00FC23F5">
              <w:t xml:space="preserve"> MKNI  không phải là hình thang</w:t>
            </w:r>
          </w:p>
          <w:p w:rsidR="00024340" w:rsidRPr="000A286C" w:rsidRDefault="006B5034" w:rsidP="00024340">
            <w:pPr>
              <w:rPr>
                <w:bCs/>
              </w:rPr>
            </w:pPr>
            <w:r w:rsidRPr="000A286C">
              <w:rPr>
                <w:bCs/>
              </w:rPr>
              <w:t xml:space="preserve">- </w:t>
            </w:r>
            <w:r w:rsidR="00847719" w:rsidRPr="000A286C">
              <w:rPr>
                <w:bCs/>
              </w:rPr>
              <w:t>Hình thang có hai góc kề của một cạnh bên bù nhau.</w:t>
            </w:r>
          </w:p>
          <w:p w:rsidR="000D1FFC" w:rsidRPr="000D1FFC" w:rsidRDefault="000D1FFC" w:rsidP="00024340">
            <w:pPr>
              <w:rPr>
                <w:bCs/>
                <w:lang w:val="en-US"/>
              </w:rPr>
            </w:pPr>
            <w:r w:rsidRPr="000D1FFC">
              <w:rPr>
                <w:bCs/>
                <w:bdr w:val="single" w:sz="4" w:space="0" w:color="auto"/>
                <w:lang w:val="en-US"/>
              </w:rPr>
              <w:t>?2</w:t>
            </w:r>
            <w:r>
              <w:rPr>
                <w:bCs/>
                <w:lang w:val="en-US"/>
              </w:rPr>
              <w:t xml:space="preserve"> Hình thang ABCD có đáy AB, CD.</w:t>
            </w:r>
          </w:p>
          <w:p w:rsidR="000D1FFC" w:rsidRDefault="00782A78" w:rsidP="00024340">
            <w:pPr>
              <w:rPr>
                <w:bCs/>
                <w:lang w:val="en-US"/>
              </w:rPr>
            </w:pPr>
            <w:r>
              <w:rPr>
                <w:bCs/>
                <w:lang w:val="en-US"/>
              </w:rPr>
              <w:t>a) AD//</w:t>
            </w:r>
            <w:r w:rsidR="000D1FFC">
              <w:rPr>
                <w:bCs/>
                <w:lang w:val="en-US"/>
              </w:rPr>
              <w:t xml:space="preserve">BC </w:t>
            </w:r>
            <w:r w:rsidR="000D1FFC">
              <w:rPr>
                <w:rFonts w:ascii="Cambria Math" w:hAnsi="Cambria Math"/>
                <w:bCs/>
                <w:lang w:val="en-US"/>
              </w:rPr>
              <w:t>⇒</w:t>
            </w:r>
            <w:r w:rsidR="000D1FFC">
              <w:rPr>
                <w:bCs/>
                <w:lang w:val="en-US"/>
              </w:rPr>
              <w:t xml:space="preserve"> AD = BC, AB = CD.</w:t>
            </w:r>
          </w:p>
          <w:p w:rsidR="000D1FFC" w:rsidRPr="000D1FFC" w:rsidRDefault="000D1FFC" w:rsidP="00024340">
            <w:pPr>
              <w:rPr>
                <w:bCs/>
                <w:lang w:val="en-US"/>
              </w:rPr>
            </w:pPr>
            <w:r>
              <w:rPr>
                <w:bCs/>
                <w:lang w:val="en-US"/>
              </w:rPr>
              <w:t xml:space="preserve">b) AB = CD </w:t>
            </w:r>
            <w:r>
              <w:rPr>
                <w:rFonts w:ascii="Cambria Math" w:hAnsi="Cambria Math"/>
                <w:bCs/>
                <w:lang w:val="en-US"/>
              </w:rPr>
              <w:t>⇒</w:t>
            </w:r>
            <w:r w:rsidR="00782A78">
              <w:rPr>
                <w:bCs/>
                <w:lang w:val="en-US"/>
              </w:rPr>
              <w:t xml:space="preserve"> AD//</w:t>
            </w:r>
            <w:r>
              <w:rPr>
                <w:bCs/>
                <w:lang w:val="en-US"/>
              </w:rPr>
              <w:t>BC, AD = BC.</w:t>
            </w:r>
          </w:p>
          <w:p w:rsidR="00024340" w:rsidRPr="00726F25" w:rsidRDefault="00024340" w:rsidP="00024340">
            <w:pPr>
              <w:rPr>
                <w:b/>
                <w:bCs/>
                <w:i/>
              </w:rPr>
            </w:pPr>
            <w:r w:rsidRPr="00726F25">
              <w:rPr>
                <w:b/>
                <w:bCs/>
                <w:i/>
              </w:rPr>
              <w:t>* Nhận xét:</w:t>
            </w:r>
          </w:p>
          <w:p w:rsidR="002925E6" w:rsidRPr="00726F25" w:rsidRDefault="00726F25" w:rsidP="00024340">
            <w:pPr>
              <w:rPr>
                <w:lang w:val="en-US"/>
              </w:rPr>
            </w:pPr>
            <w:r>
              <w:rPr>
                <w:lang w:val="en-US"/>
              </w:rPr>
              <w:t>(SGK – 70)</w:t>
            </w:r>
          </w:p>
        </w:tc>
      </w:tr>
      <w:tr w:rsidR="002925E6" w:rsidTr="006A63E7">
        <w:tc>
          <w:tcPr>
            <w:tcW w:w="621" w:type="dxa"/>
          </w:tcPr>
          <w:p w:rsidR="006A63E7" w:rsidRDefault="006A63E7" w:rsidP="006A63E7">
            <w:pPr>
              <w:jc w:val="center"/>
              <w:rPr>
                <w:lang w:val="en-US"/>
              </w:rPr>
            </w:pPr>
          </w:p>
          <w:p w:rsidR="006A63E7" w:rsidRDefault="006A63E7" w:rsidP="006A63E7">
            <w:pPr>
              <w:jc w:val="center"/>
              <w:rPr>
                <w:lang w:val="en-US"/>
              </w:rPr>
            </w:pPr>
          </w:p>
          <w:p w:rsidR="002925E6" w:rsidRDefault="008D4365" w:rsidP="006A63E7">
            <w:pPr>
              <w:jc w:val="center"/>
              <w:rPr>
                <w:lang w:val="en-US"/>
              </w:rPr>
            </w:pPr>
            <w:r>
              <w:rPr>
                <w:lang w:val="en-US"/>
              </w:rPr>
              <w:t>5'</w:t>
            </w:r>
          </w:p>
        </w:tc>
        <w:tc>
          <w:tcPr>
            <w:tcW w:w="4194" w:type="dxa"/>
          </w:tcPr>
          <w:p w:rsidR="002925E6" w:rsidRDefault="002925E6" w:rsidP="002925E6">
            <w:pPr>
              <w:rPr>
                <w:b/>
                <w:lang w:val="en-US"/>
              </w:rPr>
            </w:pPr>
            <w:r>
              <w:rPr>
                <w:b/>
                <w:u w:val="single"/>
                <w:lang w:val="en-US"/>
              </w:rPr>
              <w:t>HĐ2:</w:t>
            </w:r>
            <w:r>
              <w:rPr>
                <w:b/>
                <w:lang w:val="en-US"/>
              </w:rPr>
              <w:t xml:space="preserve"> </w:t>
            </w:r>
            <w:r w:rsidR="00EF08D6">
              <w:rPr>
                <w:b/>
                <w:lang w:val="en-US"/>
              </w:rPr>
              <w:t>Hình thang vuông</w:t>
            </w:r>
            <w:r>
              <w:rPr>
                <w:b/>
                <w:lang w:val="en-US"/>
              </w:rPr>
              <w:t>.</w:t>
            </w:r>
          </w:p>
          <w:p w:rsidR="00217F14" w:rsidRDefault="00640ED5" w:rsidP="00217F14">
            <w:pPr>
              <w:rPr>
                <w:bCs/>
                <w:lang w:val="pt-BR"/>
              </w:rPr>
            </w:pPr>
            <w:r>
              <w:rPr>
                <w:b/>
                <w:bCs/>
                <w:lang w:val="pt-BR"/>
              </w:rPr>
              <w:t>GV:</w:t>
            </w:r>
            <w:r>
              <w:rPr>
                <w:bCs/>
                <w:lang w:val="pt-BR"/>
              </w:rPr>
              <w:t xml:space="preserve"> </w:t>
            </w:r>
            <w:r w:rsidR="00217F14">
              <w:rPr>
                <w:bCs/>
                <w:lang w:val="pt-BR"/>
              </w:rPr>
              <w:t>Em hãy nhắc lại thế nào là tam giác vuông.</w:t>
            </w:r>
          </w:p>
          <w:p w:rsidR="00217F14" w:rsidRDefault="00217F14" w:rsidP="00217F14">
            <w:pPr>
              <w:rPr>
                <w:bCs/>
                <w:lang w:val="pt-BR"/>
              </w:rPr>
            </w:pPr>
            <w:r>
              <w:rPr>
                <w:b/>
                <w:bCs/>
                <w:lang w:val="pt-BR"/>
              </w:rPr>
              <w:t>HS:</w:t>
            </w:r>
            <w:r>
              <w:rPr>
                <w:bCs/>
                <w:lang w:val="pt-BR"/>
              </w:rPr>
              <w:t xml:space="preserve"> Tam giác vuông là tam giác có một góc vuông.</w:t>
            </w:r>
          </w:p>
          <w:p w:rsidR="00217F14" w:rsidRPr="000A286C" w:rsidRDefault="00217F14" w:rsidP="00217F14">
            <w:pPr>
              <w:rPr>
                <w:lang w:val="pt-BR"/>
              </w:rPr>
            </w:pPr>
            <w:r>
              <w:rPr>
                <w:b/>
                <w:bCs/>
                <w:lang w:val="pt-BR"/>
              </w:rPr>
              <w:t>GV:</w:t>
            </w:r>
            <w:r>
              <w:rPr>
                <w:bCs/>
                <w:lang w:val="pt-BR"/>
              </w:rPr>
              <w:t xml:space="preserve"> Giới thiệu: Tương tự: Hình thang vuông là hình thang có 1 góc vuông.</w:t>
            </w:r>
          </w:p>
          <w:p w:rsidR="00B73DE4" w:rsidRPr="000A286C" w:rsidRDefault="00BA4C8C" w:rsidP="00640ED5">
            <w:pPr>
              <w:rPr>
                <w:lang w:val="pt-BR"/>
              </w:rPr>
            </w:pPr>
            <w:r w:rsidRPr="000A286C">
              <w:rPr>
                <w:b/>
                <w:lang w:val="pt-BR"/>
              </w:rPr>
              <w:t>HS:</w:t>
            </w:r>
            <w:r w:rsidRPr="000A286C">
              <w:rPr>
                <w:lang w:val="pt-BR"/>
              </w:rPr>
              <w:t xml:space="preserve"> Đọc định nghĩa, ghi bài.</w:t>
            </w:r>
          </w:p>
        </w:tc>
        <w:tc>
          <w:tcPr>
            <w:tcW w:w="4247" w:type="dxa"/>
          </w:tcPr>
          <w:p w:rsidR="002925E6" w:rsidRPr="000A286C" w:rsidRDefault="002925E6" w:rsidP="002925E6">
            <w:pPr>
              <w:rPr>
                <w:b/>
                <w:lang w:val="pt-BR"/>
              </w:rPr>
            </w:pPr>
            <w:r w:rsidRPr="000A286C">
              <w:rPr>
                <w:b/>
                <w:lang w:val="pt-BR"/>
              </w:rPr>
              <w:t xml:space="preserve">2. </w:t>
            </w:r>
            <w:r w:rsidR="00EF08D6" w:rsidRPr="000A286C">
              <w:rPr>
                <w:b/>
                <w:lang w:val="pt-BR"/>
              </w:rPr>
              <w:t>Hình thang vuông</w:t>
            </w:r>
            <w:r w:rsidRPr="000A286C">
              <w:rPr>
                <w:b/>
                <w:lang w:val="pt-BR"/>
              </w:rPr>
              <w:t>.</w:t>
            </w:r>
          </w:p>
          <w:p w:rsidR="00BA4C8C" w:rsidRPr="00FC23F5" w:rsidRDefault="00BA4C8C" w:rsidP="00BA4C8C">
            <w:r w:rsidRPr="000A286C">
              <w:rPr>
                <w:b/>
                <w:i/>
                <w:lang w:val="pt-BR"/>
              </w:rPr>
              <w:t xml:space="preserve">* </w:t>
            </w:r>
            <w:r w:rsidRPr="00BA4C8C">
              <w:rPr>
                <w:b/>
                <w:i/>
              </w:rPr>
              <w:t>Định nghĩa:</w:t>
            </w:r>
            <w:r w:rsidRPr="00FC23F5">
              <w:t xml:space="preserve"> </w:t>
            </w:r>
            <w:r w:rsidRPr="000A286C">
              <w:rPr>
                <w:lang w:val="pt-BR"/>
              </w:rPr>
              <w:t>(</w:t>
            </w:r>
            <w:r w:rsidRPr="00FC23F5">
              <w:t>SGK</w:t>
            </w:r>
            <w:r w:rsidRPr="000A286C">
              <w:rPr>
                <w:lang w:val="pt-BR"/>
              </w:rPr>
              <w:t xml:space="preserve"> – 70)</w:t>
            </w:r>
          </w:p>
          <w:p w:rsidR="00F518A8" w:rsidRDefault="00BA4C8C" w:rsidP="00BA4C8C">
            <w:r w:rsidRPr="00FC23F5">
              <w:t>Tứ</w:t>
            </w:r>
            <w:r w:rsidR="00F518A8">
              <w:t xml:space="preserve"> giác ABCD có AB // CD ,</w:t>
            </w:r>
          </w:p>
          <w:p w:rsidR="00BA4C8C" w:rsidRPr="00FC23F5" w:rsidRDefault="004E7041" w:rsidP="00BA4C8C">
            <w:r w:rsidRPr="00F518A8">
              <w:rPr>
                <w:position w:val="-6"/>
              </w:rPr>
              <w:object w:dxaOrig="920" w:dyaOrig="400">
                <v:shape id="_x0000_i1052" type="#_x0000_t75" style="width:45.75pt;height:20.25pt" o:ole="">
                  <v:imagedata r:id="rId55" o:title=""/>
                </v:shape>
                <o:OLEObject Type="Embed" ProgID="Equation.DSMT4" ShapeID="_x0000_i1052" DrawAspect="Content" ObjectID="_1568109680" r:id="rId56"/>
              </w:object>
            </w:r>
            <w:r w:rsidR="00F518A8">
              <w:t xml:space="preserve"> </w:t>
            </w:r>
            <w:r w:rsidR="00BA4C8C" w:rsidRPr="00FC23F5">
              <w:rPr>
                <w:position w:val="-6"/>
              </w:rPr>
              <w:object w:dxaOrig="300" w:dyaOrig="240">
                <v:shape id="_x0000_i1053" type="#_x0000_t75" style="width:15pt;height:12pt" o:ole="">
                  <v:imagedata r:id="rId57" o:title=""/>
                </v:shape>
                <o:OLEObject Type="Embed" ProgID="Equation.3" ShapeID="_x0000_i1053" DrawAspect="Content" ObjectID="_1568109681" r:id="rId58"/>
              </w:object>
            </w:r>
            <w:r w:rsidR="00BA4C8C" w:rsidRPr="00FC23F5">
              <w:t xml:space="preserve"> ABCD là hình thang vuông.</w:t>
            </w:r>
          </w:p>
          <w:p w:rsidR="002925E6" w:rsidRPr="00E8663A" w:rsidRDefault="00B64F3E" w:rsidP="00BA4C8C">
            <w:pPr>
              <w:widowControl/>
              <w:ind w:right="-84"/>
            </w:pPr>
            <w:r w:rsidRPr="00B64F3E">
              <w:rPr>
                <w:noProof/>
                <w:lang w:val="en-US"/>
              </w:rPr>
              <w:drawing>
                <wp:inline distT="0" distB="0" distL="0" distR="0">
                  <wp:extent cx="2247900" cy="1379393"/>
                  <wp:effectExtent l="0" t="0" r="0" b="0"/>
                  <wp:docPr id="333" name="Ảnh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271192" cy="1393686"/>
                          </a:xfrm>
                          <a:prstGeom prst="rect">
                            <a:avLst/>
                          </a:prstGeom>
                          <a:noFill/>
                          <a:ln>
                            <a:noFill/>
                          </a:ln>
                        </pic:spPr>
                      </pic:pic>
                    </a:graphicData>
                  </a:graphic>
                </wp:inline>
              </w:drawing>
            </w:r>
          </w:p>
        </w:tc>
      </w:tr>
    </w:tbl>
    <w:p w:rsidR="002925E6" w:rsidRPr="000A286C" w:rsidRDefault="002925E6" w:rsidP="002925E6">
      <w:pPr>
        <w:pStyle w:val="Heading4"/>
      </w:pPr>
      <w:r w:rsidRPr="000A286C">
        <w:t>d) Củng cố, luyện tập.</w:t>
      </w:r>
      <w:r w:rsidR="009D1F15" w:rsidRPr="000A286C">
        <w:t xml:space="preserve"> (</w:t>
      </w:r>
      <w:r w:rsidR="007F5B71" w:rsidRPr="000A286C">
        <w:t>10</w:t>
      </w:r>
      <w:r w:rsidR="008D4365" w:rsidRPr="000A286C">
        <w:t xml:space="preserve"> ph)</w:t>
      </w:r>
    </w:p>
    <w:p w:rsidR="00326BB5" w:rsidRDefault="00326BB5" w:rsidP="00326BB5">
      <w:pPr>
        <w:rPr>
          <w:b/>
        </w:rPr>
      </w:pPr>
      <w:r>
        <w:rPr>
          <w:b/>
        </w:rPr>
        <w:tab/>
      </w:r>
      <w:r w:rsidRPr="000A286C">
        <w:t>- Nhắc lại định nghĩa hình thang, hình thang vuông, các nhận xét về hình thang.</w:t>
      </w:r>
      <w:r w:rsidR="002925E6">
        <w:rPr>
          <w:b/>
        </w:rPr>
        <w:tab/>
      </w:r>
    </w:p>
    <w:p w:rsidR="00326BB5" w:rsidRPr="000A286C" w:rsidRDefault="006A51BE" w:rsidP="00326BB5">
      <w:r>
        <w:tab/>
        <w:t xml:space="preserve">- </w:t>
      </w:r>
      <w:r w:rsidR="00326BB5" w:rsidRPr="00FC23F5">
        <w:t>Làm các bài tập 6, 7, 8, 9</w:t>
      </w:r>
      <w:r w:rsidRPr="000A286C">
        <w:t>.</w:t>
      </w:r>
    </w:p>
    <w:p w:rsidR="002925E6" w:rsidRPr="000A286C" w:rsidRDefault="002925E6" w:rsidP="002925E6">
      <w:pPr>
        <w:pStyle w:val="Heading4"/>
      </w:pPr>
      <w:r w:rsidRPr="000A286C">
        <w:t>e) Hướng dẫn học sinh tự học ở nhà.</w:t>
      </w:r>
      <w:r w:rsidR="007F5B71" w:rsidRPr="000A286C">
        <w:t xml:space="preserve"> (2</w:t>
      </w:r>
      <w:r w:rsidR="000A6480" w:rsidRPr="000A286C">
        <w:t xml:space="preserve"> ph)</w:t>
      </w:r>
    </w:p>
    <w:p w:rsidR="006D7D59" w:rsidRPr="000A286C" w:rsidRDefault="002925E6" w:rsidP="006D7D59">
      <w:r>
        <w:tab/>
      </w:r>
      <w:r w:rsidR="006D7D59">
        <w:t xml:space="preserve">- </w:t>
      </w:r>
      <w:r w:rsidR="006D7D59" w:rsidRPr="00473F57">
        <w:t xml:space="preserve">Học thuộc </w:t>
      </w:r>
      <w:r w:rsidR="006A51BE" w:rsidRPr="000A286C">
        <w:t>định nghĩa, tính chất.</w:t>
      </w:r>
    </w:p>
    <w:p w:rsidR="006D7D59" w:rsidRPr="0079603E" w:rsidRDefault="006D7D59" w:rsidP="006D7D59">
      <w:r>
        <w:tab/>
      </w:r>
      <w:r w:rsidRPr="0079603E">
        <w:t>- HS: Làm các bài tậ</w:t>
      </w:r>
      <w:r>
        <w:t>p SGK</w:t>
      </w:r>
      <w:r w:rsidRPr="0079603E">
        <w:t>.</w:t>
      </w:r>
    </w:p>
    <w:p w:rsidR="00B121D3" w:rsidRPr="000A286C" w:rsidRDefault="006D7D59" w:rsidP="00B121D3">
      <w:r w:rsidRPr="000A286C">
        <w:tab/>
        <w:t xml:space="preserve">- </w:t>
      </w:r>
      <w:r w:rsidR="006A51BE" w:rsidRPr="000A286C">
        <w:t>Đọc trước bài: Hình thang cân</w:t>
      </w:r>
      <w:r w:rsidR="002925E6" w:rsidRPr="000A286C">
        <w:t>.</w:t>
      </w:r>
    </w:p>
    <w:p w:rsidR="002925E6" w:rsidRPr="000A286C" w:rsidRDefault="002925E6" w:rsidP="00B121D3">
      <w:pPr>
        <w:pStyle w:val="Heading3"/>
      </w:pPr>
      <w:r w:rsidRPr="000A286C">
        <w:lastRenderedPageBreak/>
        <w:t>5. Rút kinh nghiệm giờ dạy.</w:t>
      </w:r>
    </w:p>
    <w:p w:rsidR="002925E6" w:rsidRDefault="002925E6" w:rsidP="009755C8">
      <w:pPr>
        <w:rPr>
          <w:lang w:val="en-US"/>
        </w:rPr>
      </w:pPr>
      <w:r w:rsidRPr="000A286C">
        <w:tab/>
      </w:r>
      <w:r>
        <w:rPr>
          <w:lang w:val="en-US"/>
        </w:rPr>
        <w:t>........................................................................................................................................................................................................................................................</w:t>
      </w:r>
      <w:r w:rsidR="007244FB">
        <w:rPr>
          <w:lang w:val="en-US"/>
        </w:rPr>
        <w:t>.................................................................................................................................</w:t>
      </w:r>
    </w:p>
    <w:p w:rsidR="00747F4E" w:rsidRDefault="00747F4E">
      <w:pPr>
        <w:widowControl/>
        <w:rPr>
          <w:rFonts w:asciiTheme="majorHAnsi" w:eastAsiaTheme="majorEastAsia" w:hAnsiTheme="majorHAnsi" w:cstheme="majorBidi"/>
          <w:b/>
          <w:sz w:val="32"/>
          <w:szCs w:val="26"/>
          <w:lang w:val="en-US"/>
        </w:rPr>
      </w:pPr>
      <w:r>
        <w:rPr>
          <w:lang w:val="en-US"/>
        </w:rPr>
        <w:br w:type="page"/>
      </w:r>
    </w:p>
    <w:p w:rsidR="00D94333" w:rsidRDefault="00D94333" w:rsidP="00347248">
      <w:pPr>
        <w:pStyle w:val="Heading2"/>
        <w:rPr>
          <w:lang w:val="en-US"/>
        </w:rPr>
      </w:pPr>
      <w:r>
        <w:rPr>
          <w:lang w:val="en-US"/>
        </w:rPr>
        <w:lastRenderedPageBreak/>
        <w:t>Tiế</w:t>
      </w:r>
      <w:r w:rsidR="00632965">
        <w:rPr>
          <w:lang w:val="en-US"/>
        </w:rPr>
        <w:t>t 3</w:t>
      </w:r>
      <w:r>
        <w:rPr>
          <w:lang w:val="en-US"/>
        </w:rPr>
        <w:t xml:space="preserve">: </w:t>
      </w:r>
      <w:r w:rsidR="00347248">
        <w:rPr>
          <w:rFonts w:cstheme="majorHAnsi"/>
          <w:lang w:val="en-US"/>
        </w:rPr>
        <w:t>§</w:t>
      </w:r>
      <w:r w:rsidR="00347248">
        <w:rPr>
          <w:lang w:val="en-US"/>
        </w:rPr>
        <w:t>3. HÌNH THANG CÂN</w:t>
      </w:r>
    </w:p>
    <w:p w:rsidR="00347248" w:rsidRPr="00347248" w:rsidRDefault="00347248" w:rsidP="00347248">
      <w:pPr>
        <w:rPr>
          <w:lang w:val="en-US"/>
        </w:rPr>
      </w:pPr>
    </w:p>
    <w:p w:rsidR="00D94333" w:rsidRPr="000A286C" w:rsidRDefault="00D94333" w:rsidP="00D94333"/>
    <w:p w:rsidR="00D94333" w:rsidRPr="000E4358" w:rsidRDefault="00D94333" w:rsidP="00D94333">
      <w:pPr>
        <w:pStyle w:val="Heading3"/>
      </w:pPr>
      <w:r w:rsidRPr="000E4358">
        <w:t>1. Mục tiêu.</w:t>
      </w:r>
    </w:p>
    <w:p w:rsidR="00D94333" w:rsidRDefault="00D94333" w:rsidP="00D94333">
      <w:pPr>
        <w:pStyle w:val="Heading4"/>
      </w:pPr>
      <w:r>
        <w:t>a) Về k</w:t>
      </w:r>
      <w:r w:rsidRPr="000E4358">
        <w:t>iến thức.</w:t>
      </w:r>
    </w:p>
    <w:p w:rsidR="00EC0F7E" w:rsidRPr="000A286C" w:rsidRDefault="00D94333" w:rsidP="00EC0F7E">
      <w:r>
        <w:tab/>
      </w:r>
      <w:r w:rsidR="00AC260C" w:rsidRPr="00FC23F5">
        <w:t xml:space="preserve">- HS nắm vững các </w:t>
      </w:r>
      <w:r w:rsidR="00AC260C">
        <w:t>định nghĩa</w:t>
      </w:r>
      <w:r w:rsidR="00AC260C" w:rsidRPr="00FC23F5">
        <w:t>, cá</w:t>
      </w:r>
      <w:r w:rsidR="00AC260C">
        <w:t>c tính chất</w:t>
      </w:r>
      <w:r w:rsidR="00AC260C" w:rsidRPr="00FC23F5">
        <w:t xml:space="preserve">, các dấu hiệu nhận biết về </w:t>
      </w:r>
      <w:r w:rsidR="00AC260C" w:rsidRPr="000A286C">
        <w:t>hình thang</w:t>
      </w:r>
      <w:r w:rsidR="00AC260C" w:rsidRPr="00FC23F5">
        <w:t xml:space="preserve"> cân</w:t>
      </w:r>
      <w:r w:rsidR="00AC260C" w:rsidRPr="000A286C">
        <w:t>.</w:t>
      </w:r>
    </w:p>
    <w:p w:rsidR="00D94333" w:rsidRDefault="00D94333" w:rsidP="00D94333">
      <w:pPr>
        <w:pStyle w:val="Heading4"/>
      </w:pPr>
      <w:r>
        <w:t>b) Về k</w:t>
      </w:r>
      <w:r w:rsidRPr="000E4358">
        <w:t>ỹ năng.</w:t>
      </w:r>
    </w:p>
    <w:p w:rsidR="00D94333" w:rsidRPr="000A286C" w:rsidRDefault="00D94333" w:rsidP="00013D18">
      <w:r>
        <w:tab/>
      </w:r>
      <w:r w:rsidR="00AC260C" w:rsidRPr="00FC23F5">
        <w:t>- Nhận biết hình thang hình thang cân, biết vẽ hình thang cân, biết sử dụng định nghĩa, các tính chất vào chứng minh, biết chứng minh 1 tứ giác là hình thang cân</w:t>
      </w:r>
      <w:r w:rsidR="00AC260C" w:rsidRPr="000A286C">
        <w:t>.</w:t>
      </w:r>
    </w:p>
    <w:p w:rsidR="00D94333" w:rsidRDefault="00D94333" w:rsidP="00D94333">
      <w:pPr>
        <w:pStyle w:val="Heading4"/>
      </w:pPr>
      <w:r>
        <w:t>c) Về t</w:t>
      </w:r>
      <w:r w:rsidRPr="000E4358">
        <w:t>hái độ.</w:t>
      </w:r>
    </w:p>
    <w:p w:rsidR="00D94333" w:rsidRPr="003C1C41" w:rsidRDefault="00D94333" w:rsidP="00D94333">
      <w:r>
        <w:tab/>
      </w:r>
      <w:r w:rsidRPr="003C1C41">
        <w:t xml:space="preserve">- </w:t>
      </w:r>
      <w:r w:rsidRPr="001F1797">
        <w:t>Rèn luyện tư duy sáng tạo, tính cẩn thậ</w:t>
      </w:r>
      <w:r>
        <w:t>n, chính xác.</w:t>
      </w:r>
    </w:p>
    <w:p w:rsidR="00D94333" w:rsidRPr="000A286C" w:rsidRDefault="00D94333" w:rsidP="002D3553">
      <w:pPr>
        <w:pStyle w:val="Heading3"/>
      </w:pPr>
      <w:r w:rsidRPr="000A286C">
        <w:t>2. Chuẩn bị của GV và HS.</w:t>
      </w:r>
    </w:p>
    <w:p w:rsidR="00D94333" w:rsidRDefault="00D94333" w:rsidP="00D94333">
      <w:pPr>
        <w:pStyle w:val="Heading4"/>
        <w:rPr>
          <w:lang w:val="en-US"/>
        </w:rPr>
      </w:pPr>
      <w:r>
        <w:rPr>
          <w:lang w:val="en-US"/>
        </w:rPr>
        <w:t>a) Chuẩn bị của GV.</w:t>
      </w:r>
    </w:p>
    <w:p w:rsidR="00D94333" w:rsidRPr="00C45845" w:rsidRDefault="00D94333" w:rsidP="00D94333">
      <w:pPr>
        <w:rPr>
          <w:lang w:val="en-US"/>
        </w:rPr>
      </w:pPr>
      <w:r>
        <w:rPr>
          <w:lang w:val="en-US"/>
        </w:rPr>
        <w:tab/>
        <w:t xml:space="preserve">- </w:t>
      </w:r>
      <w:r w:rsidR="00C45845">
        <w:t>C</w:t>
      </w:r>
      <w:r w:rsidR="00C45845" w:rsidRPr="00FC23F5">
        <w:t>om pa, thước, tranh vẽ bảng phụ, thước đo góc</w:t>
      </w:r>
      <w:r w:rsidR="00C45845">
        <w:rPr>
          <w:lang w:val="en-US"/>
        </w:rPr>
        <w:t>.</w:t>
      </w:r>
    </w:p>
    <w:p w:rsidR="00D94333" w:rsidRDefault="00D94333" w:rsidP="00D94333">
      <w:pPr>
        <w:pStyle w:val="Heading4"/>
        <w:rPr>
          <w:lang w:val="en-US"/>
        </w:rPr>
      </w:pPr>
      <w:r>
        <w:rPr>
          <w:lang w:val="en-US"/>
        </w:rPr>
        <w:t>b) Chuẩn bị của HS.</w:t>
      </w:r>
    </w:p>
    <w:p w:rsidR="00D94333" w:rsidRPr="00392E46" w:rsidRDefault="00D94333" w:rsidP="00D94333">
      <w:pPr>
        <w:rPr>
          <w:lang w:val="en-US"/>
        </w:rPr>
      </w:pPr>
      <w:r>
        <w:rPr>
          <w:lang w:val="en-US"/>
        </w:rPr>
        <w:tab/>
        <w:t xml:space="preserve">- </w:t>
      </w:r>
      <w:r w:rsidR="00C45845" w:rsidRPr="00FC23F5">
        <w:t>Thướ</w:t>
      </w:r>
      <w:r w:rsidR="00C45845">
        <w:t>c, com pa, học bài cũ và đọc trước bài mới.</w:t>
      </w:r>
    </w:p>
    <w:p w:rsidR="00D94333" w:rsidRDefault="00D94333" w:rsidP="00D94333">
      <w:pPr>
        <w:pStyle w:val="Heading3"/>
        <w:rPr>
          <w:lang w:val="en-US"/>
        </w:rPr>
      </w:pPr>
      <w:r>
        <w:rPr>
          <w:lang w:val="en-US"/>
        </w:rPr>
        <w:t>3. Phương pháp giảng dạy.</w:t>
      </w:r>
    </w:p>
    <w:p w:rsidR="00D94333" w:rsidRDefault="00D94333" w:rsidP="00D94333">
      <w:pPr>
        <w:rPr>
          <w:lang w:val="en-US"/>
        </w:rPr>
      </w:pPr>
      <w:r>
        <w:rPr>
          <w:lang w:val="en-US"/>
        </w:rPr>
        <w:tab/>
        <w:t>- Vấn đáp, thuyết trình.</w:t>
      </w:r>
    </w:p>
    <w:p w:rsidR="00D94333" w:rsidRPr="000A5290" w:rsidRDefault="00D94333" w:rsidP="00D94333">
      <w:pPr>
        <w:rPr>
          <w:lang w:val="en-US"/>
        </w:rPr>
      </w:pPr>
      <w:r>
        <w:rPr>
          <w:lang w:val="en-US"/>
        </w:rPr>
        <w:tab/>
        <w:t>- Hoạt động nhóm, tích cực hóa hoạt động của HS.</w:t>
      </w:r>
    </w:p>
    <w:p w:rsidR="00D94333" w:rsidRDefault="00D94333" w:rsidP="00D94333">
      <w:pPr>
        <w:pStyle w:val="Heading3"/>
        <w:rPr>
          <w:lang w:val="en-US"/>
        </w:rPr>
      </w:pPr>
      <w:r>
        <w:rPr>
          <w:lang w:val="en-US"/>
        </w:rPr>
        <w:t>4. Tiến trình bài dạy.</w:t>
      </w:r>
    </w:p>
    <w:p w:rsidR="00D94333" w:rsidRDefault="00D94333" w:rsidP="00D94333">
      <w:pPr>
        <w:pStyle w:val="Heading4"/>
        <w:rPr>
          <w:lang w:val="en-US"/>
        </w:rPr>
      </w:pPr>
      <w:r>
        <w:rPr>
          <w:lang w:val="en-US"/>
        </w:rPr>
        <w:t>a) Ổn định tổ chức lớp học. (1 ph)</w:t>
      </w:r>
    </w:p>
    <w:p w:rsidR="00D94333" w:rsidRDefault="00D94333" w:rsidP="00D94333">
      <w:pPr>
        <w:pStyle w:val="Heading4"/>
        <w:rPr>
          <w:lang w:val="en-US"/>
        </w:rPr>
      </w:pPr>
      <w:r>
        <w:rPr>
          <w:lang w:val="en-US"/>
        </w:rPr>
        <w:t>b) Kiể</w:t>
      </w:r>
      <w:r w:rsidR="00045C87">
        <w:rPr>
          <w:lang w:val="en-US"/>
        </w:rPr>
        <w:t>m tra bài cũ. (7</w:t>
      </w:r>
      <w:r>
        <w:rPr>
          <w:lang w:val="en-US"/>
        </w:rPr>
        <w:t xml:space="preserve"> ph)</w:t>
      </w:r>
    </w:p>
    <w:p w:rsidR="000B106C" w:rsidRPr="000A286C" w:rsidRDefault="00352547" w:rsidP="007833FD">
      <w:pPr>
        <w:rPr>
          <w:lang w:val="en-US"/>
        </w:rPr>
      </w:pPr>
      <w:r w:rsidRPr="00352547">
        <w:rPr>
          <w:noProof/>
          <w:lang w:val="en-US"/>
        </w:rPr>
        <w:drawing>
          <wp:anchor distT="0" distB="0" distL="114300" distR="114300" simplePos="0" relativeHeight="252096512" behindDoc="0" locked="0" layoutInCell="1" allowOverlap="1" wp14:anchorId="4DFD8F73" wp14:editId="13751761">
            <wp:simplePos x="0" y="0"/>
            <wp:positionH relativeFrom="margin">
              <wp:align>right</wp:align>
            </wp:positionH>
            <wp:positionV relativeFrom="paragraph">
              <wp:posOffset>12065</wp:posOffset>
            </wp:positionV>
            <wp:extent cx="2076450" cy="1264505"/>
            <wp:effectExtent l="0" t="0" r="0" b="0"/>
            <wp:wrapSquare wrapText="bothSides"/>
            <wp:docPr id="334" name="Ảnh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76450" cy="1264505"/>
                    </a:xfrm>
                    <a:prstGeom prst="rect">
                      <a:avLst/>
                    </a:prstGeom>
                    <a:noFill/>
                    <a:ln>
                      <a:noFill/>
                    </a:ln>
                  </pic:spPr>
                </pic:pic>
              </a:graphicData>
            </a:graphic>
          </wp:anchor>
        </w:drawing>
      </w:r>
      <w:r w:rsidR="00D94333" w:rsidRPr="000A286C">
        <w:rPr>
          <w:lang w:val="en-US"/>
        </w:rPr>
        <w:tab/>
      </w:r>
      <w:r w:rsidR="007F5176" w:rsidRPr="000A286C">
        <w:rPr>
          <w:b/>
          <w:lang w:val="en-US"/>
        </w:rPr>
        <w:t>?</w:t>
      </w:r>
      <w:r w:rsidR="007F5176" w:rsidRPr="000A286C">
        <w:rPr>
          <w:lang w:val="en-US"/>
        </w:rPr>
        <w:t xml:space="preserve"> Thế nào l</w:t>
      </w:r>
      <w:r w:rsidR="000B106C" w:rsidRPr="000A286C">
        <w:rPr>
          <w:lang w:val="en-US"/>
        </w:rPr>
        <w:t>à hình thang, hình thang vuông?</w:t>
      </w:r>
    </w:p>
    <w:p w:rsidR="000B106C" w:rsidRDefault="000B106C" w:rsidP="00D94333">
      <w:pPr>
        <w:rPr>
          <w:bCs/>
        </w:rPr>
      </w:pPr>
      <w:r w:rsidRPr="000A286C">
        <w:rPr>
          <w:lang w:val="en-US"/>
        </w:rPr>
        <w:tab/>
      </w:r>
      <w:r w:rsidR="007833FD" w:rsidRPr="00FC23F5">
        <w:rPr>
          <w:bCs/>
        </w:rPr>
        <w:t>Cho biết ABCD là hình thang có đáy là</w:t>
      </w:r>
      <w:r w:rsidR="007833FD">
        <w:rPr>
          <w:bCs/>
        </w:rPr>
        <w:t xml:space="preserve"> AB và</w:t>
      </w:r>
      <w:r>
        <w:rPr>
          <w:bCs/>
        </w:rPr>
        <w:t xml:space="preserve"> CD.</w:t>
      </w:r>
    </w:p>
    <w:p w:rsidR="005D1D00" w:rsidRPr="000B106C" w:rsidRDefault="000B106C" w:rsidP="00D94333">
      <w:pPr>
        <w:rPr>
          <w:bCs/>
        </w:rPr>
      </w:pPr>
      <w:r>
        <w:rPr>
          <w:bCs/>
        </w:rPr>
        <w:tab/>
      </w:r>
      <w:r w:rsidR="007833FD" w:rsidRPr="00FC23F5">
        <w:rPr>
          <w:bCs/>
          <w:lang w:val="fr-FR"/>
        </w:rPr>
        <w:t>Tính x, y của các góc D, B</w:t>
      </w:r>
      <w:r w:rsidR="007833FD">
        <w:rPr>
          <w:bCs/>
          <w:lang w:val="fr-FR"/>
        </w:rPr>
        <w:t>.</w:t>
      </w:r>
      <w:r w:rsidR="005D1D00">
        <w:rPr>
          <w:lang w:val="fr-FR"/>
        </w:rPr>
        <w:tab/>
      </w:r>
    </w:p>
    <w:p w:rsidR="002368CD" w:rsidRDefault="002368CD" w:rsidP="00D94333">
      <w:pPr>
        <w:rPr>
          <w:lang w:val="fr-FR"/>
        </w:rPr>
      </w:pPr>
    </w:p>
    <w:p w:rsidR="00F2595F" w:rsidRDefault="00F2595F" w:rsidP="00D94333">
      <w:pPr>
        <w:rPr>
          <w:lang w:val="fr-FR"/>
        </w:rPr>
      </w:pPr>
    </w:p>
    <w:p w:rsidR="00D94333" w:rsidRPr="000A286C" w:rsidRDefault="00F11691" w:rsidP="00D94333">
      <w:pPr>
        <w:pStyle w:val="Heading4"/>
        <w:rPr>
          <w:lang w:val="fr-FR"/>
        </w:rPr>
      </w:pPr>
      <w:r>
        <w:rPr>
          <w:noProof/>
          <w:lang w:val="en-US"/>
        </w:rPr>
        <mc:AlternateContent>
          <mc:Choice Requires="wps">
            <w:drawing>
              <wp:anchor distT="0" distB="0" distL="114300" distR="114300" simplePos="0" relativeHeight="251738112" behindDoc="0" locked="0" layoutInCell="1" allowOverlap="1" wp14:anchorId="40E49D9F" wp14:editId="1D7FB986">
                <wp:simplePos x="0" y="0"/>
                <wp:positionH relativeFrom="column">
                  <wp:posOffset>5427980</wp:posOffset>
                </wp:positionH>
                <wp:positionV relativeFrom="paragraph">
                  <wp:posOffset>6427470</wp:posOffset>
                </wp:positionV>
                <wp:extent cx="266700" cy="266700"/>
                <wp:effectExtent l="0" t="0" r="0" b="0"/>
                <wp:wrapNone/>
                <wp:docPr id="95" name="Hộp văn bản 95"/>
                <wp:cNvGraphicFramePr/>
                <a:graphic xmlns:a="http://schemas.openxmlformats.org/drawingml/2006/main">
                  <a:graphicData uri="http://schemas.microsoft.com/office/word/2010/wordprocessingShape">
                    <wps:wsp>
                      <wps:cNvSpPr txBox="1"/>
                      <wps:spPr>
                        <a:xfrm>
                          <a:off x="0" y="0"/>
                          <a:ext cx="2667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0B9D" w:rsidRPr="00F11691" w:rsidRDefault="00D40B9D" w:rsidP="00F11691">
                            <w:pPr>
                              <w:rPr>
                                <w:sz w:val="24"/>
                                <w:lang w:val="en-US"/>
                              </w:rPr>
                            </w:pPr>
                            <w:r>
                              <w:rPr>
                                <w:sz w:val="24"/>
                                <w:lang w:val="en-U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40E49D9F" id="Hộp văn bản 95" o:spid="_x0000_s1042" type="#_x0000_t202" style="position:absolute;left:0;text-align:left;margin-left:427.4pt;margin-top:506.1pt;width:21pt;height:21pt;z-index:251738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cEklAIAAHMFAAAOAAAAZHJzL2Uyb0RvYy54bWysVM1uEzEQviPxDpbvdJOQpG3UTRVSFZCi&#10;tiJFPTteu1lhe4ztZDdcOfEcvAJvAMc+FGPvbhoVLkVcdseeb8bz882cnddaka1wvgST0/5RjxJh&#10;OBSluc/px9vLVyeU+MBMwRQYkdOd8PR8+vLFWWUnYgBrUIVwBJ0YP6lsTtch2EmWeb4WmvkjsMKg&#10;UoLTLODR3WeFYxV61yob9HrjrAJXWAdceI+3F42STpN/KQUP11J6EYjKKcYW0tel7yp+s+kZm9w7&#10;Ztclb8Ng/xCFZqXBR/euLlhgZOPKP1zpkjvwIMMRB52BlCUXKQfMpt97ks1yzaxIuWBxvN2Xyf8/&#10;t/xqe+NIWeT0dESJYRp79O7nj4fvlmx/fTVkxR6+GYI6LFRl/QTxS4sWoX4DNTa8u/d4GfOvpdPx&#10;j5kR1GPJd/syizoQjpeD8fi4hxqOqlZG79mjsXU+vBWgSRRy6rCLqbhsu/ChgXaQ+JaBy1Kp1Ell&#10;SJXT8etRLxnsNehcmYgViROtm5hQE3iSwk6JiFHmg5BYkxR/vEhsFHPlyJYhjxjnwoSUevKL6IiS&#10;GMRzDFv8Y1TPMW7y6F4GE/bGujTgUvZPwi4+dSHLBo81P8g7iqFe1YkMJ11fV1DssN0Omsnxll+W&#10;2JQF8+GGORwV7COOf7jGj1SAxYdWomQN7svf7iMeGYxaSiocvZz6zxvmBCXqvUFun/aHwzir6TAc&#10;HQ/w4A41q0ON2eg5YFf6uGgsT2LEB9WJ0oG+wy0xi6+iihmOb+c0dOI8NAsBtwwXs1kC4XRaFhZm&#10;aXl0HZsUKXdb3zFnW14GJPQVdEPKJk/o2WCjpYHZJoAsE3djnZuqtvXHyU7sb7dQXB2H54R63JXT&#10;3wAAAP//AwBQSwMEFAAGAAgAAAAhANCBcqniAAAADQEAAA8AAABkcnMvZG93bnJldi54bWxMj8FO&#10;wzAQRO9I/IO1SNyoU6upQhqnqiJVSAgOLb1wc2I3iWqvQ+y2ga9ne4Ljzoxm3xTryVl2MWPoPUqY&#10;zxJgBhuve2wlHD62TxmwEBVqZT0aCd8mwLq8vytUrv0Vd+ayjy2jEgy5ktDFOOSch6YzToWZHwyS&#10;d/SjU5HOseV6VFcqd5aLJFlyp3qkD50aTNWZ5rQ/Owmv1fZd7Wrhsh9bvbwdN8PX4TOV8vFh2qyA&#10;RTPFvzDc8AkdSmKq/Rl1YFZCli4IPZKRzIUARpHseUlSfZPShQBeFvz/ivIXAAD//wMAUEsBAi0A&#10;FAAGAAgAAAAhALaDOJL+AAAA4QEAABMAAAAAAAAAAAAAAAAAAAAAAFtDb250ZW50X1R5cGVzXS54&#10;bWxQSwECLQAUAAYACAAAACEAOP0h/9YAAACUAQAACwAAAAAAAAAAAAAAAAAvAQAAX3JlbHMvLnJl&#10;bHNQSwECLQAUAAYACAAAACEAj0XBJJQCAABzBQAADgAAAAAAAAAAAAAAAAAuAgAAZHJzL2Uyb0Rv&#10;Yy54bWxQSwECLQAUAAYACAAAACEA0IFyqeIAAAANAQAADwAAAAAAAAAAAAAAAADuBAAAZHJzL2Rv&#10;d25yZXYueG1sUEsFBgAAAAAEAAQA8wAAAP0FAAAAAA==&#10;" filled="f" stroked="f" strokeweight=".5pt">
                <v:textbox>
                  <w:txbxContent>
                    <w:p w:rsidR="00D40B9D" w:rsidRPr="00F11691" w:rsidRDefault="00D40B9D" w:rsidP="00F11691">
                      <w:pPr>
                        <w:rPr>
                          <w:sz w:val="24"/>
                          <w:lang w:val="en-US"/>
                        </w:rPr>
                      </w:pPr>
                      <w:r>
                        <w:rPr>
                          <w:sz w:val="24"/>
                          <w:lang w:val="en-US"/>
                        </w:rPr>
                        <w:t>C</w:t>
                      </w:r>
                    </w:p>
                  </w:txbxContent>
                </v:textbox>
              </v:shape>
            </w:pict>
          </mc:Fallback>
        </mc:AlternateContent>
      </w:r>
      <w:r w:rsidR="00D94333" w:rsidRPr="000A286C">
        <w:rPr>
          <w:lang w:val="fr-FR"/>
        </w:rPr>
        <w:t>c) Dạy nội dung bài mới.</w:t>
      </w:r>
    </w:p>
    <w:tbl>
      <w:tblPr>
        <w:tblStyle w:val="TableGrid"/>
        <w:tblW w:w="0" w:type="auto"/>
        <w:tblLook w:val="04A0" w:firstRow="1" w:lastRow="0" w:firstColumn="1" w:lastColumn="0" w:noHBand="0" w:noVBand="1"/>
      </w:tblPr>
      <w:tblGrid>
        <w:gridCol w:w="621"/>
        <w:gridCol w:w="4194"/>
        <w:gridCol w:w="4247"/>
      </w:tblGrid>
      <w:tr w:rsidR="00D94333" w:rsidRPr="001C5C65" w:rsidTr="006A63E7">
        <w:tc>
          <w:tcPr>
            <w:tcW w:w="621" w:type="dxa"/>
          </w:tcPr>
          <w:p w:rsidR="00D94333" w:rsidRPr="001C5C65" w:rsidRDefault="00D94333" w:rsidP="006A63E7">
            <w:pPr>
              <w:jc w:val="center"/>
              <w:rPr>
                <w:b/>
                <w:lang w:val="en-US"/>
              </w:rPr>
            </w:pPr>
            <w:r w:rsidRPr="001C5C65">
              <w:rPr>
                <w:b/>
                <w:lang w:val="en-US"/>
              </w:rPr>
              <w:t>TG</w:t>
            </w:r>
          </w:p>
        </w:tc>
        <w:tc>
          <w:tcPr>
            <w:tcW w:w="4194" w:type="dxa"/>
          </w:tcPr>
          <w:p w:rsidR="00D94333" w:rsidRPr="001C5C65" w:rsidRDefault="00D94333" w:rsidP="00D94333">
            <w:pPr>
              <w:jc w:val="center"/>
              <w:rPr>
                <w:b/>
                <w:lang w:val="en-US"/>
              </w:rPr>
            </w:pPr>
            <w:r w:rsidRPr="001C5C65">
              <w:rPr>
                <w:b/>
                <w:lang w:val="en-US"/>
              </w:rPr>
              <w:t>Hoạt động của GV - HS</w:t>
            </w:r>
          </w:p>
        </w:tc>
        <w:tc>
          <w:tcPr>
            <w:tcW w:w="4247" w:type="dxa"/>
          </w:tcPr>
          <w:p w:rsidR="00D94333" w:rsidRPr="001C5C65" w:rsidRDefault="00D94333" w:rsidP="00D94333">
            <w:pPr>
              <w:jc w:val="center"/>
              <w:rPr>
                <w:b/>
                <w:lang w:val="en-US"/>
              </w:rPr>
            </w:pPr>
            <w:r w:rsidRPr="001C5C65">
              <w:rPr>
                <w:b/>
                <w:lang w:val="en-US"/>
              </w:rPr>
              <w:t>Nội dung ghi bảng</w:t>
            </w:r>
          </w:p>
        </w:tc>
      </w:tr>
      <w:tr w:rsidR="00D94333" w:rsidTr="006A63E7">
        <w:tc>
          <w:tcPr>
            <w:tcW w:w="621" w:type="dxa"/>
          </w:tcPr>
          <w:p w:rsidR="006A63E7" w:rsidRDefault="006A63E7" w:rsidP="006A63E7">
            <w:pPr>
              <w:jc w:val="center"/>
              <w:rPr>
                <w:lang w:val="en-US"/>
              </w:rPr>
            </w:pPr>
          </w:p>
          <w:p w:rsidR="006A63E7" w:rsidRDefault="006A63E7" w:rsidP="006A63E7">
            <w:pPr>
              <w:jc w:val="center"/>
              <w:rPr>
                <w:lang w:val="en-US"/>
              </w:rPr>
            </w:pPr>
          </w:p>
          <w:p w:rsidR="00D94333" w:rsidRDefault="006E4B41" w:rsidP="006A63E7">
            <w:pPr>
              <w:jc w:val="center"/>
              <w:rPr>
                <w:lang w:val="en-US"/>
              </w:rPr>
            </w:pPr>
            <w:r>
              <w:rPr>
                <w:lang w:val="en-US"/>
              </w:rPr>
              <w:t>1</w:t>
            </w:r>
            <w:r w:rsidR="006F5B17">
              <w:rPr>
                <w:lang w:val="en-US"/>
              </w:rPr>
              <w:t>0</w:t>
            </w:r>
            <w:r w:rsidR="00D94333">
              <w:rPr>
                <w:lang w:val="en-US"/>
              </w:rPr>
              <w:t>'</w:t>
            </w:r>
          </w:p>
        </w:tc>
        <w:tc>
          <w:tcPr>
            <w:tcW w:w="4194" w:type="dxa"/>
          </w:tcPr>
          <w:p w:rsidR="00F96C1A" w:rsidRPr="000A286C" w:rsidRDefault="00402F3C" w:rsidP="00AD42FB">
            <w:pPr>
              <w:rPr>
                <w:b/>
                <w:lang w:val="en-US"/>
              </w:rPr>
            </w:pPr>
            <w:r w:rsidRPr="000A286C">
              <w:rPr>
                <w:b/>
                <w:u w:val="single"/>
                <w:lang w:val="en-US"/>
              </w:rPr>
              <w:t>HĐ1:</w:t>
            </w:r>
            <w:r w:rsidRPr="000A286C">
              <w:rPr>
                <w:b/>
                <w:lang w:val="en-US"/>
              </w:rPr>
              <w:t xml:space="preserve"> Định nghĩa.</w:t>
            </w:r>
          </w:p>
          <w:p w:rsidR="00E9445A" w:rsidRDefault="00E9445A" w:rsidP="00E9445A">
            <w:pPr>
              <w:rPr>
                <w:bCs/>
                <w:lang w:val="en-US"/>
              </w:rPr>
            </w:pPr>
            <w:r w:rsidRPr="000A286C">
              <w:rPr>
                <w:b/>
                <w:bCs/>
                <w:lang w:val="en-US"/>
              </w:rPr>
              <w:t xml:space="preserve">GV: </w:t>
            </w:r>
            <w:r w:rsidRPr="000A286C">
              <w:rPr>
                <w:bCs/>
                <w:lang w:val="en-US"/>
              </w:rPr>
              <w:t xml:space="preserve">Yêu </w:t>
            </w:r>
            <w:proofErr w:type="spellStart"/>
            <w:r w:rsidRPr="000A286C">
              <w:rPr>
                <w:bCs/>
                <w:lang w:val="en-US"/>
              </w:rPr>
              <w:t>cầu</w:t>
            </w:r>
            <w:proofErr w:type="spellEnd"/>
            <w:r w:rsidRPr="000A286C">
              <w:rPr>
                <w:bCs/>
                <w:lang w:val="en-US"/>
              </w:rPr>
              <w:t xml:space="preserve"> HS </w:t>
            </w:r>
            <w:proofErr w:type="spellStart"/>
            <w:proofErr w:type="gramStart"/>
            <w:r w:rsidRPr="000A286C">
              <w:rPr>
                <w:bCs/>
                <w:lang w:val="en-US"/>
              </w:rPr>
              <w:t>làm</w:t>
            </w:r>
            <w:proofErr w:type="spellEnd"/>
            <w:r w:rsidRPr="000A286C">
              <w:rPr>
                <w:bCs/>
                <w:lang w:val="en-US"/>
              </w:rPr>
              <w:t xml:space="preserve"> </w:t>
            </w:r>
            <w:proofErr w:type="gramEnd"/>
            <w:r w:rsidRPr="00FC23F5">
              <w:rPr>
                <w:bCs/>
                <w:position w:val="-10"/>
              </w:rPr>
              <w:object w:dxaOrig="380" w:dyaOrig="380">
                <v:shape id="_x0000_i1054" type="#_x0000_t75" style="width:18.75pt;height:18.75pt" o:ole="">
                  <v:imagedata r:id="rId61" o:title=""/>
                </v:shape>
                <o:OLEObject Type="Embed" ProgID="Equation.DSMT4" ShapeID="_x0000_i1054" DrawAspect="Content" ObjectID="_1568109682" r:id="rId62"/>
              </w:object>
            </w:r>
            <w:r>
              <w:rPr>
                <w:bCs/>
                <w:lang w:val="en-US"/>
              </w:rPr>
              <w:t>.</w:t>
            </w:r>
          </w:p>
          <w:p w:rsidR="00E9445A" w:rsidRDefault="00E9445A" w:rsidP="00E9445A">
            <w:pPr>
              <w:rPr>
                <w:bCs/>
                <w:lang w:val="en-US"/>
              </w:rPr>
            </w:pPr>
            <w:r>
              <w:rPr>
                <w:b/>
                <w:bCs/>
                <w:lang w:val="en-US"/>
              </w:rPr>
              <w:t>HS:</w:t>
            </w:r>
            <w:r>
              <w:rPr>
                <w:bCs/>
                <w:lang w:val="en-US"/>
              </w:rPr>
              <w:t xml:space="preserve"> </w:t>
            </w:r>
            <w:proofErr w:type="spellStart"/>
            <w:r>
              <w:rPr>
                <w:bCs/>
                <w:lang w:val="en-US"/>
              </w:rPr>
              <w:t>Trả</w:t>
            </w:r>
            <w:proofErr w:type="spellEnd"/>
            <w:r>
              <w:rPr>
                <w:bCs/>
                <w:lang w:val="en-US"/>
              </w:rPr>
              <w:t xml:space="preserve"> </w:t>
            </w:r>
            <w:proofErr w:type="spellStart"/>
            <w:r>
              <w:rPr>
                <w:bCs/>
                <w:lang w:val="en-US"/>
              </w:rPr>
              <w:t>lời</w:t>
            </w:r>
            <w:proofErr w:type="spellEnd"/>
            <w:r>
              <w:rPr>
                <w:bCs/>
                <w:lang w:val="en-US"/>
              </w:rPr>
              <w:t xml:space="preserve">: </w:t>
            </w:r>
            <w:proofErr w:type="spellStart"/>
            <w:proofErr w:type="gramStart"/>
            <w:r>
              <w:rPr>
                <w:bCs/>
                <w:lang w:val="en-US"/>
              </w:rPr>
              <w:t>Có</w:t>
            </w:r>
            <w:proofErr w:type="spellEnd"/>
            <w:r>
              <w:rPr>
                <w:bCs/>
                <w:lang w:val="en-US"/>
              </w:rPr>
              <w:t xml:space="preserve"> </w:t>
            </w:r>
            <w:proofErr w:type="gramEnd"/>
            <w:r w:rsidRPr="00E9445A">
              <w:rPr>
                <w:bCs/>
                <w:position w:val="-6"/>
                <w:lang w:val="en-US"/>
              </w:rPr>
              <w:object w:dxaOrig="639" w:dyaOrig="360">
                <v:shape id="_x0000_i1055" type="#_x0000_t75" style="width:32.25pt;height:18pt" o:ole="">
                  <v:imagedata r:id="rId63" o:title=""/>
                </v:shape>
                <o:OLEObject Type="Embed" ProgID="Equation.DSMT4" ShapeID="_x0000_i1055" DrawAspect="Content" ObjectID="_1568109683" r:id="rId64"/>
              </w:object>
            </w:r>
            <w:r>
              <w:rPr>
                <w:bCs/>
                <w:lang w:val="en-US"/>
              </w:rPr>
              <w:t>.</w:t>
            </w:r>
          </w:p>
          <w:p w:rsidR="00E9445A" w:rsidRPr="00E9445A" w:rsidRDefault="00E9445A" w:rsidP="00E9445A">
            <w:pPr>
              <w:rPr>
                <w:bCs/>
                <w:lang w:val="en-US"/>
              </w:rPr>
            </w:pPr>
            <w:r>
              <w:rPr>
                <w:b/>
                <w:bCs/>
                <w:lang w:val="en-US"/>
              </w:rPr>
              <w:t>GV:</w:t>
            </w:r>
            <w:r>
              <w:rPr>
                <w:bCs/>
                <w:lang w:val="en-US"/>
              </w:rPr>
              <w:t xml:space="preserve"> Giới thiệu: Hình thang như ở hình 23 là hình thang cân.</w:t>
            </w:r>
          </w:p>
          <w:p w:rsidR="00E9445A" w:rsidRDefault="00E9445A" w:rsidP="00E9445A">
            <w:pPr>
              <w:rPr>
                <w:bCs/>
                <w:lang w:val="nl-NL"/>
              </w:rPr>
            </w:pPr>
            <w:r w:rsidRPr="00E9445A">
              <w:rPr>
                <w:b/>
                <w:bCs/>
                <w:lang w:val="nl-NL"/>
              </w:rPr>
              <w:t xml:space="preserve">? </w:t>
            </w:r>
            <w:r>
              <w:rPr>
                <w:bCs/>
                <w:lang w:val="nl-NL"/>
              </w:rPr>
              <w:t>Vậy thế nào là</w:t>
            </w:r>
            <w:r w:rsidRPr="00FC23F5">
              <w:rPr>
                <w:bCs/>
                <w:lang w:val="nl-NL"/>
              </w:rPr>
              <w:t xml:space="preserve"> hình thang câ</w:t>
            </w:r>
            <w:r>
              <w:rPr>
                <w:bCs/>
                <w:lang w:val="nl-NL"/>
              </w:rPr>
              <w:t>n?</w:t>
            </w:r>
          </w:p>
          <w:p w:rsidR="00E9445A" w:rsidRPr="00E9445A" w:rsidRDefault="00E9445A" w:rsidP="00E9445A">
            <w:pPr>
              <w:rPr>
                <w:bCs/>
                <w:lang w:val="nl-NL"/>
              </w:rPr>
            </w:pPr>
            <w:r>
              <w:rPr>
                <w:b/>
                <w:bCs/>
                <w:lang w:val="nl-NL"/>
              </w:rPr>
              <w:t>HS:</w:t>
            </w:r>
            <w:r>
              <w:rPr>
                <w:bCs/>
                <w:lang w:val="nl-NL"/>
              </w:rPr>
              <w:t xml:space="preserve"> Nêu định nghĩa.</w:t>
            </w:r>
          </w:p>
          <w:p w:rsidR="00E9445A" w:rsidRDefault="00E9445A" w:rsidP="00E9445A">
            <w:pPr>
              <w:rPr>
                <w:bCs/>
                <w:lang w:val="nl-NL"/>
              </w:rPr>
            </w:pPr>
            <w:r w:rsidRPr="00E9445A">
              <w:rPr>
                <w:b/>
                <w:bCs/>
                <w:lang w:val="nl-NL"/>
              </w:rPr>
              <w:t>GV</w:t>
            </w:r>
            <w:r>
              <w:rPr>
                <w:b/>
                <w:bCs/>
                <w:lang w:val="nl-NL"/>
              </w:rPr>
              <w:t>:</w:t>
            </w:r>
            <w:r w:rsidRPr="00E9445A">
              <w:rPr>
                <w:b/>
                <w:bCs/>
                <w:lang w:val="nl-NL"/>
              </w:rPr>
              <w:t xml:space="preserve"> </w:t>
            </w:r>
            <w:r>
              <w:rPr>
                <w:bCs/>
                <w:lang w:val="nl-NL"/>
              </w:rPr>
              <w:t>Y</w:t>
            </w:r>
            <w:r w:rsidRPr="00FC23F5">
              <w:rPr>
                <w:bCs/>
                <w:lang w:val="nl-NL"/>
              </w:rPr>
              <w:t>êu cầu HS đọc ghú ý</w:t>
            </w:r>
            <w:r w:rsidR="00751A32">
              <w:rPr>
                <w:bCs/>
                <w:lang w:val="nl-NL"/>
              </w:rPr>
              <w:t>.</w:t>
            </w:r>
          </w:p>
          <w:p w:rsidR="00E9445A" w:rsidRDefault="00751A32" w:rsidP="00E9445A">
            <w:pPr>
              <w:rPr>
                <w:bCs/>
                <w:lang w:val="nl-NL"/>
              </w:rPr>
            </w:pPr>
            <w:r>
              <w:rPr>
                <w:b/>
                <w:bCs/>
                <w:lang w:val="nl-NL"/>
              </w:rPr>
              <w:t>HS:</w:t>
            </w:r>
            <w:r>
              <w:rPr>
                <w:bCs/>
                <w:lang w:val="nl-NL"/>
              </w:rPr>
              <w:t xml:space="preserve"> Đọc chú ý.</w:t>
            </w:r>
          </w:p>
          <w:p w:rsidR="00E9445A" w:rsidRPr="00FC23F5" w:rsidRDefault="002B1111" w:rsidP="00E9445A">
            <w:pPr>
              <w:rPr>
                <w:bCs/>
                <w:lang w:val="nl-NL"/>
              </w:rPr>
            </w:pPr>
            <w:r w:rsidRPr="002B1111">
              <w:rPr>
                <w:b/>
                <w:bCs/>
                <w:lang w:val="nl-NL"/>
              </w:rPr>
              <w:t>GV:</w:t>
            </w:r>
            <w:r w:rsidRPr="00FC23F5">
              <w:rPr>
                <w:bCs/>
                <w:lang w:val="nl-NL"/>
              </w:rPr>
              <w:t xml:space="preserve"> dùng bảng phụ</w:t>
            </w:r>
            <w:r>
              <w:rPr>
                <w:bCs/>
                <w:lang w:val="nl-NL"/>
              </w:rPr>
              <w:t xml:space="preserve"> </w:t>
            </w:r>
            <w:r w:rsidR="00E9445A" w:rsidRPr="00FC23F5">
              <w:rPr>
                <w:bCs/>
                <w:position w:val="-10"/>
              </w:rPr>
              <w:object w:dxaOrig="420" w:dyaOrig="380">
                <v:shape id="_x0000_i1056" type="#_x0000_t75" style="width:21pt;height:18.75pt" o:ole="">
                  <v:imagedata r:id="rId65" o:title=""/>
                </v:shape>
                <o:OLEObject Type="Embed" ProgID="Equation.DSMT4" ShapeID="_x0000_i1056" DrawAspect="Content" ObjectID="_1568109684" r:id="rId66"/>
              </w:object>
            </w:r>
            <w:r>
              <w:rPr>
                <w:bCs/>
                <w:lang w:val="nl-NL"/>
              </w:rPr>
              <w:t>.</w:t>
            </w:r>
          </w:p>
          <w:p w:rsidR="00E9445A" w:rsidRPr="00FC23F5" w:rsidRDefault="00E9445A" w:rsidP="00E9445A">
            <w:pPr>
              <w:rPr>
                <w:bCs/>
                <w:lang w:val="nl-NL"/>
              </w:rPr>
            </w:pPr>
            <w:r w:rsidRPr="00FC23F5">
              <w:rPr>
                <w:bCs/>
                <w:lang w:val="nl-NL"/>
              </w:rPr>
              <w:t>a) Tìm  các hình thang cân ?</w:t>
            </w:r>
          </w:p>
          <w:p w:rsidR="00E9445A" w:rsidRPr="00FC23F5" w:rsidRDefault="002B1111" w:rsidP="00E9445A">
            <w:pPr>
              <w:rPr>
                <w:bCs/>
                <w:lang w:val="nl-NL"/>
              </w:rPr>
            </w:pPr>
            <w:r>
              <w:rPr>
                <w:bCs/>
                <w:lang w:val="nl-NL"/>
              </w:rPr>
              <w:t xml:space="preserve">b) </w:t>
            </w:r>
            <w:r w:rsidR="00E9445A" w:rsidRPr="00FC23F5">
              <w:rPr>
                <w:bCs/>
                <w:lang w:val="nl-NL"/>
              </w:rPr>
              <w:t xml:space="preserve">Tính các góc còn lại của mỗi  </w:t>
            </w:r>
            <w:r w:rsidR="00E9445A" w:rsidRPr="00FC23F5">
              <w:rPr>
                <w:bCs/>
                <w:lang w:val="nl-NL"/>
              </w:rPr>
              <w:lastRenderedPageBreak/>
              <w:t>HTC đó</w:t>
            </w:r>
          </w:p>
          <w:p w:rsidR="00E9445A" w:rsidRDefault="00E9445A" w:rsidP="00E9445A">
            <w:pPr>
              <w:rPr>
                <w:bCs/>
                <w:lang w:val="nl-NL"/>
              </w:rPr>
            </w:pPr>
            <w:r w:rsidRPr="00FC23F5">
              <w:rPr>
                <w:bCs/>
                <w:lang w:val="nl-NL"/>
              </w:rPr>
              <w:t>c) Có NX gì về 2 góc đối củ</w:t>
            </w:r>
            <w:r w:rsidR="002B1111">
              <w:rPr>
                <w:bCs/>
                <w:lang w:val="nl-NL"/>
              </w:rPr>
              <w:t>a hình thang cân</w:t>
            </w:r>
            <w:r w:rsidRPr="00FC23F5">
              <w:rPr>
                <w:bCs/>
                <w:lang w:val="nl-NL"/>
              </w:rPr>
              <w:t>?</w:t>
            </w:r>
          </w:p>
          <w:p w:rsidR="008A027F" w:rsidRPr="008A027F" w:rsidRDefault="008A027F" w:rsidP="00E9445A">
            <w:pPr>
              <w:rPr>
                <w:bCs/>
                <w:lang w:val="nl-NL"/>
              </w:rPr>
            </w:pPr>
            <w:r>
              <w:rPr>
                <w:b/>
                <w:bCs/>
                <w:lang w:val="nl-NL"/>
              </w:rPr>
              <w:t>HS:</w:t>
            </w:r>
            <w:r>
              <w:rPr>
                <w:bCs/>
                <w:lang w:val="nl-NL"/>
              </w:rPr>
              <w:t xml:space="preserve"> Thảo luận nhóm và trả lời.</w:t>
            </w:r>
          </w:p>
          <w:p w:rsidR="00E9445A" w:rsidRPr="008A027F" w:rsidRDefault="00E9445A" w:rsidP="008A027F">
            <w:pPr>
              <w:rPr>
                <w:bCs/>
                <w:lang w:val="pt-BR"/>
              </w:rPr>
            </w:pPr>
            <w:r w:rsidRPr="002B1111">
              <w:rPr>
                <w:b/>
                <w:bCs/>
                <w:lang w:val="pt-BR"/>
              </w:rPr>
              <w:t>GV</w:t>
            </w:r>
            <w:r w:rsidR="002B1111">
              <w:rPr>
                <w:b/>
                <w:bCs/>
                <w:lang w:val="pt-BR"/>
              </w:rPr>
              <w:t>:</w:t>
            </w:r>
            <w:r w:rsidRPr="002B1111">
              <w:rPr>
                <w:b/>
                <w:bCs/>
                <w:lang w:val="pt-BR"/>
              </w:rPr>
              <w:t xml:space="preserve"> </w:t>
            </w:r>
            <w:r w:rsidR="008A027F">
              <w:rPr>
                <w:b/>
                <w:bCs/>
                <w:lang w:val="pt-BR"/>
              </w:rPr>
              <w:t>C</w:t>
            </w:r>
            <w:r w:rsidRPr="00FC23F5">
              <w:rPr>
                <w:bCs/>
                <w:lang w:val="pt-BR"/>
              </w:rPr>
              <w:t>hốt lại từng câu.</w:t>
            </w:r>
          </w:p>
        </w:tc>
        <w:tc>
          <w:tcPr>
            <w:tcW w:w="4247" w:type="dxa"/>
          </w:tcPr>
          <w:p w:rsidR="00D94333" w:rsidRDefault="00402F3C" w:rsidP="00D94333">
            <w:pPr>
              <w:rPr>
                <w:b/>
                <w:lang w:val="pt-BR"/>
              </w:rPr>
            </w:pPr>
            <w:r>
              <w:rPr>
                <w:b/>
                <w:lang w:val="pt-BR"/>
              </w:rPr>
              <w:lastRenderedPageBreak/>
              <w:t>1. Định nghĩa.</w:t>
            </w:r>
          </w:p>
          <w:p w:rsidR="00E9445A" w:rsidRPr="00FC23F5" w:rsidRDefault="00E9445A" w:rsidP="00E9445A">
            <w:pPr>
              <w:rPr>
                <w:bCs/>
                <w:lang w:val="pt-BR"/>
              </w:rPr>
            </w:pPr>
            <w:r w:rsidRPr="00FC23F5">
              <w:rPr>
                <w:bCs/>
                <w:lang w:val="pt-BR"/>
              </w:rPr>
              <w:t>* Hình thang cân là hình thang có 2 góc kề một đáy bằng nhau</w:t>
            </w:r>
          </w:p>
          <w:p w:rsidR="00E9445A" w:rsidRPr="00FC23F5" w:rsidRDefault="00E9445A" w:rsidP="00E9445A">
            <w:pPr>
              <w:rPr>
                <w:bCs/>
                <w:lang w:val="pt-BR"/>
              </w:rPr>
            </w:pPr>
            <w:r w:rsidRPr="00FC23F5">
              <w:rPr>
                <w:bCs/>
                <w:lang w:val="pt-BR"/>
              </w:rPr>
              <w:t xml:space="preserve">* Chú ý: Tứ giác ABCD  </w:t>
            </w:r>
            <w:r w:rsidRPr="00FC23F5">
              <w:rPr>
                <w:bCs/>
                <w:position w:val="-6"/>
              </w:rPr>
              <w:object w:dxaOrig="340" w:dyaOrig="240">
                <v:shape id="_x0000_i1057" type="#_x0000_t75" style="width:17.25pt;height:12pt" o:ole="">
                  <v:imagedata r:id="rId67" o:title=""/>
                </v:shape>
                <o:OLEObject Type="Embed" ProgID="Equation.DSMT4" ShapeID="_x0000_i1057" DrawAspect="Content" ObjectID="_1568109685" r:id="rId68"/>
              </w:object>
            </w:r>
            <w:r w:rsidRPr="00FC23F5">
              <w:rPr>
                <w:bCs/>
                <w:lang w:val="pt-BR"/>
              </w:rPr>
              <w:t xml:space="preserve"> Tứ giác ABCD  là hình thang cân   AB // CD ( Đáy AB; CD) </w:t>
            </w:r>
            <w:r w:rsidR="004E7041" w:rsidRPr="00F518A8">
              <w:rPr>
                <w:bCs/>
                <w:position w:val="-6"/>
                <w:lang w:val="pt-BR"/>
              </w:rPr>
              <w:object w:dxaOrig="740" w:dyaOrig="400">
                <v:shape id="_x0000_i1058" type="#_x0000_t75" style="width:37.5pt;height:20.25pt" o:ole="">
                  <v:imagedata r:id="rId69" o:title=""/>
                </v:shape>
                <o:OLEObject Type="Embed" ProgID="Equation.DSMT4" ShapeID="_x0000_i1058" DrawAspect="Content" ObjectID="_1568109686" r:id="rId70"/>
              </w:object>
            </w:r>
            <w:r w:rsidR="00F518A8">
              <w:rPr>
                <w:bCs/>
                <w:lang w:val="pt-BR"/>
              </w:rPr>
              <w:t xml:space="preserve"> </w:t>
            </w:r>
            <w:r w:rsidRPr="00FC23F5">
              <w:rPr>
                <w:bCs/>
                <w:lang w:val="pt-BR"/>
              </w:rPr>
              <w:t xml:space="preserve">hoặc </w:t>
            </w:r>
            <w:r w:rsidR="004E7041" w:rsidRPr="00F518A8">
              <w:rPr>
                <w:bCs/>
                <w:position w:val="-4"/>
                <w:lang w:val="pt-BR"/>
              </w:rPr>
              <w:object w:dxaOrig="740" w:dyaOrig="380">
                <v:shape id="_x0000_i1059" type="#_x0000_t75" style="width:36.75pt;height:19.5pt" o:ole="">
                  <v:imagedata r:id="rId71" o:title=""/>
                </v:shape>
                <o:OLEObject Type="Embed" ProgID="Equation.DSMT4" ShapeID="_x0000_i1059" DrawAspect="Content" ObjectID="_1568109687" r:id="rId72"/>
              </w:object>
            </w:r>
            <w:r w:rsidR="00F518A8">
              <w:rPr>
                <w:bCs/>
                <w:lang w:val="pt-BR"/>
              </w:rPr>
              <w:t>.</w:t>
            </w:r>
          </w:p>
          <w:p w:rsidR="00E9445A" w:rsidRDefault="00E9445A" w:rsidP="00E9445A">
            <w:pPr>
              <w:rPr>
                <w:bCs/>
                <w:lang w:val="pt-BR"/>
              </w:rPr>
            </w:pPr>
            <w:r w:rsidRPr="00FC23F5">
              <w:rPr>
                <w:bCs/>
                <w:lang w:val="pt-BR"/>
              </w:rPr>
              <w:t xml:space="preserve"> </w:t>
            </w:r>
          </w:p>
          <w:p w:rsidR="00F2595F" w:rsidRDefault="00F2595F" w:rsidP="00E9445A">
            <w:pPr>
              <w:rPr>
                <w:bCs/>
                <w:lang w:val="pt-BR"/>
              </w:rPr>
            </w:pPr>
          </w:p>
          <w:p w:rsidR="00C92312" w:rsidRPr="00FC23F5" w:rsidRDefault="00C92312" w:rsidP="00E9445A">
            <w:pPr>
              <w:rPr>
                <w:bCs/>
                <w:lang w:val="pt-BR"/>
              </w:rPr>
            </w:pPr>
          </w:p>
          <w:p w:rsidR="00E9445A" w:rsidRPr="00FC23F5" w:rsidRDefault="00E9445A" w:rsidP="002B1111">
            <w:pPr>
              <w:rPr>
                <w:bCs/>
                <w:lang w:val="pt-BR"/>
              </w:rPr>
            </w:pPr>
            <w:r w:rsidRPr="00FC23F5">
              <w:rPr>
                <w:bCs/>
                <w:position w:val="-10"/>
              </w:rPr>
              <w:object w:dxaOrig="420" w:dyaOrig="380">
                <v:shape id="_x0000_i1060" type="#_x0000_t75" style="width:21pt;height:18.75pt" o:ole="">
                  <v:imagedata r:id="rId73" o:title=""/>
                </v:shape>
                <o:OLEObject Type="Embed" ProgID="Equation.DSMT4" ShapeID="_x0000_i1060" DrawAspect="Content" ObjectID="_1568109688" r:id="rId74"/>
              </w:object>
            </w:r>
            <w:r w:rsidRPr="00FC23F5">
              <w:rPr>
                <w:bCs/>
                <w:lang w:val="pt-BR"/>
              </w:rPr>
              <w:t xml:space="preserve"> </w:t>
            </w:r>
          </w:p>
          <w:p w:rsidR="00E9445A" w:rsidRPr="00FC23F5" w:rsidRDefault="00E9445A" w:rsidP="00E9445A">
            <w:pPr>
              <w:rPr>
                <w:bCs/>
                <w:lang w:val="pt-BR"/>
              </w:rPr>
            </w:pPr>
            <w:r w:rsidRPr="00FC23F5">
              <w:rPr>
                <w:bCs/>
                <w:lang w:val="pt-BR"/>
              </w:rPr>
              <w:t>a) Hình a,</w:t>
            </w:r>
            <w:r w:rsidR="00BD6AD5">
              <w:rPr>
                <w:bCs/>
                <w:lang w:val="pt-BR"/>
              </w:rPr>
              <w:t xml:space="preserve"> </w:t>
            </w:r>
            <w:r w:rsidRPr="00FC23F5">
              <w:rPr>
                <w:bCs/>
                <w:lang w:val="pt-BR"/>
              </w:rPr>
              <w:t>c,</w:t>
            </w:r>
            <w:r w:rsidR="00BD6AD5">
              <w:rPr>
                <w:bCs/>
                <w:lang w:val="pt-BR"/>
              </w:rPr>
              <w:t xml:space="preserve"> </w:t>
            </w:r>
            <w:r w:rsidRPr="00FC23F5">
              <w:rPr>
                <w:bCs/>
                <w:lang w:val="pt-BR"/>
              </w:rPr>
              <w:t>d là hình thang cân</w:t>
            </w:r>
          </w:p>
          <w:p w:rsidR="00E9445A" w:rsidRPr="00FC23F5" w:rsidRDefault="00E9445A" w:rsidP="00E9445A">
            <w:pPr>
              <w:rPr>
                <w:bCs/>
                <w:lang w:val="pt-BR"/>
              </w:rPr>
            </w:pPr>
            <w:r w:rsidRPr="00FC23F5">
              <w:rPr>
                <w:bCs/>
                <w:lang w:val="pt-BR"/>
              </w:rPr>
              <w:lastRenderedPageBreak/>
              <w:t xml:space="preserve">b) Hình (a): </w:t>
            </w:r>
            <w:r w:rsidR="004E7041" w:rsidRPr="00C92312">
              <w:rPr>
                <w:bCs/>
                <w:position w:val="-6"/>
                <w:lang w:val="pt-BR"/>
              </w:rPr>
              <w:object w:dxaOrig="999" w:dyaOrig="400">
                <v:shape id="_x0000_i1061" type="#_x0000_t75" style="width:50.25pt;height:20.25pt" o:ole="">
                  <v:imagedata r:id="rId75" o:title=""/>
                </v:shape>
                <o:OLEObject Type="Embed" ProgID="Equation.DSMT4" ShapeID="_x0000_i1061" DrawAspect="Content" ObjectID="_1568109689" r:id="rId76"/>
              </w:object>
            </w:r>
            <w:r w:rsidR="00C92312">
              <w:rPr>
                <w:bCs/>
                <w:lang w:val="pt-BR"/>
              </w:rPr>
              <w:t xml:space="preserve"> </w:t>
            </w:r>
          </w:p>
          <w:p w:rsidR="00E9445A" w:rsidRPr="00FC23F5" w:rsidRDefault="00E9445A" w:rsidP="00E9445A">
            <w:pPr>
              <w:rPr>
                <w:bCs/>
                <w:lang w:val="pt-BR"/>
              </w:rPr>
            </w:pPr>
            <w:r w:rsidRPr="00FC23F5">
              <w:rPr>
                <w:bCs/>
                <w:lang w:val="pt-BR"/>
              </w:rPr>
              <w:t xml:space="preserve">    Hình (c) : </w:t>
            </w:r>
            <w:r w:rsidR="004E7041" w:rsidRPr="00C92312">
              <w:rPr>
                <w:bCs/>
                <w:position w:val="-6"/>
                <w:lang w:val="pt-BR"/>
              </w:rPr>
              <w:object w:dxaOrig="920" w:dyaOrig="400">
                <v:shape id="_x0000_i1062" type="#_x0000_t75" style="width:46.5pt;height:20.25pt" o:ole="">
                  <v:imagedata r:id="rId77" o:title=""/>
                </v:shape>
                <o:OLEObject Type="Embed" ProgID="Equation.DSMT4" ShapeID="_x0000_i1062" DrawAspect="Content" ObjectID="_1568109690" r:id="rId78"/>
              </w:object>
            </w:r>
            <w:r w:rsidR="00C92312">
              <w:rPr>
                <w:bCs/>
                <w:lang w:val="pt-BR"/>
              </w:rPr>
              <w:t xml:space="preserve"> </w:t>
            </w:r>
          </w:p>
          <w:p w:rsidR="00E9445A" w:rsidRPr="00FC23F5" w:rsidRDefault="00E9445A" w:rsidP="00E9445A">
            <w:pPr>
              <w:rPr>
                <w:bCs/>
                <w:lang w:val="pt-BR"/>
              </w:rPr>
            </w:pPr>
            <w:r w:rsidRPr="00FC23F5">
              <w:rPr>
                <w:bCs/>
                <w:lang w:val="pt-BR"/>
              </w:rPr>
              <w:t xml:space="preserve">    Hình (d) : </w:t>
            </w:r>
            <w:r w:rsidR="004E7041" w:rsidRPr="00C92312">
              <w:rPr>
                <w:bCs/>
                <w:position w:val="-6"/>
                <w:lang w:val="pt-BR"/>
              </w:rPr>
              <w:object w:dxaOrig="840" w:dyaOrig="400">
                <v:shape id="_x0000_i1063" type="#_x0000_t75" style="width:42pt;height:20.25pt" o:ole="">
                  <v:imagedata r:id="rId79" o:title=""/>
                </v:shape>
                <o:OLEObject Type="Embed" ProgID="Equation.DSMT4" ShapeID="_x0000_i1063" DrawAspect="Content" ObjectID="_1568109691" r:id="rId80"/>
              </w:object>
            </w:r>
            <w:r w:rsidR="00C92312">
              <w:rPr>
                <w:bCs/>
                <w:lang w:val="pt-BR"/>
              </w:rPr>
              <w:t xml:space="preserve"> </w:t>
            </w:r>
          </w:p>
          <w:p w:rsidR="00E9445A" w:rsidRDefault="00C92312" w:rsidP="00E9445A">
            <w:pPr>
              <w:rPr>
                <w:bCs/>
                <w:lang w:val="pt-BR"/>
              </w:rPr>
            </w:pPr>
            <w:r>
              <w:rPr>
                <w:bCs/>
                <w:lang w:val="pt-BR"/>
              </w:rPr>
              <w:t>c</w:t>
            </w:r>
            <w:r w:rsidR="00E9445A" w:rsidRPr="00FC23F5">
              <w:rPr>
                <w:bCs/>
                <w:lang w:val="pt-BR"/>
              </w:rPr>
              <w:t xml:space="preserve">)Tổng 2 góc đối của </w:t>
            </w:r>
            <w:r>
              <w:rPr>
                <w:bCs/>
                <w:lang w:val="pt-BR"/>
              </w:rPr>
              <w:t>hình thang cân</w:t>
            </w:r>
            <w:r w:rsidR="00E9445A" w:rsidRPr="00FC23F5">
              <w:rPr>
                <w:bCs/>
                <w:lang w:val="pt-BR"/>
              </w:rPr>
              <w:t xml:space="preserve">  là 180</w:t>
            </w:r>
            <w:r w:rsidR="00E9445A" w:rsidRPr="00FC23F5">
              <w:rPr>
                <w:bCs/>
                <w:vertAlign w:val="superscript"/>
                <w:lang w:val="pt-BR"/>
              </w:rPr>
              <w:t>0</w:t>
            </w:r>
            <w:r>
              <w:rPr>
                <w:bCs/>
                <w:lang w:val="pt-BR"/>
              </w:rPr>
              <w:t>.</w:t>
            </w:r>
          </w:p>
          <w:p w:rsidR="00402F3C" w:rsidRPr="0048220E" w:rsidRDefault="00BD6AD5" w:rsidP="00D94333">
            <w:pPr>
              <w:rPr>
                <w:bCs/>
                <w:lang w:val="pt-BR"/>
              </w:rPr>
            </w:pPr>
            <w:r>
              <w:rPr>
                <w:b/>
                <w:bCs/>
                <w:i/>
                <w:lang w:val="pt-BR"/>
              </w:rPr>
              <w:t>* Nhận xét:</w:t>
            </w:r>
            <w:r>
              <w:rPr>
                <w:bCs/>
                <w:lang w:val="pt-BR"/>
              </w:rPr>
              <w:t xml:space="preserve"> Hai góc đối của hình thang cân bù nhau.</w:t>
            </w:r>
          </w:p>
        </w:tc>
      </w:tr>
      <w:tr w:rsidR="0048220E" w:rsidTr="006A63E7">
        <w:tc>
          <w:tcPr>
            <w:tcW w:w="621" w:type="dxa"/>
          </w:tcPr>
          <w:p w:rsidR="006A63E7" w:rsidRPr="00782A78" w:rsidRDefault="006A63E7" w:rsidP="006A63E7">
            <w:pPr>
              <w:jc w:val="center"/>
              <w:rPr>
                <w:lang w:val="pt-BR"/>
              </w:rPr>
            </w:pPr>
          </w:p>
          <w:p w:rsidR="006A63E7" w:rsidRPr="00782A78" w:rsidRDefault="006A63E7" w:rsidP="006A63E7">
            <w:pPr>
              <w:jc w:val="center"/>
              <w:rPr>
                <w:lang w:val="pt-BR"/>
              </w:rPr>
            </w:pPr>
          </w:p>
          <w:p w:rsidR="0048220E" w:rsidRDefault="006E4B41" w:rsidP="006A63E7">
            <w:pPr>
              <w:jc w:val="center"/>
              <w:rPr>
                <w:lang w:val="en-US"/>
              </w:rPr>
            </w:pPr>
            <w:r>
              <w:rPr>
                <w:lang w:val="en-US"/>
              </w:rPr>
              <w:t>15</w:t>
            </w:r>
            <w:r w:rsidR="006A63E7">
              <w:rPr>
                <w:lang w:val="en-US"/>
              </w:rPr>
              <w:t>'</w:t>
            </w:r>
          </w:p>
        </w:tc>
        <w:tc>
          <w:tcPr>
            <w:tcW w:w="4194" w:type="dxa"/>
          </w:tcPr>
          <w:p w:rsidR="0048220E" w:rsidRPr="000A286C" w:rsidRDefault="0048220E" w:rsidP="00AD42FB">
            <w:pPr>
              <w:rPr>
                <w:b/>
                <w:lang w:val="en-US"/>
              </w:rPr>
            </w:pPr>
            <w:r w:rsidRPr="000A286C">
              <w:rPr>
                <w:b/>
                <w:u w:val="single"/>
                <w:lang w:val="en-US"/>
              </w:rPr>
              <w:t>HĐ2:</w:t>
            </w:r>
            <w:r w:rsidRPr="000A286C">
              <w:rPr>
                <w:b/>
                <w:lang w:val="en-US"/>
              </w:rPr>
              <w:t xml:space="preserve"> Định lí.</w:t>
            </w:r>
          </w:p>
          <w:p w:rsidR="00401505" w:rsidRPr="00401505" w:rsidRDefault="00401505" w:rsidP="00401505">
            <w:pPr>
              <w:rPr>
                <w:lang w:val="en-US"/>
              </w:rPr>
            </w:pPr>
            <w:r w:rsidRPr="00401505">
              <w:rPr>
                <w:b/>
              </w:rPr>
              <w:t>GV</w:t>
            </w:r>
            <w:r>
              <w:rPr>
                <w:b/>
                <w:lang w:val="en-US"/>
              </w:rPr>
              <w:t>:</w:t>
            </w:r>
            <w:r w:rsidRPr="00401505">
              <w:rPr>
                <w:b/>
              </w:rPr>
              <w:t xml:space="preserve"> </w:t>
            </w:r>
            <w:r>
              <w:rPr>
                <w:lang w:val="en-US"/>
              </w:rPr>
              <w:t>Cho HS đọc định lí 1 và hướng dẫn</w:t>
            </w:r>
            <w:r w:rsidRPr="00FC23F5">
              <w:t xml:space="preserve"> HS vẽ hình rồi ghi GT, KL</w:t>
            </w:r>
            <w:r>
              <w:rPr>
                <w:lang w:val="en-US"/>
              </w:rPr>
              <w:t>.</w:t>
            </w:r>
          </w:p>
          <w:p w:rsidR="00F518A8" w:rsidRDefault="00F518A8" w:rsidP="00401505">
            <w:pPr>
              <w:rPr>
                <w:b/>
                <w:lang w:val="pt-BR"/>
              </w:rPr>
            </w:pPr>
          </w:p>
          <w:p w:rsidR="00F518A8" w:rsidRDefault="00F518A8" w:rsidP="00401505">
            <w:pPr>
              <w:rPr>
                <w:b/>
                <w:lang w:val="pt-BR"/>
              </w:rPr>
            </w:pPr>
          </w:p>
          <w:p w:rsidR="00F518A8" w:rsidRDefault="00F518A8" w:rsidP="00401505">
            <w:pPr>
              <w:rPr>
                <w:b/>
                <w:lang w:val="pt-BR"/>
              </w:rPr>
            </w:pPr>
          </w:p>
          <w:p w:rsidR="00F518A8" w:rsidRDefault="00F518A8" w:rsidP="00401505">
            <w:pPr>
              <w:rPr>
                <w:b/>
                <w:lang w:val="pt-BR"/>
              </w:rPr>
            </w:pPr>
          </w:p>
          <w:p w:rsidR="00F518A8" w:rsidRDefault="00F518A8" w:rsidP="00401505">
            <w:pPr>
              <w:rPr>
                <w:b/>
                <w:lang w:val="pt-BR"/>
              </w:rPr>
            </w:pPr>
          </w:p>
          <w:p w:rsidR="00F518A8" w:rsidRDefault="00F518A8" w:rsidP="00401505">
            <w:pPr>
              <w:rPr>
                <w:b/>
                <w:lang w:val="pt-BR"/>
              </w:rPr>
            </w:pPr>
          </w:p>
          <w:p w:rsidR="00F518A8" w:rsidRDefault="00F518A8" w:rsidP="00401505">
            <w:pPr>
              <w:rPr>
                <w:b/>
                <w:lang w:val="pt-BR"/>
              </w:rPr>
            </w:pPr>
          </w:p>
          <w:p w:rsidR="00F518A8" w:rsidRDefault="00F518A8" w:rsidP="00401505">
            <w:pPr>
              <w:rPr>
                <w:b/>
                <w:lang w:val="pt-BR"/>
              </w:rPr>
            </w:pPr>
          </w:p>
          <w:p w:rsidR="006A0B0D" w:rsidRDefault="006A0B0D" w:rsidP="00401505">
            <w:pPr>
              <w:rPr>
                <w:b/>
                <w:lang w:val="pt-BR"/>
              </w:rPr>
            </w:pPr>
          </w:p>
          <w:p w:rsidR="006A0B0D" w:rsidRDefault="006A0B0D" w:rsidP="00401505">
            <w:pPr>
              <w:rPr>
                <w:b/>
                <w:lang w:val="pt-BR"/>
              </w:rPr>
            </w:pPr>
          </w:p>
          <w:p w:rsidR="006A0B0D" w:rsidRDefault="006A0B0D" w:rsidP="00401505">
            <w:pPr>
              <w:rPr>
                <w:b/>
                <w:lang w:val="pt-BR"/>
              </w:rPr>
            </w:pPr>
          </w:p>
          <w:p w:rsidR="006A0B0D" w:rsidRDefault="006A0B0D" w:rsidP="00401505">
            <w:pPr>
              <w:rPr>
                <w:b/>
                <w:lang w:val="pt-BR"/>
              </w:rPr>
            </w:pPr>
          </w:p>
          <w:p w:rsidR="00F518A8" w:rsidRDefault="00F518A8" w:rsidP="00401505">
            <w:pPr>
              <w:rPr>
                <w:b/>
                <w:lang w:val="pt-BR"/>
              </w:rPr>
            </w:pPr>
          </w:p>
          <w:p w:rsidR="00F518A8" w:rsidRDefault="00F518A8" w:rsidP="00401505">
            <w:pPr>
              <w:rPr>
                <w:b/>
                <w:lang w:val="pt-BR"/>
              </w:rPr>
            </w:pPr>
          </w:p>
          <w:p w:rsidR="00401505" w:rsidRDefault="00401505" w:rsidP="00401505">
            <w:pPr>
              <w:rPr>
                <w:lang w:val="pt-BR"/>
              </w:rPr>
            </w:pPr>
            <w:r w:rsidRPr="00401505">
              <w:rPr>
                <w:b/>
                <w:lang w:val="pt-BR"/>
              </w:rPr>
              <w:t>GV:</w:t>
            </w:r>
            <w:r>
              <w:rPr>
                <w:lang w:val="pt-BR"/>
              </w:rPr>
              <w:t xml:space="preserve"> Hướng dẫn</w:t>
            </w:r>
            <w:r w:rsidRPr="00FC23F5">
              <w:rPr>
                <w:lang w:val="pt-BR"/>
              </w:rPr>
              <w:t xml:space="preserve"> các nhóm </w:t>
            </w:r>
            <w:r>
              <w:rPr>
                <w:lang w:val="pt-BR"/>
              </w:rPr>
              <w:t>chứng minh.</w:t>
            </w:r>
          </w:p>
          <w:p w:rsidR="00401505" w:rsidRPr="00FC23F5" w:rsidRDefault="00401505" w:rsidP="00401505">
            <w:r>
              <w:rPr>
                <w:i/>
                <w:lang w:val="pt-BR"/>
              </w:rPr>
              <w:t>Gợi ý:</w:t>
            </w:r>
            <w:r>
              <w:rPr>
                <w:lang w:val="pt-BR"/>
              </w:rPr>
              <w:t xml:space="preserve"> Giả sử</w:t>
            </w:r>
            <w:r w:rsidRPr="00FC23F5">
              <w:t xml:space="preserve"> AD cắt BC tại O.</w:t>
            </w:r>
          </w:p>
          <w:p w:rsidR="00401505" w:rsidRPr="00FC23F5" w:rsidRDefault="00401505" w:rsidP="00401505">
            <w:r w:rsidRPr="00FC23F5">
              <w:t>Hãy giải thích vì sao AD = BC ?</w:t>
            </w:r>
          </w:p>
          <w:p w:rsidR="00F11691" w:rsidRPr="00F11691" w:rsidRDefault="00F11691" w:rsidP="00401505">
            <w:pPr>
              <w:rPr>
                <w:lang w:val="en-US"/>
              </w:rPr>
            </w:pPr>
            <w:r>
              <w:rPr>
                <w:b/>
                <w:lang w:val="en-US"/>
              </w:rPr>
              <w:t>HS:</w:t>
            </w:r>
            <w:r>
              <w:rPr>
                <w:lang w:val="en-US"/>
              </w:rPr>
              <w:t xml:space="preserve"> Các nhóm chứng minh.</w:t>
            </w:r>
          </w:p>
          <w:p w:rsidR="00F11691" w:rsidRDefault="00F11691" w:rsidP="00401505">
            <w:pPr>
              <w:rPr>
                <w:b/>
                <w:lang w:val="en-US"/>
              </w:rPr>
            </w:pPr>
          </w:p>
          <w:p w:rsidR="004D0080" w:rsidRDefault="004D0080" w:rsidP="00401505">
            <w:pPr>
              <w:rPr>
                <w:b/>
                <w:lang w:val="en-US"/>
              </w:rPr>
            </w:pPr>
          </w:p>
          <w:p w:rsidR="00401505" w:rsidRDefault="00F11691" w:rsidP="00401505">
            <w:r>
              <w:rPr>
                <w:b/>
                <w:lang w:val="en-US"/>
              </w:rPr>
              <w:t>GV:</w:t>
            </w:r>
            <w:r w:rsidR="00401505" w:rsidRPr="00FC23F5">
              <w:t xml:space="preserve"> Khi  AD // BC  thì ta suy ra được điều gì?</w:t>
            </w:r>
          </w:p>
          <w:p w:rsidR="004D0080" w:rsidRPr="000A286C" w:rsidRDefault="004D0080" w:rsidP="00401505">
            <w:r w:rsidRPr="000A286C">
              <w:rPr>
                <w:b/>
              </w:rPr>
              <w:t>HS:</w:t>
            </w:r>
            <w:r w:rsidRPr="000A286C">
              <w:t xml:space="preserve"> Trả lời.</w:t>
            </w:r>
          </w:p>
          <w:p w:rsidR="00401505" w:rsidRPr="00FC23F5" w:rsidRDefault="00401505" w:rsidP="00401505">
            <w:pPr>
              <w:rPr>
                <w:lang w:val="pt-BR"/>
              </w:rPr>
            </w:pPr>
            <w:r w:rsidRPr="004D0080">
              <w:rPr>
                <w:b/>
                <w:lang w:val="pt-BR"/>
              </w:rPr>
              <w:t>GV</w:t>
            </w:r>
            <w:r w:rsidR="004D0080">
              <w:rPr>
                <w:b/>
                <w:lang w:val="pt-BR"/>
              </w:rPr>
              <w:t>:</w:t>
            </w:r>
            <w:r w:rsidRPr="004D0080">
              <w:rPr>
                <w:b/>
                <w:lang w:val="pt-BR"/>
              </w:rPr>
              <w:t xml:space="preserve"> </w:t>
            </w:r>
            <w:r w:rsidRPr="00FC23F5">
              <w:rPr>
                <w:lang w:val="pt-BR"/>
              </w:rPr>
              <w:t>nêu chú ý SGK</w:t>
            </w:r>
          </w:p>
          <w:p w:rsidR="00401505" w:rsidRPr="00FC23F5" w:rsidRDefault="00401505" w:rsidP="00401505">
            <w:pPr>
              <w:rPr>
                <w:lang w:val="pt-BR"/>
              </w:rPr>
            </w:pPr>
            <w:r w:rsidRPr="00056EBA">
              <w:rPr>
                <w:b/>
                <w:lang w:val="pt-BR"/>
              </w:rPr>
              <w:t>HS</w:t>
            </w:r>
            <w:r w:rsidR="00056EBA">
              <w:rPr>
                <w:b/>
                <w:lang w:val="pt-BR"/>
              </w:rPr>
              <w:t>:</w:t>
            </w:r>
            <w:r w:rsidRPr="00FC23F5">
              <w:rPr>
                <w:lang w:val="pt-BR"/>
              </w:rPr>
              <w:t xml:space="preserve"> đọc lại chú ý.</w:t>
            </w:r>
          </w:p>
          <w:p w:rsidR="00F518A8" w:rsidRDefault="00F518A8" w:rsidP="00401505">
            <w:pPr>
              <w:rPr>
                <w:b/>
                <w:lang w:val="pt-BR"/>
              </w:rPr>
            </w:pPr>
          </w:p>
          <w:p w:rsidR="00401505" w:rsidRDefault="00056EBA" w:rsidP="00401505">
            <w:pPr>
              <w:rPr>
                <w:lang w:val="pt-BR"/>
              </w:rPr>
            </w:pPr>
            <w:r>
              <w:rPr>
                <w:b/>
                <w:lang w:val="pt-BR"/>
              </w:rPr>
              <w:t>GV:</w:t>
            </w:r>
            <w:r>
              <w:rPr>
                <w:lang w:val="pt-BR"/>
              </w:rPr>
              <w:t xml:space="preserve"> Cho HS đọc định lí 2, vẽ hình và ghi GT, KL.</w:t>
            </w:r>
          </w:p>
          <w:p w:rsidR="00056EBA" w:rsidRPr="00056EBA" w:rsidRDefault="00056EBA" w:rsidP="00401505">
            <w:pPr>
              <w:rPr>
                <w:lang w:val="pt-BR"/>
              </w:rPr>
            </w:pPr>
            <w:r>
              <w:rPr>
                <w:b/>
                <w:lang w:val="pt-BR"/>
              </w:rPr>
              <w:t>HS:</w:t>
            </w:r>
            <w:r>
              <w:rPr>
                <w:lang w:val="pt-BR"/>
              </w:rPr>
              <w:t xml:space="preserve"> thực hiện.</w:t>
            </w:r>
          </w:p>
          <w:p w:rsidR="00401505" w:rsidRPr="00FC23F5" w:rsidRDefault="00401505" w:rsidP="00401505">
            <w:r w:rsidRPr="00F24532">
              <w:rPr>
                <w:b/>
              </w:rPr>
              <w:t>GV:</w:t>
            </w:r>
            <w:r w:rsidRPr="00FC23F5">
              <w:t xml:space="preserve"> Muốn chứng minh AC = BD ta phải chứng minh 2 tam giác nào bằng nhau ?</w:t>
            </w:r>
          </w:p>
          <w:p w:rsidR="0048220E" w:rsidRDefault="00401505" w:rsidP="00401505">
            <w:r w:rsidRPr="00F24532">
              <w:rPr>
                <w:b/>
              </w:rPr>
              <w:lastRenderedPageBreak/>
              <w:t>HS:</w:t>
            </w:r>
            <w:r w:rsidRPr="00FC23F5">
              <w:t xml:space="preserve"> suy nghĩ và c/m.</w:t>
            </w:r>
          </w:p>
          <w:p w:rsidR="00F24532" w:rsidRPr="00F24532" w:rsidRDefault="00F24532" w:rsidP="00401505">
            <w:pPr>
              <w:rPr>
                <w:lang w:val="en-US"/>
              </w:rPr>
            </w:pPr>
            <w:r>
              <w:rPr>
                <w:b/>
                <w:lang w:val="en-US"/>
              </w:rPr>
              <w:t>GV:</w:t>
            </w:r>
            <w:r>
              <w:rPr>
                <w:lang w:val="en-US"/>
              </w:rPr>
              <w:t xml:space="preserve"> Chốt lại.</w:t>
            </w:r>
          </w:p>
        </w:tc>
        <w:tc>
          <w:tcPr>
            <w:tcW w:w="4247" w:type="dxa"/>
          </w:tcPr>
          <w:p w:rsidR="0048220E" w:rsidRDefault="0048220E" w:rsidP="00D94333">
            <w:pPr>
              <w:rPr>
                <w:b/>
                <w:lang w:val="pt-BR"/>
              </w:rPr>
            </w:pPr>
            <w:r>
              <w:rPr>
                <w:b/>
                <w:lang w:val="pt-BR"/>
              </w:rPr>
              <w:lastRenderedPageBreak/>
              <w:t>2. Định lí.</w:t>
            </w:r>
          </w:p>
          <w:p w:rsidR="00401505" w:rsidRPr="00FC23F5" w:rsidRDefault="00401505" w:rsidP="00401505">
            <w:pPr>
              <w:rPr>
                <w:b/>
                <w:u w:val="single"/>
              </w:rPr>
            </w:pPr>
            <w:r w:rsidRPr="00401505">
              <w:rPr>
                <w:b/>
                <w:i/>
              </w:rPr>
              <w:t>a) Định lí 1:</w:t>
            </w:r>
            <w:r w:rsidRPr="000811B2">
              <w:rPr>
                <w:b/>
                <w:lang w:val="pt-BR"/>
              </w:rPr>
              <w:t xml:space="preserve"> </w:t>
            </w:r>
            <w:r w:rsidRPr="00FC23F5">
              <w:t>Trong hình thang cân, hai cạnh bên bằng nhau.</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37"/>
              <w:gridCol w:w="3284"/>
            </w:tblGrid>
            <w:tr w:rsidR="00547374" w:rsidTr="00547374">
              <w:tc>
                <w:tcPr>
                  <w:tcW w:w="737" w:type="dxa"/>
                  <w:vAlign w:val="center"/>
                </w:tcPr>
                <w:p w:rsidR="00547374" w:rsidRPr="00547374" w:rsidRDefault="00547374" w:rsidP="00547374">
                  <w:pPr>
                    <w:jc w:val="center"/>
                    <w:rPr>
                      <w:lang w:val="en-US"/>
                    </w:rPr>
                  </w:pPr>
                  <w:r>
                    <w:rPr>
                      <w:lang w:val="en-US"/>
                    </w:rPr>
                    <w:t>GT</w:t>
                  </w:r>
                </w:p>
              </w:tc>
              <w:tc>
                <w:tcPr>
                  <w:tcW w:w="3284" w:type="dxa"/>
                </w:tcPr>
                <w:p w:rsidR="00547374" w:rsidRPr="00F11691" w:rsidRDefault="00F11691" w:rsidP="00401505">
                  <w:pPr>
                    <w:rPr>
                      <w:lang w:val="en-US"/>
                    </w:rPr>
                  </w:pPr>
                  <w:r w:rsidRPr="00FC23F5">
                    <w:t>ABCD là hình thang cân</w:t>
                  </w:r>
                  <w:r>
                    <w:rPr>
                      <w:lang w:val="en-US"/>
                    </w:rPr>
                    <w:t xml:space="preserve"> (AB // DC)</w:t>
                  </w:r>
                </w:p>
              </w:tc>
            </w:tr>
            <w:tr w:rsidR="00547374" w:rsidTr="00547374">
              <w:tc>
                <w:tcPr>
                  <w:tcW w:w="737" w:type="dxa"/>
                  <w:vAlign w:val="center"/>
                </w:tcPr>
                <w:p w:rsidR="00547374" w:rsidRPr="00547374" w:rsidRDefault="00547374" w:rsidP="00547374">
                  <w:pPr>
                    <w:jc w:val="center"/>
                    <w:rPr>
                      <w:lang w:val="en-US"/>
                    </w:rPr>
                  </w:pPr>
                  <w:r>
                    <w:rPr>
                      <w:lang w:val="en-US"/>
                    </w:rPr>
                    <w:t>KL</w:t>
                  </w:r>
                </w:p>
              </w:tc>
              <w:tc>
                <w:tcPr>
                  <w:tcW w:w="3284" w:type="dxa"/>
                </w:tcPr>
                <w:p w:rsidR="00547374" w:rsidRPr="00F11691" w:rsidRDefault="00F11691" w:rsidP="00401505">
                  <w:pPr>
                    <w:rPr>
                      <w:lang w:val="en-US"/>
                    </w:rPr>
                  </w:pPr>
                  <w:r>
                    <w:rPr>
                      <w:lang w:val="en-US"/>
                    </w:rPr>
                    <w:t>AD = DC</w:t>
                  </w:r>
                </w:p>
              </w:tc>
            </w:tr>
          </w:tbl>
          <w:p w:rsidR="00F11691" w:rsidRDefault="00F11691" w:rsidP="00401505"/>
          <w:p w:rsidR="00F518A8" w:rsidRDefault="00F518A8" w:rsidP="00401505"/>
          <w:p w:rsidR="00F11691" w:rsidRDefault="00F11691" w:rsidP="000811B2"/>
          <w:p w:rsidR="00F11691" w:rsidRDefault="00F11691" w:rsidP="00401505"/>
          <w:p w:rsidR="001D1EFD" w:rsidRDefault="001D1EFD" w:rsidP="00401505">
            <w:pPr>
              <w:rPr>
                <w:i/>
              </w:rPr>
            </w:pPr>
          </w:p>
          <w:p w:rsidR="001D1EFD" w:rsidRDefault="001D1EFD" w:rsidP="00401505">
            <w:pPr>
              <w:rPr>
                <w:i/>
              </w:rPr>
            </w:pPr>
          </w:p>
          <w:p w:rsidR="001D1EFD" w:rsidRDefault="001D1EFD" w:rsidP="00401505">
            <w:pPr>
              <w:rPr>
                <w:i/>
              </w:rPr>
            </w:pPr>
          </w:p>
          <w:p w:rsidR="001D1EFD" w:rsidRDefault="001D1EFD" w:rsidP="00401505">
            <w:pPr>
              <w:rPr>
                <w:i/>
              </w:rPr>
            </w:pPr>
          </w:p>
          <w:p w:rsidR="001D1EFD" w:rsidRDefault="001D1EFD" w:rsidP="00401505">
            <w:pPr>
              <w:rPr>
                <w:i/>
              </w:rPr>
            </w:pPr>
          </w:p>
          <w:p w:rsidR="001D1EFD" w:rsidRDefault="001D1EFD" w:rsidP="00401505">
            <w:pPr>
              <w:rPr>
                <w:i/>
              </w:rPr>
            </w:pPr>
          </w:p>
          <w:p w:rsidR="00F11691" w:rsidRPr="004D0080" w:rsidRDefault="00F2595F" w:rsidP="00401505">
            <w:pPr>
              <w:rPr>
                <w:i/>
              </w:rPr>
            </w:pPr>
            <w:r w:rsidRPr="000811B2">
              <w:rPr>
                <w:noProof/>
                <w:lang w:val="en-US"/>
              </w:rPr>
              <w:drawing>
                <wp:anchor distT="0" distB="0" distL="114300" distR="114300" simplePos="0" relativeHeight="252097536" behindDoc="0" locked="0" layoutInCell="1" allowOverlap="1" wp14:anchorId="314BAC92" wp14:editId="3F283B26">
                  <wp:simplePos x="0" y="0"/>
                  <wp:positionH relativeFrom="column">
                    <wp:posOffset>491490</wp:posOffset>
                  </wp:positionH>
                  <wp:positionV relativeFrom="paragraph">
                    <wp:posOffset>-1984375</wp:posOffset>
                  </wp:positionV>
                  <wp:extent cx="1866265" cy="1750060"/>
                  <wp:effectExtent l="0" t="0" r="0" b="0"/>
                  <wp:wrapSquare wrapText="bothSides"/>
                  <wp:docPr id="336" name="Ảnh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866265" cy="17500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01505" w:rsidRPr="004D0080">
              <w:rPr>
                <w:i/>
              </w:rPr>
              <w:t>* Chứng minh:</w:t>
            </w:r>
          </w:p>
          <w:p w:rsidR="00401505" w:rsidRPr="00FC23F5" w:rsidRDefault="00401505" w:rsidP="00401505">
            <w:r w:rsidRPr="00FC23F5">
              <w:t>a) AD cắt BC ở</w:t>
            </w:r>
            <w:r w:rsidR="00565CA7">
              <w:t xml:space="preserve"> O (</w:t>
            </w:r>
            <w:r w:rsidRPr="00FC23F5">
              <w:t>Giả sử</w:t>
            </w:r>
            <w:r w:rsidR="00F2595F">
              <w:t xml:space="preserve"> AB&lt;</w:t>
            </w:r>
            <w:r w:rsidRPr="00FC23F5">
              <w:t>DC)</w:t>
            </w:r>
          </w:p>
          <w:p w:rsidR="00401505" w:rsidRPr="00FC23F5" w:rsidRDefault="00401505" w:rsidP="00401505">
            <w:pPr>
              <w:rPr>
                <w:lang w:val="pt-BR"/>
              </w:rPr>
            </w:pPr>
            <w:r w:rsidRPr="00FC23F5">
              <w:rPr>
                <w:lang w:val="pt-BR"/>
              </w:rPr>
              <w:t>ABCD là hình thang cân nê</w:t>
            </w:r>
            <w:r w:rsidR="00565CA7">
              <w:rPr>
                <w:lang w:val="pt-BR"/>
              </w:rPr>
              <w:t>n:</w:t>
            </w:r>
          </w:p>
          <w:p w:rsidR="00401505" w:rsidRPr="00FC23F5" w:rsidRDefault="00401505" w:rsidP="00401505">
            <w:pPr>
              <w:rPr>
                <w:lang w:val="pt-BR"/>
              </w:rPr>
            </w:pPr>
            <w:r w:rsidRPr="00FC23F5">
              <w:rPr>
                <w:lang w:val="pt-BR"/>
              </w:rPr>
              <w:t xml:space="preserve">+ </w:t>
            </w:r>
            <w:r w:rsidR="00565CA7" w:rsidRPr="00565CA7">
              <w:rPr>
                <w:position w:val="-6"/>
                <w:lang w:val="pt-BR"/>
              </w:rPr>
              <w:object w:dxaOrig="780" w:dyaOrig="360">
                <v:shape id="_x0000_i1064" type="#_x0000_t75" style="width:39pt;height:18pt" o:ole="">
                  <v:imagedata r:id="rId82" o:title=""/>
                </v:shape>
                <o:OLEObject Type="Embed" ProgID="Equation.DSMT4" ShapeID="_x0000_i1064" DrawAspect="Content" ObjectID="_1568109692" r:id="rId83"/>
              </w:object>
            </w:r>
            <w:r w:rsidR="00565CA7">
              <w:rPr>
                <w:lang w:val="pt-BR"/>
              </w:rPr>
              <w:t xml:space="preserve"> ; </w:t>
            </w:r>
            <w:r w:rsidR="00565CA7" w:rsidRPr="00565CA7">
              <w:rPr>
                <w:position w:val="-6"/>
                <w:lang w:val="pt-BR"/>
              </w:rPr>
              <w:object w:dxaOrig="639" w:dyaOrig="360">
                <v:shape id="_x0000_i1065" type="#_x0000_t75" style="width:32.25pt;height:18pt" o:ole="">
                  <v:imagedata r:id="rId84" o:title=""/>
                </v:shape>
                <o:OLEObject Type="Embed" ProgID="Equation.DSMT4" ShapeID="_x0000_i1065" DrawAspect="Content" ObjectID="_1568109693" r:id="rId85"/>
              </w:object>
            </w:r>
            <w:r w:rsidR="00565CA7">
              <w:rPr>
                <w:lang w:val="pt-BR"/>
              </w:rPr>
              <w:t xml:space="preserve"> </w:t>
            </w:r>
            <w:r w:rsidRPr="00FC23F5">
              <w:rPr>
                <w:lang w:val="pt-BR"/>
              </w:rPr>
              <w:t xml:space="preserve">nên </w:t>
            </w:r>
            <w:r w:rsidRPr="00FC23F5">
              <w:rPr>
                <w:position w:val="-4"/>
              </w:rPr>
              <w:object w:dxaOrig="220" w:dyaOrig="260">
                <v:shape id="_x0000_i1066" type="#_x0000_t75" style="width:11.25pt;height:12.75pt" o:ole="">
                  <v:imagedata r:id="rId86" o:title=""/>
                </v:shape>
                <o:OLEObject Type="Embed" ProgID="Equation.DSMT4" ShapeID="_x0000_i1066" DrawAspect="Content" ObjectID="_1568109694" r:id="rId87"/>
              </w:object>
            </w:r>
            <w:r w:rsidRPr="00FC23F5">
              <w:rPr>
                <w:lang w:val="pt-BR"/>
              </w:rPr>
              <w:t>ODC câ</w:t>
            </w:r>
            <w:r w:rsidR="00840CDA">
              <w:rPr>
                <w:lang w:val="pt-BR"/>
              </w:rPr>
              <w:t>n</w:t>
            </w:r>
          </w:p>
          <w:p w:rsidR="00401505" w:rsidRPr="00FC23F5" w:rsidRDefault="00401505" w:rsidP="00401505">
            <w:r w:rsidRPr="00FC23F5">
              <w:t xml:space="preserve">( 2 góc ở đáy bằng nhau) </w:t>
            </w:r>
          </w:p>
          <w:p w:rsidR="00401505" w:rsidRPr="00FC23F5" w:rsidRDefault="00401505" w:rsidP="00401505">
            <w:pPr>
              <w:rPr>
                <w:lang w:val="pt-BR"/>
              </w:rPr>
            </w:pPr>
            <w:r w:rsidRPr="00FC23F5">
              <w:t xml:space="preserve">    </w:t>
            </w:r>
            <w:r w:rsidRPr="00FC23F5">
              <w:rPr>
                <w:position w:val="-6"/>
              </w:rPr>
              <w:object w:dxaOrig="300" w:dyaOrig="240">
                <v:shape id="_x0000_i1067" type="#_x0000_t75" style="width:15pt;height:12pt" o:ole="">
                  <v:imagedata r:id="rId88" o:title=""/>
                </v:shape>
                <o:OLEObject Type="Embed" ProgID="Equation.DSMT4" ShapeID="_x0000_i1067" DrawAspect="Content" ObjectID="_1568109695" r:id="rId89"/>
              </w:object>
            </w:r>
            <w:r w:rsidRPr="00FC23F5">
              <w:rPr>
                <w:lang w:val="pt-BR"/>
              </w:rPr>
              <w:t xml:space="preserve"> OD = OC (1)</w:t>
            </w:r>
          </w:p>
          <w:p w:rsidR="00401505" w:rsidRPr="00FC23F5" w:rsidRDefault="00401505" w:rsidP="00401505">
            <w:pPr>
              <w:rPr>
                <w:lang w:val="pt-BR"/>
              </w:rPr>
            </w:pPr>
            <w:r w:rsidRPr="00FC23F5">
              <w:rPr>
                <w:lang w:val="pt-BR"/>
              </w:rPr>
              <w:t xml:space="preserve"> + </w:t>
            </w:r>
            <w:r w:rsidR="00840CDA" w:rsidRPr="00840CDA">
              <w:rPr>
                <w:position w:val="-6"/>
                <w:lang w:val="pt-BR"/>
              </w:rPr>
              <w:object w:dxaOrig="780" w:dyaOrig="360">
                <v:shape id="_x0000_i1068" type="#_x0000_t75" style="width:39pt;height:18pt" o:ole="">
                  <v:imagedata r:id="rId90" o:title=""/>
                </v:shape>
                <o:OLEObject Type="Embed" ProgID="Equation.DSMT4" ShapeID="_x0000_i1068" DrawAspect="Content" ObjectID="_1568109696" r:id="rId91"/>
              </w:object>
            </w:r>
            <w:r w:rsidR="00840CDA">
              <w:rPr>
                <w:lang w:val="pt-BR"/>
              </w:rPr>
              <w:t xml:space="preserve"> </w:t>
            </w:r>
            <w:r w:rsidRPr="00FC23F5">
              <w:rPr>
                <w:lang w:val="pt-BR"/>
              </w:rPr>
              <w:t xml:space="preserve">nên </w:t>
            </w:r>
            <w:r w:rsidR="00840CDA" w:rsidRPr="00840CDA">
              <w:rPr>
                <w:position w:val="-6"/>
              </w:rPr>
              <w:object w:dxaOrig="840" w:dyaOrig="360">
                <v:shape id="_x0000_i1069" type="#_x0000_t75" style="width:42pt;height:18pt" o:ole="">
                  <v:imagedata r:id="rId92" o:title=""/>
                </v:shape>
                <o:OLEObject Type="Embed" ProgID="Equation.DSMT4" ShapeID="_x0000_i1069" DrawAspect="Content" ObjectID="_1568109697" r:id="rId93"/>
              </w:object>
            </w:r>
            <w:r w:rsidR="00840CDA">
              <w:t xml:space="preserve"> </w:t>
            </w:r>
            <w:r w:rsidRPr="00FC23F5">
              <w:rPr>
                <w:position w:val="-6"/>
              </w:rPr>
              <w:object w:dxaOrig="300" w:dyaOrig="240">
                <v:shape id="_x0000_i1070" type="#_x0000_t75" style="width:15pt;height:12pt" o:ole="">
                  <v:imagedata r:id="rId88" o:title=""/>
                </v:shape>
                <o:OLEObject Type="Embed" ProgID="Equation.DSMT4" ShapeID="_x0000_i1070" DrawAspect="Content" ObjectID="_1568109698" r:id="rId94"/>
              </w:object>
            </w:r>
            <w:r w:rsidRPr="00FC23F5">
              <w:rPr>
                <w:position w:val="-4"/>
              </w:rPr>
              <w:object w:dxaOrig="220" w:dyaOrig="260">
                <v:shape id="_x0000_i1071" type="#_x0000_t75" style="width:11.25pt;height:12.75pt" o:ole="">
                  <v:imagedata r:id="rId86" o:title=""/>
                </v:shape>
                <o:OLEObject Type="Embed" ProgID="Equation.DSMT4" ShapeID="_x0000_i1071" DrawAspect="Content" ObjectID="_1568109699" r:id="rId95"/>
              </w:object>
            </w:r>
            <w:r w:rsidRPr="00FC23F5">
              <w:rPr>
                <w:lang w:val="pt-BR"/>
              </w:rPr>
              <w:t xml:space="preserve">OAB cân (2 góc ở đáy bằng nhau) </w:t>
            </w:r>
          </w:p>
          <w:p w:rsidR="00401505" w:rsidRPr="00FC23F5" w:rsidRDefault="00401505" w:rsidP="00401505">
            <w:pPr>
              <w:rPr>
                <w:lang w:val="pt-BR"/>
              </w:rPr>
            </w:pPr>
            <w:r w:rsidRPr="00FC23F5">
              <w:rPr>
                <w:lang w:val="pt-BR"/>
              </w:rPr>
              <w:t xml:space="preserve">    </w:t>
            </w:r>
            <w:r w:rsidRPr="00FC23F5">
              <w:rPr>
                <w:position w:val="-6"/>
              </w:rPr>
              <w:object w:dxaOrig="300" w:dyaOrig="240">
                <v:shape id="_x0000_i1072" type="#_x0000_t75" style="width:15pt;height:12pt" o:ole="">
                  <v:imagedata r:id="rId88" o:title=""/>
                </v:shape>
                <o:OLEObject Type="Embed" ProgID="Equation.DSMT4" ShapeID="_x0000_i1072" DrawAspect="Content" ObjectID="_1568109700" r:id="rId96"/>
              </w:object>
            </w:r>
            <w:r w:rsidRPr="00FC23F5">
              <w:rPr>
                <w:lang w:val="pt-BR"/>
              </w:rPr>
              <w:t>OA = OB (2)</w:t>
            </w:r>
          </w:p>
          <w:p w:rsidR="00401505" w:rsidRPr="00FC23F5" w:rsidRDefault="00401505" w:rsidP="00401505">
            <w:pPr>
              <w:rPr>
                <w:lang w:val="pt-BR"/>
              </w:rPr>
            </w:pPr>
            <w:r w:rsidRPr="00FC23F5">
              <w:rPr>
                <w:lang w:val="pt-BR"/>
              </w:rPr>
              <w:t xml:space="preserve">Từ (1) &amp;(2) </w:t>
            </w:r>
            <w:r w:rsidRPr="00FC23F5">
              <w:rPr>
                <w:position w:val="-6"/>
              </w:rPr>
              <w:object w:dxaOrig="300" w:dyaOrig="240">
                <v:shape id="_x0000_i1073" type="#_x0000_t75" style="width:15pt;height:12pt" o:ole="">
                  <v:imagedata r:id="rId88" o:title=""/>
                </v:shape>
                <o:OLEObject Type="Embed" ProgID="Equation.DSMT4" ShapeID="_x0000_i1073" DrawAspect="Content" ObjectID="_1568109701" r:id="rId97"/>
              </w:object>
            </w:r>
            <w:r w:rsidRPr="00FC23F5">
              <w:rPr>
                <w:lang w:val="pt-BR"/>
              </w:rPr>
              <w:t xml:space="preserve"> OD - OA = OC - OB</w:t>
            </w:r>
          </w:p>
          <w:p w:rsidR="00401505" w:rsidRPr="00FC23F5" w:rsidRDefault="00401505" w:rsidP="00401505">
            <w:r w:rsidRPr="00FC23F5">
              <w:rPr>
                <w:lang w:val="pt-BR"/>
              </w:rPr>
              <w:t xml:space="preserve">        </w:t>
            </w:r>
            <w:r w:rsidRPr="00FC23F5">
              <w:t>Vậy AD = BC</w:t>
            </w:r>
          </w:p>
          <w:p w:rsidR="00401505" w:rsidRPr="004419F3" w:rsidRDefault="00401505" w:rsidP="00401505">
            <w:pPr>
              <w:rPr>
                <w:lang w:val="en-US"/>
              </w:rPr>
            </w:pPr>
            <w:r w:rsidRPr="00FC23F5">
              <w:t>b) AD // BC khi đó AD = BC</w:t>
            </w:r>
            <w:r w:rsidR="004419F3">
              <w:rPr>
                <w:lang w:val="en-US"/>
              </w:rPr>
              <w:t>.</w:t>
            </w:r>
          </w:p>
          <w:p w:rsidR="00401505" w:rsidRPr="003A6EA7" w:rsidRDefault="00401505" w:rsidP="00401505">
            <w:r w:rsidRPr="004419F3">
              <w:rPr>
                <w:b/>
                <w:i/>
              </w:rPr>
              <w:t xml:space="preserve"> * Chú ý:</w:t>
            </w:r>
            <w:r w:rsidRPr="00FC23F5">
              <w:t xml:space="preserve"> </w:t>
            </w:r>
            <w:r w:rsidR="001D44AC" w:rsidRPr="000A286C">
              <w:t>(</w:t>
            </w:r>
            <w:r w:rsidRPr="00FC23F5">
              <w:t>SGK</w:t>
            </w:r>
            <w:r w:rsidR="001D44AC" w:rsidRPr="000A286C">
              <w:t xml:space="preserve"> – 73)</w:t>
            </w:r>
          </w:p>
          <w:p w:rsidR="00F2595F" w:rsidRPr="003A6EA7" w:rsidRDefault="00F2595F" w:rsidP="00401505"/>
          <w:p w:rsidR="00401505" w:rsidRPr="000A6687" w:rsidRDefault="00401505" w:rsidP="00401505">
            <w:pPr>
              <w:rPr>
                <w:b/>
                <w:i/>
              </w:rPr>
            </w:pPr>
            <w:r w:rsidRPr="000A6687">
              <w:rPr>
                <w:b/>
                <w:i/>
              </w:rPr>
              <w:t>b) Định lí 2:</w:t>
            </w:r>
          </w:p>
          <w:p w:rsidR="00401505" w:rsidRDefault="00401505" w:rsidP="00401505">
            <w:pPr>
              <w:rPr>
                <w:b/>
                <w:i/>
                <w:iCs/>
              </w:rPr>
            </w:pPr>
            <w:r w:rsidRPr="00FC23F5">
              <w:t xml:space="preserve"> * </w:t>
            </w:r>
            <w:r w:rsidRPr="00FC23F5">
              <w:rPr>
                <w:b/>
                <w:i/>
                <w:iCs/>
              </w:rPr>
              <w:t>Trong hình thang cân 2 đường chéo bằng nhau.</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37"/>
              <w:gridCol w:w="3284"/>
            </w:tblGrid>
            <w:tr w:rsidR="00F24532" w:rsidTr="00626073">
              <w:tc>
                <w:tcPr>
                  <w:tcW w:w="737" w:type="dxa"/>
                  <w:vAlign w:val="center"/>
                </w:tcPr>
                <w:p w:rsidR="00F24532" w:rsidRPr="000A286C" w:rsidRDefault="00F24532" w:rsidP="00F24532">
                  <w:pPr>
                    <w:jc w:val="center"/>
                  </w:pPr>
                  <w:r w:rsidRPr="000A286C">
                    <w:t>GT</w:t>
                  </w:r>
                </w:p>
              </w:tc>
              <w:tc>
                <w:tcPr>
                  <w:tcW w:w="3284" w:type="dxa"/>
                </w:tcPr>
                <w:p w:rsidR="00F24532" w:rsidRPr="000A286C" w:rsidRDefault="00F24532" w:rsidP="00F24532">
                  <w:r w:rsidRPr="00FC23F5">
                    <w:t>ABCD là hình thang cân</w:t>
                  </w:r>
                  <w:r w:rsidRPr="000A286C">
                    <w:t xml:space="preserve"> (AB // DC)</w:t>
                  </w:r>
                </w:p>
              </w:tc>
            </w:tr>
            <w:tr w:rsidR="00F24532" w:rsidTr="00626073">
              <w:tc>
                <w:tcPr>
                  <w:tcW w:w="737" w:type="dxa"/>
                  <w:vAlign w:val="center"/>
                </w:tcPr>
                <w:p w:rsidR="00F24532" w:rsidRPr="000A286C" w:rsidRDefault="00F24532" w:rsidP="00F24532">
                  <w:pPr>
                    <w:jc w:val="center"/>
                  </w:pPr>
                  <w:r w:rsidRPr="000A286C">
                    <w:t>KL</w:t>
                  </w:r>
                </w:p>
              </w:tc>
              <w:tc>
                <w:tcPr>
                  <w:tcW w:w="3284" w:type="dxa"/>
                </w:tcPr>
                <w:p w:rsidR="00F24532" w:rsidRPr="000A286C" w:rsidRDefault="00F24532" w:rsidP="00F24532">
                  <w:r w:rsidRPr="000A286C">
                    <w:t>AC = BD</w:t>
                  </w:r>
                </w:p>
              </w:tc>
            </w:tr>
          </w:tbl>
          <w:p w:rsidR="00401505" w:rsidRPr="00EF3443" w:rsidRDefault="00401505" w:rsidP="00401505">
            <w:pPr>
              <w:rPr>
                <w:i/>
              </w:rPr>
            </w:pPr>
            <w:r w:rsidRPr="00EF3443">
              <w:rPr>
                <w:i/>
              </w:rPr>
              <w:lastRenderedPageBreak/>
              <w:t>* Chứng minh:</w:t>
            </w:r>
          </w:p>
          <w:p w:rsidR="00401505" w:rsidRPr="00FC23F5" w:rsidRDefault="00401505" w:rsidP="00401505">
            <w:r w:rsidRPr="00FC23F5">
              <w:t xml:space="preserve"> </w:t>
            </w:r>
            <w:r w:rsidRPr="00FC23F5">
              <w:rPr>
                <w:position w:val="-4"/>
              </w:rPr>
              <w:object w:dxaOrig="220" w:dyaOrig="260">
                <v:shape id="_x0000_i1074" type="#_x0000_t75" style="width:11.25pt;height:12.75pt" o:ole="">
                  <v:imagedata r:id="rId98" o:title=""/>
                </v:shape>
                <o:OLEObject Type="Embed" ProgID="Equation.DSMT4" ShapeID="_x0000_i1074" DrawAspect="Content" ObjectID="_1568109702" r:id="rId99"/>
              </w:object>
            </w:r>
            <w:r w:rsidR="00EF3443">
              <w:t>ADC và</w:t>
            </w:r>
            <w:r w:rsidRPr="00FC23F5">
              <w:t xml:space="preserve"> </w:t>
            </w:r>
            <w:r w:rsidRPr="00FC23F5">
              <w:rPr>
                <w:position w:val="-4"/>
              </w:rPr>
              <w:object w:dxaOrig="220" w:dyaOrig="260">
                <v:shape id="_x0000_i1075" type="#_x0000_t75" style="width:11.25pt;height:12.75pt" o:ole="">
                  <v:imagedata r:id="rId98" o:title=""/>
                </v:shape>
                <o:OLEObject Type="Embed" ProgID="Equation.DSMT4" ShapeID="_x0000_i1075" DrawAspect="Content" ObjectID="_1568109703" r:id="rId100"/>
              </w:object>
            </w:r>
            <w:r w:rsidRPr="00FC23F5">
              <w:t xml:space="preserve">BCD có: </w:t>
            </w:r>
          </w:p>
          <w:p w:rsidR="00401505" w:rsidRPr="00FC23F5" w:rsidRDefault="00401505" w:rsidP="00401505">
            <w:r w:rsidRPr="00FC23F5">
              <w:t>+ CD cạnh chung</w:t>
            </w:r>
          </w:p>
          <w:p w:rsidR="00401505" w:rsidRPr="00FC23F5" w:rsidRDefault="00401505" w:rsidP="00401505">
            <w:r w:rsidRPr="00FC23F5">
              <w:t xml:space="preserve">+ </w:t>
            </w:r>
            <w:r w:rsidR="00EF3443" w:rsidRPr="00EF3443">
              <w:rPr>
                <w:position w:val="-6"/>
              </w:rPr>
              <w:object w:dxaOrig="1320" w:dyaOrig="360">
                <v:shape id="_x0000_i1076" type="#_x0000_t75" style="width:66pt;height:18pt" o:ole="">
                  <v:imagedata r:id="rId101" o:title=""/>
                </v:shape>
                <o:OLEObject Type="Embed" ProgID="Equation.DSMT4" ShapeID="_x0000_i1076" DrawAspect="Content" ObjectID="_1568109704" r:id="rId102"/>
              </w:object>
            </w:r>
            <w:r w:rsidR="00EF3443">
              <w:t xml:space="preserve"> </w:t>
            </w:r>
            <w:r w:rsidRPr="00FC23F5">
              <w:t>(đ/n hình thang câ</w:t>
            </w:r>
            <w:r w:rsidR="00EF3443">
              <w:t>n</w:t>
            </w:r>
            <w:r w:rsidRPr="00FC23F5">
              <w:t>)</w:t>
            </w:r>
          </w:p>
          <w:p w:rsidR="00401505" w:rsidRPr="00FC23F5" w:rsidRDefault="00EF3443" w:rsidP="00401505">
            <w:r>
              <w:t>+ AD=BC (</w:t>
            </w:r>
            <w:r w:rsidR="00401505" w:rsidRPr="00FC23F5">
              <w:t>cạnh của hình thang cân)</w:t>
            </w:r>
          </w:p>
          <w:p w:rsidR="00401505" w:rsidRPr="00FC23F5" w:rsidRDefault="00401505" w:rsidP="00401505">
            <w:r w:rsidRPr="00FC23F5">
              <w:rPr>
                <w:position w:val="-6"/>
              </w:rPr>
              <w:object w:dxaOrig="300" w:dyaOrig="240">
                <v:shape id="_x0000_i1077" type="#_x0000_t75" style="width:15pt;height:12pt" o:ole="">
                  <v:imagedata r:id="rId103" o:title=""/>
                </v:shape>
                <o:OLEObject Type="Embed" ProgID="Equation.DSMT4" ShapeID="_x0000_i1077" DrawAspect="Content" ObjectID="_1568109705" r:id="rId104"/>
              </w:object>
            </w:r>
            <w:r w:rsidRPr="00FC23F5">
              <w:t xml:space="preserve"> </w:t>
            </w:r>
            <w:r w:rsidRPr="00FC23F5">
              <w:rPr>
                <w:position w:val="-4"/>
              </w:rPr>
              <w:object w:dxaOrig="220" w:dyaOrig="260">
                <v:shape id="_x0000_i1078" type="#_x0000_t75" style="width:11.25pt;height:12.75pt" o:ole="">
                  <v:imagedata r:id="rId98" o:title=""/>
                </v:shape>
                <o:OLEObject Type="Embed" ProgID="Equation.DSMT4" ShapeID="_x0000_i1078" DrawAspect="Content" ObjectID="_1568109706" r:id="rId105"/>
              </w:object>
            </w:r>
            <w:r w:rsidRPr="00FC23F5">
              <w:t xml:space="preserve">ADC  = </w:t>
            </w:r>
            <w:r w:rsidRPr="00FC23F5">
              <w:rPr>
                <w:position w:val="-4"/>
              </w:rPr>
              <w:object w:dxaOrig="220" w:dyaOrig="260">
                <v:shape id="_x0000_i1079" type="#_x0000_t75" style="width:11.25pt;height:12.75pt" o:ole="">
                  <v:imagedata r:id="rId98" o:title=""/>
                </v:shape>
                <o:OLEObject Type="Embed" ProgID="Equation.DSMT4" ShapeID="_x0000_i1079" DrawAspect="Content" ObjectID="_1568109707" r:id="rId106"/>
              </w:object>
            </w:r>
            <w:r w:rsidRPr="00FC23F5">
              <w:t>BCD  ( c.g.c)</w:t>
            </w:r>
          </w:p>
          <w:p w:rsidR="0048220E" w:rsidRPr="000A286C" w:rsidRDefault="00401505" w:rsidP="00401505">
            <w:pPr>
              <w:rPr>
                <w:b/>
              </w:rPr>
            </w:pPr>
            <w:r w:rsidRPr="00FC23F5">
              <w:rPr>
                <w:position w:val="-6"/>
              </w:rPr>
              <w:object w:dxaOrig="300" w:dyaOrig="240">
                <v:shape id="_x0000_i1080" type="#_x0000_t75" style="width:15pt;height:12pt" o:ole="">
                  <v:imagedata r:id="rId103" o:title=""/>
                </v:shape>
                <o:OLEObject Type="Embed" ProgID="Equation.DSMT4" ShapeID="_x0000_i1080" DrawAspect="Content" ObjectID="_1568109708" r:id="rId107"/>
              </w:object>
            </w:r>
            <w:r w:rsidRPr="00FC23F5">
              <w:t xml:space="preserve">  AC = BD</w:t>
            </w:r>
            <w:r w:rsidR="00EF3443" w:rsidRPr="000A286C">
              <w:t>.</w:t>
            </w:r>
          </w:p>
        </w:tc>
      </w:tr>
      <w:tr w:rsidR="00EF3443" w:rsidTr="006A63E7">
        <w:tc>
          <w:tcPr>
            <w:tcW w:w="621" w:type="dxa"/>
          </w:tcPr>
          <w:p w:rsidR="006A63E7" w:rsidRPr="00782A78" w:rsidRDefault="006A63E7" w:rsidP="006A63E7">
            <w:pPr>
              <w:jc w:val="center"/>
            </w:pPr>
          </w:p>
          <w:p w:rsidR="006A63E7" w:rsidRPr="00782A78" w:rsidRDefault="006A63E7" w:rsidP="006A63E7">
            <w:pPr>
              <w:jc w:val="center"/>
            </w:pPr>
          </w:p>
          <w:p w:rsidR="00EF3443" w:rsidRDefault="006E4B41" w:rsidP="006A63E7">
            <w:pPr>
              <w:jc w:val="center"/>
              <w:rPr>
                <w:lang w:val="en-US"/>
              </w:rPr>
            </w:pPr>
            <w:r>
              <w:rPr>
                <w:lang w:val="en-US"/>
              </w:rPr>
              <w:t>5</w:t>
            </w:r>
            <w:r w:rsidR="006A63E7">
              <w:rPr>
                <w:lang w:val="en-US"/>
              </w:rPr>
              <w:t>'</w:t>
            </w:r>
          </w:p>
        </w:tc>
        <w:tc>
          <w:tcPr>
            <w:tcW w:w="4194" w:type="dxa"/>
          </w:tcPr>
          <w:p w:rsidR="00EF3443" w:rsidRPr="000A286C" w:rsidRDefault="00EF3443" w:rsidP="00AD42FB">
            <w:pPr>
              <w:rPr>
                <w:b/>
                <w:lang w:val="en-US"/>
              </w:rPr>
            </w:pPr>
            <w:r w:rsidRPr="000A286C">
              <w:rPr>
                <w:b/>
                <w:u w:val="single"/>
                <w:lang w:val="en-US"/>
              </w:rPr>
              <w:t>HĐ3:</w:t>
            </w:r>
            <w:r w:rsidRPr="000A286C">
              <w:rPr>
                <w:b/>
                <w:lang w:val="en-US"/>
              </w:rPr>
              <w:t xml:space="preserve"> Dấu hiệu nhận biết.</w:t>
            </w:r>
          </w:p>
          <w:p w:rsidR="001D5AB1" w:rsidRPr="00FC23F5" w:rsidRDefault="001D5AB1" w:rsidP="001D5AB1">
            <w:pPr>
              <w:rPr>
                <w:lang w:val="pt-BR"/>
              </w:rPr>
            </w:pPr>
            <w:r w:rsidRPr="0041502B">
              <w:rPr>
                <w:b/>
                <w:lang w:val="pt-BR"/>
              </w:rPr>
              <w:t>GV</w:t>
            </w:r>
            <w:r w:rsidR="0041502B">
              <w:rPr>
                <w:b/>
                <w:lang w:val="pt-BR"/>
              </w:rPr>
              <w:t>:</w:t>
            </w:r>
            <w:r w:rsidRPr="00FC23F5">
              <w:rPr>
                <w:lang w:val="pt-BR"/>
              </w:rPr>
              <w:t xml:space="preserve"> hướng dẫn HS làm </w:t>
            </w:r>
            <w:r w:rsidRPr="0041502B">
              <w:rPr>
                <w:bdr w:val="single" w:sz="4" w:space="0" w:color="auto"/>
                <w:lang w:val="pt-BR"/>
              </w:rPr>
              <w:t>?3</w:t>
            </w:r>
            <w:r w:rsidRPr="00FC23F5">
              <w:rPr>
                <w:lang w:val="pt-BR"/>
              </w:rPr>
              <w:t>.</w:t>
            </w:r>
          </w:p>
          <w:p w:rsidR="00F518A8" w:rsidRDefault="001D5AB1" w:rsidP="001D5AB1">
            <w:r w:rsidRPr="00FC23F5">
              <w:t>+ Đường thẳng m // CD, Vẽ điể</w:t>
            </w:r>
            <w:r w:rsidR="009F4291">
              <w:t>m A,</w:t>
            </w:r>
            <w:r w:rsidRPr="00FC23F5">
              <w:t xml:space="preserve"> B </w:t>
            </w:r>
            <w:r w:rsidRPr="00FC23F5">
              <w:rPr>
                <w:position w:val="-4"/>
              </w:rPr>
              <w:object w:dxaOrig="200" w:dyaOrig="200">
                <v:shape id="_x0000_i1081" type="#_x0000_t75" style="width:9.75pt;height:9.75pt" o:ole="">
                  <v:imagedata r:id="rId108" o:title=""/>
                </v:shape>
                <o:OLEObject Type="Embed" ProgID="Equation.DSMT4" ShapeID="_x0000_i1081" DrawAspect="Content" ObjectID="_1568109709" r:id="rId109"/>
              </w:object>
            </w:r>
            <w:r w:rsidR="00F518A8">
              <w:t xml:space="preserve"> m : ABCD là hình thang có</w:t>
            </w:r>
          </w:p>
          <w:p w:rsidR="001D5AB1" w:rsidRDefault="001D5AB1" w:rsidP="001D5AB1">
            <w:r w:rsidRPr="00FC23F5">
              <w:t>AC = BD</w:t>
            </w:r>
          </w:p>
          <w:p w:rsidR="0041502B" w:rsidRPr="000A286C" w:rsidRDefault="0041502B" w:rsidP="001D5AB1">
            <w:r w:rsidRPr="000A286C">
              <w:rPr>
                <w:b/>
              </w:rPr>
              <w:t>HS:</w:t>
            </w:r>
            <w:r w:rsidRPr="000A286C">
              <w:t xml:space="preserve"> Thực hiện.</w:t>
            </w:r>
          </w:p>
          <w:p w:rsidR="001D5AB1" w:rsidRPr="000A286C" w:rsidRDefault="001D5AB1" w:rsidP="001D5AB1">
            <w:r w:rsidRPr="0041502B">
              <w:rPr>
                <w:b/>
              </w:rPr>
              <w:t>GV:</w:t>
            </w:r>
            <w:r w:rsidRPr="00FC23F5">
              <w:t xml:space="preserve"> Qua bài toán rút ra định lý 3</w:t>
            </w:r>
            <w:r w:rsidR="0041502B" w:rsidRPr="000A286C">
              <w:t>.</w:t>
            </w:r>
          </w:p>
          <w:p w:rsidR="0041502B" w:rsidRPr="000A286C" w:rsidRDefault="0041502B" w:rsidP="001D5AB1">
            <w:r w:rsidRPr="000A286C">
              <w:rPr>
                <w:b/>
              </w:rPr>
              <w:t>HS:</w:t>
            </w:r>
            <w:r w:rsidRPr="000A286C">
              <w:t xml:space="preserve"> Đọc định lí 3.</w:t>
            </w:r>
          </w:p>
          <w:p w:rsidR="001D5AB1" w:rsidRPr="00FC23F5" w:rsidRDefault="001D5AB1" w:rsidP="001D5AB1">
            <w:r w:rsidRPr="0041502B">
              <w:rPr>
                <w:b/>
              </w:rPr>
              <w:t>GV:</w:t>
            </w:r>
            <w:r w:rsidRPr="00FC23F5">
              <w:t xml:space="preserve"> Như vậy, muốn chứng minh 1 tứ giác là hình thang cân ta có mấy cách để chứng </w:t>
            </w:r>
            <w:r w:rsidR="0041502B">
              <w:t>minh</w:t>
            </w:r>
            <w:r w:rsidRPr="00FC23F5">
              <w:t>?  là những cách nà</w:t>
            </w:r>
            <w:r w:rsidR="0041502B">
              <w:t>o</w:t>
            </w:r>
            <w:r w:rsidRPr="00FC23F5">
              <w:t>? Đó chính là các dấu hiệu nhận biết hình thang câ</w:t>
            </w:r>
            <w:r w:rsidR="0041502B">
              <w:t>n</w:t>
            </w:r>
            <w:r w:rsidRPr="00FC23F5">
              <w:t>.</w:t>
            </w:r>
          </w:p>
          <w:p w:rsidR="001D5AB1" w:rsidRPr="000A286C" w:rsidRDefault="001D5AB1" w:rsidP="0041502B">
            <w:pPr>
              <w:rPr>
                <w:b/>
              </w:rPr>
            </w:pPr>
            <w:r w:rsidRPr="0041502B">
              <w:rPr>
                <w:b/>
                <w:lang w:val="pt-BR"/>
              </w:rPr>
              <w:t>HS</w:t>
            </w:r>
            <w:r w:rsidR="0041502B">
              <w:rPr>
                <w:b/>
                <w:lang w:val="pt-BR"/>
              </w:rPr>
              <w:t>:</w:t>
            </w:r>
            <w:r w:rsidRPr="00FC23F5">
              <w:rPr>
                <w:lang w:val="pt-BR"/>
              </w:rPr>
              <w:t xml:space="preserve"> </w:t>
            </w:r>
            <w:r w:rsidR="0041502B">
              <w:rPr>
                <w:lang w:val="pt-BR"/>
              </w:rPr>
              <w:t>Đọc</w:t>
            </w:r>
            <w:r w:rsidRPr="00FC23F5">
              <w:rPr>
                <w:lang w:val="pt-BR"/>
              </w:rPr>
              <w:t xml:space="preserve"> các dấu hiệu nhận biết</w:t>
            </w:r>
            <w:r w:rsidR="0041502B">
              <w:rPr>
                <w:lang w:val="pt-BR"/>
              </w:rPr>
              <w:t>.</w:t>
            </w:r>
          </w:p>
        </w:tc>
        <w:tc>
          <w:tcPr>
            <w:tcW w:w="4247" w:type="dxa"/>
          </w:tcPr>
          <w:p w:rsidR="00EF3443" w:rsidRPr="000A286C" w:rsidRDefault="00EF3443" w:rsidP="00D94333">
            <w:pPr>
              <w:rPr>
                <w:b/>
              </w:rPr>
            </w:pPr>
            <w:r>
              <w:rPr>
                <w:b/>
                <w:lang w:val="pt-BR"/>
              </w:rPr>
              <w:t xml:space="preserve">3. </w:t>
            </w:r>
            <w:r w:rsidRPr="000A286C">
              <w:rPr>
                <w:b/>
              </w:rPr>
              <w:t>Dấu hiệu nhận biết.</w:t>
            </w:r>
          </w:p>
          <w:p w:rsidR="008323D1" w:rsidRDefault="001D5AB1" w:rsidP="001D5AB1">
            <w:r w:rsidRPr="00FC23F5">
              <w:rPr>
                <w:position w:val="-10"/>
              </w:rPr>
              <w:object w:dxaOrig="420" w:dyaOrig="380">
                <v:shape id="_x0000_i1082" type="#_x0000_t75" style="width:21pt;height:18.75pt" o:ole="">
                  <v:imagedata r:id="rId110" o:title=""/>
                </v:shape>
                <o:OLEObject Type="Embed" ProgID="Equation.DSMT4" ShapeID="_x0000_i1082" DrawAspect="Content" ObjectID="_1568109710" r:id="rId111"/>
              </w:object>
            </w:r>
            <w:r w:rsidRPr="000A286C">
              <w:t xml:space="preserve"> </w:t>
            </w:r>
          </w:p>
          <w:p w:rsidR="008323D1" w:rsidRDefault="008323D1" w:rsidP="001D5AB1">
            <w:r w:rsidRPr="008323D1">
              <w:rPr>
                <w:noProof/>
                <w:lang w:val="en-US"/>
              </w:rPr>
              <w:drawing>
                <wp:inline distT="0" distB="0" distL="0" distR="0" wp14:anchorId="0572000B" wp14:editId="0178544E">
                  <wp:extent cx="2326005" cy="1057275"/>
                  <wp:effectExtent l="0" t="0" r="0" b="0"/>
                  <wp:docPr id="1"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327382" cy="1057901"/>
                          </a:xfrm>
                          <a:prstGeom prst="rect">
                            <a:avLst/>
                          </a:prstGeom>
                          <a:noFill/>
                          <a:ln>
                            <a:noFill/>
                          </a:ln>
                        </pic:spPr>
                      </pic:pic>
                    </a:graphicData>
                  </a:graphic>
                </wp:inline>
              </w:drawing>
            </w:r>
          </w:p>
          <w:p w:rsidR="001D5AB1" w:rsidRPr="000A286C" w:rsidRDefault="001D5AB1" w:rsidP="001D5AB1">
            <w:r w:rsidRPr="000A286C">
              <w:t>+ Vẽ (D; R) cắt m tạ</w:t>
            </w:r>
            <w:r w:rsidR="00C2317B">
              <w:t>i B</w:t>
            </w:r>
          </w:p>
          <w:p w:rsidR="001D5AB1" w:rsidRDefault="001D5AB1" w:rsidP="001D5AB1">
            <w:r w:rsidRPr="000A286C">
              <w:t>+ Vẽ (C; R) cắt m tạ</w:t>
            </w:r>
            <w:r w:rsidR="00C2317B">
              <w:t>i A</w:t>
            </w:r>
          </w:p>
          <w:p w:rsidR="00692D93" w:rsidRPr="003D6111" w:rsidRDefault="00B76EAB" w:rsidP="001D5AB1">
            <w:r w:rsidRPr="003D6111">
              <w:t>Khi đó: AC = BD = R.</w:t>
            </w:r>
          </w:p>
          <w:p w:rsidR="001D5AB1" w:rsidRPr="000A286C" w:rsidRDefault="00C62236" w:rsidP="001D5AB1">
            <w:pPr>
              <w:rPr>
                <w:b/>
                <w:i/>
              </w:rPr>
            </w:pPr>
            <w:r w:rsidRPr="000A286C">
              <w:rPr>
                <w:b/>
                <w:i/>
              </w:rPr>
              <w:t>*</w:t>
            </w:r>
            <w:r w:rsidR="001D5AB1" w:rsidRPr="000A286C">
              <w:rPr>
                <w:b/>
                <w:i/>
              </w:rPr>
              <w:t xml:space="preserve"> Định lí 3:</w:t>
            </w:r>
          </w:p>
          <w:p w:rsidR="001D5AB1" w:rsidRPr="000A286C" w:rsidRDefault="001D5AB1" w:rsidP="001D5AB1">
            <w:pPr>
              <w:rPr>
                <w:b/>
                <w:i/>
                <w:iCs/>
              </w:rPr>
            </w:pPr>
            <w:r w:rsidRPr="000A286C">
              <w:rPr>
                <w:b/>
                <w:i/>
                <w:iCs/>
              </w:rPr>
              <w:t>Hình thang có 2 đường chéo bằng nhau là hình thang cân.</w:t>
            </w:r>
          </w:p>
          <w:p w:rsidR="001D5AB1" w:rsidRDefault="001D5AB1" w:rsidP="001D5AB1">
            <w:pPr>
              <w:rPr>
                <w:b/>
                <w:lang w:val="pt-BR"/>
              </w:rPr>
            </w:pPr>
            <w:r w:rsidRPr="000A286C">
              <w:rPr>
                <w:b/>
                <w:i/>
              </w:rPr>
              <w:t>* Dấu hiệu nhận biết hình thang cân:</w:t>
            </w:r>
            <w:r w:rsidRPr="000A286C">
              <w:t xml:space="preserve"> </w:t>
            </w:r>
            <w:r w:rsidR="00A263EC" w:rsidRPr="000A286C">
              <w:t xml:space="preserve">(SGK – </w:t>
            </w:r>
            <w:r w:rsidRPr="000A286C">
              <w:t>74</w:t>
            </w:r>
            <w:r w:rsidR="00A263EC" w:rsidRPr="000A286C">
              <w:t>)</w:t>
            </w:r>
          </w:p>
        </w:tc>
      </w:tr>
    </w:tbl>
    <w:p w:rsidR="00D94333" w:rsidRPr="000A286C" w:rsidRDefault="00D94333" w:rsidP="00D94333">
      <w:pPr>
        <w:pStyle w:val="Heading4"/>
      </w:pPr>
      <w:r w:rsidRPr="000A286C">
        <w:t>d) Củng cố, luyện tập. (5 ph)</w:t>
      </w:r>
    </w:p>
    <w:p w:rsidR="00C44C90" w:rsidRPr="000A286C" w:rsidRDefault="00D94333" w:rsidP="00C44C90">
      <w:r>
        <w:rPr>
          <w:b/>
        </w:rPr>
        <w:tab/>
      </w:r>
      <w:r w:rsidR="009B2AE2">
        <w:t>-</w:t>
      </w:r>
      <w:r w:rsidR="00A91B10" w:rsidRPr="007F51CC">
        <w:t xml:space="preserve"> </w:t>
      </w:r>
      <w:r w:rsidR="00C44C90" w:rsidRPr="000A286C">
        <w:t>HS đọc lại định nghĩa hình thang cân và các định lí 1, 2, 3.</w:t>
      </w:r>
    </w:p>
    <w:p w:rsidR="007E0F2E" w:rsidRPr="000A286C" w:rsidRDefault="007E0F2E" w:rsidP="00C44C90">
      <w:r w:rsidRPr="000A286C">
        <w:tab/>
        <w:t>- Có mấy cách nhận biết hình thang cân? Là những cách nào?</w:t>
      </w:r>
    </w:p>
    <w:p w:rsidR="00D94333" w:rsidRPr="000A286C" w:rsidRDefault="007E0F2E" w:rsidP="00A91B10">
      <w:r w:rsidRPr="000A286C">
        <w:tab/>
        <w:t>- Làm BT 11 SGK.</w:t>
      </w:r>
    </w:p>
    <w:p w:rsidR="00D94333" w:rsidRPr="000A286C" w:rsidRDefault="00D94333" w:rsidP="00D94333">
      <w:pPr>
        <w:pStyle w:val="Heading4"/>
      </w:pPr>
      <w:r w:rsidRPr="000A286C">
        <w:t>e) Hướng dẫn học sinh tự học ở nhà. (2 ph)</w:t>
      </w:r>
    </w:p>
    <w:p w:rsidR="00453F94" w:rsidRPr="00473F57" w:rsidRDefault="00D94333" w:rsidP="001123D0">
      <w:r>
        <w:tab/>
      </w:r>
      <w:r w:rsidR="00453F94" w:rsidRPr="000A286C">
        <w:t xml:space="preserve">- </w:t>
      </w:r>
      <w:r w:rsidR="001123D0" w:rsidRPr="000A286C">
        <w:t>Học thuộc định nghĩa hình thang cân và các định lí 1, 2, 3, các dấu hiệu nhận biết hình thang cân.</w:t>
      </w:r>
    </w:p>
    <w:p w:rsidR="00453F94" w:rsidRPr="000A286C" w:rsidRDefault="00453F94" w:rsidP="00453F94">
      <w:r>
        <w:tab/>
      </w:r>
      <w:r w:rsidRPr="000A286C">
        <w:t xml:space="preserve">- </w:t>
      </w:r>
      <w:r w:rsidR="001123D0" w:rsidRPr="000A286C">
        <w:t>Làm bài tập 12, 13, 14 SGK và chuẩn bị trước các bài tập luyện tập.</w:t>
      </w:r>
    </w:p>
    <w:p w:rsidR="00D94333" w:rsidRPr="000A286C" w:rsidRDefault="00D94333" w:rsidP="00D94333">
      <w:pPr>
        <w:pStyle w:val="Heading3"/>
      </w:pPr>
      <w:r w:rsidRPr="000A286C">
        <w:t>5. Rút kinh nghiệm giờ dạy.</w:t>
      </w:r>
    </w:p>
    <w:p w:rsidR="009755C8" w:rsidRPr="000A286C" w:rsidRDefault="00D94333" w:rsidP="00D94333">
      <w:r w:rsidRPr="000A286C">
        <w:tab/>
        <w:t>........................................................................................................................................................................................................................................................</w:t>
      </w:r>
      <w:r w:rsidR="0028470C" w:rsidRPr="000A286C">
        <w:t>.................................................................................................................................</w:t>
      </w:r>
    </w:p>
    <w:p w:rsidR="004C4F58" w:rsidRDefault="004C4F58">
      <w:pPr>
        <w:widowControl/>
        <w:rPr>
          <w:rFonts w:asciiTheme="majorHAnsi" w:eastAsiaTheme="majorEastAsia" w:hAnsiTheme="majorHAnsi" w:cstheme="majorBidi"/>
          <w:b/>
          <w:sz w:val="32"/>
          <w:szCs w:val="26"/>
        </w:rPr>
      </w:pPr>
      <w:r>
        <w:br w:type="page"/>
      </w:r>
    </w:p>
    <w:p w:rsidR="00A91B10" w:rsidRPr="000A286C" w:rsidRDefault="00A91B10" w:rsidP="00A91B10">
      <w:pPr>
        <w:pStyle w:val="Heading2"/>
      </w:pPr>
      <w:r w:rsidRPr="000A286C">
        <w:lastRenderedPageBreak/>
        <w:t>Tiế</w:t>
      </w:r>
      <w:r w:rsidR="00F1345B" w:rsidRPr="000A286C">
        <w:t>t 4</w:t>
      </w:r>
      <w:r w:rsidRPr="000A286C">
        <w:t xml:space="preserve">: </w:t>
      </w:r>
      <w:r w:rsidR="00EF1A99" w:rsidRPr="000A286C">
        <w:rPr>
          <w:rFonts w:cstheme="majorHAnsi"/>
        </w:rPr>
        <w:t>LUYỆN TẬP</w:t>
      </w:r>
    </w:p>
    <w:p w:rsidR="00A91B10" w:rsidRPr="000A286C" w:rsidRDefault="00A91B10" w:rsidP="00A91B10"/>
    <w:p w:rsidR="00A91B10" w:rsidRPr="000A286C" w:rsidRDefault="00A91B10" w:rsidP="00A91B10"/>
    <w:p w:rsidR="00A91B10" w:rsidRPr="000E4358" w:rsidRDefault="00A91B10" w:rsidP="00A91B10">
      <w:pPr>
        <w:pStyle w:val="Heading3"/>
      </w:pPr>
      <w:r w:rsidRPr="000E4358">
        <w:t>1. Mục tiêu.</w:t>
      </w:r>
    </w:p>
    <w:p w:rsidR="00A91B10" w:rsidRDefault="00A91B10" w:rsidP="00A91B10">
      <w:pPr>
        <w:pStyle w:val="Heading4"/>
      </w:pPr>
      <w:r>
        <w:t>a) Về k</w:t>
      </w:r>
      <w:r w:rsidRPr="000E4358">
        <w:t>iến thức.</w:t>
      </w:r>
    </w:p>
    <w:p w:rsidR="00A91B10" w:rsidRPr="000A286C" w:rsidRDefault="00A91B10" w:rsidP="00A91B10">
      <w:r>
        <w:tab/>
      </w:r>
      <w:r w:rsidR="00602801" w:rsidRPr="00FC23F5">
        <w:t>- HS nắm vững, củng cố các định nghĩa, các tính chất của hình thang, các dấu hiệu nhận biết về hình thang câ</w:t>
      </w:r>
      <w:r w:rsidR="00602801">
        <w:t>n</w:t>
      </w:r>
      <w:r w:rsidR="00602801" w:rsidRPr="00FC23F5">
        <w:t>.</w:t>
      </w:r>
    </w:p>
    <w:p w:rsidR="00A91B10" w:rsidRDefault="00A91B10" w:rsidP="00A91B10">
      <w:pPr>
        <w:pStyle w:val="Heading4"/>
      </w:pPr>
      <w:r>
        <w:t>b) Về k</w:t>
      </w:r>
      <w:r w:rsidRPr="000E4358">
        <w:t>ỹ năng.</w:t>
      </w:r>
    </w:p>
    <w:p w:rsidR="00A91B10" w:rsidRPr="000A286C" w:rsidRDefault="00A91B10" w:rsidP="00A91B10">
      <w:r>
        <w:tab/>
      </w:r>
      <w:r w:rsidR="00602801" w:rsidRPr="00FC23F5">
        <w:t xml:space="preserve">- Nhận biết hình thang, hình thang cân, biết vẽ hình thang cân, biết sử dụng định nghĩa, </w:t>
      </w:r>
      <w:r w:rsidR="00602801">
        <w:t>tính chất</w:t>
      </w:r>
      <w:r w:rsidR="00602801" w:rsidRPr="00FC23F5">
        <w:t xml:space="preserve"> hình thang cân</w:t>
      </w:r>
      <w:r w:rsidR="00602801" w:rsidRPr="000A286C">
        <w:t>.</w:t>
      </w:r>
    </w:p>
    <w:p w:rsidR="00A91B10" w:rsidRDefault="00A91B10" w:rsidP="00A91B10">
      <w:pPr>
        <w:pStyle w:val="Heading4"/>
      </w:pPr>
      <w:r>
        <w:t>c) Về t</w:t>
      </w:r>
      <w:r w:rsidRPr="000E4358">
        <w:t>hái độ.</w:t>
      </w:r>
    </w:p>
    <w:p w:rsidR="00A91B10" w:rsidRPr="003C1C41" w:rsidRDefault="00A91B10" w:rsidP="00A91B10">
      <w:r>
        <w:tab/>
      </w:r>
      <w:r w:rsidRPr="003C1C41">
        <w:t xml:space="preserve">- </w:t>
      </w:r>
      <w:r w:rsidRPr="001F1797">
        <w:t>Rèn luyện tư duy sáng tạo, tính cẩn thậ</w:t>
      </w:r>
      <w:r>
        <w:t>n, chính xác.</w:t>
      </w:r>
    </w:p>
    <w:p w:rsidR="00A91B10" w:rsidRPr="000A286C" w:rsidRDefault="00A91B10" w:rsidP="00A91B10">
      <w:pPr>
        <w:pStyle w:val="Heading3"/>
      </w:pPr>
      <w:r w:rsidRPr="000A286C">
        <w:t>2. Chuẩn bị của GV và HS.</w:t>
      </w:r>
    </w:p>
    <w:p w:rsidR="00A91B10" w:rsidRDefault="00A91B10" w:rsidP="00A91B10">
      <w:pPr>
        <w:pStyle w:val="Heading4"/>
        <w:rPr>
          <w:lang w:val="en-US"/>
        </w:rPr>
      </w:pPr>
      <w:r>
        <w:rPr>
          <w:lang w:val="en-US"/>
        </w:rPr>
        <w:t>a) Chuẩn bị của GV.</w:t>
      </w:r>
    </w:p>
    <w:p w:rsidR="00A91B10" w:rsidRPr="00392E46" w:rsidRDefault="00A91B10" w:rsidP="00A91B10">
      <w:pPr>
        <w:rPr>
          <w:lang w:val="en-US"/>
        </w:rPr>
      </w:pPr>
      <w:r>
        <w:rPr>
          <w:lang w:val="en-US"/>
        </w:rPr>
        <w:tab/>
        <w:t xml:space="preserve">- </w:t>
      </w:r>
      <w:r w:rsidR="00605836" w:rsidRPr="00FC23F5">
        <w:t>Compa, thước, tranh vẽ bảng phụ, thước đo góc</w:t>
      </w:r>
      <w:r>
        <w:rPr>
          <w:lang w:val="en-US"/>
        </w:rPr>
        <w:t>.</w:t>
      </w:r>
    </w:p>
    <w:p w:rsidR="00A91B10" w:rsidRDefault="00A91B10" w:rsidP="00A91B10">
      <w:pPr>
        <w:pStyle w:val="Heading4"/>
        <w:rPr>
          <w:lang w:val="en-US"/>
        </w:rPr>
      </w:pPr>
      <w:r>
        <w:rPr>
          <w:lang w:val="en-US"/>
        </w:rPr>
        <w:t>b) Chuẩn bị của HS.</w:t>
      </w:r>
    </w:p>
    <w:p w:rsidR="00A91B10" w:rsidRPr="00B67D5B" w:rsidRDefault="00A91B10" w:rsidP="00A91B10">
      <w:pPr>
        <w:rPr>
          <w:lang w:val="en-US"/>
        </w:rPr>
      </w:pPr>
      <w:r>
        <w:rPr>
          <w:lang w:val="en-US"/>
        </w:rPr>
        <w:tab/>
        <w:t xml:space="preserve">- </w:t>
      </w:r>
      <w:r w:rsidR="00B67D5B" w:rsidRPr="00FC23F5">
        <w:t>Thước, compa, bảng nhóm</w:t>
      </w:r>
      <w:r w:rsidR="00B67D5B">
        <w:rPr>
          <w:lang w:val="en-US"/>
        </w:rPr>
        <w:t>, làm trước các bài tập.</w:t>
      </w:r>
    </w:p>
    <w:p w:rsidR="00A91B10" w:rsidRDefault="00A91B10" w:rsidP="00A91B10">
      <w:pPr>
        <w:pStyle w:val="Heading3"/>
        <w:rPr>
          <w:lang w:val="en-US"/>
        </w:rPr>
      </w:pPr>
      <w:r>
        <w:rPr>
          <w:lang w:val="en-US"/>
        </w:rPr>
        <w:t>3. Phương pháp giảng dạy.</w:t>
      </w:r>
    </w:p>
    <w:p w:rsidR="00A91B10" w:rsidRDefault="00A91B10" w:rsidP="00A91B10">
      <w:pPr>
        <w:rPr>
          <w:lang w:val="en-US"/>
        </w:rPr>
      </w:pPr>
      <w:r>
        <w:rPr>
          <w:lang w:val="en-US"/>
        </w:rPr>
        <w:tab/>
        <w:t>- Vấn đáp, thuyết trình.</w:t>
      </w:r>
    </w:p>
    <w:p w:rsidR="00A91B10" w:rsidRPr="000A5290" w:rsidRDefault="00A91B10" w:rsidP="00A91B10">
      <w:pPr>
        <w:rPr>
          <w:lang w:val="en-US"/>
        </w:rPr>
      </w:pPr>
      <w:r>
        <w:rPr>
          <w:lang w:val="en-US"/>
        </w:rPr>
        <w:tab/>
        <w:t>- Hoạt động nhóm, tích cực hóa hoạt động của HS.</w:t>
      </w:r>
    </w:p>
    <w:p w:rsidR="00A91B10" w:rsidRDefault="00A91B10" w:rsidP="00A91B10">
      <w:pPr>
        <w:pStyle w:val="Heading3"/>
        <w:rPr>
          <w:lang w:val="en-US"/>
        </w:rPr>
      </w:pPr>
      <w:r>
        <w:rPr>
          <w:lang w:val="en-US"/>
        </w:rPr>
        <w:t>4. Tiến trình bài dạy.</w:t>
      </w:r>
    </w:p>
    <w:p w:rsidR="00A91B10" w:rsidRDefault="00A91B10" w:rsidP="00A91B10">
      <w:pPr>
        <w:pStyle w:val="Heading4"/>
        <w:rPr>
          <w:lang w:val="en-US"/>
        </w:rPr>
      </w:pPr>
      <w:r>
        <w:rPr>
          <w:lang w:val="en-US"/>
        </w:rPr>
        <w:t>a) Ổn định tổ chức lớp học. (1 ph)</w:t>
      </w:r>
    </w:p>
    <w:p w:rsidR="00A91B10" w:rsidRDefault="00A91B10" w:rsidP="00A91B10">
      <w:pPr>
        <w:pStyle w:val="Heading4"/>
        <w:rPr>
          <w:lang w:val="en-US"/>
        </w:rPr>
      </w:pPr>
      <w:r>
        <w:rPr>
          <w:lang w:val="en-US"/>
        </w:rPr>
        <w:t>b) Kiể</w:t>
      </w:r>
      <w:r w:rsidR="001B16F7">
        <w:rPr>
          <w:lang w:val="en-US"/>
        </w:rPr>
        <w:t>m tra bài cũ. (8</w:t>
      </w:r>
      <w:r>
        <w:rPr>
          <w:lang w:val="en-US"/>
        </w:rPr>
        <w:t xml:space="preserve"> ph)</w:t>
      </w:r>
    </w:p>
    <w:p w:rsidR="004204C9" w:rsidRPr="00FC23F5" w:rsidRDefault="00A91B10" w:rsidP="004204C9">
      <w:r w:rsidRPr="000A286C">
        <w:rPr>
          <w:lang w:val="en-US"/>
        </w:rPr>
        <w:tab/>
      </w:r>
      <w:r w:rsidR="004204C9" w:rsidRPr="00FC23F5">
        <w:t>- HS1: Phát biểu định nghĩa hình thang cân &amp; các tính chất của nó ?</w:t>
      </w:r>
    </w:p>
    <w:p w:rsidR="004204C9" w:rsidRPr="00FC23F5" w:rsidRDefault="004204C9" w:rsidP="004204C9">
      <w:r>
        <w:tab/>
      </w:r>
      <w:r w:rsidRPr="00FC23F5">
        <w:t>- HS2: Muố</w:t>
      </w:r>
      <w:r>
        <w:t>n chứng minh</w:t>
      </w:r>
      <w:r w:rsidRPr="00FC23F5">
        <w:t xml:space="preserve"> 1 hình thang nào đó là </w:t>
      </w:r>
      <w:r w:rsidRPr="000A286C">
        <w:t>hình thang cân</w:t>
      </w:r>
      <w:r w:rsidRPr="00FC23F5">
        <w:t xml:space="preserve"> thì ta phải </w:t>
      </w:r>
      <w:r w:rsidRPr="000A286C">
        <w:t>chứng minh</w:t>
      </w:r>
      <w:r w:rsidRPr="00FC23F5">
        <w:t xml:space="preserve"> thêm </w:t>
      </w:r>
      <w:r>
        <w:t>điều kiện</w:t>
      </w:r>
      <w:r w:rsidRPr="00FC23F5">
        <w:t xml:space="preserve"> nào ?</w:t>
      </w:r>
    </w:p>
    <w:p w:rsidR="004204C9" w:rsidRDefault="004204C9" w:rsidP="004204C9">
      <w:pPr>
        <w:rPr>
          <w:lang w:val="pt-BR"/>
        </w:rPr>
      </w:pPr>
      <w:r>
        <w:rPr>
          <w:lang w:val="pt-BR"/>
        </w:rPr>
        <w:tab/>
      </w:r>
      <w:r w:rsidRPr="00FC23F5">
        <w:rPr>
          <w:lang w:val="pt-BR"/>
        </w:rPr>
        <w:t>- HS3: Muố</w:t>
      </w:r>
      <w:r>
        <w:rPr>
          <w:lang w:val="pt-BR"/>
        </w:rPr>
        <w:t>n chứng minh</w:t>
      </w:r>
      <w:r w:rsidRPr="00FC23F5">
        <w:rPr>
          <w:lang w:val="pt-BR"/>
        </w:rPr>
        <w:t xml:space="preserve"> 1 tứ giác nào đó là hình thang cân thì ta phải </w:t>
      </w:r>
      <w:r>
        <w:rPr>
          <w:lang w:val="pt-BR"/>
        </w:rPr>
        <w:t>chứng minh</w:t>
      </w:r>
      <w:r w:rsidRPr="00FC23F5">
        <w:rPr>
          <w:lang w:val="pt-BR"/>
        </w:rPr>
        <w:t xml:space="preserve"> như thế nào ?</w:t>
      </w:r>
    </w:p>
    <w:p w:rsidR="00A91B10" w:rsidRPr="000A286C" w:rsidRDefault="00A91B10" w:rsidP="004204C9">
      <w:pPr>
        <w:pStyle w:val="Heading4"/>
        <w:rPr>
          <w:lang w:val="pt-BR"/>
        </w:rPr>
      </w:pPr>
      <w:r w:rsidRPr="000A286C">
        <w:rPr>
          <w:lang w:val="pt-BR"/>
        </w:rPr>
        <w:t>c) Dạy nội dung bài mới.</w:t>
      </w:r>
    </w:p>
    <w:tbl>
      <w:tblPr>
        <w:tblStyle w:val="TableGrid"/>
        <w:tblW w:w="0" w:type="auto"/>
        <w:tblLook w:val="04A0" w:firstRow="1" w:lastRow="0" w:firstColumn="1" w:lastColumn="0" w:noHBand="0" w:noVBand="1"/>
      </w:tblPr>
      <w:tblGrid>
        <w:gridCol w:w="621"/>
        <w:gridCol w:w="4194"/>
        <w:gridCol w:w="4247"/>
      </w:tblGrid>
      <w:tr w:rsidR="00A91B10" w:rsidRPr="001C5C65" w:rsidTr="00845C93">
        <w:tc>
          <w:tcPr>
            <w:tcW w:w="621" w:type="dxa"/>
            <w:vAlign w:val="center"/>
          </w:tcPr>
          <w:p w:rsidR="00A91B10" w:rsidRPr="001C5C65" w:rsidRDefault="00A91B10" w:rsidP="00845C93">
            <w:pPr>
              <w:jc w:val="center"/>
              <w:rPr>
                <w:b/>
                <w:lang w:val="en-US"/>
              </w:rPr>
            </w:pPr>
            <w:r w:rsidRPr="001C5C65">
              <w:rPr>
                <w:b/>
                <w:lang w:val="en-US"/>
              </w:rPr>
              <w:t>TG</w:t>
            </w:r>
          </w:p>
        </w:tc>
        <w:tc>
          <w:tcPr>
            <w:tcW w:w="4194" w:type="dxa"/>
          </w:tcPr>
          <w:p w:rsidR="00A91B10" w:rsidRPr="001C5C65" w:rsidRDefault="00A91B10" w:rsidP="00845C93">
            <w:pPr>
              <w:jc w:val="center"/>
              <w:rPr>
                <w:b/>
                <w:lang w:val="en-US"/>
              </w:rPr>
            </w:pPr>
            <w:r w:rsidRPr="001C5C65">
              <w:rPr>
                <w:b/>
                <w:lang w:val="en-US"/>
              </w:rPr>
              <w:t>Hoạt động của GV - HS</w:t>
            </w:r>
          </w:p>
        </w:tc>
        <w:tc>
          <w:tcPr>
            <w:tcW w:w="4247" w:type="dxa"/>
          </w:tcPr>
          <w:p w:rsidR="00A91B10" w:rsidRPr="001C5C65" w:rsidRDefault="00A91B10" w:rsidP="00845C93">
            <w:pPr>
              <w:jc w:val="center"/>
              <w:rPr>
                <w:b/>
                <w:lang w:val="en-US"/>
              </w:rPr>
            </w:pPr>
            <w:r w:rsidRPr="001C5C65">
              <w:rPr>
                <w:b/>
                <w:lang w:val="en-US"/>
              </w:rPr>
              <w:t>Nội dung ghi bảng</w:t>
            </w:r>
          </w:p>
        </w:tc>
      </w:tr>
      <w:tr w:rsidR="00A91B10" w:rsidTr="00CE744B">
        <w:tc>
          <w:tcPr>
            <w:tcW w:w="621" w:type="dxa"/>
          </w:tcPr>
          <w:p w:rsidR="00CE744B" w:rsidRDefault="00CE744B" w:rsidP="00CE744B">
            <w:pPr>
              <w:jc w:val="center"/>
              <w:rPr>
                <w:lang w:val="en-US"/>
              </w:rPr>
            </w:pPr>
          </w:p>
          <w:p w:rsidR="00CE744B" w:rsidRDefault="00CE744B" w:rsidP="00CE744B">
            <w:pPr>
              <w:jc w:val="center"/>
              <w:rPr>
                <w:lang w:val="en-US"/>
              </w:rPr>
            </w:pPr>
          </w:p>
          <w:p w:rsidR="00CE744B" w:rsidRDefault="00CE744B" w:rsidP="00CE744B">
            <w:pPr>
              <w:jc w:val="center"/>
              <w:rPr>
                <w:lang w:val="en-US"/>
              </w:rPr>
            </w:pPr>
          </w:p>
          <w:p w:rsidR="0091587F" w:rsidRDefault="0091587F" w:rsidP="00CE744B">
            <w:pPr>
              <w:jc w:val="center"/>
              <w:rPr>
                <w:lang w:val="en-US"/>
              </w:rPr>
            </w:pPr>
            <w:r>
              <w:rPr>
                <w:lang w:val="en-US"/>
              </w:rPr>
              <w:t>30'</w:t>
            </w:r>
          </w:p>
        </w:tc>
        <w:tc>
          <w:tcPr>
            <w:tcW w:w="4194" w:type="dxa"/>
          </w:tcPr>
          <w:p w:rsidR="00626073" w:rsidRPr="004C2537" w:rsidRDefault="00626073" w:rsidP="00626073">
            <w:pPr>
              <w:rPr>
                <w:lang w:val="en-US"/>
              </w:rPr>
            </w:pPr>
            <w:r w:rsidRPr="004C2537">
              <w:rPr>
                <w:b/>
              </w:rPr>
              <w:t>GV:</w:t>
            </w:r>
            <w:r w:rsidRPr="00FC23F5">
              <w:t xml:space="preserve"> Cho HS đọc kĩ đầu bài</w:t>
            </w:r>
            <w:r w:rsidR="004C2537">
              <w:rPr>
                <w:lang w:val="en-US"/>
              </w:rPr>
              <w:t xml:space="preserve"> 12 SGK và</w:t>
            </w:r>
            <w:r w:rsidR="004C2537">
              <w:t xml:space="preserve"> ghi GT, </w:t>
            </w:r>
            <w:r w:rsidRPr="00FC23F5">
              <w:t>KL</w:t>
            </w:r>
            <w:r w:rsidR="004C2537">
              <w:rPr>
                <w:lang w:val="en-US"/>
              </w:rPr>
              <w:t>.</w:t>
            </w:r>
          </w:p>
          <w:p w:rsidR="00626073" w:rsidRDefault="00626073" w:rsidP="00626073">
            <w:r w:rsidRPr="00E37789">
              <w:rPr>
                <w:b/>
              </w:rPr>
              <w:t>HS</w:t>
            </w:r>
            <w:r w:rsidR="00E37789">
              <w:rPr>
                <w:lang w:val="en-US"/>
              </w:rPr>
              <w:t>:</w:t>
            </w:r>
            <w:r w:rsidRPr="00FC23F5">
              <w:t xml:space="preserve"> lên bả</w:t>
            </w:r>
            <w:r w:rsidR="00E37789">
              <w:t>ng trình bày.</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679"/>
              <w:gridCol w:w="3289"/>
            </w:tblGrid>
            <w:tr w:rsidR="00E37789" w:rsidTr="00E37789">
              <w:tc>
                <w:tcPr>
                  <w:tcW w:w="679" w:type="dxa"/>
                  <w:vAlign w:val="center"/>
                </w:tcPr>
                <w:p w:rsidR="00E37789" w:rsidRPr="00E37789" w:rsidRDefault="00E37789" w:rsidP="00E37789">
                  <w:pPr>
                    <w:jc w:val="center"/>
                    <w:rPr>
                      <w:lang w:val="en-US"/>
                    </w:rPr>
                  </w:pPr>
                  <w:r>
                    <w:rPr>
                      <w:lang w:val="en-US"/>
                    </w:rPr>
                    <w:t>GT</w:t>
                  </w:r>
                </w:p>
              </w:tc>
              <w:tc>
                <w:tcPr>
                  <w:tcW w:w="3289" w:type="dxa"/>
                </w:tcPr>
                <w:p w:rsidR="00E37789" w:rsidRDefault="00E37789" w:rsidP="00626073">
                  <w:r w:rsidRPr="00FC23F5">
                    <w:t>Hình thang ABCD cân (AB//CD)</w:t>
                  </w:r>
                  <w:r>
                    <w:rPr>
                      <w:lang w:val="en-US"/>
                    </w:rPr>
                    <w:t xml:space="preserve">, </w:t>
                  </w:r>
                  <w:r>
                    <w:t>AB &lt; CD;</w:t>
                  </w:r>
                </w:p>
                <w:p w:rsidR="00E37789" w:rsidRPr="000A286C" w:rsidRDefault="00E37789" w:rsidP="00626073">
                  <w:r w:rsidRPr="00FC23F5">
                    <w:t xml:space="preserve">AE </w:t>
                  </w:r>
                  <w:r w:rsidRPr="00FC23F5">
                    <w:rPr>
                      <w:position w:val="-4"/>
                    </w:rPr>
                    <w:object w:dxaOrig="240" w:dyaOrig="260">
                      <v:shape id="_x0000_i1083" type="#_x0000_t75" style="width:12pt;height:12.75pt" o:ole="">
                        <v:imagedata r:id="rId113" o:title=""/>
                      </v:shape>
                      <o:OLEObject Type="Embed" ProgID="Equation.DSMT4" ShapeID="_x0000_i1083" DrawAspect="Content" ObjectID="_1568109711" r:id="rId114"/>
                    </w:object>
                  </w:r>
                  <w:r w:rsidRPr="00FC23F5">
                    <w:t xml:space="preserve">DC; BF </w:t>
                  </w:r>
                  <w:r w:rsidRPr="00FC23F5">
                    <w:rPr>
                      <w:position w:val="-4"/>
                    </w:rPr>
                    <w:object w:dxaOrig="240" w:dyaOrig="260">
                      <v:shape id="_x0000_i1084" type="#_x0000_t75" style="width:12pt;height:12.75pt" o:ole="">
                        <v:imagedata r:id="rId113" o:title=""/>
                      </v:shape>
                      <o:OLEObject Type="Embed" ProgID="Equation.DSMT4" ShapeID="_x0000_i1084" DrawAspect="Content" ObjectID="_1568109712" r:id="rId115"/>
                    </w:object>
                  </w:r>
                  <w:r w:rsidRPr="00FC23F5">
                    <w:t>DC</w:t>
                  </w:r>
                </w:p>
              </w:tc>
            </w:tr>
            <w:tr w:rsidR="00E37789" w:rsidTr="00E37789">
              <w:tc>
                <w:tcPr>
                  <w:tcW w:w="679" w:type="dxa"/>
                  <w:vAlign w:val="center"/>
                </w:tcPr>
                <w:p w:rsidR="00E37789" w:rsidRPr="000A286C" w:rsidRDefault="00E37789" w:rsidP="00E37789">
                  <w:pPr>
                    <w:jc w:val="center"/>
                  </w:pPr>
                  <w:r w:rsidRPr="000A286C">
                    <w:t>KL</w:t>
                  </w:r>
                </w:p>
              </w:tc>
              <w:tc>
                <w:tcPr>
                  <w:tcW w:w="3289" w:type="dxa"/>
                </w:tcPr>
                <w:p w:rsidR="00E37789" w:rsidRPr="000A286C" w:rsidRDefault="00E37789" w:rsidP="00626073">
                  <w:r w:rsidRPr="000A286C">
                    <w:t>DE = CF</w:t>
                  </w:r>
                </w:p>
              </w:tc>
            </w:tr>
          </w:tbl>
          <w:p w:rsidR="00626073" w:rsidRPr="00FC23F5" w:rsidRDefault="00626073" w:rsidP="00626073">
            <w:pPr>
              <w:rPr>
                <w:lang w:val="pt-BR"/>
              </w:rPr>
            </w:pPr>
            <w:r w:rsidRPr="00E37789">
              <w:rPr>
                <w:b/>
                <w:lang w:val="pt-BR"/>
              </w:rPr>
              <w:t>GV:</w:t>
            </w:r>
            <w:r w:rsidRPr="00FC23F5">
              <w:rPr>
                <w:lang w:val="pt-BR"/>
              </w:rPr>
              <w:t xml:space="preserve"> Hướng dẫn theo phương pháp đi lên:</w:t>
            </w:r>
          </w:p>
          <w:p w:rsidR="00626073" w:rsidRPr="00FC23F5" w:rsidRDefault="00626073" w:rsidP="00626073">
            <w:r w:rsidRPr="00FC23F5">
              <w:t xml:space="preserve">DE = CF </w:t>
            </w:r>
            <w:r w:rsidRPr="00FC23F5">
              <w:rPr>
                <w:position w:val="-6"/>
              </w:rPr>
              <w:object w:dxaOrig="300" w:dyaOrig="240">
                <v:shape id="_x0000_i1085" type="#_x0000_t75" style="width:15pt;height:12pt" o:ole="">
                  <v:imagedata r:id="rId116" o:title=""/>
                </v:shape>
                <o:OLEObject Type="Embed" ProgID="Equation.DSMT4" ShapeID="_x0000_i1085" DrawAspect="Content" ObjectID="_1568109713" r:id="rId117"/>
              </w:object>
            </w:r>
            <w:r w:rsidRPr="00FC23F5">
              <w:t xml:space="preserve"> </w:t>
            </w:r>
            <w:r w:rsidRPr="00FC23F5">
              <w:rPr>
                <w:position w:val="-4"/>
              </w:rPr>
              <w:object w:dxaOrig="220" w:dyaOrig="260">
                <v:shape id="_x0000_i1086" type="#_x0000_t75" style="width:11.25pt;height:12.75pt" o:ole="">
                  <v:imagedata r:id="rId118" o:title=""/>
                </v:shape>
                <o:OLEObject Type="Embed" ProgID="Equation.DSMT4" ShapeID="_x0000_i1086" DrawAspect="Content" ObjectID="_1568109714" r:id="rId119"/>
              </w:object>
            </w:r>
            <w:r w:rsidRPr="00FC23F5">
              <w:t xml:space="preserve">AED = </w:t>
            </w:r>
            <w:r w:rsidRPr="00FC23F5">
              <w:rPr>
                <w:position w:val="-4"/>
              </w:rPr>
              <w:object w:dxaOrig="220" w:dyaOrig="260">
                <v:shape id="_x0000_i1087" type="#_x0000_t75" style="width:11.25pt;height:12.75pt" o:ole="">
                  <v:imagedata r:id="rId118" o:title=""/>
                </v:shape>
                <o:OLEObject Type="Embed" ProgID="Equation.DSMT4" ShapeID="_x0000_i1087" DrawAspect="Content" ObjectID="_1568109715" r:id="rId120"/>
              </w:object>
            </w:r>
            <w:r w:rsidRPr="00FC23F5">
              <w:t xml:space="preserve">BFC </w:t>
            </w:r>
            <w:r w:rsidRPr="00FC23F5">
              <w:rPr>
                <w:position w:val="-6"/>
              </w:rPr>
              <w:object w:dxaOrig="300" w:dyaOrig="240">
                <v:shape id="_x0000_i1088" type="#_x0000_t75" style="width:15pt;height:12pt" o:ole="">
                  <v:imagedata r:id="rId116" o:title=""/>
                </v:shape>
                <o:OLEObject Type="Embed" ProgID="Equation.DSMT4" ShapeID="_x0000_i1088" DrawAspect="Content" ObjectID="_1568109716" r:id="rId121"/>
              </w:object>
            </w:r>
            <w:r w:rsidRPr="00FC23F5">
              <w:t xml:space="preserve"> </w:t>
            </w:r>
          </w:p>
          <w:p w:rsidR="00626073" w:rsidRPr="00FC23F5" w:rsidRDefault="00626073" w:rsidP="00626073">
            <w:r w:rsidRPr="00FC23F5">
              <w:t xml:space="preserve">BC = AD ; </w:t>
            </w:r>
            <w:r w:rsidR="00E37789" w:rsidRPr="00E37789">
              <w:rPr>
                <w:position w:val="-6"/>
              </w:rPr>
              <w:object w:dxaOrig="639" w:dyaOrig="360">
                <v:shape id="_x0000_i1089" type="#_x0000_t75" style="width:32.25pt;height:18pt" o:ole="">
                  <v:imagedata r:id="rId122" o:title=""/>
                </v:shape>
                <o:OLEObject Type="Embed" ProgID="Equation.DSMT4" ShapeID="_x0000_i1089" DrawAspect="Content" ObjectID="_1568109717" r:id="rId123"/>
              </w:object>
            </w:r>
            <w:r w:rsidR="00E37789">
              <w:rPr>
                <w:lang w:val="en-US"/>
              </w:rPr>
              <w:t>;</w:t>
            </w:r>
            <w:r w:rsidRPr="00FC23F5">
              <w:t xml:space="preserve"> </w:t>
            </w:r>
            <w:r w:rsidR="00E37789" w:rsidRPr="00E37789">
              <w:rPr>
                <w:position w:val="-4"/>
              </w:rPr>
              <w:object w:dxaOrig="600" w:dyaOrig="340">
                <v:shape id="_x0000_i1090" type="#_x0000_t75" style="width:30pt;height:17.25pt" o:ole="">
                  <v:imagedata r:id="rId124" o:title=""/>
                </v:shape>
                <o:OLEObject Type="Embed" ProgID="Equation.DSMT4" ShapeID="_x0000_i1090" DrawAspect="Content" ObjectID="_1568109718" r:id="rId125"/>
              </w:object>
            </w:r>
            <w:r w:rsidR="00E37789">
              <w:t>;</w:t>
            </w:r>
            <w:r w:rsidRPr="00FC23F5">
              <w:t xml:space="preserve"> </w:t>
            </w:r>
            <w:r w:rsidRPr="00FC23F5">
              <w:rPr>
                <w:position w:val="-6"/>
              </w:rPr>
              <w:object w:dxaOrig="300" w:dyaOrig="240">
                <v:shape id="_x0000_i1091" type="#_x0000_t75" style="width:15pt;height:12pt" o:ole="">
                  <v:imagedata r:id="rId116" o:title=""/>
                </v:shape>
                <o:OLEObject Type="Embed" ProgID="Equation.DSMT4" ShapeID="_x0000_i1091" DrawAspect="Content" ObjectID="_1568109719" r:id="rId126"/>
              </w:object>
            </w:r>
            <w:r w:rsidRPr="00FC23F5">
              <w:t xml:space="preserve"> (gt)</w:t>
            </w:r>
          </w:p>
          <w:p w:rsidR="00626073" w:rsidRDefault="00626073" w:rsidP="00626073">
            <w:pPr>
              <w:rPr>
                <w:lang w:val="pt-BR"/>
              </w:rPr>
            </w:pPr>
            <w:r w:rsidRPr="00FC23F5">
              <w:rPr>
                <w:lang w:val="pt-BR"/>
              </w:rPr>
              <w:t xml:space="preserve">Ngoài ra </w:t>
            </w:r>
            <w:r w:rsidRPr="00FC23F5">
              <w:rPr>
                <w:position w:val="-4"/>
              </w:rPr>
              <w:object w:dxaOrig="220" w:dyaOrig="260">
                <v:shape id="_x0000_i1092" type="#_x0000_t75" style="width:9pt;height:12.75pt" o:ole="">
                  <v:imagedata r:id="rId118" o:title=""/>
                </v:shape>
                <o:OLEObject Type="Embed" ProgID="Equation.DSMT4" ShapeID="_x0000_i1092" DrawAspect="Content" ObjectID="_1568109720" r:id="rId127"/>
              </w:object>
            </w:r>
            <w:r w:rsidRPr="00FC23F5">
              <w:rPr>
                <w:lang w:val="pt-BR"/>
              </w:rPr>
              <w:t xml:space="preserve">AED = </w:t>
            </w:r>
            <w:r w:rsidRPr="00FC23F5">
              <w:rPr>
                <w:position w:val="-4"/>
              </w:rPr>
              <w:object w:dxaOrig="220" w:dyaOrig="260">
                <v:shape id="_x0000_i1093" type="#_x0000_t75" style="width:11.25pt;height:12.75pt" o:ole="">
                  <v:imagedata r:id="rId118" o:title=""/>
                </v:shape>
                <o:OLEObject Type="Embed" ProgID="Equation.DSMT4" ShapeID="_x0000_i1093" DrawAspect="Content" ObjectID="_1568109721" r:id="rId128"/>
              </w:object>
            </w:r>
            <w:r w:rsidRPr="00FC23F5">
              <w:rPr>
                <w:lang w:val="pt-BR"/>
              </w:rPr>
              <w:t>BFC theo trường hợ</w:t>
            </w:r>
            <w:r w:rsidR="00E37789">
              <w:rPr>
                <w:lang w:val="pt-BR"/>
              </w:rPr>
              <w:t>p nào ? vì sao ?</w:t>
            </w:r>
          </w:p>
          <w:p w:rsidR="00E37789" w:rsidRPr="00E37789" w:rsidRDefault="00E37789" w:rsidP="00626073">
            <w:pPr>
              <w:rPr>
                <w:lang w:val="pt-BR"/>
              </w:rPr>
            </w:pPr>
            <w:r>
              <w:rPr>
                <w:b/>
                <w:lang w:val="pt-BR"/>
              </w:rPr>
              <w:t>HS:</w:t>
            </w:r>
            <w:r>
              <w:rPr>
                <w:lang w:val="pt-BR"/>
              </w:rPr>
              <w:t xml:space="preserve"> Thực hiện.</w:t>
            </w:r>
          </w:p>
          <w:p w:rsidR="00E37789" w:rsidRDefault="00626073" w:rsidP="00626073">
            <w:pPr>
              <w:rPr>
                <w:lang w:val="pt-BR"/>
              </w:rPr>
            </w:pPr>
            <w:r w:rsidRPr="00E37789">
              <w:rPr>
                <w:b/>
                <w:lang w:val="pt-BR"/>
              </w:rPr>
              <w:lastRenderedPageBreak/>
              <w:t>GV:</w:t>
            </w:r>
            <w:r w:rsidRPr="00FC23F5">
              <w:rPr>
                <w:lang w:val="pt-BR"/>
              </w:rPr>
              <w:t xml:space="preserve"> Nhận xét cách làm của HS</w:t>
            </w:r>
            <w:r w:rsidR="00E37789">
              <w:rPr>
                <w:lang w:val="pt-BR"/>
              </w:rPr>
              <w:t>.</w:t>
            </w:r>
          </w:p>
          <w:p w:rsidR="00626073" w:rsidRDefault="006A2431" w:rsidP="00626073">
            <w:pPr>
              <w:rPr>
                <w:lang w:val="pt-BR"/>
              </w:rPr>
            </w:pPr>
            <w:r>
              <w:rPr>
                <w:b/>
                <w:lang w:val="pt-BR"/>
              </w:rPr>
              <w:t>GV:</w:t>
            </w:r>
            <w:r>
              <w:rPr>
                <w:lang w:val="pt-BR"/>
              </w:rPr>
              <w:t xml:space="preserve"> Cho HS làm bài 15 SGK.</w:t>
            </w:r>
          </w:p>
          <w:p w:rsidR="006A2431" w:rsidRDefault="006A2431" w:rsidP="00626073">
            <w:pPr>
              <w:rPr>
                <w:lang w:val="pt-BR"/>
              </w:rPr>
            </w:pPr>
            <w:r>
              <w:rPr>
                <w:b/>
                <w:lang w:val="pt-BR"/>
              </w:rPr>
              <w:t>HS:</w:t>
            </w:r>
            <w:r>
              <w:rPr>
                <w:lang w:val="pt-BR"/>
              </w:rPr>
              <w:t xml:space="preserve"> Vẽ hình, ghi GT, KL.</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679"/>
              <w:gridCol w:w="3289"/>
            </w:tblGrid>
            <w:tr w:rsidR="006A2431" w:rsidTr="00E048C9">
              <w:tc>
                <w:tcPr>
                  <w:tcW w:w="679" w:type="dxa"/>
                  <w:vAlign w:val="center"/>
                </w:tcPr>
                <w:p w:rsidR="006A2431" w:rsidRPr="00E37789" w:rsidRDefault="006A2431" w:rsidP="006A2431">
                  <w:pPr>
                    <w:jc w:val="center"/>
                    <w:rPr>
                      <w:lang w:val="en-US"/>
                    </w:rPr>
                  </w:pPr>
                  <w:r>
                    <w:rPr>
                      <w:lang w:val="en-US"/>
                    </w:rPr>
                    <w:t>GT</w:t>
                  </w:r>
                </w:p>
              </w:tc>
              <w:tc>
                <w:tcPr>
                  <w:tcW w:w="3289" w:type="dxa"/>
                </w:tcPr>
                <w:p w:rsidR="006A2431" w:rsidRDefault="006A2431" w:rsidP="006A2431">
                  <w:pPr>
                    <w:rPr>
                      <w:lang w:val="pt-BR"/>
                    </w:rPr>
                  </w:pPr>
                  <w:r w:rsidRPr="00FC23F5">
                    <w:rPr>
                      <w:position w:val="-4"/>
                    </w:rPr>
                    <w:object w:dxaOrig="220" w:dyaOrig="260">
                      <v:shape id="_x0000_i1094" type="#_x0000_t75" style="width:9pt;height:12.75pt" o:ole="">
                        <v:imagedata r:id="rId118" o:title=""/>
                      </v:shape>
                      <o:OLEObject Type="Embed" ProgID="Equation.DSMT4" ShapeID="_x0000_i1094" DrawAspect="Content" ObjectID="_1568109722" r:id="rId129"/>
                    </w:object>
                  </w:r>
                  <w:r w:rsidRPr="00FC23F5">
                    <w:rPr>
                      <w:lang w:val="pt-BR"/>
                    </w:rPr>
                    <w:t>ABC cân tạ</w:t>
                  </w:r>
                  <w:r>
                    <w:rPr>
                      <w:lang w:val="pt-BR"/>
                    </w:rPr>
                    <w:t>i A; D</w:t>
                  </w:r>
                  <w:r w:rsidRPr="00FC23F5">
                    <w:rPr>
                      <w:position w:val="-4"/>
                    </w:rPr>
                    <w:object w:dxaOrig="200" w:dyaOrig="200">
                      <v:shape id="_x0000_i1095" type="#_x0000_t75" style="width:9.75pt;height:9.75pt" o:ole="">
                        <v:imagedata r:id="rId130" o:title=""/>
                      </v:shape>
                      <o:OLEObject Type="Embed" ProgID="Equation.DSMT4" ShapeID="_x0000_i1095" DrawAspect="Content" ObjectID="_1568109723" r:id="rId131"/>
                    </w:object>
                  </w:r>
                  <w:r w:rsidRPr="00FC23F5">
                    <w:rPr>
                      <w:lang w:val="pt-BR"/>
                    </w:rPr>
                    <w:t>AB</w:t>
                  </w:r>
                  <w:r>
                    <w:rPr>
                      <w:lang w:val="pt-BR"/>
                    </w:rPr>
                    <w:t>,</w:t>
                  </w:r>
                </w:p>
                <w:p w:rsidR="006A2431" w:rsidRPr="00E37789" w:rsidRDefault="006A2431" w:rsidP="006A2431">
                  <w:pPr>
                    <w:rPr>
                      <w:lang w:val="en-US"/>
                    </w:rPr>
                  </w:pPr>
                  <w:r w:rsidRPr="00FC23F5">
                    <w:rPr>
                      <w:lang w:val="pt-BR"/>
                    </w:rPr>
                    <w:t xml:space="preserve">E </w:t>
                  </w:r>
                  <w:r w:rsidRPr="00FC23F5">
                    <w:rPr>
                      <w:position w:val="-4"/>
                    </w:rPr>
                    <w:object w:dxaOrig="200" w:dyaOrig="200">
                      <v:shape id="_x0000_i1096" type="#_x0000_t75" style="width:9.75pt;height:9.75pt" o:ole="">
                        <v:imagedata r:id="rId130" o:title=""/>
                      </v:shape>
                      <o:OLEObject Type="Embed" ProgID="Equation.DSMT4" ShapeID="_x0000_i1096" DrawAspect="Content" ObjectID="_1568109724" r:id="rId132"/>
                    </w:object>
                  </w:r>
                  <w:r w:rsidRPr="00FC23F5">
                    <w:rPr>
                      <w:lang w:val="pt-BR"/>
                    </w:rPr>
                    <w:t xml:space="preserve"> AC sao cho AD = AE;</w:t>
                  </w:r>
                </w:p>
              </w:tc>
            </w:tr>
            <w:tr w:rsidR="006A2431" w:rsidTr="00E048C9">
              <w:tc>
                <w:tcPr>
                  <w:tcW w:w="679" w:type="dxa"/>
                  <w:vAlign w:val="center"/>
                </w:tcPr>
                <w:p w:rsidR="006A2431" w:rsidRPr="00E37789" w:rsidRDefault="006A2431" w:rsidP="006A2431">
                  <w:pPr>
                    <w:jc w:val="center"/>
                    <w:rPr>
                      <w:lang w:val="en-US"/>
                    </w:rPr>
                  </w:pPr>
                  <w:r>
                    <w:rPr>
                      <w:lang w:val="en-US"/>
                    </w:rPr>
                    <w:t>KL</w:t>
                  </w:r>
                </w:p>
              </w:tc>
              <w:tc>
                <w:tcPr>
                  <w:tcW w:w="3289" w:type="dxa"/>
                </w:tcPr>
                <w:p w:rsidR="006A2431" w:rsidRDefault="006A2431" w:rsidP="006A2431">
                  <w:r w:rsidRPr="00FC23F5">
                    <w:t>a) BDEC là hình thang cân</w:t>
                  </w:r>
                </w:p>
                <w:p w:rsidR="006A2431" w:rsidRPr="00E37789" w:rsidRDefault="006A2431" w:rsidP="006A2431">
                  <w:pPr>
                    <w:rPr>
                      <w:lang w:val="en-US"/>
                    </w:rPr>
                  </w:pPr>
                  <w:r w:rsidRPr="00FC23F5">
                    <w:t>b) Tính các góc củ</w:t>
                  </w:r>
                  <w:r>
                    <w:t>a hình thang</w:t>
                  </w:r>
                  <w:r>
                    <w:rPr>
                      <w:lang w:val="en-US"/>
                    </w:rPr>
                    <w:t>,</w:t>
                  </w:r>
                  <w:r w:rsidRPr="00FC23F5">
                    <w:t xml:space="preserve"> biết: </w:t>
                  </w:r>
                  <w:r w:rsidRPr="00FC23F5">
                    <w:rPr>
                      <w:position w:val="-4"/>
                    </w:rPr>
                    <w:object w:dxaOrig="260" w:dyaOrig="240">
                      <v:shape id="_x0000_i1097" type="#_x0000_t75" style="width:12.75pt;height:12pt" o:ole="">
                        <v:imagedata r:id="rId133" o:title=""/>
                      </v:shape>
                      <o:OLEObject Type="Embed" ProgID="Equation.3" ShapeID="_x0000_i1097" DrawAspect="Content" ObjectID="_1568109725" r:id="rId134"/>
                    </w:object>
                  </w:r>
                  <w:r w:rsidRPr="00FC23F5">
                    <w:t>A = 50</w:t>
                  </w:r>
                  <w:r w:rsidRPr="00FC23F5">
                    <w:rPr>
                      <w:vertAlign w:val="superscript"/>
                    </w:rPr>
                    <w:t>0</w:t>
                  </w:r>
                </w:p>
              </w:tc>
            </w:tr>
          </w:tbl>
          <w:p w:rsidR="00626073" w:rsidRPr="000A286C" w:rsidRDefault="006A2431" w:rsidP="00626073">
            <w:r w:rsidRPr="000A286C">
              <w:rPr>
                <w:b/>
              </w:rPr>
              <w:t>H</w:t>
            </w:r>
            <w:r w:rsidR="00626073" w:rsidRPr="006A2431">
              <w:rPr>
                <w:b/>
              </w:rPr>
              <w:t>S</w:t>
            </w:r>
            <w:r w:rsidRPr="000A286C">
              <w:rPr>
                <w:b/>
              </w:rPr>
              <w:t>:</w:t>
            </w:r>
            <w:r w:rsidR="00626073" w:rsidRPr="006A2431">
              <w:rPr>
                <w:b/>
              </w:rPr>
              <w:t xml:space="preserve"> </w:t>
            </w:r>
            <w:r w:rsidR="00626073" w:rsidRPr="00FC23F5">
              <w:t>lên bảng chữa bài</w:t>
            </w:r>
            <w:r w:rsidR="00FA344B" w:rsidRPr="000A286C">
              <w:t>.</w:t>
            </w:r>
          </w:p>
          <w:p w:rsidR="00626073" w:rsidRPr="000A286C" w:rsidRDefault="00F678C9" w:rsidP="00626073">
            <w:r w:rsidRPr="000A286C">
              <w:rPr>
                <w:b/>
              </w:rPr>
              <w:t>GV:</w:t>
            </w:r>
            <w:r w:rsidRPr="000A286C">
              <w:t xml:space="preserve"> Gợi ý, hướng dẫn và chốt lại.</w:t>
            </w:r>
          </w:p>
          <w:p w:rsidR="00F678C9" w:rsidRPr="000A286C" w:rsidRDefault="00F678C9" w:rsidP="00626073"/>
          <w:p w:rsidR="00F678C9" w:rsidRPr="000A286C" w:rsidRDefault="00F678C9" w:rsidP="00626073"/>
          <w:p w:rsidR="00F678C9" w:rsidRPr="000A286C" w:rsidRDefault="00F678C9" w:rsidP="00626073"/>
          <w:p w:rsidR="00F678C9" w:rsidRPr="000A286C" w:rsidRDefault="00F678C9" w:rsidP="00626073"/>
          <w:p w:rsidR="00F678C9" w:rsidRPr="000A286C" w:rsidRDefault="00F678C9" w:rsidP="00626073"/>
          <w:p w:rsidR="00F678C9" w:rsidRPr="000A286C" w:rsidRDefault="00F678C9" w:rsidP="00626073"/>
          <w:p w:rsidR="00F678C9" w:rsidRPr="000A286C" w:rsidRDefault="00F678C9" w:rsidP="00626073"/>
          <w:p w:rsidR="00F678C9" w:rsidRPr="000A286C" w:rsidRDefault="00F678C9" w:rsidP="00626073"/>
          <w:p w:rsidR="00F678C9" w:rsidRPr="000A286C" w:rsidRDefault="00F678C9" w:rsidP="00626073"/>
          <w:p w:rsidR="00F678C9" w:rsidRPr="000A286C" w:rsidRDefault="00F678C9" w:rsidP="00626073"/>
          <w:p w:rsidR="00F678C9" w:rsidRPr="000A286C" w:rsidRDefault="00F678C9" w:rsidP="00626073"/>
          <w:p w:rsidR="00626073" w:rsidRPr="00FC23F5" w:rsidRDefault="00626073" w:rsidP="00626073"/>
          <w:p w:rsidR="00626073" w:rsidRPr="00FC23F5" w:rsidRDefault="00626073" w:rsidP="00626073">
            <w:pPr>
              <w:rPr>
                <w:lang w:val="pt-BR"/>
              </w:rPr>
            </w:pPr>
          </w:p>
          <w:p w:rsidR="00626073" w:rsidRDefault="00626073" w:rsidP="00626073">
            <w:pPr>
              <w:rPr>
                <w:lang w:val="pt-BR"/>
              </w:rPr>
            </w:pPr>
            <w:r w:rsidRPr="00F50FD7">
              <w:rPr>
                <w:b/>
                <w:lang w:val="pt-BR"/>
              </w:rPr>
              <w:t>GV:</w:t>
            </w:r>
            <w:r w:rsidRPr="00FC23F5">
              <w:rPr>
                <w:lang w:val="pt-BR"/>
              </w:rPr>
              <w:t xml:space="preserve"> Cho HS làm việc theo nhóm</w:t>
            </w:r>
            <w:r w:rsidR="00F678C9">
              <w:rPr>
                <w:lang w:val="pt-BR"/>
              </w:rPr>
              <w:t xml:space="preserve"> bài 16 SGK.</w:t>
            </w:r>
          </w:p>
          <w:p w:rsidR="00272574" w:rsidRDefault="00272574" w:rsidP="00626073">
            <w:pPr>
              <w:rPr>
                <w:lang w:val="pt-BR"/>
              </w:rPr>
            </w:pPr>
            <w:r>
              <w:rPr>
                <w:b/>
                <w:lang w:val="pt-BR"/>
              </w:rPr>
              <w:t>HS:</w:t>
            </w:r>
            <w:r>
              <w:rPr>
                <w:lang w:val="pt-BR"/>
              </w:rPr>
              <w:t xml:space="preserve"> Vẽ hình, ghi GT, KL.</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679"/>
              <w:gridCol w:w="3289"/>
            </w:tblGrid>
            <w:tr w:rsidR="00272574" w:rsidTr="00E048C9">
              <w:tc>
                <w:tcPr>
                  <w:tcW w:w="679" w:type="dxa"/>
                  <w:vAlign w:val="center"/>
                </w:tcPr>
                <w:p w:rsidR="00272574" w:rsidRPr="00E37789" w:rsidRDefault="00272574" w:rsidP="00272574">
                  <w:pPr>
                    <w:jc w:val="center"/>
                    <w:rPr>
                      <w:lang w:val="en-US"/>
                    </w:rPr>
                  </w:pPr>
                  <w:r>
                    <w:rPr>
                      <w:lang w:val="en-US"/>
                    </w:rPr>
                    <w:t>GT</w:t>
                  </w:r>
                </w:p>
              </w:tc>
              <w:tc>
                <w:tcPr>
                  <w:tcW w:w="3289" w:type="dxa"/>
                </w:tcPr>
                <w:p w:rsidR="00272574" w:rsidRDefault="00272574" w:rsidP="00272574">
                  <w:pPr>
                    <w:rPr>
                      <w:rFonts w:eastAsia="Times New Roman"/>
                      <w:bCs/>
                      <w:lang w:val="pt-BR"/>
                    </w:rPr>
                  </w:pPr>
                  <w:r w:rsidRPr="00272574">
                    <w:rPr>
                      <w:rFonts w:eastAsia="Times New Roman"/>
                      <w:bCs/>
                      <w:position w:val="-4"/>
                      <w:lang w:val="pt-BR"/>
                    </w:rPr>
                    <w:object w:dxaOrig="220" w:dyaOrig="260">
                      <v:shape id="_x0000_i1098" type="#_x0000_t75" style="width:9pt;height:14.25pt" o:ole="">
                        <v:imagedata r:id="rId118" o:title=""/>
                      </v:shape>
                      <o:OLEObject Type="Embed" ProgID="Equation.DSMT4" ShapeID="_x0000_i1098" DrawAspect="Content" ObjectID="_1568109726" r:id="rId135"/>
                    </w:object>
                  </w:r>
                  <w:r w:rsidRPr="00272574">
                    <w:rPr>
                      <w:rFonts w:eastAsia="Times New Roman"/>
                      <w:bCs/>
                      <w:lang w:val="pt-BR"/>
                    </w:rPr>
                    <w:t>ABC cân tại A,</w:t>
                  </w:r>
                </w:p>
                <w:p w:rsidR="00272574" w:rsidRPr="000A286C" w:rsidRDefault="00272574" w:rsidP="00272574">
                  <w:pPr>
                    <w:rPr>
                      <w:lang w:val="fr-FR"/>
                    </w:rPr>
                  </w:pPr>
                  <w:r w:rsidRPr="00272574">
                    <w:rPr>
                      <w:rFonts w:eastAsia="Times New Roman"/>
                      <w:bCs/>
                      <w:lang w:val="pt-BR"/>
                    </w:rPr>
                    <w:t>BD, CE  là phân giác</w:t>
                  </w:r>
                </w:p>
              </w:tc>
            </w:tr>
            <w:tr w:rsidR="00272574" w:rsidTr="00E048C9">
              <w:tc>
                <w:tcPr>
                  <w:tcW w:w="679" w:type="dxa"/>
                  <w:vAlign w:val="center"/>
                </w:tcPr>
                <w:p w:rsidR="00272574" w:rsidRPr="000A286C" w:rsidRDefault="00272574" w:rsidP="00272574">
                  <w:pPr>
                    <w:jc w:val="center"/>
                  </w:pPr>
                  <w:r w:rsidRPr="000A286C">
                    <w:t>KL</w:t>
                  </w:r>
                </w:p>
              </w:tc>
              <w:tc>
                <w:tcPr>
                  <w:tcW w:w="3289" w:type="dxa"/>
                </w:tcPr>
                <w:p w:rsidR="00272574" w:rsidRDefault="00272574" w:rsidP="00272574">
                  <w:r w:rsidRPr="00272574">
                    <w:rPr>
                      <w:rFonts w:eastAsia="Times New Roman"/>
                      <w:bCs/>
                      <w:lang w:val="pt-BR"/>
                    </w:rPr>
                    <w:t>BEDC là hình thang cân</w:t>
                  </w:r>
                </w:p>
                <w:p w:rsidR="00272574" w:rsidRPr="000A286C" w:rsidRDefault="00272574" w:rsidP="00272574">
                  <w:r w:rsidRPr="00272574">
                    <w:rPr>
                      <w:rFonts w:eastAsia="Times New Roman"/>
                      <w:bCs/>
                      <w:lang w:val="pt-BR"/>
                    </w:rPr>
                    <w:t>DE = BE = DC</w:t>
                  </w:r>
                </w:p>
              </w:tc>
            </w:tr>
          </w:tbl>
          <w:p w:rsidR="00626073" w:rsidRPr="00FC23F5" w:rsidRDefault="00626073" w:rsidP="00626073">
            <w:r w:rsidRPr="00F50FD7">
              <w:rPr>
                <w:b/>
                <w:lang w:val="pt-BR"/>
              </w:rPr>
              <w:t>GV:</w:t>
            </w:r>
            <w:r w:rsidRPr="00FC23F5">
              <w:rPr>
                <w:lang w:val="pt-BR"/>
              </w:rPr>
              <w:t xml:space="preserve"> Muốn chứng minh tứ giác BEDC là hình thang cân đáy nhỏ bằng cạnh bên</w:t>
            </w:r>
            <w:r w:rsidR="00F50FD7">
              <w:rPr>
                <w:lang w:val="pt-BR"/>
              </w:rPr>
              <w:t xml:space="preserve"> </w:t>
            </w:r>
            <w:r w:rsidR="00F50FD7">
              <w:t>(</w:t>
            </w:r>
            <w:r w:rsidRPr="00FC23F5">
              <w:t>DE = BE) thì phải chứng minh như thế nào ?</w:t>
            </w:r>
          </w:p>
          <w:p w:rsidR="00520B9B" w:rsidRPr="00FC23F5" w:rsidRDefault="00F50FD7" w:rsidP="00520B9B">
            <w:pPr>
              <w:rPr>
                <w:lang w:val="pt-BR"/>
              </w:rPr>
            </w:pPr>
            <w:r w:rsidRPr="000A286C">
              <w:rPr>
                <w:b/>
              </w:rPr>
              <w:t>HS:</w:t>
            </w:r>
            <w:r w:rsidRPr="000A286C">
              <w:t xml:space="preserve"> </w:t>
            </w:r>
            <w:r w:rsidR="00520B9B" w:rsidRPr="000A286C">
              <w:t>Trả lời.</w:t>
            </w:r>
          </w:p>
          <w:p w:rsidR="005C3647" w:rsidRPr="000A286C" w:rsidRDefault="005C3647" w:rsidP="00626073">
            <w:r w:rsidRPr="000A286C">
              <w:rPr>
                <w:b/>
              </w:rPr>
              <w:t>GV:</w:t>
            </w:r>
            <w:r w:rsidRPr="000A286C">
              <w:t xml:space="preserve"> Hướng dẫn HS cách chứng minh.</w:t>
            </w:r>
          </w:p>
          <w:p w:rsidR="00626073" w:rsidRPr="000A286C" w:rsidRDefault="00626073" w:rsidP="00626073">
            <w:r w:rsidRPr="000A286C">
              <w:rPr>
                <w:b/>
              </w:rPr>
              <w:t>HS</w:t>
            </w:r>
            <w:r w:rsidR="005C3647" w:rsidRPr="000A286C">
              <w:rPr>
                <w:b/>
              </w:rPr>
              <w:t>:</w:t>
            </w:r>
            <w:r w:rsidRPr="000A286C">
              <w:t xml:space="preserve"> trình bày bảng</w:t>
            </w:r>
          </w:p>
          <w:p w:rsidR="001C6C27" w:rsidRPr="000A286C" w:rsidRDefault="00272574" w:rsidP="00272574">
            <w:r w:rsidRPr="000A286C">
              <w:rPr>
                <w:b/>
              </w:rPr>
              <w:t>GV:</w:t>
            </w:r>
            <w:r w:rsidRPr="000A286C">
              <w:t xml:space="preserve"> Hướng dẫn, chốt lại.</w:t>
            </w:r>
          </w:p>
        </w:tc>
        <w:tc>
          <w:tcPr>
            <w:tcW w:w="4247" w:type="dxa"/>
          </w:tcPr>
          <w:p w:rsidR="00A02963" w:rsidRDefault="00E37789" w:rsidP="00626073">
            <w:pPr>
              <w:widowControl/>
              <w:jc w:val="left"/>
              <w:rPr>
                <w:rFonts w:eastAsia="Times New Roman"/>
                <w:b/>
                <w:lang w:val="en-US"/>
              </w:rPr>
            </w:pPr>
            <w:r>
              <w:rPr>
                <w:rFonts w:eastAsia="Times New Roman"/>
                <w:b/>
                <w:lang w:val="en-US"/>
              </w:rPr>
              <w:lastRenderedPageBreak/>
              <w:t>Bài 12 (SGK – 74):</w:t>
            </w:r>
          </w:p>
          <w:p w:rsidR="001B6282" w:rsidRDefault="001B6282" w:rsidP="00626073">
            <w:pPr>
              <w:widowControl/>
              <w:jc w:val="left"/>
              <w:rPr>
                <w:rFonts w:eastAsia="Times New Roman"/>
                <w:bCs/>
                <w:lang w:val="pt-BR"/>
              </w:rPr>
            </w:pPr>
            <w:r w:rsidRPr="001B6282">
              <w:rPr>
                <w:rFonts w:eastAsia="Times New Roman"/>
                <w:bCs/>
                <w:noProof/>
                <w:lang w:val="en-US"/>
              </w:rPr>
              <w:drawing>
                <wp:inline distT="0" distB="0" distL="0" distR="0">
                  <wp:extent cx="2314116" cy="1466850"/>
                  <wp:effectExtent l="0" t="0" r="0" b="0"/>
                  <wp:docPr id="2"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319352" cy="1470169"/>
                          </a:xfrm>
                          <a:prstGeom prst="rect">
                            <a:avLst/>
                          </a:prstGeom>
                          <a:noFill/>
                          <a:ln>
                            <a:noFill/>
                          </a:ln>
                        </pic:spPr>
                      </pic:pic>
                    </a:graphicData>
                  </a:graphic>
                </wp:inline>
              </w:drawing>
            </w:r>
          </w:p>
          <w:p w:rsidR="00626073" w:rsidRPr="00626073" w:rsidRDefault="00F4128B" w:rsidP="00626073">
            <w:pPr>
              <w:widowControl/>
              <w:jc w:val="left"/>
              <w:rPr>
                <w:rFonts w:eastAsia="Times New Roman"/>
                <w:bCs/>
                <w:lang w:val="pt-BR"/>
              </w:rPr>
            </w:pPr>
            <w:r>
              <w:rPr>
                <w:rFonts w:eastAsia="Times New Roman"/>
                <w:bCs/>
                <w:lang w:val="pt-BR"/>
              </w:rPr>
              <w:t>Kẻ AH</w:t>
            </w:r>
            <w:r w:rsidR="00626073" w:rsidRPr="00626073">
              <w:rPr>
                <w:rFonts w:eastAsia="Times New Roman"/>
                <w:bCs/>
                <w:position w:val="-4"/>
                <w:lang w:val="en-US"/>
              </w:rPr>
              <w:object w:dxaOrig="240" w:dyaOrig="260">
                <v:shape id="_x0000_i1099" type="#_x0000_t75" style="width:12pt;height:12.75pt" o:ole="">
                  <v:imagedata r:id="rId113" o:title=""/>
                </v:shape>
                <o:OLEObject Type="Embed" ProgID="Equation.DSMT4" ShapeID="_x0000_i1099" DrawAspect="Content" ObjectID="_1568109727" r:id="rId137"/>
              </w:object>
            </w:r>
            <w:r>
              <w:rPr>
                <w:rFonts w:eastAsia="Times New Roman"/>
                <w:bCs/>
                <w:lang w:val="pt-BR"/>
              </w:rPr>
              <w:t>DC</w:t>
            </w:r>
            <w:r w:rsidR="00626073" w:rsidRPr="00626073">
              <w:rPr>
                <w:rFonts w:eastAsia="Times New Roman"/>
                <w:bCs/>
                <w:lang w:val="pt-BR"/>
              </w:rPr>
              <w:t xml:space="preserve">; BF </w:t>
            </w:r>
            <w:r w:rsidR="00626073" w:rsidRPr="00626073">
              <w:rPr>
                <w:rFonts w:eastAsia="Times New Roman"/>
                <w:bCs/>
                <w:position w:val="-4"/>
                <w:lang w:val="en-US"/>
              </w:rPr>
              <w:object w:dxaOrig="240" w:dyaOrig="260">
                <v:shape id="_x0000_i1100" type="#_x0000_t75" style="width:12pt;height:12.75pt" o:ole="">
                  <v:imagedata r:id="rId113" o:title=""/>
                </v:shape>
                <o:OLEObject Type="Embed" ProgID="Equation.DSMT4" ShapeID="_x0000_i1100" DrawAspect="Content" ObjectID="_1568109728" r:id="rId138"/>
              </w:object>
            </w:r>
            <w:r>
              <w:rPr>
                <w:rFonts w:eastAsia="Times New Roman"/>
                <w:bCs/>
                <w:lang w:val="pt-BR"/>
              </w:rPr>
              <w:t>DC (</w:t>
            </w:r>
            <w:r w:rsidR="00626073" w:rsidRPr="00626073">
              <w:rPr>
                <w:rFonts w:eastAsia="Times New Roman"/>
                <w:bCs/>
                <w:lang w:val="pt-BR"/>
              </w:rPr>
              <w:t>E,</w:t>
            </w:r>
            <w:r>
              <w:rPr>
                <w:rFonts w:eastAsia="Times New Roman"/>
                <w:bCs/>
                <w:lang w:val="pt-BR"/>
              </w:rPr>
              <w:t xml:space="preserve"> </w:t>
            </w:r>
            <w:r w:rsidR="00626073" w:rsidRPr="00626073">
              <w:rPr>
                <w:rFonts w:eastAsia="Times New Roman"/>
                <w:bCs/>
                <w:lang w:val="pt-BR"/>
              </w:rPr>
              <w:t xml:space="preserve">F </w:t>
            </w:r>
            <w:r w:rsidR="00626073" w:rsidRPr="00626073">
              <w:rPr>
                <w:rFonts w:eastAsia="Times New Roman"/>
                <w:bCs/>
                <w:position w:val="-4"/>
                <w:lang w:val="en-US"/>
              </w:rPr>
              <w:object w:dxaOrig="200" w:dyaOrig="200">
                <v:shape id="_x0000_i1101" type="#_x0000_t75" style="width:9.75pt;height:9.75pt" o:ole="">
                  <v:imagedata r:id="rId130" o:title=""/>
                </v:shape>
                <o:OLEObject Type="Embed" ProgID="Equation.DSMT4" ShapeID="_x0000_i1101" DrawAspect="Content" ObjectID="_1568109729" r:id="rId139"/>
              </w:object>
            </w:r>
            <w:r w:rsidR="00626073" w:rsidRPr="00626073">
              <w:rPr>
                <w:rFonts w:eastAsia="Times New Roman"/>
                <w:bCs/>
                <w:lang w:val="pt-BR"/>
              </w:rPr>
              <w:t>DC)</w:t>
            </w:r>
          </w:p>
          <w:p w:rsidR="00626073" w:rsidRPr="00626073" w:rsidRDefault="00626073" w:rsidP="00626073">
            <w:pPr>
              <w:widowControl/>
              <w:jc w:val="left"/>
              <w:rPr>
                <w:rFonts w:eastAsia="Times New Roman"/>
                <w:bCs/>
                <w:lang w:val="pt-BR"/>
              </w:rPr>
            </w:pPr>
            <w:r w:rsidRPr="00626073">
              <w:rPr>
                <w:rFonts w:eastAsia="Times New Roman"/>
                <w:bCs/>
                <w:lang w:val="pt-BR"/>
              </w:rPr>
              <w:t xml:space="preserve">=&gt; </w:t>
            </w:r>
            <w:r w:rsidRPr="00626073">
              <w:rPr>
                <w:rFonts w:eastAsia="Times New Roman"/>
                <w:bCs/>
                <w:position w:val="-4"/>
                <w:lang w:val="en-US"/>
              </w:rPr>
              <w:object w:dxaOrig="220" w:dyaOrig="260">
                <v:shape id="_x0000_i1102" type="#_x0000_t75" style="width:9pt;height:12.75pt" o:ole="">
                  <v:imagedata r:id="rId118" o:title=""/>
                </v:shape>
                <o:OLEObject Type="Embed" ProgID="Equation.DSMT4" ShapeID="_x0000_i1102" DrawAspect="Content" ObjectID="_1568109730" r:id="rId140"/>
              </w:object>
            </w:r>
            <w:r w:rsidRPr="00626073">
              <w:rPr>
                <w:rFonts w:eastAsia="Times New Roman"/>
                <w:bCs/>
                <w:lang w:val="pt-BR"/>
              </w:rPr>
              <w:t xml:space="preserve">ADE </w:t>
            </w:r>
            <w:r w:rsidRPr="00626073">
              <w:rPr>
                <w:rFonts w:eastAsia="Times New Roman"/>
                <w:bCs/>
                <w:position w:val="-4"/>
                <w:lang w:val="en-US"/>
              </w:rPr>
              <w:object w:dxaOrig="240" w:dyaOrig="260">
                <v:shape id="_x0000_i1103" type="#_x0000_t75" style="width:12pt;height:12.75pt" o:ole="">
                  <v:imagedata r:id="rId113" o:title=""/>
                </v:shape>
                <o:OLEObject Type="Embed" ProgID="Equation.DSMT4" ShapeID="_x0000_i1103" DrawAspect="Content" ObjectID="_1568109731" r:id="rId141"/>
              </w:object>
            </w:r>
            <w:r w:rsidRPr="00626073">
              <w:rPr>
                <w:rFonts w:eastAsia="Times New Roman"/>
                <w:bCs/>
                <w:lang w:val="pt-BR"/>
              </w:rPr>
              <w:t>tại E</w:t>
            </w:r>
            <w:r w:rsidR="00000CD9">
              <w:rPr>
                <w:rFonts w:eastAsia="Times New Roman"/>
                <w:bCs/>
                <w:lang w:val="pt-BR"/>
              </w:rPr>
              <w:t>,</w:t>
            </w:r>
            <w:r w:rsidRPr="00626073">
              <w:rPr>
                <w:rFonts w:eastAsia="Times New Roman"/>
                <w:bCs/>
                <w:lang w:val="pt-BR"/>
              </w:rPr>
              <w:t xml:space="preserve"> </w:t>
            </w:r>
            <w:r w:rsidRPr="00626073">
              <w:rPr>
                <w:rFonts w:eastAsia="Times New Roman"/>
                <w:bCs/>
                <w:position w:val="-4"/>
                <w:lang w:val="en-US"/>
              </w:rPr>
              <w:object w:dxaOrig="220" w:dyaOrig="260">
                <v:shape id="_x0000_i1104" type="#_x0000_t75" style="width:9pt;height:12.75pt" o:ole="">
                  <v:imagedata r:id="rId118" o:title=""/>
                </v:shape>
                <o:OLEObject Type="Embed" ProgID="Equation.DSMT4" ShapeID="_x0000_i1104" DrawAspect="Content" ObjectID="_1568109732" r:id="rId142"/>
              </w:object>
            </w:r>
            <w:r w:rsidRPr="00626073">
              <w:rPr>
                <w:rFonts w:eastAsia="Times New Roman"/>
                <w:bCs/>
                <w:lang w:val="pt-BR"/>
              </w:rPr>
              <w:t xml:space="preserve">BCF </w:t>
            </w:r>
            <w:r w:rsidRPr="00626073">
              <w:rPr>
                <w:rFonts w:eastAsia="Times New Roman"/>
                <w:bCs/>
                <w:position w:val="-4"/>
                <w:lang w:val="en-US"/>
              </w:rPr>
              <w:object w:dxaOrig="240" w:dyaOrig="260">
                <v:shape id="_x0000_i1105" type="#_x0000_t75" style="width:12pt;height:12.75pt" o:ole="">
                  <v:imagedata r:id="rId113" o:title=""/>
                </v:shape>
                <o:OLEObject Type="Embed" ProgID="Equation.DSMT4" ShapeID="_x0000_i1105" DrawAspect="Content" ObjectID="_1568109733" r:id="rId143"/>
              </w:object>
            </w:r>
            <w:r w:rsidRPr="00626073">
              <w:rPr>
                <w:rFonts w:eastAsia="Times New Roman"/>
                <w:bCs/>
                <w:lang w:val="pt-BR"/>
              </w:rPr>
              <w:t>tại F</w:t>
            </w:r>
          </w:p>
          <w:p w:rsidR="00626073" w:rsidRPr="00626073" w:rsidRDefault="00626073" w:rsidP="00626073">
            <w:pPr>
              <w:widowControl/>
              <w:jc w:val="left"/>
              <w:rPr>
                <w:rFonts w:eastAsia="Times New Roman"/>
                <w:bCs/>
                <w:lang w:val="pt-BR"/>
              </w:rPr>
            </w:pPr>
            <w:r w:rsidRPr="00626073">
              <w:rPr>
                <w:rFonts w:eastAsia="Times New Roman"/>
                <w:bCs/>
                <w:lang w:val="pt-BR"/>
              </w:rPr>
              <w:t>AD =  BC ( cạnh bên của HT cân)</w:t>
            </w:r>
          </w:p>
          <w:p w:rsidR="00626073" w:rsidRPr="00626073" w:rsidRDefault="00AA1636" w:rsidP="00626073">
            <w:pPr>
              <w:widowControl/>
              <w:jc w:val="left"/>
              <w:rPr>
                <w:rFonts w:eastAsia="Times New Roman"/>
                <w:bCs/>
                <w:lang w:val="pt-BR"/>
              </w:rPr>
            </w:pPr>
            <w:r w:rsidRPr="00000CD9">
              <w:rPr>
                <w:rFonts w:eastAsia="Times New Roman"/>
                <w:bCs/>
                <w:position w:val="-6"/>
                <w:lang w:val="en-US"/>
              </w:rPr>
              <w:object w:dxaOrig="1440" w:dyaOrig="400">
                <v:shape id="_x0000_i1106" type="#_x0000_t75" style="width:1in;height:20.25pt" o:ole="">
                  <v:imagedata r:id="rId144" o:title=""/>
                </v:shape>
                <o:OLEObject Type="Embed" ProgID="Equation.DSMT4" ShapeID="_x0000_i1106" DrawAspect="Content" ObjectID="_1568109734" r:id="rId145"/>
              </w:object>
            </w:r>
            <w:r w:rsidR="00000CD9" w:rsidRPr="000A286C">
              <w:rPr>
                <w:rFonts w:eastAsia="Times New Roman"/>
                <w:bCs/>
                <w:lang w:val="pt-BR"/>
              </w:rPr>
              <w:t xml:space="preserve"> </w:t>
            </w:r>
            <w:r w:rsidR="00626073" w:rsidRPr="00626073">
              <w:rPr>
                <w:rFonts w:eastAsia="Times New Roman"/>
                <w:bCs/>
                <w:lang w:val="pt-BR"/>
              </w:rPr>
              <w:t xml:space="preserve">( Đ/N)      </w:t>
            </w:r>
          </w:p>
          <w:p w:rsidR="006A2431" w:rsidRDefault="00626073" w:rsidP="00626073">
            <w:pPr>
              <w:widowControl/>
              <w:jc w:val="left"/>
              <w:rPr>
                <w:rFonts w:eastAsia="Times New Roman"/>
                <w:b/>
                <w:u w:val="single"/>
                <w:lang w:val="pt-BR"/>
              </w:rPr>
            </w:pPr>
            <w:r w:rsidRPr="00626073">
              <w:rPr>
                <w:rFonts w:eastAsia="Times New Roman"/>
                <w:bCs/>
                <w:position w:val="-6"/>
                <w:lang w:val="en-US"/>
              </w:rPr>
              <w:object w:dxaOrig="300" w:dyaOrig="240">
                <v:shape id="_x0000_i1107" type="#_x0000_t75" style="width:15pt;height:12pt" o:ole="">
                  <v:imagedata r:id="rId146" o:title=""/>
                </v:shape>
                <o:OLEObject Type="Embed" ProgID="Equation.DSMT4" ShapeID="_x0000_i1107" DrawAspect="Content" ObjectID="_1568109735" r:id="rId147"/>
              </w:object>
            </w:r>
            <w:r w:rsidRPr="00626073">
              <w:rPr>
                <w:rFonts w:eastAsia="Times New Roman"/>
                <w:bCs/>
                <w:position w:val="-4"/>
                <w:lang w:val="en-US"/>
              </w:rPr>
              <w:object w:dxaOrig="220" w:dyaOrig="260">
                <v:shape id="_x0000_i1108" type="#_x0000_t75" style="width:11.25pt;height:12.75pt" o:ole="">
                  <v:imagedata r:id="rId118" o:title=""/>
                </v:shape>
                <o:OLEObject Type="Embed" ProgID="Equation.DSMT4" ShapeID="_x0000_i1108" DrawAspect="Content" ObjectID="_1568109736" r:id="rId148"/>
              </w:object>
            </w:r>
            <w:r w:rsidRPr="00626073">
              <w:rPr>
                <w:rFonts w:eastAsia="Times New Roman"/>
                <w:bCs/>
                <w:lang w:val="pt-BR"/>
              </w:rPr>
              <w:t xml:space="preserve">AED = </w:t>
            </w:r>
            <w:r w:rsidRPr="00626073">
              <w:rPr>
                <w:rFonts w:eastAsia="Times New Roman"/>
                <w:bCs/>
                <w:position w:val="-4"/>
                <w:lang w:val="en-US"/>
              </w:rPr>
              <w:object w:dxaOrig="220" w:dyaOrig="260">
                <v:shape id="_x0000_i1109" type="#_x0000_t75" style="width:11.25pt;height:12.75pt" o:ole="">
                  <v:imagedata r:id="rId118" o:title=""/>
                </v:shape>
                <o:OLEObject Type="Embed" ProgID="Equation.DSMT4" ShapeID="_x0000_i1109" DrawAspect="Content" ObjectID="_1568109737" r:id="rId149"/>
              </w:object>
            </w:r>
            <w:r w:rsidR="006A2431">
              <w:rPr>
                <w:rFonts w:eastAsia="Times New Roman"/>
                <w:bCs/>
                <w:lang w:val="pt-BR"/>
              </w:rPr>
              <w:t>BFC ( C.huyền -góc nhọn).</w:t>
            </w:r>
          </w:p>
          <w:p w:rsidR="00626073" w:rsidRPr="006A2431" w:rsidRDefault="006A2431" w:rsidP="00626073">
            <w:pPr>
              <w:widowControl/>
              <w:jc w:val="left"/>
              <w:rPr>
                <w:rFonts w:eastAsia="Times New Roman"/>
                <w:b/>
                <w:lang w:val="pt-BR"/>
              </w:rPr>
            </w:pPr>
            <w:r>
              <w:rPr>
                <w:rFonts w:eastAsia="Times New Roman"/>
                <w:b/>
                <w:lang w:val="pt-BR"/>
              </w:rPr>
              <w:lastRenderedPageBreak/>
              <w:t>Bài 15 (SGK – 75):</w:t>
            </w:r>
            <w:r w:rsidR="00626073" w:rsidRPr="006A2431">
              <w:rPr>
                <w:rFonts w:eastAsia="Times New Roman"/>
                <w:b/>
                <w:lang w:val="pt-BR"/>
              </w:rPr>
              <w:t xml:space="preserve"> </w:t>
            </w:r>
          </w:p>
          <w:p w:rsidR="00626073" w:rsidRPr="00626073" w:rsidRDefault="008365A3" w:rsidP="00626073">
            <w:pPr>
              <w:widowControl/>
              <w:jc w:val="left"/>
              <w:rPr>
                <w:rFonts w:eastAsia="Times New Roman"/>
                <w:bCs/>
                <w:lang w:val="pt-BR"/>
              </w:rPr>
            </w:pPr>
            <w:r w:rsidRPr="008365A3">
              <w:rPr>
                <w:rFonts w:eastAsia="Times New Roman"/>
                <w:bCs/>
                <w:noProof/>
                <w:lang w:val="en-US"/>
              </w:rPr>
              <w:drawing>
                <wp:anchor distT="0" distB="0" distL="114300" distR="114300" simplePos="0" relativeHeight="252098560" behindDoc="0" locked="0" layoutInCell="1" allowOverlap="1" wp14:anchorId="4B4366CF" wp14:editId="73CBDF06">
                  <wp:simplePos x="0" y="0"/>
                  <wp:positionH relativeFrom="column">
                    <wp:posOffset>1197610</wp:posOffset>
                  </wp:positionH>
                  <wp:positionV relativeFrom="paragraph">
                    <wp:posOffset>31750</wp:posOffset>
                  </wp:positionV>
                  <wp:extent cx="1427547" cy="1800225"/>
                  <wp:effectExtent l="0" t="0" r="0" b="0"/>
                  <wp:wrapSquare wrapText="bothSides"/>
                  <wp:docPr id="6"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427547" cy="1800225"/>
                          </a:xfrm>
                          <a:prstGeom prst="rect">
                            <a:avLst/>
                          </a:prstGeom>
                          <a:noFill/>
                          <a:ln>
                            <a:noFill/>
                          </a:ln>
                        </pic:spPr>
                      </pic:pic>
                    </a:graphicData>
                  </a:graphic>
                </wp:anchor>
              </w:drawing>
            </w:r>
            <w:r w:rsidR="00626073" w:rsidRPr="00626073">
              <w:rPr>
                <w:rFonts w:eastAsia="Times New Roman"/>
                <w:bCs/>
                <w:lang w:val="pt-BR"/>
              </w:rPr>
              <w:t xml:space="preserve">a) </w:t>
            </w:r>
            <w:r w:rsidR="00626073" w:rsidRPr="00626073">
              <w:rPr>
                <w:rFonts w:eastAsia="Times New Roman"/>
                <w:bCs/>
                <w:position w:val="-4"/>
                <w:lang w:val="en-US"/>
              </w:rPr>
              <w:object w:dxaOrig="220" w:dyaOrig="260">
                <v:shape id="_x0000_i1110" type="#_x0000_t75" style="width:9pt;height:12.75pt" o:ole="">
                  <v:imagedata r:id="rId118" o:title=""/>
                </v:shape>
                <o:OLEObject Type="Embed" ProgID="Equation.DSMT4" ShapeID="_x0000_i1110" DrawAspect="Content" ObjectID="_1568109738" r:id="rId151"/>
              </w:object>
            </w:r>
            <w:r w:rsidR="00626073" w:rsidRPr="00626073">
              <w:rPr>
                <w:rFonts w:eastAsia="Times New Roman"/>
                <w:bCs/>
                <w:lang w:val="pt-BR"/>
              </w:rPr>
              <w:t xml:space="preserve"> ABC cân tại A (gt)</w:t>
            </w:r>
          </w:p>
          <w:p w:rsidR="00626073" w:rsidRPr="00626073" w:rsidRDefault="00626073" w:rsidP="00626073">
            <w:pPr>
              <w:widowControl/>
              <w:jc w:val="left"/>
              <w:rPr>
                <w:rFonts w:eastAsia="Times New Roman"/>
                <w:bCs/>
                <w:lang w:val="pt-BR"/>
              </w:rPr>
            </w:pPr>
            <w:r w:rsidRPr="00626073">
              <w:rPr>
                <w:rFonts w:eastAsia="Times New Roman"/>
                <w:bCs/>
                <w:lang w:val="pt-BR"/>
              </w:rPr>
              <w:t xml:space="preserve"> </w:t>
            </w:r>
            <w:r w:rsidRPr="00626073">
              <w:rPr>
                <w:rFonts w:eastAsia="Times New Roman"/>
                <w:bCs/>
                <w:position w:val="-6"/>
                <w:lang w:val="en-US"/>
              </w:rPr>
              <w:object w:dxaOrig="300" w:dyaOrig="240">
                <v:shape id="_x0000_i1111" type="#_x0000_t75" style="width:15pt;height:12pt" o:ole="">
                  <v:imagedata r:id="rId152" o:title=""/>
                </v:shape>
                <o:OLEObject Type="Embed" ProgID="Equation.DSMT4" ShapeID="_x0000_i1111" DrawAspect="Content" ObjectID="_1568109739" r:id="rId153"/>
              </w:object>
            </w:r>
            <w:r w:rsidRPr="00626073">
              <w:rPr>
                <w:rFonts w:eastAsia="Times New Roman"/>
                <w:bCs/>
                <w:lang w:val="pt-BR"/>
              </w:rPr>
              <w:t xml:space="preserve">  </w:t>
            </w:r>
            <w:r w:rsidR="008365A3" w:rsidRPr="006A2431">
              <w:rPr>
                <w:rFonts w:eastAsia="Times New Roman"/>
                <w:bCs/>
                <w:position w:val="-6"/>
                <w:lang w:val="pt-BR"/>
              </w:rPr>
              <w:object w:dxaOrig="720" w:dyaOrig="400">
                <v:shape id="_x0000_i1112" type="#_x0000_t75" style="width:36pt;height:20.25pt" o:ole="">
                  <v:imagedata r:id="rId154" o:title=""/>
                </v:shape>
                <o:OLEObject Type="Embed" ProgID="Equation.DSMT4" ShapeID="_x0000_i1112" DrawAspect="Content" ObjectID="_1568109740" r:id="rId155"/>
              </w:object>
            </w:r>
            <w:r w:rsidR="006A2431">
              <w:rPr>
                <w:rFonts w:eastAsia="Times New Roman"/>
                <w:bCs/>
                <w:lang w:val="pt-BR"/>
              </w:rPr>
              <w:t xml:space="preserve"> </w:t>
            </w:r>
            <w:r w:rsidRPr="00626073">
              <w:rPr>
                <w:rFonts w:eastAsia="Times New Roman"/>
                <w:bCs/>
                <w:lang w:val="pt-BR"/>
              </w:rPr>
              <w:t xml:space="preserve">(1); AD = AE (gt) </w:t>
            </w:r>
          </w:p>
          <w:p w:rsidR="008365A3" w:rsidRDefault="00626073" w:rsidP="00626073">
            <w:pPr>
              <w:widowControl/>
              <w:jc w:val="left"/>
              <w:rPr>
                <w:rFonts w:eastAsia="Times New Roman"/>
                <w:bCs/>
                <w:lang w:val="pt-BR"/>
              </w:rPr>
            </w:pPr>
            <w:r w:rsidRPr="00626073">
              <w:rPr>
                <w:rFonts w:eastAsia="Times New Roman"/>
                <w:bCs/>
                <w:position w:val="-6"/>
                <w:lang w:val="en-US"/>
              </w:rPr>
              <w:object w:dxaOrig="300" w:dyaOrig="240">
                <v:shape id="_x0000_i1113" type="#_x0000_t75" style="width:15pt;height:12pt" o:ole="">
                  <v:imagedata r:id="rId152" o:title=""/>
                </v:shape>
                <o:OLEObject Type="Embed" ProgID="Equation.DSMT4" ShapeID="_x0000_i1113" DrawAspect="Content" ObjectID="_1568109741" r:id="rId156"/>
              </w:object>
            </w:r>
            <w:r w:rsidRPr="00626073">
              <w:rPr>
                <w:rFonts w:eastAsia="Times New Roman"/>
                <w:bCs/>
                <w:lang w:val="pt-BR"/>
              </w:rPr>
              <w:t xml:space="preserve"> </w:t>
            </w:r>
            <w:r w:rsidRPr="00626073">
              <w:rPr>
                <w:rFonts w:eastAsia="Times New Roman"/>
                <w:bCs/>
                <w:position w:val="-4"/>
                <w:lang w:val="en-US"/>
              </w:rPr>
              <w:object w:dxaOrig="220" w:dyaOrig="260">
                <v:shape id="_x0000_i1114" type="#_x0000_t75" style="width:9pt;height:12.75pt" o:ole="">
                  <v:imagedata r:id="rId118" o:title=""/>
                </v:shape>
                <o:OLEObject Type="Embed" ProgID="Equation.DSMT4" ShapeID="_x0000_i1114" DrawAspect="Content" ObjectID="_1568109742" r:id="rId157"/>
              </w:object>
            </w:r>
            <w:r w:rsidR="008365A3">
              <w:rPr>
                <w:rFonts w:eastAsia="Times New Roman"/>
                <w:bCs/>
                <w:lang w:val="pt-BR"/>
              </w:rPr>
              <w:t>ADE cân tại A</w:t>
            </w:r>
          </w:p>
          <w:p w:rsidR="00963A3E" w:rsidRDefault="00626073" w:rsidP="00626073">
            <w:pPr>
              <w:widowControl/>
              <w:jc w:val="left"/>
              <w:rPr>
                <w:rFonts w:eastAsia="Times New Roman"/>
                <w:bCs/>
                <w:lang w:val="pt-BR"/>
              </w:rPr>
            </w:pPr>
            <w:r w:rsidRPr="00626073">
              <w:rPr>
                <w:rFonts w:eastAsia="Times New Roman"/>
                <w:bCs/>
                <w:position w:val="-6"/>
                <w:lang w:val="en-US"/>
              </w:rPr>
              <w:object w:dxaOrig="300" w:dyaOrig="240">
                <v:shape id="_x0000_i1115" type="#_x0000_t75" style="width:15pt;height:12pt" o:ole="">
                  <v:imagedata r:id="rId152" o:title=""/>
                </v:shape>
                <o:OLEObject Type="Embed" ProgID="Equation.DSMT4" ShapeID="_x0000_i1115" DrawAspect="Content" ObjectID="_1568109743" r:id="rId158"/>
              </w:object>
            </w:r>
            <w:r w:rsidRPr="00626073">
              <w:rPr>
                <w:rFonts w:eastAsia="Times New Roman"/>
                <w:bCs/>
                <w:lang w:val="pt-BR"/>
              </w:rPr>
              <w:t xml:space="preserve"> </w:t>
            </w:r>
            <w:r w:rsidR="008365A3" w:rsidRPr="00963A3E">
              <w:rPr>
                <w:rFonts w:eastAsia="Times New Roman"/>
                <w:bCs/>
                <w:position w:val="-6"/>
                <w:lang w:val="pt-BR"/>
              </w:rPr>
              <w:object w:dxaOrig="880" w:dyaOrig="400">
                <v:shape id="_x0000_i1116" type="#_x0000_t75" style="width:44.25pt;height:20.25pt" o:ole="">
                  <v:imagedata r:id="rId159" o:title=""/>
                </v:shape>
                <o:OLEObject Type="Embed" ProgID="Equation.DSMT4" ShapeID="_x0000_i1116" DrawAspect="Content" ObjectID="_1568109744" r:id="rId160"/>
              </w:object>
            </w:r>
          </w:p>
          <w:p w:rsidR="00626073" w:rsidRPr="00626073" w:rsidRDefault="00626073" w:rsidP="00626073">
            <w:pPr>
              <w:widowControl/>
              <w:jc w:val="left"/>
              <w:rPr>
                <w:rFonts w:eastAsia="Times New Roman"/>
                <w:bCs/>
                <w:lang w:val="pt-BR"/>
              </w:rPr>
            </w:pPr>
            <w:r w:rsidRPr="00626073">
              <w:rPr>
                <w:rFonts w:eastAsia="Times New Roman"/>
                <w:bCs/>
                <w:position w:val="-4"/>
                <w:lang w:val="en-US"/>
              </w:rPr>
              <w:object w:dxaOrig="220" w:dyaOrig="260">
                <v:shape id="_x0000_i1117" type="#_x0000_t75" style="width:9pt;height:12.75pt" o:ole="">
                  <v:imagedata r:id="rId118" o:title=""/>
                </v:shape>
                <o:OLEObject Type="Embed" ProgID="Equation.DSMT4" ShapeID="_x0000_i1117" DrawAspect="Content" ObjectID="_1568109745" r:id="rId161"/>
              </w:object>
            </w:r>
            <w:r w:rsidR="008C5442">
              <w:rPr>
                <w:rFonts w:eastAsia="Times New Roman"/>
                <w:bCs/>
                <w:lang w:val="pt-BR"/>
              </w:rPr>
              <w:t xml:space="preserve"> ABC cân và</w:t>
            </w:r>
            <w:r w:rsidRPr="00626073">
              <w:rPr>
                <w:rFonts w:eastAsia="Times New Roman"/>
                <w:bCs/>
                <w:lang w:val="pt-BR"/>
              </w:rPr>
              <w:t xml:space="preserve"> </w:t>
            </w:r>
            <w:r w:rsidRPr="00626073">
              <w:rPr>
                <w:rFonts w:eastAsia="Times New Roman"/>
                <w:bCs/>
                <w:position w:val="-4"/>
                <w:lang w:val="en-US"/>
              </w:rPr>
              <w:object w:dxaOrig="220" w:dyaOrig="260">
                <v:shape id="_x0000_i1118" type="#_x0000_t75" style="width:9pt;height:12.75pt" o:ole="">
                  <v:imagedata r:id="rId118" o:title=""/>
                </v:shape>
                <o:OLEObject Type="Embed" ProgID="Equation.DSMT4" ShapeID="_x0000_i1118" DrawAspect="Content" ObjectID="_1568109746" r:id="rId162"/>
              </w:object>
            </w:r>
            <w:r w:rsidRPr="00626073">
              <w:rPr>
                <w:rFonts w:eastAsia="Times New Roman"/>
                <w:bCs/>
                <w:lang w:val="pt-BR"/>
              </w:rPr>
              <w:t xml:space="preserve"> ADE cân</w:t>
            </w:r>
          </w:p>
          <w:p w:rsidR="00A47DED" w:rsidRDefault="00626073" w:rsidP="00626073">
            <w:pPr>
              <w:widowControl/>
              <w:jc w:val="left"/>
              <w:rPr>
                <w:rFonts w:eastAsia="Times New Roman"/>
                <w:bCs/>
                <w:lang w:val="pt-BR"/>
              </w:rPr>
            </w:pPr>
            <w:r w:rsidRPr="00626073">
              <w:rPr>
                <w:rFonts w:eastAsia="Times New Roman"/>
                <w:bCs/>
                <w:lang w:val="pt-BR"/>
              </w:rPr>
              <w:t xml:space="preserve"> </w:t>
            </w:r>
            <w:r w:rsidRPr="00626073">
              <w:rPr>
                <w:rFonts w:eastAsia="Times New Roman"/>
                <w:bCs/>
                <w:position w:val="-6"/>
                <w:lang w:val="en-US"/>
              </w:rPr>
              <w:object w:dxaOrig="300" w:dyaOrig="240">
                <v:shape id="_x0000_i1119" type="#_x0000_t75" style="width:15pt;height:12pt" o:ole="">
                  <v:imagedata r:id="rId152" o:title=""/>
                </v:shape>
                <o:OLEObject Type="Embed" ProgID="Equation.DSMT4" ShapeID="_x0000_i1119" DrawAspect="Content" ObjectID="_1568109747" r:id="rId163"/>
              </w:object>
            </w:r>
            <w:r w:rsidRPr="00626073">
              <w:rPr>
                <w:rFonts w:eastAsia="Times New Roman"/>
                <w:bCs/>
                <w:lang w:val="pt-BR"/>
              </w:rPr>
              <w:t xml:space="preserve"> </w:t>
            </w:r>
            <w:r w:rsidR="008365A3" w:rsidRPr="008365A3">
              <w:rPr>
                <w:rFonts w:eastAsia="Times New Roman"/>
                <w:bCs/>
                <w:position w:val="-26"/>
                <w:lang w:val="pt-BR"/>
              </w:rPr>
              <w:object w:dxaOrig="1620" w:dyaOrig="780">
                <v:shape id="_x0000_i1120" type="#_x0000_t75" style="width:81pt;height:39pt" o:ole="">
                  <v:imagedata r:id="rId164" o:title=""/>
                </v:shape>
                <o:OLEObject Type="Embed" ProgID="Equation.DSMT4" ShapeID="_x0000_i1120" DrawAspect="Content" ObjectID="_1568109748" r:id="rId165"/>
              </w:object>
            </w:r>
            <w:r w:rsidRPr="00626073">
              <w:rPr>
                <w:rFonts w:eastAsia="Times New Roman"/>
                <w:bCs/>
                <w:lang w:val="pt-BR"/>
              </w:rPr>
              <w:t xml:space="preserve">;  </w:t>
            </w:r>
            <w:r w:rsidR="008365A3" w:rsidRPr="008365A3">
              <w:rPr>
                <w:rFonts w:eastAsia="Times New Roman"/>
                <w:bCs/>
                <w:position w:val="-26"/>
                <w:lang w:val="pt-BR"/>
              </w:rPr>
              <w:object w:dxaOrig="1540" w:dyaOrig="780">
                <v:shape id="_x0000_i1121" type="#_x0000_t75" style="width:76.5pt;height:39pt" o:ole="">
                  <v:imagedata r:id="rId166" o:title=""/>
                </v:shape>
                <o:OLEObject Type="Embed" ProgID="Equation.DSMT4" ShapeID="_x0000_i1121" DrawAspect="Content" ObjectID="_1568109749" r:id="rId167"/>
              </w:object>
            </w:r>
          </w:p>
          <w:p w:rsidR="00626073" w:rsidRPr="00626073" w:rsidRDefault="008365A3" w:rsidP="00626073">
            <w:pPr>
              <w:widowControl/>
              <w:jc w:val="left"/>
              <w:rPr>
                <w:rFonts w:eastAsia="Times New Roman"/>
                <w:bCs/>
                <w:lang w:val="pt-BR"/>
              </w:rPr>
            </w:pPr>
            <w:r w:rsidRPr="00A47DED">
              <w:rPr>
                <w:rFonts w:eastAsia="Times New Roman"/>
                <w:bCs/>
                <w:position w:val="-6"/>
                <w:lang w:val="pt-BR"/>
              </w:rPr>
              <w:object w:dxaOrig="820" w:dyaOrig="400">
                <v:shape id="_x0000_i1122" type="#_x0000_t75" style="width:41.25pt;height:20.25pt" o:ole="">
                  <v:imagedata r:id="rId168" o:title=""/>
                </v:shape>
                <o:OLEObject Type="Embed" ProgID="Equation.DSMT4" ShapeID="_x0000_i1122" DrawAspect="Content" ObjectID="_1568109750" r:id="rId169"/>
              </w:object>
            </w:r>
            <w:r w:rsidR="00A47DED">
              <w:rPr>
                <w:rFonts w:eastAsia="Times New Roman"/>
                <w:bCs/>
                <w:lang w:val="pt-BR"/>
              </w:rPr>
              <w:t xml:space="preserve"> </w:t>
            </w:r>
            <w:r>
              <w:rPr>
                <w:rFonts w:eastAsia="Times New Roman"/>
                <w:bCs/>
                <w:lang w:val="pt-BR"/>
              </w:rPr>
              <w:t>(</w:t>
            </w:r>
            <w:r w:rsidR="00626073" w:rsidRPr="00626073">
              <w:rPr>
                <w:rFonts w:eastAsia="Times New Roman"/>
                <w:bCs/>
                <w:lang w:val="pt-BR"/>
              </w:rPr>
              <w:t xml:space="preserve">đồng vị) </w:t>
            </w:r>
          </w:p>
          <w:p w:rsidR="00626073" w:rsidRPr="00770AA9" w:rsidRDefault="00FA344B" w:rsidP="00626073">
            <w:pPr>
              <w:widowControl/>
              <w:jc w:val="left"/>
              <w:rPr>
                <w:rFonts w:eastAsia="Times New Roman"/>
                <w:bCs/>
                <w:lang w:val="pt-BR"/>
              </w:rPr>
            </w:pPr>
            <w:r w:rsidRPr="00770AA9">
              <w:rPr>
                <w:rFonts w:eastAsia="Times New Roman"/>
                <w:bCs/>
                <w:lang w:val="pt-BR"/>
              </w:rPr>
              <w:t>DE//</w:t>
            </w:r>
            <w:r w:rsidR="00626073" w:rsidRPr="00770AA9">
              <w:rPr>
                <w:rFonts w:eastAsia="Times New Roman"/>
                <w:bCs/>
                <w:lang w:val="pt-BR"/>
              </w:rPr>
              <w:t xml:space="preserve">BC </w:t>
            </w:r>
            <w:r w:rsidR="00F678C9" w:rsidRPr="00770AA9">
              <w:rPr>
                <w:rFonts w:eastAsia="Times New Roman"/>
                <w:bCs/>
                <w:lang w:val="pt-BR"/>
              </w:rPr>
              <w:t xml:space="preserve">hay </w:t>
            </w:r>
            <w:r w:rsidR="00626073" w:rsidRPr="00770AA9">
              <w:rPr>
                <w:rFonts w:eastAsia="Times New Roman"/>
                <w:bCs/>
                <w:lang w:val="pt-BR"/>
              </w:rPr>
              <w:t>BDEC là hình thang</w:t>
            </w:r>
            <w:r w:rsidR="00F678C9" w:rsidRPr="00770AA9">
              <w:rPr>
                <w:rFonts w:eastAsia="Times New Roman"/>
                <w:bCs/>
                <w:lang w:val="pt-BR"/>
              </w:rPr>
              <w:t xml:space="preserve"> </w:t>
            </w:r>
            <w:r w:rsidR="00626073" w:rsidRPr="00770AA9">
              <w:rPr>
                <w:rFonts w:eastAsia="Times New Roman"/>
                <w:bCs/>
                <w:lang w:val="pt-BR"/>
              </w:rPr>
              <w:t>(2)</w:t>
            </w:r>
          </w:p>
          <w:p w:rsidR="00626073" w:rsidRPr="00770AA9" w:rsidRDefault="00626073" w:rsidP="00626073">
            <w:pPr>
              <w:widowControl/>
              <w:jc w:val="left"/>
              <w:rPr>
                <w:rFonts w:eastAsia="Times New Roman"/>
                <w:bCs/>
                <w:lang w:val="fr-FR"/>
              </w:rPr>
            </w:pPr>
            <w:r w:rsidRPr="00770AA9">
              <w:rPr>
                <w:rFonts w:eastAsia="Times New Roman"/>
                <w:bCs/>
                <w:lang w:val="pt-BR"/>
              </w:rPr>
              <w:t xml:space="preserve"> </w:t>
            </w:r>
            <w:r w:rsidRPr="00770AA9">
              <w:rPr>
                <w:rFonts w:eastAsia="Times New Roman"/>
                <w:bCs/>
                <w:lang w:val="fr-FR"/>
              </w:rPr>
              <w:t xml:space="preserve">Từ (1) &amp; (2) </w:t>
            </w:r>
            <w:r w:rsidRPr="00626073">
              <w:rPr>
                <w:rFonts w:eastAsia="Times New Roman"/>
                <w:bCs/>
                <w:position w:val="-6"/>
                <w:lang w:val="en-US"/>
              </w:rPr>
              <w:object w:dxaOrig="300" w:dyaOrig="240">
                <v:shape id="_x0000_i1123" type="#_x0000_t75" style="width:15pt;height:12pt" o:ole="">
                  <v:imagedata r:id="rId152" o:title=""/>
                </v:shape>
                <o:OLEObject Type="Embed" ProgID="Equation.DSMT4" ShapeID="_x0000_i1123" DrawAspect="Content" ObjectID="_1568109751" r:id="rId170"/>
              </w:object>
            </w:r>
            <w:r w:rsidR="004B6163" w:rsidRPr="004B6163">
              <w:rPr>
                <w:rFonts w:eastAsia="Times New Roman"/>
                <w:bCs/>
                <w:lang w:val="fr-FR"/>
              </w:rPr>
              <w:t xml:space="preserve"> </w:t>
            </w:r>
            <w:r w:rsidR="00971D3E" w:rsidRPr="00770AA9">
              <w:rPr>
                <w:rFonts w:eastAsia="Times New Roman"/>
                <w:bCs/>
                <w:lang w:val="fr-FR"/>
              </w:rPr>
              <w:t xml:space="preserve">BDEC là </w:t>
            </w:r>
            <w:proofErr w:type="spellStart"/>
            <w:r w:rsidR="00971D3E" w:rsidRPr="00770AA9">
              <w:rPr>
                <w:rFonts w:eastAsia="Times New Roman"/>
                <w:bCs/>
                <w:lang w:val="fr-FR"/>
              </w:rPr>
              <w:t>hình</w:t>
            </w:r>
            <w:proofErr w:type="spellEnd"/>
            <w:r w:rsidR="00971D3E" w:rsidRPr="00770AA9">
              <w:rPr>
                <w:rFonts w:eastAsia="Times New Roman"/>
                <w:bCs/>
                <w:lang w:val="fr-FR"/>
              </w:rPr>
              <w:t xml:space="preserve"> thang cân</w:t>
            </w:r>
            <w:r w:rsidRPr="00770AA9">
              <w:rPr>
                <w:rFonts w:eastAsia="Times New Roman"/>
                <w:bCs/>
                <w:lang w:val="fr-FR"/>
              </w:rPr>
              <w:t>.</w:t>
            </w:r>
          </w:p>
          <w:p w:rsidR="00F678C9" w:rsidRPr="00770AA9" w:rsidRDefault="00F678C9" w:rsidP="00626073">
            <w:pPr>
              <w:widowControl/>
              <w:jc w:val="left"/>
              <w:rPr>
                <w:rFonts w:eastAsia="Times New Roman"/>
                <w:bCs/>
                <w:lang w:val="fr-FR"/>
              </w:rPr>
            </w:pPr>
            <w:r w:rsidRPr="00770AA9">
              <w:rPr>
                <w:rFonts w:eastAsia="Times New Roman"/>
                <w:bCs/>
                <w:lang w:val="fr-FR"/>
              </w:rPr>
              <w:t xml:space="preserve">b) </w:t>
            </w:r>
            <w:r w:rsidR="004B6163" w:rsidRPr="00F678C9">
              <w:rPr>
                <w:rFonts w:eastAsia="Times New Roman"/>
                <w:bCs/>
                <w:position w:val="-6"/>
                <w:lang w:val="en-US"/>
              </w:rPr>
              <w:object w:dxaOrig="920" w:dyaOrig="400">
                <v:shape id="_x0000_i1124" type="#_x0000_t75" style="width:45.75pt;height:20.25pt" o:ole="">
                  <v:imagedata r:id="rId171" o:title=""/>
                </v:shape>
                <o:OLEObject Type="Embed" ProgID="Equation.DSMT4" ShapeID="_x0000_i1124" DrawAspect="Content" ObjectID="_1568109752" r:id="rId172"/>
              </w:object>
            </w:r>
            <w:r w:rsidRPr="00770AA9">
              <w:rPr>
                <w:rFonts w:eastAsia="Times New Roman"/>
                <w:bCs/>
                <w:lang w:val="fr-FR"/>
              </w:rPr>
              <w:t xml:space="preserve"> (gt)</w:t>
            </w:r>
          </w:p>
          <w:p w:rsidR="00F678C9" w:rsidRPr="00770AA9" w:rsidRDefault="004B6163" w:rsidP="00626073">
            <w:pPr>
              <w:widowControl/>
              <w:jc w:val="left"/>
              <w:rPr>
                <w:rFonts w:eastAsia="Times New Roman"/>
                <w:bCs/>
                <w:lang w:val="fr-FR"/>
              </w:rPr>
            </w:pPr>
            <w:r w:rsidRPr="004B6163">
              <w:rPr>
                <w:rFonts w:eastAsia="Times New Roman"/>
                <w:bCs/>
                <w:position w:val="-26"/>
                <w:lang w:val="en-US"/>
              </w:rPr>
              <w:object w:dxaOrig="2799" w:dyaOrig="740">
                <v:shape id="_x0000_i1125" type="#_x0000_t75" style="width:140.25pt;height:36.75pt" o:ole="">
                  <v:imagedata r:id="rId173" o:title=""/>
                </v:shape>
                <o:OLEObject Type="Embed" ProgID="Equation.DSMT4" ShapeID="_x0000_i1125" DrawAspect="Content" ObjectID="_1568109753" r:id="rId174"/>
              </w:object>
            </w:r>
            <w:r w:rsidR="00F678C9" w:rsidRPr="00770AA9">
              <w:rPr>
                <w:rFonts w:eastAsia="Times New Roman"/>
                <w:bCs/>
                <w:lang w:val="fr-FR"/>
              </w:rPr>
              <w:t xml:space="preserve"> </w:t>
            </w:r>
          </w:p>
          <w:p w:rsidR="00F678C9" w:rsidRPr="00770AA9" w:rsidRDefault="004B6163" w:rsidP="00626073">
            <w:pPr>
              <w:widowControl/>
              <w:jc w:val="left"/>
              <w:rPr>
                <w:rFonts w:eastAsia="Times New Roman"/>
                <w:bCs/>
                <w:lang w:val="fr-FR"/>
              </w:rPr>
            </w:pPr>
            <w:r w:rsidRPr="00F678C9">
              <w:rPr>
                <w:rFonts w:eastAsia="Times New Roman"/>
                <w:bCs/>
                <w:position w:val="-6"/>
                <w:lang w:val="en-US"/>
              </w:rPr>
              <w:object w:dxaOrig="3460" w:dyaOrig="400">
                <v:shape id="_x0000_i1126" type="#_x0000_t75" style="width:173.25pt;height:20.25pt" o:ole="">
                  <v:imagedata r:id="rId175" o:title=""/>
                </v:shape>
                <o:OLEObject Type="Embed" ProgID="Equation.DSMT4" ShapeID="_x0000_i1126" DrawAspect="Content" ObjectID="_1568109754" r:id="rId176"/>
              </w:object>
            </w:r>
            <w:r w:rsidR="00F678C9" w:rsidRPr="00770AA9">
              <w:rPr>
                <w:rFonts w:eastAsia="Times New Roman"/>
                <w:bCs/>
                <w:lang w:val="fr-FR"/>
              </w:rPr>
              <w:t xml:space="preserve"> </w:t>
            </w:r>
          </w:p>
          <w:p w:rsidR="00626073" w:rsidRPr="00770AA9" w:rsidRDefault="00626073" w:rsidP="00626073">
            <w:pPr>
              <w:widowControl/>
              <w:jc w:val="left"/>
              <w:rPr>
                <w:rFonts w:eastAsia="Times New Roman"/>
                <w:b/>
                <w:lang w:val="fr-FR"/>
              </w:rPr>
            </w:pPr>
            <w:r w:rsidRPr="00770AA9">
              <w:rPr>
                <w:rFonts w:eastAsia="Times New Roman"/>
                <w:bCs/>
                <w:lang w:val="fr-FR"/>
              </w:rPr>
              <w:t xml:space="preserve"> </w:t>
            </w:r>
            <w:r w:rsidR="00520B9B" w:rsidRPr="00770AA9">
              <w:rPr>
                <w:rFonts w:eastAsia="Times New Roman"/>
                <w:b/>
                <w:lang w:val="fr-FR"/>
              </w:rPr>
              <w:t>Bài 16 (SGK – 75):</w:t>
            </w:r>
          </w:p>
          <w:p w:rsidR="00272574" w:rsidRPr="00770AA9" w:rsidRDefault="00272574" w:rsidP="00272574">
            <w:pPr>
              <w:widowControl/>
              <w:spacing w:line="400" w:lineRule="atLeast"/>
              <w:ind w:right="-84"/>
              <w:jc w:val="left"/>
              <w:rPr>
                <w:rFonts w:eastAsia="Times New Roman"/>
                <w:lang w:val="fr-FR"/>
              </w:rPr>
            </w:pPr>
            <w:r w:rsidRPr="00272574">
              <w:rPr>
                <w:rFonts w:eastAsia="Times New Roman"/>
                <w:bCs/>
                <w:position w:val="-4"/>
                <w:lang w:val="pt-BR"/>
              </w:rPr>
              <w:object w:dxaOrig="220" w:dyaOrig="260">
                <v:shape id="_x0000_i1127" type="#_x0000_t75" style="width:9pt;height:14.25pt" o:ole="">
                  <v:imagedata r:id="rId118" o:title=""/>
                </v:shape>
                <o:OLEObject Type="Embed" ProgID="Equation.DSMT4" ShapeID="_x0000_i1127" DrawAspect="Content" ObjectID="_1568109755" r:id="rId177"/>
              </w:object>
            </w:r>
            <w:r w:rsidRPr="00272574">
              <w:rPr>
                <w:rFonts w:eastAsia="Times New Roman"/>
                <w:bCs/>
                <w:lang w:val="pt-BR"/>
              </w:rPr>
              <w:t xml:space="preserve">ABC cân tại A </w:t>
            </w:r>
            <w:r w:rsidRPr="00272574">
              <w:rPr>
                <w:rFonts w:eastAsia="Times New Roman"/>
                <w:position w:val="-6"/>
                <w:lang w:val="en-US"/>
              </w:rPr>
              <w:object w:dxaOrig="300" w:dyaOrig="240">
                <v:shape id="_x0000_i1128" type="#_x0000_t75" style="width:15pt;height:12pt" o:ole="">
                  <v:imagedata r:id="rId178" o:title=""/>
                </v:shape>
                <o:OLEObject Type="Embed" ProgID="Equation.DSMT4" ShapeID="_x0000_i1128" DrawAspect="Content" ObjectID="_1568109756" r:id="rId179"/>
              </w:object>
            </w:r>
            <w:r w:rsidR="004B6163" w:rsidRPr="00272574">
              <w:rPr>
                <w:rFonts w:eastAsia="Times New Roman"/>
                <w:position w:val="-6"/>
                <w:lang w:val="en-US"/>
              </w:rPr>
              <w:object w:dxaOrig="859" w:dyaOrig="400">
                <v:shape id="_x0000_i1129" type="#_x0000_t75" style="width:42.75pt;height:20.25pt" o:ole="">
                  <v:imagedata r:id="rId180" o:title=""/>
                </v:shape>
                <o:OLEObject Type="Embed" ProgID="Equation.DSMT4" ShapeID="_x0000_i1129" DrawAspect="Content" ObjectID="_1568109757" r:id="rId181"/>
              </w:object>
            </w:r>
            <w:r w:rsidRPr="00770AA9">
              <w:rPr>
                <w:rFonts w:eastAsia="Times New Roman"/>
                <w:lang w:val="fr-FR"/>
              </w:rPr>
              <w:t>,</w:t>
            </w:r>
          </w:p>
          <w:p w:rsidR="00272574" w:rsidRPr="00272574" w:rsidRDefault="00272574" w:rsidP="00272574">
            <w:pPr>
              <w:widowControl/>
              <w:spacing w:line="400" w:lineRule="atLeast"/>
              <w:ind w:right="-84"/>
              <w:jc w:val="left"/>
              <w:rPr>
                <w:rFonts w:eastAsia="Times New Roman"/>
                <w:bCs/>
                <w:lang w:val="pt-BR"/>
              </w:rPr>
            </w:pPr>
            <w:r w:rsidRPr="00770AA9">
              <w:rPr>
                <w:rFonts w:eastAsia="Times New Roman"/>
                <w:lang w:val="fr-FR"/>
              </w:rPr>
              <w:t xml:space="preserve"> AB = AC (1)</w:t>
            </w:r>
          </w:p>
          <w:p w:rsidR="00272574" w:rsidRDefault="00272574" w:rsidP="00272574">
            <w:pPr>
              <w:widowControl/>
              <w:spacing w:line="400" w:lineRule="atLeast"/>
              <w:ind w:right="-84"/>
              <w:jc w:val="left"/>
              <w:rPr>
                <w:rFonts w:eastAsia="Times New Roman"/>
                <w:bCs/>
                <w:lang w:val="pt-BR"/>
              </w:rPr>
            </w:pPr>
            <w:r w:rsidRPr="00272574">
              <w:rPr>
                <w:rFonts w:eastAsia="Times New Roman"/>
                <w:bCs/>
                <w:lang w:val="pt-BR"/>
              </w:rPr>
              <w:t>BD, CE  là phân giác</w:t>
            </w:r>
          </w:p>
          <w:p w:rsidR="00272574" w:rsidRPr="00272574" w:rsidRDefault="00272574" w:rsidP="00272574">
            <w:pPr>
              <w:widowControl/>
              <w:spacing w:line="400" w:lineRule="atLeast"/>
              <w:ind w:right="-84"/>
              <w:jc w:val="left"/>
              <w:rPr>
                <w:rFonts w:eastAsia="Times New Roman"/>
                <w:bCs/>
                <w:lang w:val="pt-BR"/>
              </w:rPr>
            </w:pPr>
            <w:r w:rsidRPr="00272574">
              <w:rPr>
                <w:rFonts w:eastAsia="Times New Roman"/>
                <w:position w:val="-6"/>
                <w:lang w:val="en-US"/>
              </w:rPr>
              <w:object w:dxaOrig="300" w:dyaOrig="240">
                <v:shape id="_x0000_i1130" type="#_x0000_t75" style="width:15pt;height:12pt" o:ole="">
                  <v:imagedata r:id="rId178" o:title=""/>
                </v:shape>
                <o:OLEObject Type="Embed" ProgID="Equation.DSMT4" ShapeID="_x0000_i1130" DrawAspect="Content" ObjectID="_1568109758" r:id="rId182"/>
              </w:object>
            </w:r>
            <w:r w:rsidR="004B6163" w:rsidRPr="004B6163">
              <w:rPr>
                <w:rFonts w:eastAsia="Times New Roman"/>
                <w:bCs/>
                <w:position w:val="-26"/>
                <w:lang w:val="pt-BR"/>
              </w:rPr>
              <w:object w:dxaOrig="3019" w:dyaOrig="780">
                <v:shape id="_x0000_i1131" type="#_x0000_t75" style="width:151.5pt;height:39pt" o:ole="">
                  <v:imagedata r:id="rId183" o:title=""/>
                </v:shape>
                <o:OLEObject Type="Embed" ProgID="Equation.DSMT4" ShapeID="_x0000_i1131" DrawAspect="Content" ObjectID="_1568109759" r:id="rId184"/>
              </w:object>
            </w:r>
            <w:r w:rsidRPr="00272574">
              <w:rPr>
                <w:rFonts w:eastAsia="Times New Roman"/>
                <w:bCs/>
                <w:lang w:val="pt-BR"/>
              </w:rPr>
              <w:t xml:space="preserve"> (2)</w:t>
            </w:r>
          </w:p>
          <w:p w:rsidR="00272574" w:rsidRDefault="00272574" w:rsidP="00272574">
            <w:pPr>
              <w:widowControl/>
              <w:spacing w:line="400" w:lineRule="atLeast"/>
              <w:ind w:right="-84"/>
              <w:jc w:val="left"/>
              <w:rPr>
                <w:rFonts w:eastAsia="Times New Roman"/>
                <w:lang w:val="en-US"/>
              </w:rPr>
            </w:pPr>
            <w:r>
              <w:rPr>
                <w:b/>
                <w:noProof/>
                <w:lang w:val="en-US"/>
              </w:rPr>
              <w:drawing>
                <wp:anchor distT="0" distB="0" distL="114300" distR="114300" simplePos="0" relativeHeight="251772928" behindDoc="0" locked="0" layoutInCell="1" allowOverlap="1" wp14:anchorId="3672D4CB" wp14:editId="6E5A4DC7">
                  <wp:simplePos x="0" y="0"/>
                  <wp:positionH relativeFrom="column">
                    <wp:posOffset>1272540</wp:posOffset>
                  </wp:positionH>
                  <wp:positionV relativeFrom="paragraph">
                    <wp:posOffset>4445</wp:posOffset>
                  </wp:positionV>
                  <wp:extent cx="1352550" cy="1962150"/>
                  <wp:effectExtent l="0" t="0" r="0" b="0"/>
                  <wp:wrapSquare wrapText="bothSides"/>
                  <wp:docPr id="174" name="Ảnh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352550" cy="1962150"/>
                          </a:xfrm>
                          <a:prstGeom prst="rect">
                            <a:avLst/>
                          </a:prstGeom>
                          <a:noFill/>
                        </pic:spPr>
                      </pic:pic>
                    </a:graphicData>
                  </a:graphic>
                  <wp14:sizeRelH relativeFrom="margin">
                    <wp14:pctWidth>0</wp14:pctWidth>
                  </wp14:sizeRelH>
                  <wp14:sizeRelV relativeFrom="margin">
                    <wp14:pctHeight>0</wp14:pctHeight>
                  </wp14:sizeRelV>
                </wp:anchor>
              </w:drawing>
            </w:r>
            <w:r w:rsidRPr="00272574">
              <w:rPr>
                <w:rFonts w:eastAsia="Times New Roman"/>
                <w:lang w:val="en-US"/>
              </w:rPr>
              <w:t>Từ (1) và (2)</w:t>
            </w:r>
          </w:p>
          <w:p w:rsidR="00272574" w:rsidRPr="00272574" w:rsidRDefault="0068565A" w:rsidP="00272574">
            <w:pPr>
              <w:widowControl/>
              <w:spacing w:line="400" w:lineRule="atLeast"/>
              <w:ind w:right="-84"/>
              <w:jc w:val="left"/>
              <w:rPr>
                <w:rFonts w:eastAsia="Times New Roman"/>
                <w:bCs/>
                <w:lang w:val="pt-BR"/>
              </w:rPr>
            </w:pPr>
            <w:r w:rsidRPr="00272574">
              <w:rPr>
                <w:rFonts w:eastAsia="Times New Roman"/>
                <w:position w:val="-6"/>
                <w:lang w:val="en-US"/>
              </w:rPr>
              <w:object w:dxaOrig="1240" w:dyaOrig="400">
                <v:shape id="_x0000_i1132" type="#_x0000_t75" style="width:62.25pt;height:20.25pt" o:ole="">
                  <v:imagedata r:id="rId186" o:title=""/>
                </v:shape>
                <o:OLEObject Type="Embed" ProgID="Equation.DSMT4" ShapeID="_x0000_i1132" DrawAspect="Content" ObjectID="_1568109760" r:id="rId187"/>
              </w:object>
            </w:r>
          </w:p>
          <w:p w:rsidR="0068565A" w:rsidRDefault="00272574" w:rsidP="00272574">
            <w:pPr>
              <w:widowControl/>
              <w:spacing w:line="400" w:lineRule="atLeast"/>
              <w:ind w:right="-84"/>
              <w:jc w:val="left"/>
              <w:rPr>
                <w:rFonts w:eastAsia="Times New Roman"/>
                <w:bCs/>
                <w:lang w:val="pt-BR"/>
              </w:rPr>
            </w:pPr>
            <w:r w:rsidRPr="00272574">
              <w:rPr>
                <w:rFonts w:eastAsia="Times New Roman"/>
                <w:bCs/>
                <w:position w:val="-4"/>
                <w:lang w:val="pt-BR"/>
              </w:rPr>
              <w:object w:dxaOrig="220" w:dyaOrig="260">
                <v:shape id="_x0000_i1133" type="#_x0000_t75" style="width:9pt;height:12.75pt" o:ole="">
                  <v:imagedata r:id="rId118" o:title=""/>
                </v:shape>
                <o:OLEObject Type="Embed" ProgID="Equation.DSMT4" ShapeID="_x0000_i1133" DrawAspect="Content" ObjectID="_1568109761" r:id="rId188"/>
              </w:object>
            </w:r>
            <w:r w:rsidRPr="00272574">
              <w:rPr>
                <w:rFonts w:eastAsia="Times New Roman"/>
                <w:bCs/>
                <w:lang w:val="pt-BR"/>
              </w:rPr>
              <w:t xml:space="preserve">BDC và </w:t>
            </w:r>
          </w:p>
          <w:p w:rsidR="00CA4DE2" w:rsidRDefault="00272574" w:rsidP="00272574">
            <w:pPr>
              <w:widowControl/>
              <w:spacing w:line="400" w:lineRule="atLeast"/>
              <w:ind w:right="-84"/>
              <w:jc w:val="left"/>
              <w:rPr>
                <w:rFonts w:eastAsia="Times New Roman"/>
                <w:lang w:val="pt-BR"/>
              </w:rPr>
            </w:pPr>
            <w:r w:rsidRPr="00272574">
              <w:rPr>
                <w:rFonts w:eastAsia="Times New Roman"/>
                <w:bCs/>
                <w:position w:val="-4"/>
                <w:lang w:val="pt-BR"/>
              </w:rPr>
              <w:object w:dxaOrig="220" w:dyaOrig="260">
                <v:shape id="_x0000_i1134" type="#_x0000_t75" style="width:9pt;height:12.75pt" o:ole="">
                  <v:imagedata r:id="rId118" o:title=""/>
                </v:shape>
                <o:OLEObject Type="Embed" ProgID="Equation.DSMT4" ShapeID="_x0000_i1134" DrawAspect="Content" ObjectID="_1568109762" r:id="rId189"/>
              </w:object>
            </w:r>
            <w:r w:rsidRPr="00272574">
              <w:rPr>
                <w:rFonts w:eastAsia="Times New Roman"/>
                <w:bCs/>
                <w:lang w:val="pt-BR"/>
              </w:rPr>
              <w:t xml:space="preserve">CEB có: </w:t>
            </w:r>
            <w:r w:rsidR="00CA4DE2" w:rsidRPr="00272574">
              <w:rPr>
                <w:rFonts w:eastAsia="Times New Roman"/>
                <w:position w:val="-6"/>
                <w:lang w:val="en-US"/>
              </w:rPr>
              <w:object w:dxaOrig="859" w:dyaOrig="400">
                <v:shape id="_x0000_i1135" type="#_x0000_t75" style="width:42.75pt;height:20.25pt" o:ole="">
                  <v:imagedata r:id="rId190" o:title=""/>
                </v:shape>
                <o:OLEObject Type="Embed" ProgID="Equation.DSMT4" ShapeID="_x0000_i1135" DrawAspect="Content" ObjectID="_1568109763" r:id="rId191"/>
              </w:object>
            </w:r>
            <w:r w:rsidR="00CA4DE2">
              <w:rPr>
                <w:rFonts w:eastAsia="Times New Roman"/>
                <w:lang w:val="pt-BR"/>
              </w:rPr>
              <w:t>,</w:t>
            </w:r>
          </w:p>
          <w:p w:rsidR="00272574" w:rsidRPr="00770AA9" w:rsidRDefault="00272574" w:rsidP="00272574">
            <w:pPr>
              <w:widowControl/>
              <w:spacing w:line="400" w:lineRule="atLeast"/>
              <w:ind w:right="-84"/>
              <w:jc w:val="left"/>
              <w:rPr>
                <w:rFonts w:eastAsia="Times New Roman"/>
                <w:lang w:val="pt-BR"/>
              </w:rPr>
            </w:pPr>
            <w:r w:rsidRPr="00272574">
              <w:rPr>
                <w:rFonts w:eastAsia="Times New Roman"/>
                <w:bCs/>
                <w:lang w:val="pt-BR"/>
              </w:rPr>
              <w:t xml:space="preserve">BC chung, </w:t>
            </w:r>
            <w:r w:rsidR="00CA4DE2" w:rsidRPr="00272574">
              <w:rPr>
                <w:rFonts w:eastAsia="Times New Roman"/>
                <w:position w:val="-6"/>
                <w:lang w:val="en-US"/>
              </w:rPr>
              <w:object w:dxaOrig="1240" w:dyaOrig="400">
                <v:shape id="_x0000_i1136" type="#_x0000_t75" style="width:62.25pt;height:20.25pt" o:ole="">
                  <v:imagedata r:id="rId186" o:title=""/>
                </v:shape>
                <o:OLEObject Type="Embed" ProgID="Equation.DSMT4" ShapeID="_x0000_i1136" DrawAspect="Content" ObjectID="_1568109764" r:id="rId192"/>
              </w:object>
            </w:r>
          </w:p>
          <w:p w:rsidR="00072F71" w:rsidRPr="003D6111" w:rsidRDefault="00072F71" w:rsidP="00272574">
            <w:pPr>
              <w:widowControl/>
              <w:spacing w:line="400" w:lineRule="atLeast"/>
              <w:ind w:right="-84"/>
              <w:jc w:val="left"/>
              <w:rPr>
                <w:rFonts w:eastAsia="Times New Roman"/>
                <w:lang w:val="pt-BR"/>
              </w:rPr>
            </w:pPr>
          </w:p>
          <w:p w:rsidR="00272574" w:rsidRPr="00272574" w:rsidRDefault="00272574" w:rsidP="00272574">
            <w:pPr>
              <w:widowControl/>
              <w:spacing w:line="400" w:lineRule="atLeast"/>
              <w:ind w:right="-84"/>
              <w:jc w:val="left"/>
              <w:rPr>
                <w:rFonts w:eastAsia="Times New Roman"/>
                <w:bCs/>
                <w:lang w:val="pt-BR"/>
              </w:rPr>
            </w:pPr>
            <w:r w:rsidRPr="00272574">
              <w:rPr>
                <w:rFonts w:eastAsia="Times New Roman"/>
                <w:position w:val="-6"/>
                <w:lang w:val="en-US"/>
              </w:rPr>
              <w:object w:dxaOrig="300" w:dyaOrig="240">
                <v:shape id="_x0000_i1137" type="#_x0000_t75" style="width:15pt;height:12pt" o:ole="">
                  <v:imagedata r:id="rId178" o:title=""/>
                </v:shape>
                <o:OLEObject Type="Embed" ProgID="Equation.DSMT4" ShapeID="_x0000_i1137" DrawAspect="Content" ObjectID="_1568109765" r:id="rId193"/>
              </w:object>
            </w:r>
            <w:r w:rsidRPr="00272574">
              <w:rPr>
                <w:rFonts w:eastAsia="Times New Roman"/>
                <w:lang w:val="en-US"/>
              </w:rPr>
              <w:t xml:space="preserve"> </w:t>
            </w:r>
            <w:r w:rsidRPr="00272574">
              <w:rPr>
                <w:rFonts w:eastAsia="Times New Roman"/>
                <w:bCs/>
                <w:position w:val="-4"/>
                <w:lang w:val="pt-BR"/>
              </w:rPr>
              <w:object w:dxaOrig="220" w:dyaOrig="260">
                <v:shape id="_x0000_i1138" type="#_x0000_t75" style="width:9pt;height:12.75pt" o:ole="">
                  <v:imagedata r:id="rId118" o:title=""/>
                </v:shape>
                <o:OLEObject Type="Embed" ProgID="Equation.DSMT4" ShapeID="_x0000_i1138" DrawAspect="Content" ObjectID="_1568109766" r:id="rId194"/>
              </w:object>
            </w:r>
            <w:r w:rsidRPr="00272574">
              <w:rPr>
                <w:rFonts w:eastAsia="Times New Roman"/>
                <w:bCs/>
                <w:lang w:val="pt-BR"/>
              </w:rPr>
              <w:t xml:space="preserve">BDC = </w:t>
            </w:r>
            <w:r w:rsidRPr="00272574">
              <w:rPr>
                <w:rFonts w:eastAsia="Times New Roman"/>
                <w:bCs/>
                <w:position w:val="-4"/>
                <w:lang w:val="pt-BR"/>
              </w:rPr>
              <w:object w:dxaOrig="220" w:dyaOrig="260">
                <v:shape id="_x0000_i1139" type="#_x0000_t75" style="width:9pt;height:12.75pt" o:ole="">
                  <v:imagedata r:id="rId118" o:title=""/>
                </v:shape>
                <o:OLEObject Type="Embed" ProgID="Equation.DSMT4" ShapeID="_x0000_i1139" DrawAspect="Content" ObjectID="_1568109767" r:id="rId195"/>
              </w:object>
            </w:r>
            <w:r w:rsidRPr="00272574">
              <w:rPr>
                <w:rFonts w:eastAsia="Times New Roman"/>
                <w:bCs/>
                <w:lang w:val="pt-BR"/>
              </w:rPr>
              <w:t>CEB (g.c.g)</w:t>
            </w:r>
          </w:p>
          <w:p w:rsidR="00272574" w:rsidRPr="00272574" w:rsidRDefault="00272574" w:rsidP="00272574">
            <w:pPr>
              <w:widowControl/>
              <w:spacing w:line="400" w:lineRule="atLeast"/>
              <w:ind w:right="-84"/>
              <w:jc w:val="left"/>
              <w:rPr>
                <w:rFonts w:eastAsia="Times New Roman"/>
                <w:lang w:val="en-US"/>
              </w:rPr>
            </w:pPr>
            <w:r w:rsidRPr="00272574">
              <w:rPr>
                <w:rFonts w:eastAsia="Times New Roman"/>
                <w:position w:val="-6"/>
                <w:lang w:val="en-US"/>
              </w:rPr>
              <w:object w:dxaOrig="300" w:dyaOrig="240">
                <v:shape id="_x0000_i1140" type="#_x0000_t75" style="width:15pt;height:12pt" o:ole="">
                  <v:imagedata r:id="rId178" o:title=""/>
                </v:shape>
                <o:OLEObject Type="Embed" ProgID="Equation.DSMT4" ShapeID="_x0000_i1140" DrawAspect="Content" ObjectID="_1568109768" r:id="rId196"/>
              </w:object>
            </w:r>
            <w:r w:rsidRPr="00272574">
              <w:rPr>
                <w:rFonts w:eastAsia="Times New Roman"/>
                <w:lang w:val="en-US"/>
              </w:rPr>
              <w:t xml:space="preserve"> BE = DC</w:t>
            </w:r>
          </w:p>
          <w:p w:rsidR="00272574" w:rsidRPr="00272574" w:rsidRDefault="00272574" w:rsidP="00272574">
            <w:pPr>
              <w:widowControl/>
              <w:spacing w:line="400" w:lineRule="atLeast"/>
              <w:ind w:right="-84"/>
              <w:jc w:val="left"/>
              <w:rPr>
                <w:rFonts w:eastAsia="Times New Roman"/>
                <w:lang w:val="en-US"/>
              </w:rPr>
            </w:pPr>
            <w:r w:rsidRPr="00272574">
              <w:rPr>
                <w:rFonts w:eastAsia="Times New Roman"/>
                <w:lang w:val="en-US"/>
              </w:rPr>
              <w:t>Mà AE = AB - BE, AD = AC - DC</w:t>
            </w:r>
          </w:p>
          <w:p w:rsidR="006E2CDD" w:rsidRDefault="00272574" w:rsidP="00272574">
            <w:pPr>
              <w:widowControl/>
              <w:spacing w:line="400" w:lineRule="atLeast"/>
              <w:ind w:right="-84"/>
              <w:jc w:val="left"/>
              <w:rPr>
                <w:rFonts w:eastAsia="Times New Roman"/>
                <w:bCs/>
                <w:lang w:val="pt-BR"/>
              </w:rPr>
            </w:pPr>
            <w:r w:rsidRPr="00272574">
              <w:rPr>
                <w:rFonts w:eastAsia="Times New Roman"/>
                <w:position w:val="-6"/>
                <w:lang w:val="en-US"/>
              </w:rPr>
              <w:object w:dxaOrig="300" w:dyaOrig="240">
                <v:shape id="_x0000_i1141" type="#_x0000_t75" style="width:15pt;height:12pt" o:ole="">
                  <v:imagedata r:id="rId178" o:title=""/>
                </v:shape>
                <o:OLEObject Type="Embed" ProgID="Equation.DSMT4" ShapeID="_x0000_i1141" DrawAspect="Content" ObjectID="_1568109769" r:id="rId197"/>
              </w:object>
            </w:r>
            <w:r w:rsidRPr="00272574">
              <w:rPr>
                <w:rFonts w:eastAsia="Times New Roman"/>
                <w:lang w:val="en-US"/>
              </w:rPr>
              <w:t xml:space="preserve">AE = AD </w:t>
            </w:r>
            <w:r w:rsidRPr="00272574">
              <w:rPr>
                <w:rFonts w:eastAsia="Times New Roman"/>
                <w:position w:val="-6"/>
                <w:lang w:val="en-US"/>
              </w:rPr>
              <w:object w:dxaOrig="300" w:dyaOrig="240">
                <v:shape id="_x0000_i1142" type="#_x0000_t75" style="width:15pt;height:12pt" o:ole="">
                  <v:imagedata r:id="rId178" o:title=""/>
                </v:shape>
                <o:OLEObject Type="Embed" ProgID="Equation.DSMT4" ShapeID="_x0000_i1142" DrawAspect="Content" ObjectID="_1568109770" r:id="rId198"/>
              </w:object>
            </w:r>
            <w:r w:rsidRPr="00272574">
              <w:rPr>
                <w:rFonts w:eastAsia="Times New Roman"/>
                <w:lang w:val="en-US"/>
              </w:rPr>
              <w:t xml:space="preserve"> </w:t>
            </w:r>
            <w:r w:rsidRPr="00272574">
              <w:rPr>
                <w:rFonts w:eastAsia="Times New Roman"/>
                <w:bCs/>
                <w:position w:val="-4"/>
                <w:lang w:val="pt-BR"/>
              </w:rPr>
              <w:object w:dxaOrig="220" w:dyaOrig="260">
                <v:shape id="_x0000_i1143" type="#_x0000_t75" style="width:9pt;height:12.75pt" o:ole="">
                  <v:imagedata r:id="rId118" o:title=""/>
                </v:shape>
                <o:OLEObject Type="Embed" ProgID="Equation.DSMT4" ShapeID="_x0000_i1143" DrawAspect="Content" ObjectID="_1568109771" r:id="rId199"/>
              </w:object>
            </w:r>
            <w:r w:rsidR="006E2CDD">
              <w:rPr>
                <w:rFonts w:eastAsia="Times New Roman"/>
                <w:bCs/>
                <w:lang w:val="pt-BR"/>
              </w:rPr>
              <w:t>AED cân tại A</w:t>
            </w:r>
          </w:p>
          <w:p w:rsidR="00272574" w:rsidRPr="003D6111" w:rsidRDefault="00272574" w:rsidP="00272574">
            <w:pPr>
              <w:widowControl/>
              <w:spacing w:line="400" w:lineRule="atLeast"/>
              <w:ind w:right="-84"/>
              <w:jc w:val="left"/>
              <w:rPr>
                <w:rFonts w:eastAsia="Times New Roman"/>
                <w:lang w:val="pt-BR"/>
              </w:rPr>
            </w:pPr>
            <w:r w:rsidRPr="00272574">
              <w:rPr>
                <w:rFonts w:eastAsia="Times New Roman"/>
                <w:position w:val="-6"/>
                <w:lang w:val="en-US"/>
              </w:rPr>
              <w:object w:dxaOrig="300" w:dyaOrig="240">
                <v:shape id="_x0000_i1144" type="#_x0000_t75" style="width:15pt;height:12pt" o:ole="">
                  <v:imagedata r:id="rId178" o:title=""/>
                </v:shape>
                <o:OLEObject Type="Embed" ProgID="Equation.DSMT4" ShapeID="_x0000_i1144" DrawAspect="Content" ObjectID="_1568109772" r:id="rId200"/>
              </w:object>
            </w:r>
            <w:r w:rsidRPr="003D6111">
              <w:rPr>
                <w:rFonts w:eastAsia="Times New Roman"/>
                <w:lang w:val="pt-BR"/>
              </w:rPr>
              <w:t xml:space="preserve"> </w:t>
            </w:r>
            <w:r w:rsidR="00C353D1" w:rsidRPr="00272574">
              <w:rPr>
                <w:rFonts w:eastAsia="Times New Roman"/>
                <w:position w:val="-12"/>
                <w:lang w:val="en-US"/>
              </w:rPr>
              <w:object w:dxaOrig="940" w:dyaOrig="460">
                <v:shape id="_x0000_i1145" type="#_x0000_t75" style="width:47.25pt;height:23.25pt" o:ole="">
                  <v:imagedata r:id="rId201" o:title=""/>
                </v:shape>
                <o:OLEObject Type="Embed" ProgID="Equation.DSMT4" ShapeID="_x0000_i1145" DrawAspect="Content" ObjectID="_1568109773" r:id="rId202"/>
              </w:object>
            </w:r>
          </w:p>
          <w:p w:rsidR="00272574" w:rsidRPr="003D6111" w:rsidRDefault="00272574" w:rsidP="00272574">
            <w:pPr>
              <w:widowControl/>
              <w:spacing w:line="400" w:lineRule="atLeast"/>
              <w:ind w:right="-84"/>
              <w:jc w:val="left"/>
              <w:rPr>
                <w:rFonts w:eastAsia="Times New Roman"/>
                <w:lang w:val="pt-BR"/>
              </w:rPr>
            </w:pPr>
            <w:r w:rsidRPr="00272574">
              <w:rPr>
                <w:rFonts w:eastAsia="Times New Roman"/>
                <w:position w:val="-6"/>
                <w:lang w:val="en-US"/>
              </w:rPr>
              <w:object w:dxaOrig="300" w:dyaOrig="240">
                <v:shape id="_x0000_i1146" type="#_x0000_t75" style="width:15pt;height:12pt" o:ole="">
                  <v:imagedata r:id="rId178" o:title=""/>
                </v:shape>
                <o:OLEObject Type="Embed" ProgID="Equation.DSMT4" ShapeID="_x0000_i1146" DrawAspect="Content" ObjectID="_1568109774" r:id="rId203"/>
              </w:object>
            </w:r>
            <w:r w:rsidRPr="003D6111">
              <w:rPr>
                <w:rFonts w:eastAsia="Times New Roman"/>
                <w:lang w:val="pt-BR"/>
              </w:rPr>
              <w:t xml:space="preserve"> </w:t>
            </w:r>
            <w:r w:rsidR="00C353D1" w:rsidRPr="00C353D1">
              <w:rPr>
                <w:rFonts w:eastAsia="Times New Roman"/>
                <w:position w:val="-40"/>
                <w:lang w:val="en-US"/>
              </w:rPr>
              <w:object w:dxaOrig="2260" w:dyaOrig="940">
                <v:shape id="_x0000_i1147" type="#_x0000_t75" style="width:113.25pt;height:46.5pt" o:ole="">
                  <v:imagedata r:id="rId204" o:title=""/>
                </v:shape>
                <o:OLEObject Type="Embed" ProgID="Equation.DSMT4" ShapeID="_x0000_i1147" DrawAspect="Content" ObjectID="_1568109775" r:id="rId205"/>
              </w:object>
            </w:r>
            <w:r w:rsidRPr="003D6111">
              <w:rPr>
                <w:rFonts w:eastAsia="Times New Roman"/>
                <w:lang w:val="pt-BR"/>
              </w:rPr>
              <w:t xml:space="preserve"> </w:t>
            </w:r>
          </w:p>
          <w:p w:rsidR="00272574" w:rsidRPr="003D6111" w:rsidRDefault="00272574" w:rsidP="00272574">
            <w:pPr>
              <w:widowControl/>
              <w:spacing w:line="400" w:lineRule="atLeast"/>
              <w:ind w:right="-84"/>
              <w:jc w:val="left"/>
              <w:rPr>
                <w:rFonts w:eastAsia="Times New Roman"/>
                <w:lang w:val="pt-BR"/>
              </w:rPr>
            </w:pPr>
            <w:r w:rsidRPr="00272574">
              <w:rPr>
                <w:rFonts w:eastAsia="Times New Roman"/>
                <w:position w:val="-6"/>
                <w:lang w:val="en-US"/>
              </w:rPr>
              <w:object w:dxaOrig="300" w:dyaOrig="240">
                <v:shape id="_x0000_i1148" type="#_x0000_t75" style="width:15pt;height:12pt" o:ole="">
                  <v:imagedata r:id="rId178" o:title=""/>
                </v:shape>
                <o:OLEObject Type="Embed" ProgID="Equation.DSMT4" ShapeID="_x0000_i1148" DrawAspect="Content" ObjectID="_1568109776" r:id="rId206"/>
              </w:object>
            </w:r>
            <w:r w:rsidRPr="003D6111">
              <w:rPr>
                <w:rFonts w:eastAsia="Times New Roman"/>
                <w:lang w:val="pt-BR"/>
              </w:rPr>
              <w:t xml:space="preserve"> ED // BC (2 góc đồng vị bằng nhau)</w:t>
            </w:r>
          </w:p>
          <w:p w:rsidR="00272574" w:rsidRPr="003D6111" w:rsidRDefault="00272574" w:rsidP="00272574">
            <w:pPr>
              <w:widowControl/>
              <w:spacing w:line="400" w:lineRule="atLeast"/>
              <w:ind w:right="-84"/>
              <w:jc w:val="left"/>
              <w:rPr>
                <w:rFonts w:eastAsia="Times New Roman"/>
                <w:lang w:val="pt-BR"/>
              </w:rPr>
            </w:pPr>
            <w:r w:rsidRPr="00272574">
              <w:rPr>
                <w:rFonts w:eastAsia="Times New Roman"/>
                <w:position w:val="-6"/>
                <w:lang w:val="en-US"/>
              </w:rPr>
              <w:object w:dxaOrig="300" w:dyaOrig="240">
                <v:shape id="_x0000_i1149" type="#_x0000_t75" style="width:15pt;height:12pt" o:ole="">
                  <v:imagedata r:id="rId178" o:title=""/>
                </v:shape>
                <o:OLEObject Type="Embed" ProgID="Equation.DSMT4" ShapeID="_x0000_i1149" DrawAspect="Content" ObjectID="_1568109777" r:id="rId207"/>
              </w:object>
            </w:r>
            <w:r w:rsidRPr="003D6111">
              <w:rPr>
                <w:rFonts w:eastAsia="Times New Roman"/>
                <w:lang w:val="pt-BR"/>
              </w:rPr>
              <w:t xml:space="preserve"> BEDC là hình thang đáy DE, BC và có </w:t>
            </w:r>
            <w:r w:rsidR="00C353D1" w:rsidRPr="00272574">
              <w:rPr>
                <w:rFonts w:eastAsia="Times New Roman"/>
                <w:position w:val="-6"/>
                <w:lang w:val="en-US"/>
              </w:rPr>
              <w:object w:dxaOrig="859" w:dyaOrig="400">
                <v:shape id="_x0000_i1150" type="#_x0000_t75" style="width:42.75pt;height:20.25pt" o:ole="">
                  <v:imagedata r:id="rId208" o:title=""/>
                </v:shape>
                <o:OLEObject Type="Embed" ProgID="Equation.DSMT4" ShapeID="_x0000_i1150" DrawAspect="Content" ObjectID="_1568109778" r:id="rId209"/>
              </w:object>
            </w:r>
            <w:r w:rsidRPr="003D6111">
              <w:rPr>
                <w:rFonts w:eastAsia="Times New Roman"/>
                <w:lang w:val="pt-BR"/>
              </w:rPr>
              <w:t xml:space="preserve"> nên là hình thang cân.</w:t>
            </w:r>
          </w:p>
          <w:p w:rsidR="00C353D1" w:rsidRDefault="00272574" w:rsidP="00626073">
            <w:pPr>
              <w:rPr>
                <w:rFonts w:eastAsia="Times New Roman"/>
                <w:bCs/>
                <w:lang w:val="en-US"/>
              </w:rPr>
            </w:pPr>
            <w:proofErr w:type="spellStart"/>
            <w:r w:rsidRPr="00272574">
              <w:rPr>
                <w:rFonts w:eastAsia="Times New Roman"/>
                <w:lang w:val="en-US"/>
              </w:rPr>
              <w:t>Mặt</w:t>
            </w:r>
            <w:proofErr w:type="spellEnd"/>
            <w:r w:rsidRPr="00272574">
              <w:rPr>
                <w:rFonts w:eastAsia="Times New Roman"/>
                <w:lang w:val="en-US"/>
              </w:rPr>
              <w:t xml:space="preserve"> </w:t>
            </w:r>
            <w:proofErr w:type="spellStart"/>
            <w:r w:rsidRPr="00272574">
              <w:rPr>
                <w:rFonts w:eastAsia="Times New Roman"/>
                <w:lang w:val="en-US"/>
              </w:rPr>
              <w:t>khác</w:t>
            </w:r>
            <w:proofErr w:type="spellEnd"/>
            <w:r w:rsidRPr="00272574">
              <w:rPr>
                <w:rFonts w:eastAsia="Times New Roman"/>
                <w:lang w:val="en-US"/>
              </w:rPr>
              <w:t xml:space="preserve">: </w:t>
            </w:r>
            <w:r w:rsidR="00C353D1" w:rsidRPr="00272574">
              <w:rPr>
                <w:rFonts w:eastAsia="Times New Roman"/>
                <w:position w:val="-12"/>
                <w:lang w:val="en-US"/>
              </w:rPr>
              <w:object w:dxaOrig="1240" w:dyaOrig="460">
                <v:shape id="_x0000_i1151" type="#_x0000_t75" style="width:62.25pt;height:23.25pt" o:ole="">
                  <v:imagedata r:id="rId210" o:title=""/>
                </v:shape>
                <o:OLEObject Type="Embed" ProgID="Equation.DSMT4" ShapeID="_x0000_i1151" DrawAspect="Content" ObjectID="_1568109779" r:id="rId211"/>
              </w:object>
            </w:r>
            <w:r w:rsidRPr="00272574">
              <w:rPr>
                <w:rFonts w:eastAsia="Times New Roman"/>
                <w:lang w:val="en-US"/>
              </w:rPr>
              <w:t xml:space="preserve"> (sole </w:t>
            </w:r>
            <w:proofErr w:type="spellStart"/>
            <w:r w:rsidRPr="00272574">
              <w:rPr>
                <w:rFonts w:eastAsia="Times New Roman"/>
                <w:lang w:val="en-US"/>
              </w:rPr>
              <w:t>trong</w:t>
            </w:r>
            <w:proofErr w:type="spellEnd"/>
            <w:r w:rsidRPr="00272574">
              <w:rPr>
                <w:rFonts w:eastAsia="Times New Roman"/>
                <w:lang w:val="en-US"/>
              </w:rPr>
              <w:t xml:space="preserve">), </w:t>
            </w:r>
            <w:r w:rsidR="00C353D1" w:rsidRPr="00C353D1">
              <w:rPr>
                <w:rFonts w:eastAsia="Times New Roman"/>
                <w:bCs/>
                <w:position w:val="-6"/>
                <w:lang w:val="pt-BR"/>
              </w:rPr>
              <w:object w:dxaOrig="780" w:dyaOrig="400">
                <v:shape id="_x0000_i1152" type="#_x0000_t75" style="width:39pt;height:20.25pt" o:ole="">
                  <v:imagedata r:id="rId212" o:title=""/>
                </v:shape>
                <o:OLEObject Type="Embed" ProgID="Equation.DSMT4" ShapeID="_x0000_i1152" DrawAspect="Content" ObjectID="_1568109780" r:id="rId213"/>
              </w:object>
            </w:r>
            <w:r w:rsidRPr="00272574">
              <w:rPr>
                <w:rFonts w:eastAsia="Times New Roman"/>
                <w:bCs/>
                <w:lang w:val="pt-BR"/>
              </w:rPr>
              <w:t xml:space="preserve">(gt) </w:t>
            </w:r>
            <w:r w:rsidRPr="00272574">
              <w:rPr>
                <w:rFonts w:eastAsia="Times New Roman"/>
                <w:position w:val="-6"/>
                <w:lang w:val="en-US"/>
              </w:rPr>
              <w:object w:dxaOrig="300" w:dyaOrig="240">
                <v:shape id="_x0000_i1153" type="#_x0000_t75" style="width:15pt;height:12pt" o:ole="">
                  <v:imagedata r:id="rId178" o:title=""/>
                </v:shape>
                <o:OLEObject Type="Embed" ProgID="Equation.DSMT4" ShapeID="_x0000_i1153" DrawAspect="Content" ObjectID="_1568109781" r:id="rId214"/>
              </w:object>
            </w:r>
            <w:r w:rsidRPr="00272574">
              <w:rPr>
                <w:rFonts w:eastAsia="Times New Roman"/>
                <w:bCs/>
                <w:position w:val="-4"/>
                <w:lang w:val="en-US"/>
              </w:rPr>
              <w:object w:dxaOrig="220" w:dyaOrig="260">
                <v:shape id="_x0000_i1154" type="#_x0000_t75" style="width:9pt;height:12.75pt" o:ole="">
                  <v:imagedata r:id="rId118" o:title=""/>
                </v:shape>
                <o:OLEObject Type="Embed" ProgID="Equation.DSMT4" ShapeID="_x0000_i1154" DrawAspect="Content" ObjectID="_1568109782" r:id="rId215"/>
              </w:object>
            </w:r>
            <w:r w:rsidR="00C353D1">
              <w:rPr>
                <w:rFonts w:eastAsia="Times New Roman"/>
                <w:bCs/>
                <w:lang w:val="en-US"/>
              </w:rPr>
              <w:t xml:space="preserve">BED </w:t>
            </w:r>
            <w:proofErr w:type="spellStart"/>
            <w:r w:rsidR="00C353D1">
              <w:rPr>
                <w:rFonts w:eastAsia="Times New Roman"/>
                <w:bCs/>
                <w:lang w:val="en-US"/>
              </w:rPr>
              <w:t>cân</w:t>
            </w:r>
            <w:proofErr w:type="spellEnd"/>
            <w:r w:rsidR="00C353D1">
              <w:rPr>
                <w:rFonts w:eastAsia="Times New Roman"/>
                <w:bCs/>
                <w:lang w:val="en-US"/>
              </w:rPr>
              <w:t xml:space="preserve"> </w:t>
            </w:r>
            <w:proofErr w:type="spellStart"/>
            <w:r w:rsidR="00C353D1">
              <w:rPr>
                <w:rFonts w:eastAsia="Times New Roman"/>
                <w:bCs/>
                <w:lang w:val="en-US"/>
              </w:rPr>
              <w:t>tại</w:t>
            </w:r>
            <w:proofErr w:type="spellEnd"/>
            <w:r w:rsidR="00C353D1">
              <w:rPr>
                <w:rFonts w:eastAsia="Times New Roman"/>
                <w:bCs/>
                <w:lang w:val="en-US"/>
              </w:rPr>
              <w:t xml:space="preserve"> E</w:t>
            </w:r>
          </w:p>
          <w:p w:rsidR="00272574" w:rsidRPr="003A588E" w:rsidRDefault="00272574" w:rsidP="00626073">
            <w:pPr>
              <w:rPr>
                <w:b/>
                <w:lang w:val="en-US"/>
              </w:rPr>
            </w:pPr>
            <w:r w:rsidRPr="00272574">
              <w:rPr>
                <w:rFonts w:eastAsia="Times New Roman"/>
                <w:bCs/>
                <w:position w:val="-6"/>
                <w:lang w:val="en-US"/>
              </w:rPr>
              <w:object w:dxaOrig="300" w:dyaOrig="240">
                <v:shape id="_x0000_i1155" type="#_x0000_t75" style="width:15pt;height:12pt" o:ole="">
                  <v:imagedata r:id="rId216" o:title=""/>
                </v:shape>
                <o:OLEObject Type="Embed" ProgID="Equation.DSMT4" ShapeID="_x0000_i1155" DrawAspect="Content" ObjectID="_1568109783" r:id="rId217"/>
              </w:object>
            </w:r>
            <w:r w:rsidRPr="00272574">
              <w:rPr>
                <w:rFonts w:eastAsia="Times New Roman"/>
                <w:bCs/>
                <w:lang w:val="en-US"/>
              </w:rPr>
              <w:t xml:space="preserve"> ED = BE = DC.</w:t>
            </w:r>
          </w:p>
        </w:tc>
      </w:tr>
    </w:tbl>
    <w:p w:rsidR="00A91B10" w:rsidRPr="00770AA9" w:rsidRDefault="00A91B10" w:rsidP="00A91B10">
      <w:pPr>
        <w:pStyle w:val="Heading4"/>
      </w:pPr>
      <w:r w:rsidRPr="00770AA9">
        <w:lastRenderedPageBreak/>
        <w:t>d) Củng cố, luyện tập. (5 ph)</w:t>
      </w:r>
    </w:p>
    <w:p w:rsidR="002A7F8D" w:rsidRPr="00FC23F5" w:rsidRDefault="00A91B10" w:rsidP="002A7F8D">
      <w:pPr>
        <w:rPr>
          <w:b/>
          <w:u w:val="single"/>
        </w:rPr>
      </w:pPr>
      <w:r>
        <w:rPr>
          <w:b/>
        </w:rPr>
        <w:tab/>
      </w:r>
      <w:r w:rsidR="002A7F8D" w:rsidRPr="00770AA9">
        <w:rPr>
          <w:b/>
        </w:rPr>
        <w:t xml:space="preserve">- </w:t>
      </w:r>
      <w:r w:rsidR="002A7F8D">
        <w:rPr>
          <w:bCs/>
        </w:rPr>
        <w:t>GV</w:t>
      </w:r>
      <w:r w:rsidR="002A7F8D" w:rsidRPr="00FC23F5">
        <w:rPr>
          <w:bCs/>
        </w:rPr>
        <w:t xml:space="preserve"> nhắc lại phương pháp chứng minh, vẽ 1 tứ giác là hình thang cân.</w:t>
      </w:r>
    </w:p>
    <w:p w:rsidR="00E37AAA" w:rsidRDefault="002A7F8D" w:rsidP="002A7F8D">
      <w:pPr>
        <w:rPr>
          <w:vertAlign w:val="superscript"/>
        </w:rPr>
      </w:pPr>
      <w:r>
        <w:rPr>
          <w:bCs/>
        </w:rPr>
        <w:tab/>
      </w:r>
      <w:r w:rsidRPr="00FC23F5">
        <w:rPr>
          <w:bCs/>
        </w:rPr>
        <w:t>- CM các đoạn thẳng bằng nhau, tính số đo các góc tứ giác qua chứng minh hình thang.</w:t>
      </w:r>
    </w:p>
    <w:p w:rsidR="00A91B10" w:rsidRPr="00770AA9" w:rsidRDefault="00E37AAA" w:rsidP="00E37AAA">
      <w:pPr>
        <w:pStyle w:val="Heading4"/>
      </w:pPr>
      <w:r w:rsidRPr="00770AA9">
        <w:t>e</w:t>
      </w:r>
      <w:r w:rsidR="00A91B10" w:rsidRPr="00770AA9">
        <w:t>) Hướng dẫn học sinh tự học ở</w:t>
      </w:r>
      <w:r w:rsidR="001B16F7" w:rsidRPr="00770AA9">
        <w:t xml:space="preserve"> nhà. (1</w:t>
      </w:r>
      <w:r w:rsidR="00A91B10" w:rsidRPr="00770AA9">
        <w:t xml:space="preserve"> ph)</w:t>
      </w:r>
    </w:p>
    <w:p w:rsidR="00A91B10" w:rsidRPr="00770AA9" w:rsidRDefault="00A91B10" w:rsidP="001B16F7">
      <w:r>
        <w:tab/>
      </w:r>
      <w:r w:rsidR="001B16F7" w:rsidRPr="00770AA9">
        <w:t>- Làm các BT 14, 18, 19 SGK tr 75.</w:t>
      </w:r>
    </w:p>
    <w:p w:rsidR="001B16F7" w:rsidRPr="00770AA9" w:rsidRDefault="001B16F7" w:rsidP="001B16F7">
      <w:r w:rsidRPr="00770AA9">
        <w:tab/>
        <w:t>- Đọc trước bài §4.</w:t>
      </w:r>
    </w:p>
    <w:p w:rsidR="00A91B10" w:rsidRPr="00770AA9" w:rsidRDefault="00A91B10" w:rsidP="00A91B10">
      <w:pPr>
        <w:pStyle w:val="Heading3"/>
      </w:pPr>
      <w:r w:rsidRPr="00770AA9">
        <w:t>5. Rút kinh nghiệm giờ dạy.</w:t>
      </w:r>
    </w:p>
    <w:p w:rsidR="001D4015" w:rsidRPr="00770AA9" w:rsidRDefault="00A91B10" w:rsidP="00D94333">
      <w:r w:rsidRPr="00770AA9">
        <w:tab/>
        <w:t>........................................................................................................................................................................................................................................................</w:t>
      </w:r>
      <w:r w:rsidR="004C5027" w:rsidRPr="00770AA9">
        <w:t>.................................................................................................................................</w:t>
      </w:r>
    </w:p>
    <w:p w:rsidR="002D39A6" w:rsidRDefault="002D39A6">
      <w:pPr>
        <w:widowControl/>
        <w:rPr>
          <w:rFonts w:asciiTheme="majorHAnsi" w:eastAsiaTheme="majorEastAsia" w:hAnsiTheme="majorHAnsi" w:cstheme="majorBidi"/>
          <w:b/>
          <w:sz w:val="32"/>
          <w:szCs w:val="26"/>
        </w:rPr>
      </w:pPr>
      <w:r>
        <w:br w:type="page"/>
      </w:r>
    </w:p>
    <w:p w:rsidR="001D4015" w:rsidRPr="00770AA9" w:rsidRDefault="001D4015" w:rsidP="001D4015">
      <w:pPr>
        <w:pStyle w:val="Heading2"/>
      </w:pPr>
      <w:r w:rsidRPr="00770AA9">
        <w:lastRenderedPageBreak/>
        <w:t xml:space="preserve">Tiết 5: </w:t>
      </w:r>
      <w:r w:rsidR="000250F0" w:rsidRPr="00770AA9">
        <w:rPr>
          <w:rFonts w:cstheme="majorHAnsi"/>
        </w:rPr>
        <w:t>§4. ĐƯỜNG TRUNG BÌNH CỦA TAM GIÁC, CỦA HÌNH THANG</w:t>
      </w:r>
    </w:p>
    <w:p w:rsidR="001D4015" w:rsidRPr="00770AA9" w:rsidRDefault="001D4015" w:rsidP="001D4015"/>
    <w:p w:rsidR="001D4015" w:rsidRPr="00770AA9" w:rsidRDefault="001D4015" w:rsidP="001D4015"/>
    <w:p w:rsidR="001D4015" w:rsidRPr="000E4358" w:rsidRDefault="001D4015" w:rsidP="001D4015">
      <w:pPr>
        <w:pStyle w:val="Heading3"/>
      </w:pPr>
      <w:r w:rsidRPr="000E4358">
        <w:t>1. Mục tiêu.</w:t>
      </w:r>
    </w:p>
    <w:p w:rsidR="001D4015" w:rsidRDefault="001D4015" w:rsidP="001D4015">
      <w:pPr>
        <w:pStyle w:val="Heading4"/>
      </w:pPr>
      <w:r>
        <w:t>a) Về k</w:t>
      </w:r>
      <w:r w:rsidRPr="000E4358">
        <w:t>iến thức.</w:t>
      </w:r>
    </w:p>
    <w:p w:rsidR="001D4015" w:rsidRPr="00770AA9" w:rsidRDefault="001D4015" w:rsidP="001D4015">
      <w:r>
        <w:tab/>
      </w:r>
      <w:r w:rsidR="00A64B92" w:rsidRPr="00770AA9">
        <w:t xml:space="preserve">- </w:t>
      </w:r>
      <w:r w:rsidR="0063141A" w:rsidRPr="00770AA9">
        <w:t>HS</w:t>
      </w:r>
      <w:r w:rsidR="000250F0" w:rsidRPr="00770AA9">
        <w:t xml:space="preserve"> nắm vững định nghĩa đường trung bình của tam giác, nội dung định lí 1, định lí 2.</w:t>
      </w:r>
    </w:p>
    <w:p w:rsidR="001D4015" w:rsidRDefault="001D4015" w:rsidP="001D4015">
      <w:pPr>
        <w:pStyle w:val="Heading4"/>
      </w:pPr>
      <w:r>
        <w:t>b) Về k</w:t>
      </w:r>
      <w:r w:rsidRPr="000E4358">
        <w:t>ỹ năng.</w:t>
      </w:r>
    </w:p>
    <w:p w:rsidR="001D4015" w:rsidRPr="00770AA9" w:rsidRDefault="001D4015" w:rsidP="001D4015">
      <w:r>
        <w:tab/>
      </w:r>
      <w:r w:rsidR="00292231">
        <w:rPr>
          <w:lang w:val="pt-BR"/>
        </w:rPr>
        <w:t>HS</w:t>
      </w:r>
      <w:r w:rsidR="00292231" w:rsidRPr="00FC23F5">
        <w:rPr>
          <w:lang w:val="pt-BR"/>
        </w:rPr>
        <w:t xml:space="preserve"> biết vẽ đường trung bình của tam giác, vận dụng định lý để tính độ dài đoạn thẳng, chứng minh 2 đoạn thẳng bằng nhau, 2 đường thẳng song song.</w:t>
      </w:r>
    </w:p>
    <w:p w:rsidR="001D4015" w:rsidRDefault="001D4015" w:rsidP="001D4015">
      <w:pPr>
        <w:pStyle w:val="Heading4"/>
      </w:pPr>
      <w:r>
        <w:t>c) Về t</w:t>
      </w:r>
      <w:r w:rsidRPr="000E4358">
        <w:t>hái độ.</w:t>
      </w:r>
    </w:p>
    <w:p w:rsidR="001D4015" w:rsidRPr="003C1C41" w:rsidRDefault="001D4015" w:rsidP="001D4015">
      <w:r>
        <w:tab/>
      </w:r>
      <w:r w:rsidRPr="003C1C41">
        <w:t xml:space="preserve">- </w:t>
      </w:r>
      <w:r w:rsidRPr="001F1797">
        <w:t>Rèn luyện tư duy sáng tạo, tính cẩn thậ</w:t>
      </w:r>
      <w:r>
        <w:t>n, chính xác.</w:t>
      </w:r>
    </w:p>
    <w:p w:rsidR="001D4015" w:rsidRPr="00770AA9" w:rsidRDefault="001D4015" w:rsidP="001D4015">
      <w:pPr>
        <w:pStyle w:val="Heading3"/>
      </w:pPr>
      <w:r w:rsidRPr="00770AA9">
        <w:t>2. Chuẩn bị của GV và HS.</w:t>
      </w:r>
    </w:p>
    <w:p w:rsidR="001D4015" w:rsidRDefault="001D4015" w:rsidP="001D4015">
      <w:pPr>
        <w:pStyle w:val="Heading4"/>
        <w:rPr>
          <w:lang w:val="en-US"/>
        </w:rPr>
      </w:pPr>
      <w:r>
        <w:rPr>
          <w:lang w:val="en-US"/>
        </w:rPr>
        <w:t>a) Chuẩn bị của GV.</w:t>
      </w:r>
    </w:p>
    <w:p w:rsidR="001D4015" w:rsidRPr="00392E46" w:rsidRDefault="001D4015" w:rsidP="001D4015">
      <w:pPr>
        <w:rPr>
          <w:lang w:val="en-US"/>
        </w:rPr>
      </w:pPr>
      <w:r>
        <w:rPr>
          <w:lang w:val="en-US"/>
        </w:rPr>
        <w:tab/>
        <w:t xml:space="preserve">- </w:t>
      </w:r>
      <w:r w:rsidRPr="00473F57">
        <w:rPr>
          <w:lang w:val="pt-BR"/>
        </w:rPr>
        <w:t>Giáo án, bảng phụ</w:t>
      </w:r>
      <w:r w:rsidR="00C23AD6">
        <w:rPr>
          <w:lang w:val="pt-BR"/>
        </w:rPr>
        <w:t>, thước</w:t>
      </w:r>
      <w:r>
        <w:rPr>
          <w:lang w:val="en-US"/>
        </w:rPr>
        <w:t>.</w:t>
      </w:r>
    </w:p>
    <w:p w:rsidR="001D4015" w:rsidRDefault="001D4015" w:rsidP="001D4015">
      <w:pPr>
        <w:pStyle w:val="Heading4"/>
        <w:rPr>
          <w:lang w:val="en-US"/>
        </w:rPr>
      </w:pPr>
      <w:r>
        <w:rPr>
          <w:lang w:val="en-US"/>
        </w:rPr>
        <w:t>b) Chuẩn bị của HS.</w:t>
      </w:r>
    </w:p>
    <w:p w:rsidR="001D4015" w:rsidRPr="00392E46" w:rsidRDefault="001D4015" w:rsidP="001D4015">
      <w:pPr>
        <w:rPr>
          <w:lang w:val="en-US"/>
        </w:rPr>
      </w:pPr>
      <w:r>
        <w:rPr>
          <w:lang w:val="en-US"/>
        </w:rPr>
        <w:tab/>
        <w:t>-</w:t>
      </w:r>
      <w:r w:rsidR="00C23AD6">
        <w:rPr>
          <w:lang w:val="en-US"/>
        </w:rPr>
        <w:t xml:space="preserve"> L</w:t>
      </w:r>
      <w:r w:rsidRPr="00473F57">
        <w:rPr>
          <w:lang w:val="pt-BR"/>
        </w:rPr>
        <w:t>àm các bài tập cho về nhà</w:t>
      </w:r>
      <w:r w:rsidR="00C23AD6">
        <w:rPr>
          <w:lang w:val="pt-BR"/>
        </w:rPr>
        <w:t>, thước, ôn lại kiến thức tam giác ở lớp 7</w:t>
      </w:r>
      <w:r w:rsidR="0091482C">
        <w:rPr>
          <w:lang w:val="pt-BR"/>
        </w:rPr>
        <w:t>.</w:t>
      </w:r>
    </w:p>
    <w:p w:rsidR="001D4015" w:rsidRDefault="001D4015" w:rsidP="001D4015">
      <w:pPr>
        <w:pStyle w:val="Heading3"/>
        <w:rPr>
          <w:lang w:val="en-US"/>
        </w:rPr>
      </w:pPr>
      <w:r>
        <w:rPr>
          <w:lang w:val="en-US"/>
        </w:rPr>
        <w:t>3. Phương pháp giảng dạy.</w:t>
      </w:r>
    </w:p>
    <w:p w:rsidR="001D4015" w:rsidRDefault="001D4015" w:rsidP="001D4015">
      <w:pPr>
        <w:rPr>
          <w:lang w:val="en-US"/>
        </w:rPr>
      </w:pPr>
      <w:r>
        <w:rPr>
          <w:lang w:val="en-US"/>
        </w:rPr>
        <w:tab/>
        <w:t>- Vấn đáp, thuyết trình.</w:t>
      </w:r>
    </w:p>
    <w:p w:rsidR="001D4015" w:rsidRPr="000A5290" w:rsidRDefault="001D4015" w:rsidP="001D4015">
      <w:pPr>
        <w:rPr>
          <w:lang w:val="en-US"/>
        </w:rPr>
      </w:pPr>
      <w:r>
        <w:rPr>
          <w:lang w:val="en-US"/>
        </w:rPr>
        <w:tab/>
        <w:t>- Hoạt động nhóm, tích cực hóa hoạt động của HS.</w:t>
      </w:r>
    </w:p>
    <w:p w:rsidR="001D4015" w:rsidRDefault="001D4015" w:rsidP="001D4015">
      <w:pPr>
        <w:pStyle w:val="Heading3"/>
        <w:rPr>
          <w:lang w:val="en-US"/>
        </w:rPr>
      </w:pPr>
      <w:r>
        <w:rPr>
          <w:lang w:val="en-US"/>
        </w:rPr>
        <w:t>4. Tiến trình bài dạy.</w:t>
      </w:r>
    </w:p>
    <w:p w:rsidR="001D4015" w:rsidRDefault="001D4015" w:rsidP="001D4015">
      <w:pPr>
        <w:pStyle w:val="Heading4"/>
        <w:rPr>
          <w:lang w:val="en-US"/>
        </w:rPr>
      </w:pPr>
      <w:r>
        <w:rPr>
          <w:lang w:val="en-US"/>
        </w:rPr>
        <w:t>a) Ổn định tổ chức lớp học. (1 ph)</w:t>
      </w:r>
    </w:p>
    <w:p w:rsidR="001D4015" w:rsidRDefault="001D4015" w:rsidP="001D4015">
      <w:pPr>
        <w:pStyle w:val="Heading4"/>
        <w:rPr>
          <w:lang w:val="en-US"/>
        </w:rPr>
      </w:pPr>
      <w:r>
        <w:rPr>
          <w:lang w:val="en-US"/>
        </w:rPr>
        <w:t>b) Kiểm tra bài cũ. (7 ph)</w:t>
      </w:r>
    </w:p>
    <w:p w:rsidR="00C23AD6" w:rsidRDefault="001D4015" w:rsidP="00C23AD6">
      <w:pPr>
        <w:ind w:left="180"/>
        <w:rPr>
          <w:lang w:val="pt-BR"/>
        </w:rPr>
      </w:pPr>
      <w:r w:rsidRPr="00770AA9">
        <w:rPr>
          <w:lang w:val="en-US"/>
        </w:rPr>
        <w:tab/>
      </w:r>
      <w:r w:rsidR="00887E39">
        <w:rPr>
          <w:lang w:val="pt-BR"/>
        </w:rPr>
        <w:t>Các câu sau đây câu nào đúng</w:t>
      </w:r>
      <w:r w:rsidR="00C23AD6">
        <w:rPr>
          <w:lang w:val="pt-BR"/>
        </w:rPr>
        <w:t>, câu nào sai? hãy giải thích rõ hoặc chứ</w:t>
      </w:r>
      <w:r w:rsidR="00887E39">
        <w:rPr>
          <w:lang w:val="pt-BR"/>
        </w:rPr>
        <w:t>ng minh</w:t>
      </w:r>
      <w:r w:rsidR="00C23AD6">
        <w:rPr>
          <w:lang w:val="pt-BR"/>
        </w:rPr>
        <w:t>?</w:t>
      </w:r>
    </w:p>
    <w:p w:rsidR="00C23AD6" w:rsidRDefault="00887E39" w:rsidP="00C23AD6">
      <w:pPr>
        <w:ind w:left="180"/>
        <w:rPr>
          <w:lang w:val="pt-BR"/>
        </w:rPr>
      </w:pPr>
      <w:r>
        <w:rPr>
          <w:lang w:val="pt-BR"/>
        </w:rPr>
        <w:tab/>
      </w:r>
      <w:r w:rsidR="00C23AD6">
        <w:rPr>
          <w:lang w:val="pt-BR"/>
        </w:rPr>
        <w:t>1- Hình thang có hai góc kề hai đáy bằng nhau là một hình thang cân?</w:t>
      </w:r>
    </w:p>
    <w:p w:rsidR="00C23AD6" w:rsidRDefault="00887E39" w:rsidP="00C23AD6">
      <w:pPr>
        <w:ind w:left="180"/>
        <w:rPr>
          <w:lang w:val="pt-BR"/>
        </w:rPr>
      </w:pPr>
      <w:r>
        <w:rPr>
          <w:lang w:val="pt-BR"/>
        </w:rPr>
        <w:tab/>
      </w:r>
      <w:r w:rsidR="00C23AD6">
        <w:rPr>
          <w:lang w:val="pt-BR"/>
        </w:rPr>
        <w:t>2- Tứ giác có hai đường chéo bằng nhau là hình thang cân ?</w:t>
      </w:r>
    </w:p>
    <w:p w:rsidR="00C23AD6" w:rsidRDefault="00887E39" w:rsidP="00C23AD6">
      <w:pPr>
        <w:ind w:left="180"/>
        <w:rPr>
          <w:lang w:val="pt-BR"/>
        </w:rPr>
      </w:pPr>
      <w:r>
        <w:rPr>
          <w:lang w:val="pt-BR"/>
        </w:rPr>
        <w:tab/>
      </w:r>
      <w:r w:rsidR="00C23AD6">
        <w:rPr>
          <w:lang w:val="pt-BR"/>
        </w:rPr>
        <w:t>3- Tứ giác có hai góc kề 1 cạnh bù nhau và hai đường chéo bằ</w:t>
      </w:r>
      <w:r>
        <w:rPr>
          <w:lang w:val="pt-BR"/>
        </w:rPr>
        <w:t>ng nhau là hình thang</w:t>
      </w:r>
      <w:r w:rsidR="00C23AD6">
        <w:rPr>
          <w:lang w:val="pt-BR"/>
        </w:rPr>
        <w:t xml:space="preserve"> cân.</w:t>
      </w:r>
    </w:p>
    <w:p w:rsidR="00C23AD6" w:rsidRDefault="00887E39" w:rsidP="00C23AD6">
      <w:pPr>
        <w:ind w:left="180"/>
        <w:rPr>
          <w:lang w:val="pt-BR"/>
        </w:rPr>
      </w:pPr>
      <w:r>
        <w:rPr>
          <w:lang w:val="pt-BR"/>
        </w:rPr>
        <w:tab/>
      </w:r>
      <w:r w:rsidR="00C23AD6">
        <w:rPr>
          <w:lang w:val="pt-BR"/>
        </w:rPr>
        <w:t>4- Tứ giác có hai góc kề 1 cạnh bằng nhau là hình thang cân.</w:t>
      </w:r>
    </w:p>
    <w:p w:rsidR="00C23AD6" w:rsidRDefault="00887E39" w:rsidP="00C23AD6">
      <w:pPr>
        <w:ind w:left="180"/>
        <w:rPr>
          <w:lang w:val="pt-BR"/>
        </w:rPr>
      </w:pPr>
      <w:r>
        <w:rPr>
          <w:lang w:val="pt-BR"/>
        </w:rPr>
        <w:tab/>
      </w:r>
      <w:r w:rsidR="00C23AD6">
        <w:rPr>
          <w:lang w:val="pt-BR"/>
        </w:rPr>
        <w:t xml:space="preserve">5- Tứ giác có hai góc kề 1 cạnh bù nhau và có hai góc đối bù nhau là </w:t>
      </w:r>
      <w:r>
        <w:rPr>
          <w:lang w:val="pt-BR"/>
        </w:rPr>
        <w:t>hình thang</w:t>
      </w:r>
      <w:r w:rsidR="00C23AD6">
        <w:rPr>
          <w:lang w:val="pt-BR"/>
        </w:rPr>
        <w:t xml:space="preserve"> cân.</w:t>
      </w:r>
    </w:p>
    <w:p w:rsidR="003B1878" w:rsidRPr="00440479" w:rsidRDefault="003B1878" w:rsidP="00C23AD6">
      <w:pPr>
        <w:rPr>
          <w:i/>
          <w:lang w:val="pt-BR"/>
        </w:rPr>
      </w:pPr>
      <w:r>
        <w:rPr>
          <w:sz w:val="24"/>
          <w:lang w:val="pt-BR"/>
        </w:rPr>
        <w:tab/>
      </w:r>
      <w:r w:rsidR="00440479" w:rsidRPr="00440479">
        <w:rPr>
          <w:i/>
          <w:lang w:val="pt-BR"/>
        </w:rPr>
        <w:t>Đáp án:</w:t>
      </w:r>
    </w:p>
    <w:p w:rsidR="001D4015" w:rsidRPr="00770AA9" w:rsidRDefault="003B1878" w:rsidP="00C23AD6">
      <w:pPr>
        <w:rPr>
          <w:lang w:val="pt-BR"/>
        </w:rPr>
      </w:pPr>
      <w:r>
        <w:rPr>
          <w:lang w:val="pt-BR"/>
        </w:rPr>
        <w:tab/>
        <w:t>1- Đúng: theo định nghĩa</w:t>
      </w:r>
      <w:r w:rsidR="00C23AD6">
        <w:rPr>
          <w:lang w:val="pt-BR"/>
        </w:rPr>
        <w:t>;  2- Sai: HS vẽ hình minh hoạ</w:t>
      </w:r>
      <w:r>
        <w:rPr>
          <w:lang w:val="pt-BR"/>
        </w:rPr>
        <w:t>; 3- Đúng: Theo định lí;</w:t>
      </w:r>
      <w:r w:rsidR="00C23AD6">
        <w:rPr>
          <w:lang w:val="pt-BR"/>
        </w:rPr>
        <w:t xml:space="preserve"> 4- Sai: HS giải thích bằng hình vẽ</w:t>
      </w:r>
      <w:r>
        <w:rPr>
          <w:lang w:val="pt-BR"/>
        </w:rPr>
        <w:t>;   5- Đúng: theo tính chất.</w:t>
      </w:r>
    </w:p>
    <w:p w:rsidR="001D4015" w:rsidRPr="00770AA9" w:rsidRDefault="001D4015" w:rsidP="001D4015">
      <w:pPr>
        <w:pStyle w:val="Heading4"/>
        <w:rPr>
          <w:lang w:val="pt-BR"/>
        </w:rPr>
      </w:pPr>
      <w:r w:rsidRPr="00770AA9">
        <w:rPr>
          <w:lang w:val="pt-BR"/>
        </w:rPr>
        <w:t>c) Dạy nội dung bài mới.</w:t>
      </w:r>
    </w:p>
    <w:tbl>
      <w:tblPr>
        <w:tblStyle w:val="TableGrid"/>
        <w:tblW w:w="0" w:type="auto"/>
        <w:tblLook w:val="04A0" w:firstRow="1" w:lastRow="0" w:firstColumn="1" w:lastColumn="0" w:noHBand="0" w:noVBand="1"/>
      </w:tblPr>
      <w:tblGrid>
        <w:gridCol w:w="621"/>
        <w:gridCol w:w="4194"/>
        <w:gridCol w:w="4247"/>
      </w:tblGrid>
      <w:tr w:rsidR="001D4015" w:rsidRPr="001C5C65" w:rsidTr="0003346D">
        <w:tc>
          <w:tcPr>
            <w:tcW w:w="621" w:type="dxa"/>
          </w:tcPr>
          <w:p w:rsidR="001D4015" w:rsidRPr="001C5C65" w:rsidRDefault="001D4015" w:rsidP="0003346D">
            <w:pPr>
              <w:jc w:val="center"/>
              <w:rPr>
                <w:b/>
                <w:lang w:val="en-US"/>
              </w:rPr>
            </w:pPr>
            <w:r w:rsidRPr="001C5C65">
              <w:rPr>
                <w:b/>
                <w:lang w:val="en-US"/>
              </w:rPr>
              <w:t>TG</w:t>
            </w:r>
          </w:p>
        </w:tc>
        <w:tc>
          <w:tcPr>
            <w:tcW w:w="4194" w:type="dxa"/>
          </w:tcPr>
          <w:p w:rsidR="001D4015" w:rsidRPr="001C5C65" w:rsidRDefault="001D4015" w:rsidP="0008349C">
            <w:pPr>
              <w:jc w:val="center"/>
              <w:rPr>
                <w:b/>
                <w:lang w:val="en-US"/>
              </w:rPr>
            </w:pPr>
            <w:r w:rsidRPr="001C5C65">
              <w:rPr>
                <w:b/>
                <w:lang w:val="en-US"/>
              </w:rPr>
              <w:t>Hoạt động của GV - HS</w:t>
            </w:r>
          </w:p>
        </w:tc>
        <w:tc>
          <w:tcPr>
            <w:tcW w:w="4247" w:type="dxa"/>
          </w:tcPr>
          <w:p w:rsidR="001D4015" w:rsidRPr="001C5C65" w:rsidRDefault="001D4015" w:rsidP="0008349C">
            <w:pPr>
              <w:jc w:val="center"/>
              <w:rPr>
                <w:b/>
                <w:lang w:val="en-US"/>
              </w:rPr>
            </w:pPr>
            <w:r w:rsidRPr="001C5C65">
              <w:rPr>
                <w:b/>
                <w:lang w:val="en-US"/>
              </w:rPr>
              <w:t>Nội dung ghi bảng</w:t>
            </w:r>
          </w:p>
        </w:tc>
      </w:tr>
      <w:tr w:rsidR="001D4015" w:rsidTr="0003346D">
        <w:tc>
          <w:tcPr>
            <w:tcW w:w="621" w:type="dxa"/>
          </w:tcPr>
          <w:p w:rsidR="0003346D" w:rsidRDefault="0003346D" w:rsidP="0003346D">
            <w:pPr>
              <w:jc w:val="center"/>
              <w:rPr>
                <w:lang w:val="en-US"/>
              </w:rPr>
            </w:pPr>
          </w:p>
          <w:p w:rsidR="0003346D" w:rsidRDefault="0003346D" w:rsidP="0003346D">
            <w:pPr>
              <w:jc w:val="center"/>
              <w:rPr>
                <w:lang w:val="en-US"/>
              </w:rPr>
            </w:pPr>
          </w:p>
          <w:p w:rsidR="001D4015" w:rsidRDefault="00AF75F5" w:rsidP="0003346D">
            <w:pPr>
              <w:jc w:val="center"/>
              <w:rPr>
                <w:lang w:val="en-US"/>
              </w:rPr>
            </w:pPr>
            <w:r>
              <w:rPr>
                <w:lang w:val="en-US"/>
              </w:rPr>
              <w:t>30</w:t>
            </w:r>
            <w:r w:rsidR="001D4015">
              <w:rPr>
                <w:lang w:val="en-US"/>
              </w:rPr>
              <w:t>'</w:t>
            </w:r>
          </w:p>
        </w:tc>
        <w:tc>
          <w:tcPr>
            <w:tcW w:w="4194" w:type="dxa"/>
          </w:tcPr>
          <w:p w:rsidR="0096392E" w:rsidRPr="00770AA9" w:rsidRDefault="00C32500" w:rsidP="0096392E">
            <w:pPr>
              <w:rPr>
                <w:b/>
                <w:lang w:val="en-US"/>
              </w:rPr>
            </w:pPr>
            <w:r w:rsidRPr="00770AA9">
              <w:rPr>
                <w:b/>
                <w:u w:val="single"/>
                <w:lang w:val="en-US"/>
              </w:rPr>
              <w:t>HĐ1:</w:t>
            </w:r>
            <w:r w:rsidRPr="00770AA9">
              <w:rPr>
                <w:b/>
                <w:lang w:val="en-US"/>
              </w:rPr>
              <w:t xml:space="preserve"> Đường trung bình của tam giác.</w:t>
            </w:r>
          </w:p>
          <w:p w:rsidR="00E048C9" w:rsidRPr="00E048C9" w:rsidRDefault="00E048C9" w:rsidP="00E048C9">
            <w:pPr>
              <w:rPr>
                <w:lang w:val="en-US"/>
              </w:rPr>
            </w:pPr>
            <w:r w:rsidRPr="00E048C9">
              <w:rPr>
                <w:b/>
              </w:rPr>
              <w:t>GV:</w:t>
            </w:r>
            <w:r>
              <w:t xml:space="preserve"> cho HS thực hiện bài tập </w:t>
            </w:r>
            <w:r w:rsidRPr="00E048C9">
              <w:rPr>
                <w:bdr w:val="single" w:sz="4" w:space="0" w:color="auto"/>
              </w:rPr>
              <w:t>?1</w:t>
            </w:r>
            <w:r>
              <w:rPr>
                <w:lang w:val="en-US"/>
              </w:rPr>
              <w:t>.</w:t>
            </w:r>
          </w:p>
          <w:p w:rsidR="00E048C9" w:rsidRDefault="00E048C9" w:rsidP="00E048C9">
            <w:r>
              <w:t xml:space="preserve">+ Vẽ </w:t>
            </w:r>
            <w:r>
              <w:rPr>
                <w:rFonts w:eastAsia="Times New Roman"/>
                <w:position w:val="-4"/>
                <w:lang w:val="en-US"/>
              </w:rPr>
              <w:object w:dxaOrig="225" w:dyaOrig="255">
                <v:shape id="_x0000_i1156" type="#_x0000_t75" style="width:11.25pt;height:12.75pt" o:ole="">
                  <v:imagedata r:id="rId218" o:title=""/>
                </v:shape>
                <o:OLEObject Type="Embed" ProgID="Equation.DSMT4" ShapeID="_x0000_i1156" DrawAspect="Content" ObjectID="_1568109784" r:id="rId219"/>
              </w:object>
            </w:r>
            <w:r>
              <w:t>ABC bất kì rồi lấy trung điểm D của AB</w:t>
            </w:r>
          </w:p>
          <w:p w:rsidR="00E048C9" w:rsidRPr="000C0D71" w:rsidRDefault="00E048C9" w:rsidP="00E048C9">
            <w:r>
              <w:t>+ Qua D vẽ đường thẳ</w:t>
            </w:r>
            <w:r w:rsidR="001A56A1">
              <w:t xml:space="preserve">ng song </w:t>
            </w:r>
            <w:r w:rsidR="001A56A1">
              <w:lastRenderedPageBreak/>
              <w:t xml:space="preserve">song với BC </w:t>
            </w:r>
            <w:r w:rsidR="001A56A1" w:rsidRPr="001A56A1">
              <w:t>và</w:t>
            </w:r>
            <w:r>
              <w:t xml:space="preserve"> cắt AC ở E</w:t>
            </w:r>
            <w:r w:rsidR="001A56A1" w:rsidRPr="000C0D71">
              <w:t>.</w:t>
            </w:r>
          </w:p>
          <w:p w:rsidR="00E048C9" w:rsidRDefault="00E048C9" w:rsidP="00E048C9">
            <w:pPr>
              <w:rPr>
                <w:lang w:val="pt-BR"/>
              </w:rPr>
            </w:pPr>
            <w:r>
              <w:rPr>
                <w:lang w:val="pt-BR"/>
              </w:rPr>
              <w:t>+ Bằng quan sát nêu dự đoán về vị trí của điểm E trên canh AC.</w:t>
            </w:r>
          </w:p>
          <w:p w:rsidR="001D4F69" w:rsidRPr="00770AA9" w:rsidRDefault="001D4F69" w:rsidP="00E048C9">
            <w:pPr>
              <w:rPr>
                <w:lang w:val="pt-BR"/>
              </w:rPr>
            </w:pPr>
            <w:r>
              <w:rPr>
                <w:b/>
                <w:lang w:val="pt-BR"/>
              </w:rPr>
              <w:t>HS:</w:t>
            </w:r>
            <w:r w:rsidRPr="00770AA9">
              <w:rPr>
                <w:lang w:val="pt-BR"/>
              </w:rPr>
              <w:t xml:space="preserve">Làm </w:t>
            </w:r>
            <w:r w:rsidRPr="00770AA9">
              <w:rPr>
                <w:bdr w:val="single" w:sz="4" w:space="0" w:color="auto"/>
                <w:lang w:val="pt-BR"/>
              </w:rPr>
              <w:t>?1</w:t>
            </w:r>
            <w:r w:rsidRPr="00770AA9">
              <w:rPr>
                <w:lang w:val="pt-BR"/>
              </w:rPr>
              <w:t>.</w:t>
            </w:r>
          </w:p>
          <w:p w:rsidR="001D4F69" w:rsidRPr="00770AA9" w:rsidRDefault="001D4F69" w:rsidP="00E048C9">
            <w:pPr>
              <w:rPr>
                <w:lang w:val="pt-BR"/>
              </w:rPr>
            </w:pPr>
            <w:r w:rsidRPr="00770AA9">
              <w:rPr>
                <w:b/>
                <w:lang w:val="pt-BR"/>
              </w:rPr>
              <w:t>GV:</w:t>
            </w:r>
            <w:r w:rsidRPr="00770AA9">
              <w:rPr>
                <w:lang w:val="pt-BR"/>
              </w:rPr>
              <w:t xml:space="preserve"> Từ đó ta có được định lí 1.</w:t>
            </w:r>
          </w:p>
          <w:p w:rsidR="00E048C9" w:rsidRDefault="001D4F69" w:rsidP="00E048C9">
            <w:pPr>
              <w:rPr>
                <w:lang w:val="pt-BR"/>
              </w:rPr>
            </w:pPr>
            <w:r>
              <w:rPr>
                <w:lang w:val="pt-BR"/>
              </w:rPr>
              <w:t>Hướng dẫn HS</w:t>
            </w:r>
            <w:r w:rsidR="00E048C9">
              <w:rPr>
                <w:lang w:val="pt-BR"/>
              </w:rPr>
              <w:t xml:space="preserve"> ghi GT, KL của đ/lí</w:t>
            </w:r>
          </w:p>
          <w:p w:rsidR="00E048C9" w:rsidRDefault="00E048C9" w:rsidP="00E048C9">
            <w:pPr>
              <w:rPr>
                <w:lang w:val="pt-BR"/>
              </w:rPr>
            </w:pPr>
            <w:r w:rsidRPr="001D4F69">
              <w:rPr>
                <w:b/>
                <w:lang w:val="pt-BR"/>
              </w:rPr>
              <w:t>HS:</w:t>
            </w:r>
            <w:r>
              <w:rPr>
                <w:lang w:val="pt-BR"/>
              </w:rPr>
              <w:t xml:space="preserve"> ghi gt &amp; kl của đ/lí</w:t>
            </w:r>
          </w:p>
          <w:p w:rsidR="00E048C9" w:rsidRDefault="00E048C9" w:rsidP="00E048C9">
            <w:pPr>
              <w:rPr>
                <w:lang w:val="pt-BR"/>
              </w:rPr>
            </w:pPr>
            <w:r w:rsidRPr="001D4F69">
              <w:rPr>
                <w:b/>
                <w:lang w:val="pt-BR"/>
              </w:rPr>
              <w:t>GV:</w:t>
            </w:r>
            <w:r>
              <w:rPr>
                <w:lang w:val="pt-BR"/>
              </w:rPr>
              <w:t xml:space="preserve"> Làm thế nào để chứng minh được</w:t>
            </w:r>
            <w:r w:rsidR="001D4F69">
              <w:rPr>
                <w:lang w:val="pt-BR"/>
              </w:rPr>
              <w:t xml:space="preserve"> </w:t>
            </w:r>
            <w:r>
              <w:rPr>
                <w:lang w:val="pt-BR"/>
              </w:rPr>
              <w:t>AE = EC</w:t>
            </w:r>
            <w:r w:rsidR="001D4F69">
              <w:rPr>
                <w:lang w:val="pt-BR"/>
              </w:rPr>
              <w:t>.</w:t>
            </w:r>
          </w:p>
          <w:p w:rsidR="00E048C9" w:rsidRDefault="001D4F69" w:rsidP="00E048C9">
            <w:pPr>
              <w:rPr>
                <w:lang w:val="pt-BR"/>
              </w:rPr>
            </w:pPr>
            <w:r>
              <w:rPr>
                <w:b/>
                <w:lang w:val="pt-BR"/>
              </w:rPr>
              <w:t>HS:</w:t>
            </w:r>
            <w:r>
              <w:rPr>
                <w:lang w:val="pt-BR"/>
              </w:rPr>
              <w:t xml:space="preserve"> Ta kẻ thêm EF song song với AB và chứng minh </w:t>
            </w:r>
            <w:r>
              <w:rPr>
                <w:rFonts w:ascii="Cambria Math" w:hAnsi="Cambria Math"/>
                <w:lang w:val="pt-BR"/>
              </w:rPr>
              <w:t>△</w:t>
            </w:r>
            <w:r>
              <w:rPr>
                <w:lang w:val="pt-BR"/>
              </w:rPr>
              <w:t xml:space="preserve">ADE = </w:t>
            </w:r>
            <w:r>
              <w:rPr>
                <w:rFonts w:ascii="Cambria Math" w:hAnsi="Cambria Math"/>
                <w:lang w:val="pt-BR"/>
              </w:rPr>
              <w:t>△</w:t>
            </w:r>
            <w:r>
              <w:rPr>
                <w:lang w:val="pt-BR"/>
              </w:rPr>
              <w:t>EFC.</w:t>
            </w:r>
          </w:p>
          <w:p w:rsidR="00E048C9" w:rsidRDefault="001D4F69" w:rsidP="00E048C9">
            <w:pPr>
              <w:rPr>
                <w:lang w:val="pt-BR"/>
              </w:rPr>
            </w:pPr>
            <w:r>
              <w:rPr>
                <w:b/>
                <w:lang w:val="pt-BR"/>
              </w:rPr>
              <w:t>GV:</w:t>
            </w:r>
            <w:r>
              <w:rPr>
                <w:lang w:val="en-US"/>
              </w:rPr>
              <w:t>Hướng dẫn HS chứng minh.</w:t>
            </w:r>
          </w:p>
          <w:p w:rsidR="00E048C9" w:rsidRDefault="00E048C9" w:rsidP="00E048C9">
            <w:pPr>
              <w:rPr>
                <w:lang w:val="pt-BR"/>
              </w:rPr>
            </w:pPr>
            <w:r w:rsidRPr="001D4F69">
              <w:rPr>
                <w:b/>
                <w:lang w:val="pt-BR"/>
              </w:rPr>
              <w:t>GV:</w:t>
            </w:r>
            <w:r>
              <w:rPr>
                <w:lang w:val="pt-BR"/>
              </w:rPr>
              <w:t xml:space="preserve"> Từ đ/lí 1 ta có D là trung điểm của AB</w:t>
            </w:r>
            <w:r w:rsidR="001D4F69">
              <w:rPr>
                <w:lang w:val="pt-BR"/>
              </w:rPr>
              <w:t xml:space="preserve">, </w:t>
            </w:r>
            <w:r>
              <w:rPr>
                <w:lang w:val="pt-BR"/>
              </w:rPr>
              <w:t>E là trung điểm của AC</w:t>
            </w:r>
            <w:r w:rsidR="001D4F69">
              <w:rPr>
                <w:lang w:val="pt-BR"/>
              </w:rPr>
              <w:t>.</w:t>
            </w:r>
          </w:p>
          <w:p w:rsidR="00E048C9" w:rsidRDefault="00E048C9" w:rsidP="00E048C9">
            <w:pPr>
              <w:rPr>
                <w:lang w:val="pt-BR"/>
              </w:rPr>
            </w:pPr>
            <w:r>
              <w:rPr>
                <w:lang w:val="pt-BR"/>
              </w:rPr>
              <w:t xml:space="preserve">Ta nói DE là đường trung bình của </w:t>
            </w:r>
            <w:r>
              <w:rPr>
                <w:rFonts w:eastAsia="Times New Roman"/>
                <w:position w:val="-4"/>
                <w:lang w:val="en-US"/>
              </w:rPr>
              <w:object w:dxaOrig="225" w:dyaOrig="255">
                <v:shape id="_x0000_i1157" type="#_x0000_t75" style="width:11.25pt;height:12.75pt" o:ole="">
                  <v:imagedata r:id="rId218" o:title=""/>
                </v:shape>
                <o:OLEObject Type="Embed" ProgID="Equation.DSMT4" ShapeID="_x0000_i1157" DrawAspect="Content" ObjectID="_1568109785" r:id="rId220"/>
              </w:object>
            </w:r>
            <w:r>
              <w:rPr>
                <w:lang w:val="pt-BR"/>
              </w:rPr>
              <w:t>ABC.</w:t>
            </w:r>
          </w:p>
          <w:p w:rsidR="000518F3" w:rsidRDefault="000518F3" w:rsidP="00E048C9">
            <w:pPr>
              <w:rPr>
                <w:b/>
              </w:rPr>
            </w:pPr>
          </w:p>
          <w:p w:rsidR="000518F3" w:rsidRDefault="000518F3" w:rsidP="00E048C9">
            <w:pPr>
              <w:rPr>
                <w:b/>
              </w:rPr>
            </w:pPr>
          </w:p>
          <w:p w:rsidR="000518F3" w:rsidRDefault="000518F3" w:rsidP="00E048C9">
            <w:pPr>
              <w:rPr>
                <w:b/>
              </w:rPr>
            </w:pPr>
          </w:p>
          <w:p w:rsidR="000518F3" w:rsidRDefault="000518F3" w:rsidP="00E048C9">
            <w:pPr>
              <w:rPr>
                <w:b/>
              </w:rPr>
            </w:pPr>
          </w:p>
          <w:p w:rsidR="000518F3" w:rsidRDefault="000518F3" w:rsidP="00E048C9">
            <w:pPr>
              <w:rPr>
                <w:b/>
              </w:rPr>
            </w:pPr>
          </w:p>
          <w:p w:rsidR="000518F3" w:rsidRDefault="000518F3" w:rsidP="00E048C9">
            <w:pPr>
              <w:rPr>
                <w:b/>
              </w:rPr>
            </w:pPr>
          </w:p>
          <w:p w:rsidR="000518F3" w:rsidRDefault="000518F3" w:rsidP="00E048C9">
            <w:pPr>
              <w:rPr>
                <w:b/>
              </w:rPr>
            </w:pPr>
          </w:p>
          <w:p w:rsidR="000518F3" w:rsidRDefault="000518F3" w:rsidP="00E048C9">
            <w:pPr>
              <w:rPr>
                <w:b/>
              </w:rPr>
            </w:pPr>
          </w:p>
          <w:p w:rsidR="000518F3" w:rsidRDefault="000518F3" w:rsidP="00E048C9">
            <w:pPr>
              <w:rPr>
                <w:b/>
              </w:rPr>
            </w:pPr>
          </w:p>
          <w:p w:rsidR="000518F3" w:rsidRDefault="000518F3" w:rsidP="00E048C9">
            <w:pPr>
              <w:rPr>
                <w:b/>
              </w:rPr>
            </w:pPr>
          </w:p>
          <w:p w:rsidR="00E048C9" w:rsidRDefault="00E048C9" w:rsidP="00E048C9">
            <w:r w:rsidRPr="001D4F69">
              <w:rPr>
                <w:b/>
              </w:rPr>
              <w:t>GV:</w:t>
            </w:r>
            <w:r>
              <w:t xml:space="preserve"> Vậy đường trung bình của tam giác là gì?</w:t>
            </w:r>
          </w:p>
          <w:p w:rsidR="00E048C9" w:rsidRDefault="00E048C9" w:rsidP="00E048C9">
            <w:r w:rsidRPr="001D4F69">
              <w:rPr>
                <w:b/>
              </w:rPr>
              <w:t>HS:</w:t>
            </w:r>
            <w:r w:rsidR="001D4F69">
              <w:t xml:space="preserve"> Nêu định nghĩa đường trung bình của tam giác.</w:t>
            </w:r>
          </w:p>
          <w:p w:rsidR="00E048C9" w:rsidRPr="00770AA9" w:rsidRDefault="00C01C4D" w:rsidP="00E048C9">
            <w:r w:rsidRPr="00770AA9">
              <w:rPr>
                <w:b/>
              </w:rPr>
              <w:t>GV:</w:t>
            </w:r>
            <w:r w:rsidRPr="00770AA9">
              <w:t xml:space="preserve"> Yêu cầu HS làm </w:t>
            </w:r>
            <w:r w:rsidRPr="00770AA9">
              <w:rPr>
                <w:bdr w:val="single" w:sz="4" w:space="0" w:color="auto"/>
              </w:rPr>
              <w:t>?2</w:t>
            </w:r>
            <w:r w:rsidRPr="00770AA9">
              <w:t>.</w:t>
            </w:r>
          </w:p>
          <w:p w:rsidR="00C01C4D" w:rsidRPr="00770AA9" w:rsidRDefault="00C01C4D" w:rsidP="00E048C9">
            <w:r w:rsidRPr="00770AA9">
              <w:rPr>
                <w:b/>
              </w:rPr>
              <w:t>HS:</w:t>
            </w:r>
            <w:r w:rsidRPr="00770AA9">
              <w:t xml:space="preserve"> Thực hiện.</w:t>
            </w:r>
          </w:p>
          <w:p w:rsidR="00E048C9" w:rsidRDefault="00E048C9" w:rsidP="00E048C9">
            <w:pPr>
              <w:rPr>
                <w:lang w:val="pt-BR"/>
              </w:rPr>
            </w:pPr>
            <w:r w:rsidRPr="00C01C4D">
              <w:rPr>
                <w:b/>
                <w:lang w:val="pt-BR"/>
              </w:rPr>
              <w:t>GV:</w:t>
            </w:r>
            <w:r>
              <w:rPr>
                <w:lang w:val="pt-BR"/>
              </w:rPr>
              <w:t xml:space="preserve"> Qua cách chứ</w:t>
            </w:r>
            <w:r w:rsidR="00C01C4D">
              <w:rPr>
                <w:lang w:val="pt-BR"/>
              </w:rPr>
              <w:t>ng minh đ/</w:t>
            </w:r>
            <w:r>
              <w:rPr>
                <w:lang w:val="pt-BR"/>
              </w:rPr>
              <w:t xml:space="preserve">lí 1 </w:t>
            </w:r>
            <w:r w:rsidR="00C01C4D">
              <w:rPr>
                <w:lang w:val="pt-BR"/>
              </w:rPr>
              <w:t xml:space="preserve">và phần </w:t>
            </w:r>
            <w:r w:rsidR="00C01C4D" w:rsidRPr="00C01C4D">
              <w:rPr>
                <w:bdr w:val="single" w:sz="4" w:space="0" w:color="auto"/>
                <w:lang w:val="pt-BR"/>
              </w:rPr>
              <w:t>?2</w:t>
            </w:r>
            <w:r w:rsidR="00C01C4D">
              <w:rPr>
                <w:lang w:val="pt-BR"/>
              </w:rPr>
              <w:t xml:space="preserve"> </w:t>
            </w:r>
            <w:r>
              <w:rPr>
                <w:lang w:val="pt-BR"/>
              </w:rPr>
              <w:t>em có dự đoán kết quả như thế nào khi so sánh độ lớn của 2 đoạn thẳng DE &amp; BC ?</w:t>
            </w:r>
          </w:p>
          <w:p w:rsidR="00E048C9" w:rsidRDefault="00C01C4D" w:rsidP="00E048C9">
            <w:pPr>
              <w:rPr>
                <w:lang w:val="pt-BR"/>
              </w:rPr>
            </w:pPr>
            <w:r>
              <w:rPr>
                <w:b/>
                <w:lang w:val="pt-BR"/>
              </w:rPr>
              <w:t>HS:</w:t>
            </w:r>
            <w:r>
              <w:rPr>
                <w:lang w:val="pt-BR"/>
              </w:rPr>
              <w:t xml:space="preserve"> Trả lời.</w:t>
            </w:r>
          </w:p>
          <w:p w:rsidR="00C01C4D" w:rsidRPr="00770AA9" w:rsidRDefault="00C01C4D" w:rsidP="00E048C9">
            <w:pPr>
              <w:rPr>
                <w:lang w:val="pt-BR"/>
              </w:rPr>
            </w:pPr>
            <w:r>
              <w:rPr>
                <w:b/>
                <w:lang w:val="pt-BR"/>
              </w:rPr>
              <w:t>GV:</w:t>
            </w:r>
            <w:r w:rsidRPr="00770AA9">
              <w:rPr>
                <w:lang w:val="pt-BR"/>
              </w:rPr>
              <w:t xml:space="preserve"> Suy ra định lí 2.</w:t>
            </w:r>
          </w:p>
          <w:p w:rsidR="00E048C9" w:rsidRDefault="00E048C9" w:rsidP="00E048C9">
            <w:pPr>
              <w:rPr>
                <w:lang w:val="pt-BR"/>
              </w:rPr>
            </w:pPr>
            <w:r>
              <w:t xml:space="preserve">DE là đường trung bình của  </w:t>
            </w:r>
            <w:r>
              <w:rPr>
                <w:rFonts w:eastAsia="Times New Roman"/>
                <w:position w:val="-4"/>
                <w:lang w:val="en-US"/>
              </w:rPr>
              <w:object w:dxaOrig="225" w:dyaOrig="255">
                <v:shape id="_x0000_i1158" type="#_x0000_t75" style="width:11.25pt;height:12.75pt" o:ole="">
                  <v:imagedata r:id="rId218" o:title=""/>
                </v:shape>
                <o:OLEObject Type="Embed" ProgID="Equation.DSMT4" ShapeID="_x0000_i1158" DrawAspect="Content" ObjectID="_1568109786" r:id="rId221"/>
              </w:object>
            </w:r>
            <w:r>
              <w:t xml:space="preserve">ABC thì </w:t>
            </w:r>
            <w:r>
              <w:rPr>
                <w:lang w:val="pt-BR"/>
              </w:rPr>
              <w:t xml:space="preserve">DE // BC &amp; DE = </w:t>
            </w:r>
            <w:r>
              <w:rPr>
                <w:rFonts w:eastAsia="Times New Roman"/>
                <w:position w:val="-24"/>
                <w:lang w:val="en-US"/>
              </w:rPr>
              <w:object w:dxaOrig="240" w:dyaOrig="615">
                <v:shape id="_x0000_i1159" type="#_x0000_t75" style="width:12pt;height:30.75pt" o:ole="">
                  <v:imagedata r:id="rId222" o:title=""/>
                </v:shape>
                <o:OLEObject Type="Embed" ProgID="Equation.DSMT4" ShapeID="_x0000_i1159" DrawAspect="Content" ObjectID="_1568109787" r:id="rId223"/>
              </w:object>
            </w:r>
            <w:r>
              <w:rPr>
                <w:lang w:val="pt-BR"/>
              </w:rPr>
              <w:t>BC.</w:t>
            </w:r>
          </w:p>
          <w:p w:rsidR="00E048C9" w:rsidRDefault="00E048C9" w:rsidP="00E048C9">
            <w:pPr>
              <w:rPr>
                <w:lang w:val="nl-NL"/>
              </w:rPr>
            </w:pPr>
            <w:r w:rsidRPr="00C01C4D">
              <w:rPr>
                <w:b/>
                <w:lang w:val="pt-BR"/>
              </w:rPr>
              <w:t>GV:</w:t>
            </w:r>
            <w:r>
              <w:rPr>
                <w:lang w:val="pt-BR"/>
              </w:rPr>
              <w:t xml:space="preserve"> Ta sẽ làm rõ điều này bằng chứng minh toán họ</w:t>
            </w:r>
            <w:r w:rsidR="00C01C4D">
              <w:rPr>
                <w:lang w:val="pt-BR"/>
              </w:rPr>
              <w:t xml:space="preserve">c. Hướng dẫn </w:t>
            </w:r>
            <w:r w:rsidR="00C01C4D">
              <w:rPr>
                <w:lang w:val="pt-BR"/>
              </w:rPr>
              <w:lastRenderedPageBreak/>
              <w:t>HS chứng minh. Có thể chứng minh bằng 2 cách.</w:t>
            </w:r>
          </w:p>
          <w:p w:rsidR="00E048C9" w:rsidRDefault="00C01C4D" w:rsidP="00E048C9">
            <w:pPr>
              <w:rPr>
                <w:lang w:val="nl-NL"/>
              </w:rPr>
            </w:pPr>
            <w:r>
              <w:rPr>
                <w:lang w:val="nl-NL"/>
              </w:rPr>
              <w:t>Cách 1: Như SGK.</w:t>
            </w:r>
          </w:p>
          <w:p w:rsidR="00E048C9" w:rsidRDefault="00E048C9" w:rsidP="00E048C9">
            <w:pPr>
              <w:rPr>
                <w:lang w:val="nl-NL"/>
              </w:rPr>
            </w:pPr>
            <w:r>
              <w:rPr>
                <w:lang w:val="nl-NL"/>
              </w:rPr>
              <w:t>Cách 2</w:t>
            </w:r>
            <w:r w:rsidR="00C01C4D">
              <w:rPr>
                <w:lang w:val="nl-NL"/>
              </w:rPr>
              <w:t>:</w:t>
            </w:r>
            <w:r>
              <w:rPr>
                <w:lang w:val="nl-NL"/>
              </w:rPr>
              <w:t xml:space="preserve"> </w:t>
            </w:r>
            <w:r w:rsidR="00C01C4D">
              <w:rPr>
                <w:lang w:val="nl-NL"/>
              </w:rPr>
              <w:t>S</w:t>
            </w:r>
            <w:r>
              <w:rPr>
                <w:lang w:val="nl-NL"/>
              </w:rPr>
              <w:t>ử dụng định lí 1 để chứng minh</w:t>
            </w:r>
            <w:r w:rsidR="00C01C4D">
              <w:rPr>
                <w:lang w:val="nl-NL"/>
              </w:rPr>
              <w:t>.</w:t>
            </w:r>
          </w:p>
          <w:p w:rsidR="00E048C9" w:rsidRDefault="00E048C9" w:rsidP="00E048C9">
            <w:pPr>
              <w:rPr>
                <w:lang w:val="en-US"/>
              </w:rPr>
            </w:pPr>
            <w:r w:rsidRPr="004F2F18">
              <w:rPr>
                <w:b/>
              </w:rPr>
              <w:t>GV:</w:t>
            </w:r>
            <w:r>
              <w:t xml:space="preserve"> gợi ý cách chứng minh:</w:t>
            </w:r>
          </w:p>
          <w:p w:rsidR="00E048C9" w:rsidRDefault="00E048C9" w:rsidP="00E048C9">
            <w:r>
              <w:t>+ Muốn chứng minh DE // BC ta phải làm gì ?</w:t>
            </w:r>
          </w:p>
          <w:p w:rsidR="00E048C9" w:rsidRDefault="00E048C9" w:rsidP="00E048C9">
            <w:r>
              <w:t>+ Vẽ thêm đường phụ để chứng minh đị</w:t>
            </w:r>
            <w:r w:rsidR="004F2F18">
              <w:t>nh lí.</w:t>
            </w:r>
          </w:p>
          <w:p w:rsidR="004F2F18" w:rsidRPr="00770AA9" w:rsidRDefault="004F2F18" w:rsidP="00E048C9">
            <w:r w:rsidRPr="00770AA9">
              <w:rPr>
                <w:b/>
              </w:rPr>
              <w:t>HS:</w:t>
            </w:r>
            <w:r w:rsidRPr="00770AA9">
              <w:t xml:space="preserve"> Chứng minh.</w:t>
            </w:r>
          </w:p>
          <w:p w:rsidR="00B71C62" w:rsidRPr="00770AA9" w:rsidRDefault="00B71C62" w:rsidP="00E048C9"/>
          <w:p w:rsidR="00B71C62" w:rsidRPr="00770AA9" w:rsidRDefault="00B71C62" w:rsidP="00E048C9"/>
          <w:p w:rsidR="00B71C62" w:rsidRPr="00770AA9" w:rsidRDefault="00B71C62" w:rsidP="00E048C9"/>
          <w:p w:rsidR="00B71C62" w:rsidRDefault="00B71C62" w:rsidP="00B71C62">
            <w:pPr>
              <w:rPr>
                <w:lang w:val="pt-BR"/>
              </w:rPr>
            </w:pPr>
            <w:r w:rsidRPr="00770AA9">
              <w:rPr>
                <w:b/>
              </w:rPr>
              <w:t>GV:</w:t>
            </w:r>
            <w:r w:rsidRPr="00770AA9">
              <w:t xml:space="preserve"> Yêu cầu HS làm </w:t>
            </w:r>
            <w:r w:rsidRPr="00770AA9">
              <w:rPr>
                <w:bdr w:val="single" w:sz="4" w:space="0" w:color="auto"/>
              </w:rPr>
              <w:t>?3</w:t>
            </w:r>
            <w:r w:rsidRPr="00770AA9">
              <w:t>.</w:t>
            </w:r>
            <w:r>
              <w:rPr>
                <w:lang w:val="pt-BR"/>
              </w:rPr>
              <w:t xml:space="preserve"> Tính độ dài BC trên hình 33 Biết DE = 50m.</w:t>
            </w:r>
          </w:p>
          <w:p w:rsidR="00B71C62" w:rsidRDefault="00B71C62" w:rsidP="00B71C62">
            <w:pPr>
              <w:rPr>
                <w:lang w:val="pt-BR"/>
              </w:rPr>
            </w:pPr>
            <w:r>
              <w:rPr>
                <w:b/>
                <w:lang w:val="pt-BR"/>
              </w:rPr>
              <w:t>?</w:t>
            </w:r>
            <w:r>
              <w:rPr>
                <w:lang w:val="pt-BR"/>
              </w:rPr>
              <w:t xml:space="preserve"> Để tính khoảng cách giữa 2 điểm B &amp; C người ta làm như thế nào ?</w:t>
            </w:r>
          </w:p>
          <w:p w:rsidR="00B71C62" w:rsidRDefault="00B71C62" w:rsidP="00B71C62">
            <w:pPr>
              <w:rPr>
                <w:i/>
                <w:lang w:val="pt-BR"/>
              </w:rPr>
            </w:pPr>
            <w:r>
              <w:rPr>
                <w:i/>
                <w:lang w:val="pt-BR"/>
              </w:rPr>
              <w:t>Hướng dẫn:</w:t>
            </w:r>
          </w:p>
          <w:p w:rsidR="00B71C62" w:rsidRDefault="00B71C62" w:rsidP="00B71C62">
            <w:pPr>
              <w:rPr>
                <w:lang w:val="pt-BR"/>
              </w:rPr>
            </w:pPr>
            <w:r>
              <w:rPr>
                <w:lang w:val="pt-BR"/>
              </w:rPr>
              <w:t>+ Chọn điểm A để xác định AB, AC</w:t>
            </w:r>
          </w:p>
          <w:p w:rsidR="00B71C62" w:rsidRDefault="00B71C62" w:rsidP="00B71C62">
            <w:pPr>
              <w:rPr>
                <w:lang w:val="pt-BR"/>
              </w:rPr>
            </w:pPr>
            <w:r>
              <w:rPr>
                <w:lang w:val="pt-BR"/>
              </w:rPr>
              <w:t>+ Xác định trung điểm D &amp; E</w:t>
            </w:r>
          </w:p>
          <w:p w:rsidR="00B71C62" w:rsidRDefault="00B71C62" w:rsidP="00B71C62">
            <w:pPr>
              <w:rPr>
                <w:lang w:val="pt-BR"/>
              </w:rPr>
            </w:pPr>
            <w:r>
              <w:rPr>
                <w:lang w:val="pt-BR"/>
              </w:rPr>
              <w:t>+ Đo độ dài đoạn DE</w:t>
            </w:r>
          </w:p>
          <w:p w:rsidR="00B71C62" w:rsidRPr="00770AA9" w:rsidRDefault="00B71C62" w:rsidP="00B71C62">
            <w:pPr>
              <w:rPr>
                <w:lang w:val="pt-BR"/>
              </w:rPr>
            </w:pPr>
            <w:r w:rsidRPr="00770AA9">
              <w:rPr>
                <w:lang w:val="pt-BR"/>
              </w:rPr>
              <w:t>+ Dựa vào định lý</w:t>
            </w:r>
            <w:r w:rsidR="000E5F3E" w:rsidRPr="00770AA9">
              <w:rPr>
                <w:lang w:val="pt-BR"/>
              </w:rPr>
              <w:t>.</w:t>
            </w:r>
          </w:p>
          <w:p w:rsidR="00B71C62" w:rsidRPr="00B71C62" w:rsidRDefault="00B71C62" w:rsidP="00E048C9">
            <w:pPr>
              <w:rPr>
                <w:lang w:val="en-US"/>
              </w:rPr>
            </w:pPr>
            <w:r>
              <w:rPr>
                <w:b/>
                <w:lang w:val="en-US"/>
              </w:rPr>
              <w:t>HS:</w:t>
            </w:r>
            <w:r>
              <w:rPr>
                <w:lang w:val="en-US"/>
              </w:rPr>
              <w:t xml:space="preserve"> </w:t>
            </w:r>
            <w:r w:rsidR="000E5F3E">
              <w:rPr>
                <w:lang w:val="en-US"/>
              </w:rPr>
              <w:t>Thực hiện.</w:t>
            </w:r>
          </w:p>
        </w:tc>
        <w:tc>
          <w:tcPr>
            <w:tcW w:w="4247" w:type="dxa"/>
          </w:tcPr>
          <w:p w:rsidR="001D4015" w:rsidRPr="00770AA9" w:rsidRDefault="00C32500" w:rsidP="0008349C">
            <w:pPr>
              <w:rPr>
                <w:b/>
                <w:lang w:val="en-US"/>
              </w:rPr>
            </w:pPr>
            <w:r>
              <w:rPr>
                <w:b/>
                <w:lang w:val="pt-BR"/>
              </w:rPr>
              <w:lastRenderedPageBreak/>
              <w:t xml:space="preserve">1. </w:t>
            </w:r>
            <w:r w:rsidRPr="00770AA9">
              <w:rPr>
                <w:b/>
                <w:lang w:val="en-US"/>
              </w:rPr>
              <w:t>Đường trung bình của tam giác.</w:t>
            </w:r>
          </w:p>
          <w:p w:rsidR="003D6111" w:rsidRDefault="003D6111" w:rsidP="00E048C9">
            <w:pPr>
              <w:rPr>
                <w:bCs/>
                <w:lang w:val="en-US"/>
              </w:rPr>
            </w:pPr>
            <w:r w:rsidRPr="00E048C9">
              <w:rPr>
                <w:bdr w:val="single" w:sz="4" w:space="0" w:color="auto"/>
              </w:rPr>
              <w:t>?1</w:t>
            </w:r>
            <w:r>
              <w:rPr>
                <w:bCs/>
                <w:lang w:val="en-US"/>
              </w:rPr>
              <w:t xml:space="preserve">  (HS vẽ hình)</w:t>
            </w:r>
          </w:p>
          <w:p w:rsidR="003D6111" w:rsidRPr="003D6111" w:rsidRDefault="003D6111" w:rsidP="00E048C9">
            <w:pPr>
              <w:rPr>
                <w:bCs/>
                <w:lang w:val="en-US"/>
              </w:rPr>
            </w:pPr>
            <w:r>
              <w:rPr>
                <w:bCs/>
                <w:lang w:val="en-US"/>
              </w:rPr>
              <w:t>Dự đoán: E là trung điểm của AC.</w:t>
            </w:r>
          </w:p>
          <w:p w:rsidR="000C0D71" w:rsidRDefault="000C0D71" w:rsidP="00E048C9">
            <w:pPr>
              <w:rPr>
                <w:b/>
                <w:bCs/>
                <w:i/>
              </w:rPr>
            </w:pPr>
            <w:r w:rsidRPr="000C0D71">
              <w:rPr>
                <w:b/>
                <w:bCs/>
                <w:i/>
                <w:noProof/>
                <w:lang w:val="en-US"/>
              </w:rPr>
              <w:lastRenderedPageBreak/>
              <w:drawing>
                <wp:anchor distT="0" distB="0" distL="114300" distR="114300" simplePos="0" relativeHeight="252099584" behindDoc="0" locked="0" layoutInCell="1" allowOverlap="1" wp14:anchorId="31D4DF51" wp14:editId="4E87FF4A">
                  <wp:simplePos x="0" y="0"/>
                  <wp:positionH relativeFrom="column">
                    <wp:posOffset>467360</wp:posOffset>
                  </wp:positionH>
                  <wp:positionV relativeFrom="paragraph">
                    <wp:posOffset>0</wp:posOffset>
                  </wp:positionV>
                  <wp:extent cx="1762125" cy="1265752"/>
                  <wp:effectExtent l="0" t="0" r="0" b="0"/>
                  <wp:wrapSquare wrapText="bothSides"/>
                  <wp:docPr id="7" name="Ả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762125" cy="1265752"/>
                          </a:xfrm>
                          <a:prstGeom prst="rect">
                            <a:avLst/>
                          </a:prstGeom>
                          <a:noFill/>
                          <a:ln>
                            <a:noFill/>
                          </a:ln>
                        </pic:spPr>
                      </pic:pic>
                    </a:graphicData>
                  </a:graphic>
                </wp:anchor>
              </w:drawing>
            </w:r>
          </w:p>
          <w:p w:rsidR="000C0D71" w:rsidRDefault="000C0D71" w:rsidP="00E048C9">
            <w:pPr>
              <w:rPr>
                <w:b/>
                <w:bCs/>
                <w:i/>
              </w:rPr>
            </w:pPr>
          </w:p>
          <w:p w:rsidR="000C0D71" w:rsidRDefault="000C0D71" w:rsidP="00E048C9">
            <w:pPr>
              <w:rPr>
                <w:b/>
                <w:bCs/>
                <w:i/>
              </w:rPr>
            </w:pPr>
          </w:p>
          <w:p w:rsidR="000C0D71" w:rsidRDefault="000C0D71" w:rsidP="00E048C9">
            <w:pPr>
              <w:rPr>
                <w:b/>
                <w:bCs/>
                <w:i/>
              </w:rPr>
            </w:pPr>
          </w:p>
          <w:p w:rsidR="000C0D71" w:rsidRDefault="000C0D71" w:rsidP="00E048C9">
            <w:pPr>
              <w:rPr>
                <w:b/>
                <w:bCs/>
                <w:i/>
              </w:rPr>
            </w:pPr>
          </w:p>
          <w:p w:rsidR="000C0D71" w:rsidRDefault="000C0D71" w:rsidP="00E048C9">
            <w:pPr>
              <w:rPr>
                <w:b/>
                <w:bCs/>
                <w:i/>
              </w:rPr>
            </w:pPr>
          </w:p>
          <w:p w:rsidR="000C0D71" w:rsidRDefault="000C0D71" w:rsidP="00E048C9">
            <w:pPr>
              <w:rPr>
                <w:b/>
                <w:bCs/>
                <w:i/>
              </w:rPr>
            </w:pPr>
          </w:p>
          <w:p w:rsidR="001D4F69" w:rsidRDefault="00E048C9" w:rsidP="00E048C9">
            <w:r w:rsidRPr="001D4F69">
              <w:rPr>
                <w:b/>
                <w:bCs/>
                <w:i/>
              </w:rPr>
              <w:t>Định lý 1:</w:t>
            </w:r>
            <w:r w:rsidRPr="001D4F69">
              <w:rPr>
                <w:i/>
              </w:rPr>
              <w:t xml:space="preserve"> </w:t>
            </w:r>
            <w:r>
              <w:t>(</w:t>
            </w:r>
            <w:r w:rsidR="001D4F69">
              <w:rPr>
                <w:lang w:val="en-US"/>
              </w:rPr>
              <w:t>SGK - 76</w:t>
            </w:r>
            <w:r>
              <w:t>)</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37"/>
              <w:gridCol w:w="3284"/>
            </w:tblGrid>
            <w:tr w:rsidR="001D4F69" w:rsidTr="001D4F69">
              <w:tc>
                <w:tcPr>
                  <w:tcW w:w="737" w:type="dxa"/>
                  <w:vAlign w:val="center"/>
                </w:tcPr>
                <w:p w:rsidR="001D4F69" w:rsidRPr="001D4F69" w:rsidRDefault="001D4F69" w:rsidP="001D4F69">
                  <w:pPr>
                    <w:jc w:val="center"/>
                    <w:rPr>
                      <w:lang w:val="en-US"/>
                    </w:rPr>
                  </w:pPr>
                  <w:r>
                    <w:rPr>
                      <w:lang w:val="en-US"/>
                    </w:rPr>
                    <w:t>GT</w:t>
                  </w:r>
                </w:p>
              </w:tc>
              <w:tc>
                <w:tcPr>
                  <w:tcW w:w="3284" w:type="dxa"/>
                </w:tcPr>
                <w:p w:rsidR="001D4F69" w:rsidRPr="001D4F69" w:rsidRDefault="001D4F69" w:rsidP="00E048C9">
                  <w:pPr>
                    <w:rPr>
                      <w:lang w:val="en-US"/>
                    </w:rPr>
                  </w:pPr>
                  <w:r>
                    <w:rPr>
                      <w:rFonts w:ascii="Cambria Math" w:hAnsi="Cambria Math"/>
                    </w:rPr>
                    <w:t>△</w:t>
                  </w:r>
                  <w:r>
                    <w:rPr>
                      <w:lang w:val="en-US"/>
                    </w:rPr>
                    <w:t>ABC, AD = DB, DE//BC</w:t>
                  </w:r>
                </w:p>
              </w:tc>
            </w:tr>
            <w:tr w:rsidR="001D4F69" w:rsidTr="001D4F69">
              <w:tc>
                <w:tcPr>
                  <w:tcW w:w="737" w:type="dxa"/>
                  <w:vAlign w:val="center"/>
                </w:tcPr>
                <w:p w:rsidR="001D4F69" w:rsidRPr="001D4F69" w:rsidRDefault="001D4F69" w:rsidP="001D4F69">
                  <w:pPr>
                    <w:jc w:val="center"/>
                    <w:rPr>
                      <w:lang w:val="en-US"/>
                    </w:rPr>
                  </w:pPr>
                  <w:r>
                    <w:rPr>
                      <w:lang w:val="en-US"/>
                    </w:rPr>
                    <w:t>KL</w:t>
                  </w:r>
                </w:p>
              </w:tc>
              <w:tc>
                <w:tcPr>
                  <w:tcW w:w="3284" w:type="dxa"/>
                </w:tcPr>
                <w:p w:rsidR="001D4F69" w:rsidRPr="00D4242E" w:rsidRDefault="00D4242E" w:rsidP="00E048C9">
                  <w:pPr>
                    <w:rPr>
                      <w:lang w:val="en-US"/>
                    </w:rPr>
                  </w:pPr>
                  <w:r>
                    <w:rPr>
                      <w:lang w:val="en-US"/>
                    </w:rPr>
                    <w:t>AE = EC</w:t>
                  </w:r>
                </w:p>
              </w:tc>
            </w:tr>
          </w:tbl>
          <w:p w:rsidR="00E048C9" w:rsidRDefault="00E048C9" w:rsidP="000A1806">
            <w:r>
              <w:rPr>
                <w:lang w:val="pt-BR"/>
              </w:rPr>
              <w:t xml:space="preserve">                      </w:t>
            </w:r>
          </w:p>
          <w:p w:rsidR="00181BD0" w:rsidRDefault="00181BD0" w:rsidP="00E048C9">
            <w:pPr>
              <w:rPr>
                <w:i/>
                <w:lang w:val="en-US"/>
              </w:rPr>
            </w:pPr>
          </w:p>
          <w:p w:rsidR="00181BD0" w:rsidRDefault="00181BD0" w:rsidP="00E048C9">
            <w:pPr>
              <w:rPr>
                <w:i/>
                <w:lang w:val="en-US"/>
              </w:rPr>
            </w:pPr>
          </w:p>
          <w:p w:rsidR="00181BD0" w:rsidRDefault="00181BD0" w:rsidP="00E048C9">
            <w:pPr>
              <w:rPr>
                <w:i/>
                <w:lang w:val="en-US"/>
              </w:rPr>
            </w:pPr>
          </w:p>
          <w:p w:rsidR="00181BD0" w:rsidRDefault="00181BD0" w:rsidP="00E048C9">
            <w:pPr>
              <w:rPr>
                <w:i/>
                <w:lang w:val="en-US"/>
              </w:rPr>
            </w:pPr>
          </w:p>
          <w:p w:rsidR="00181BD0" w:rsidRDefault="00181BD0" w:rsidP="00E048C9">
            <w:pPr>
              <w:rPr>
                <w:i/>
                <w:lang w:val="en-US"/>
              </w:rPr>
            </w:pPr>
          </w:p>
          <w:p w:rsidR="00181BD0" w:rsidRDefault="00181BD0" w:rsidP="00E048C9">
            <w:pPr>
              <w:rPr>
                <w:i/>
                <w:lang w:val="en-US"/>
              </w:rPr>
            </w:pPr>
          </w:p>
          <w:p w:rsidR="0030539F" w:rsidRPr="0030539F" w:rsidRDefault="00181BD0" w:rsidP="00E048C9">
            <w:pPr>
              <w:rPr>
                <w:i/>
                <w:lang w:val="en-US"/>
              </w:rPr>
            </w:pPr>
            <w:r w:rsidRPr="00BA1565">
              <w:rPr>
                <w:noProof/>
                <w:lang w:val="en-US"/>
              </w:rPr>
              <w:drawing>
                <wp:anchor distT="0" distB="0" distL="114300" distR="114300" simplePos="0" relativeHeight="252100608" behindDoc="0" locked="0" layoutInCell="1" allowOverlap="1" wp14:anchorId="3D56B9C5" wp14:editId="43219DBC">
                  <wp:simplePos x="0" y="0"/>
                  <wp:positionH relativeFrom="column">
                    <wp:posOffset>833120</wp:posOffset>
                  </wp:positionH>
                  <wp:positionV relativeFrom="paragraph">
                    <wp:posOffset>-1365885</wp:posOffset>
                  </wp:positionV>
                  <wp:extent cx="1762125" cy="1260475"/>
                  <wp:effectExtent l="0" t="0" r="0" b="0"/>
                  <wp:wrapSquare wrapText="bothSides"/>
                  <wp:docPr id="8" name="Ả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762125" cy="12604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0539F">
              <w:rPr>
                <w:i/>
                <w:lang w:val="en-US"/>
              </w:rPr>
              <w:t>Chứng minh:</w:t>
            </w:r>
          </w:p>
          <w:p w:rsidR="00E048C9" w:rsidRPr="000A1806" w:rsidRDefault="00E048C9" w:rsidP="00E048C9">
            <w:pPr>
              <w:rPr>
                <w:lang w:val="en-US"/>
              </w:rPr>
            </w:pPr>
            <w:r>
              <w:t>+ Qua E kẻ đường thẳ</w:t>
            </w:r>
            <w:r w:rsidR="00AA53DA">
              <w:t>ng song song với</w:t>
            </w:r>
            <w:r>
              <w:t xml:space="preserve"> AB cắt BC ở F</w:t>
            </w:r>
            <w:r w:rsidR="000A1806">
              <w:rPr>
                <w:lang w:val="en-US"/>
              </w:rPr>
              <w:t>.</w:t>
            </w:r>
          </w:p>
          <w:p w:rsidR="00E048C9" w:rsidRDefault="00E048C9" w:rsidP="00E048C9">
            <w:pPr>
              <w:rPr>
                <w:lang w:val="pt-BR"/>
              </w:rPr>
            </w:pPr>
            <w:r>
              <w:rPr>
                <w:lang w:val="pt-BR"/>
              </w:rPr>
              <w:t xml:space="preserve">Hình thang DEFB có 2 cạnh bên </w:t>
            </w:r>
            <w:r w:rsidR="002852FE">
              <w:rPr>
                <w:lang w:val="pt-BR"/>
              </w:rPr>
              <w:t>song song</w:t>
            </w:r>
            <w:r>
              <w:rPr>
                <w:lang w:val="pt-BR"/>
              </w:rPr>
              <w:t xml:space="preserve"> (DB // EF) nên DB = EF</w:t>
            </w:r>
            <w:r w:rsidR="006D212E">
              <w:rPr>
                <w:lang w:val="pt-BR"/>
              </w:rPr>
              <w:t>.</w:t>
            </w:r>
          </w:p>
          <w:p w:rsidR="00E048C9" w:rsidRDefault="002852FE" w:rsidP="00E048C9">
            <w:pPr>
              <w:rPr>
                <w:lang w:val="en-US"/>
              </w:rPr>
            </w:pPr>
            <w:r>
              <w:t>DB = AD</w:t>
            </w:r>
            <w:r w:rsidR="00E048C9">
              <w:t xml:space="preserve"> (gt) </w:t>
            </w:r>
            <w:r w:rsidR="00E048C9">
              <w:rPr>
                <w:rFonts w:eastAsia="Times New Roman"/>
                <w:position w:val="-6"/>
                <w:lang w:val="en-US"/>
              </w:rPr>
              <w:object w:dxaOrig="300" w:dyaOrig="240">
                <v:shape id="_x0000_i1160" type="#_x0000_t75" style="width:15pt;height:12pt" o:ole="">
                  <v:imagedata r:id="rId226" o:title=""/>
                </v:shape>
                <o:OLEObject Type="Embed" ProgID="Equation.DSMT4" ShapeID="_x0000_i1160" DrawAspect="Content" ObjectID="_1568109788" r:id="rId227"/>
              </w:object>
            </w:r>
            <w:r w:rsidR="00E048C9">
              <w:t xml:space="preserve"> AD = EF (1)</w:t>
            </w:r>
          </w:p>
          <w:p w:rsidR="00E048C9" w:rsidRPr="006D212E" w:rsidRDefault="005B3F14" w:rsidP="00E048C9">
            <w:r w:rsidRPr="006D212E">
              <w:rPr>
                <w:position w:val="-6"/>
              </w:rPr>
              <w:object w:dxaOrig="880" w:dyaOrig="400">
                <v:shape id="_x0000_i1161" type="#_x0000_t75" style="width:48pt;height:21.75pt" o:ole="">
                  <v:imagedata r:id="rId228" o:title=""/>
                </v:shape>
                <o:OLEObject Type="Embed" ProgID="Equation.DSMT4" ShapeID="_x0000_i1161" DrawAspect="Content" ObjectID="_1568109789" r:id="rId229"/>
              </w:object>
            </w:r>
            <w:r w:rsidR="006D212E">
              <w:t xml:space="preserve"> </w:t>
            </w:r>
            <w:r w:rsidR="00E048C9">
              <w:rPr>
                <w:lang w:val="pt-BR"/>
              </w:rPr>
              <w:t>(</w:t>
            </w:r>
            <w:r w:rsidR="00717309">
              <w:rPr>
                <w:lang w:val="pt-BR"/>
              </w:rPr>
              <w:t>vì EF //</w:t>
            </w:r>
            <w:r w:rsidR="004F325E">
              <w:rPr>
                <w:lang w:val="pt-BR"/>
              </w:rPr>
              <w:t xml:space="preserve"> </w:t>
            </w:r>
            <w:r w:rsidR="006D212E">
              <w:rPr>
                <w:lang w:val="pt-BR"/>
              </w:rPr>
              <w:t>AB</w:t>
            </w:r>
            <w:r w:rsidR="00E048C9">
              <w:rPr>
                <w:lang w:val="pt-BR"/>
              </w:rPr>
              <w:t>)  (2)</w:t>
            </w:r>
          </w:p>
          <w:p w:rsidR="00E048C9" w:rsidRDefault="005B3F14" w:rsidP="00E048C9">
            <w:pPr>
              <w:rPr>
                <w:lang w:val="pt-BR"/>
              </w:rPr>
            </w:pPr>
            <w:r w:rsidRPr="006D212E">
              <w:rPr>
                <w:position w:val="-6"/>
                <w:lang w:val="pt-BR"/>
              </w:rPr>
              <w:object w:dxaOrig="1320" w:dyaOrig="400">
                <v:shape id="_x0000_i1162" type="#_x0000_t75" style="width:1in;height:21.75pt" o:ole="">
                  <v:imagedata r:id="rId230" o:title=""/>
                </v:shape>
                <o:OLEObject Type="Embed" ProgID="Equation.DSMT4" ShapeID="_x0000_i1162" DrawAspect="Content" ObjectID="_1568109790" r:id="rId231"/>
              </w:object>
            </w:r>
            <w:r w:rsidR="006D212E">
              <w:rPr>
                <w:lang w:val="pt-BR"/>
              </w:rPr>
              <w:t xml:space="preserve"> </w:t>
            </w:r>
            <w:r w:rsidR="00590DF3">
              <w:rPr>
                <w:lang w:val="pt-BR"/>
              </w:rPr>
              <w:t>(vì EF // AB)</w:t>
            </w:r>
            <w:r w:rsidR="00E048C9">
              <w:rPr>
                <w:lang w:val="pt-BR"/>
              </w:rPr>
              <w:t xml:space="preserve">   (3).</w:t>
            </w:r>
          </w:p>
          <w:p w:rsidR="006D212E" w:rsidRDefault="00E048C9" w:rsidP="00E048C9">
            <w:pPr>
              <w:rPr>
                <w:lang w:val="pt-BR"/>
              </w:rPr>
            </w:pPr>
            <w:r>
              <w:rPr>
                <w:lang w:val="pt-BR"/>
              </w:rPr>
              <w:t>Từ</w:t>
            </w:r>
            <w:r w:rsidR="00500D32">
              <w:rPr>
                <w:lang w:val="pt-BR"/>
              </w:rPr>
              <w:t xml:space="preserve"> (1),(2), </w:t>
            </w:r>
            <w:r>
              <w:rPr>
                <w:lang w:val="pt-BR"/>
              </w:rPr>
              <w:t xml:space="preserve">(3) </w:t>
            </w:r>
            <w:r>
              <w:rPr>
                <w:rFonts w:eastAsia="Times New Roman"/>
                <w:position w:val="-6"/>
                <w:lang w:val="en-US"/>
              </w:rPr>
              <w:object w:dxaOrig="300" w:dyaOrig="240">
                <v:shape id="_x0000_i1163" type="#_x0000_t75" style="width:15pt;height:12pt" o:ole="">
                  <v:imagedata r:id="rId232" o:title=""/>
                </v:shape>
                <o:OLEObject Type="Embed" ProgID="Equation.DSMT4" ShapeID="_x0000_i1163" DrawAspect="Content" ObjectID="_1568109791" r:id="rId233"/>
              </w:object>
            </w:r>
            <w:r>
              <w:rPr>
                <w:rFonts w:eastAsia="Times New Roman"/>
                <w:position w:val="-4"/>
                <w:lang w:val="en-US"/>
              </w:rPr>
              <w:object w:dxaOrig="225" w:dyaOrig="255">
                <v:shape id="_x0000_i1164" type="#_x0000_t75" style="width:11.25pt;height:12.75pt" o:ole="">
                  <v:imagedata r:id="rId218" o:title=""/>
                </v:shape>
                <o:OLEObject Type="Embed" ProgID="Equation.DSMT4" ShapeID="_x0000_i1164" DrawAspect="Content" ObjectID="_1568109792" r:id="rId234"/>
              </w:object>
            </w:r>
            <w:r>
              <w:rPr>
                <w:lang w:val="pt-BR"/>
              </w:rPr>
              <w:t xml:space="preserve">ADE = </w:t>
            </w:r>
            <w:r>
              <w:rPr>
                <w:rFonts w:eastAsia="Times New Roman"/>
                <w:position w:val="-4"/>
                <w:lang w:val="en-US"/>
              </w:rPr>
              <w:object w:dxaOrig="225" w:dyaOrig="255">
                <v:shape id="_x0000_i1165" type="#_x0000_t75" style="width:11.25pt;height:12.75pt" o:ole="">
                  <v:imagedata r:id="rId218" o:title=""/>
                </v:shape>
                <o:OLEObject Type="Embed" ProgID="Equation.DSMT4" ShapeID="_x0000_i1165" DrawAspect="Content" ObjectID="_1568109793" r:id="rId235"/>
              </w:object>
            </w:r>
            <w:r>
              <w:rPr>
                <w:lang w:val="pt-BR"/>
              </w:rPr>
              <w:t>EFC (g</w:t>
            </w:r>
            <w:r w:rsidR="006D212E">
              <w:rPr>
                <w:lang w:val="pt-BR"/>
              </w:rPr>
              <w:t>.</w:t>
            </w:r>
            <w:r>
              <w:rPr>
                <w:lang w:val="pt-BR"/>
              </w:rPr>
              <w:t>c</w:t>
            </w:r>
            <w:r w:rsidR="006D212E">
              <w:rPr>
                <w:lang w:val="pt-BR"/>
              </w:rPr>
              <w:t>.</w:t>
            </w:r>
            <w:r>
              <w:rPr>
                <w:lang w:val="pt-BR"/>
              </w:rPr>
              <w:t xml:space="preserve">g) </w:t>
            </w:r>
            <w:r>
              <w:rPr>
                <w:rFonts w:eastAsia="Times New Roman"/>
                <w:position w:val="-6"/>
                <w:lang w:val="en-US"/>
              </w:rPr>
              <w:object w:dxaOrig="300" w:dyaOrig="240">
                <v:shape id="_x0000_i1166" type="#_x0000_t75" style="width:15pt;height:12pt" o:ole="">
                  <v:imagedata r:id="rId232" o:title=""/>
                </v:shape>
                <o:OLEObject Type="Embed" ProgID="Equation.DSMT4" ShapeID="_x0000_i1166" DrawAspect="Content" ObjectID="_1568109794" r:id="rId236"/>
              </w:object>
            </w:r>
            <w:r w:rsidR="006D212E">
              <w:rPr>
                <w:lang w:val="pt-BR"/>
              </w:rPr>
              <w:t>AE</w:t>
            </w:r>
            <w:r w:rsidR="000518F3">
              <w:rPr>
                <w:lang w:val="pt-BR"/>
              </w:rPr>
              <w:t xml:space="preserve"> </w:t>
            </w:r>
            <w:r w:rsidR="006D212E">
              <w:rPr>
                <w:lang w:val="pt-BR"/>
              </w:rPr>
              <w:t>= EC</w:t>
            </w:r>
          </w:p>
          <w:p w:rsidR="00E048C9" w:rsidRDefault="006D212E" w:rsidP="00E048C9">
            <w:pPr>
              <w:rPr>
                <w:lang w:val="pt-BR"/>
              </w:rPr>
            </w:pPr>
            <w:r>
              <w:rPr>
                <w:lang w:val="pt-BR"/>
              </w:rPr>
              <w:t xml:space="preserve">Vậy </w:t>
            </w:r>
            <w:r w:rsidR="00E048C9">
              <w:rPr>
                <w:lang w:val="pt-BR"/>
              </w:rPr>
              <w:t>E là trung điểm của AC.</w:t>
            </w:r>
          </w:p>
          <w:p w:rsidR="00E048C9" w:rsidRDefault="00E048C9" w:rsidP="00E048C9">
            <w:pPr>
              <w:rPr>
                <w:lang w:val="pt-BR"/>
              </w:rPr>
            </w:pPr>
          </w:p>
          <w:p w:rsidR="00E048C9" w:rsidRDefault="00E048C9" w:rsidP="00E048C9">
            <w:pPr>
              <w:rPr>
                <w:lang w:val="pt-BR"/>
              </w:rPr>
            </w:pPr>
            <w:r w:rsidRPr="00770AA9">
              <w:rPr>
                <w:b/>
                <w:i/>
                <w:lang w:val="pt-BR"/>
              </w:rPr>
              <w:t>* Định nghĩa:</w:t>
            </w:r>
            <w:r w:rsidRPr="00770AA9">
              <w:rPr>
                <w:lang w:val="pt-BR"/>
              </w:rPr>
              <w:t xml:space="preserve"> Đường trung bình của tam giác là đoạn thẳng nối trung điểm 2 cạnh của tam giá</w:t>
            </w:r>
            <w:r w:rsidR="00C01C4D" w:rsidRPr="00770AA9">
              <w:rPr>
                <w:lang w:val="pt-BR"/>
              </w:rPr>
              <w:t>c.</w:t>
            </w:r>
          </w:p>
          <w:p w:rsidR="00E048C9" w:rsidRDefault="000518F3" w:rsidP="00E048C9">
            <w:pPr>
              <w:rPr>
                <w:lang w:val="pt-BR"/>
              </w:rPr>
            </w:pPr>
            <w:r w:rsidRPr="00770AA9">
              <w:rPr>
                <w:bdr w:val="single" w:sz="4" w:space="0" w:color="auto"/>
              </w:rPr>
              <w:t>?2</w:t>
            </w:r>
            <w:r w:rsidR="00F35CA1">
              <w:rPr>
                <w:lang w:val="pt-BR"/>
              </w:rPr>
              <w:t xml:space="preserve"> </w:t>
            </w:r>
            <w:r w:rsidR="00301008" w:rsidRPr="00F35CA1">
              <w:rPr>
                <w:position w:val="-26"/>
                <w:lang w:val="pt-BR"/>
              </w:rPr>
              <w:object w:dxaOrig="2560" w:dyaOrig="700">
                <v:shape id="_x0000_i1167" type="#_x0000_t75" style="width:128.25pt;height:35.25pt" o:ole="">
                  <v:imagedata r:id="rId237" o:title=""/>
                </v:shape>
                <o:OLEObject Type="Embed" ProgID="Equation.DSMT4" ShapeID="_x0000_i1167" DrawAspect="Content" ObjectID="_1568109795" r:id="rId238"/>
              </w:object>
            </w:r>
            <w:r w:rsidR="00F35CA1">
              <w:rPr>
                <w:lang w:val="pt-BR"/>
              </w:rPr>
              <w:t>.</w:t>
            </w:r>
          </w:p>
          <w:p w:rsidR="00F518A8" w:rsidRDefault="00F518A8" w:rsidP="00E048C9">
            <w:pPr>
              <w:rPr>
                <w:lang w:val="pt-BR"/>
              </w:rPr>
            </w:pPr>
          </w:p>
          <w:p w:rsidR="00E048C9" w:rsidRDefault="00301008" w:rsidP="00E048C9">
            <w:r w:rsidRPr="00616928">
              <w:rPr>
                <w:noProof/>
                <w:lang w:val="en-US"/>
              </w:rPr>
              <w:drawing>
                <wp:anchor distT="0" distB="0" distL="114300" distR="114300" simplePos="0" relativeHeight="252101632" behindDoc="0" locked="0" layoutInCell="1" allowOverlap="1" wp14:anchorId="72501B48" wp14:editId="06337B64">
                  <wp:simplePos x="0" y="0"/>
                  <wp:positionH relativeFrom="column">
                    <wp:posOffset>181610</wp:posOffset>
                  </wp:positionH>
                  <wp:positionV relativeFrom="paragraph">
                    <wp:posOffset>316865</wp:posOffset>
                  </wp:positionV>
                  <wp:extent cx="2228850" cy="1400175"/>
                  <wp:effectExtent l="0" t="0" r="0" b="0"/>
                  <wp:wrapSquare wrapText="bothSides"/>
                  <wp:docPr id="9" name="Ả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228850" cy="1400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048C9" w:rsidRPr="004F2F18">
              <w:rPr>
                <w:b/>
                <w:i/>
              </w:rPr>
              <w:t xml:space="preserve">* </w:t>
            </w:r>
            <w:r w:rsidR="00E048C9" w:rsidRPr="004F2F18">
              <w:rPr>
                <w:b/>
                <w:bCs/>
                <w:i/>
              </w:rPr>
              <w:t>Định lý 2</w:t>
            </w:r>
            <w:r w:rsidR="00E048C9" w:rsidRPr="004F2F18">
              <w:rPr>
                <w:b/>
                <w:i/>
              </w:rPr>
              <w:t>:</w:t>
            </w:r>
            <w:r w:rsidR="004F2F18">
              <w:t xml:space="preserve"> (SGK – 7</w:t>
            </w:r>
            <w:r w:rsidR="004F2F18">
              <w:rPr>
                <w:lang w:val="en-US"/>
              </w:rPr>
              <w:t>7</w:t>
            </w:r>
            <w:r w:rsidR="00E048C9">
              <w:t>)</w:t>
            </w:r>
          </w:p>
          <w:p w:rsidR="004F2F18" w:rsidRDefault="004F2F18" w:rsidP="00E048C9"/>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90"/>
              <w:gridCol w:w="3441"/>
            </w:tblGrid>
            <w:tr w:rsidR="004F2F18" w:rsidTr="006E479C">
              <w:tc>
                <w:tcPr>
                  <w:tcW w:w="572" w:type="dxa"/>
                  <w:vAlign w:val="center"/>
                </w:tcPr>
                <w:p w:rsidR="004F2F18" w:rsidRPr="001D4F69" w:rsidRDefault="004F2F18" w:rsidP="004F2F18">
                  <w:pPr>
                    <w:jc w:val="center"/>
                    <w:rPr>
                      <w:lang w:val="en-US"/>
                    </w:rPr>
                  </w:pPr>
                  <w:r>
                    <w:rPr>
                      <w:lang w:val="en-US"/>
                    </w:rPr>
                    <w:t>GT</w:t>
                  </w:r>
                </w:p>
              </w:tc>
              <w:tc>
                <w:tcPr>
                  <w:tcW w:w="3449" w:type="dxa"/>
                </w:tcPr>
                <w:p w:rsidR="004F2F18" w:rsidRPr="001D4F69" w:rsidRDefault="004F2F18" w:rsidP="004F2F18">
                  <w:pPr>
                    <w:rPr>
                      <w:lang w:val="en-US"/>
                    </w:rPr>
                  </w:pPr>
                  <w:r w:rsidRPr="00FD5FA3">
                    <w:rPr>
                      <w:bCs/>
                      <w:position w:val="-4"/>
                    </w:rPr>
                    <w:object w:dxaOrig="220" w:dyaOrig="260">
                      <v:shape id="_x0000_i1168" type="#_x0000_t75" style="width:9pt;height:12.75pt" o:ole="">
                        <v:imagedata r:id="rId118" o:title=""/>
                      </v:shape>
                      <o:OLEObject Type="Embed" ProgID="Equation.DSMT4" ShapeID="_x0000_i1168" DrawAspect="Content" ObjectID="_1568109796" r:id="rId240"/>
                    </w:object>
                  </w:r>
                  <w:r>
                    <w:rPr>
                      <w:bCs/>
                    </w:rPr>
                    <w:t>ABC, AD = DB, AE = EC</w:t>
                  </w:r>
                </w:p>
              </w:tc>
            </w:tr>
            <w:tr w:rsidR="004F2F18" w:rsidTr="006E479C">
              <w:tc>
                <w:tcPr>
                  <w:tcW w:w="572" w:type="dxa"/>
                  <w:vAlign w:val="center"/>
                </w:tcPr>
                <w:p w:rsidR="004F2F18" w:rsidRPr="00770AA9" w:rsidRDefault="004F2F18" w:rsidP="004F2F18">
                  <w:pPr>
                    <w:jc w:val="center"/>
                    <w:rPr>
                      <w:lang w:val="fr-FR"/>
                    </w:rPr>
                  </w:pPr>
                  <w:r w:rsidRPr="00770AA9">
                    <w:rPr>
                      <w:lang w:val="fr-FR"/>
                    </w:rPr>
                    <w:t>KL</w:t>
                  </w:r>
                </w:p>
              </w:tc>
              <w:tc>
                <w:tcPr>
                  <w:tcW w:w="3449" w:type="dxa"/>
                </w:tcPr>
                <w:p w:rsidR="004F2F18" w:rsidRPr="00770AA9" w:rsidRDefault="004F2F18" w:rsidP="004F2F18">
                  <w:pPr>
                    <w:rPr>
                      <w:lang w:val="fr-FR"/>
                    </w:rPr>
                  </w:pPr>
                  <w:r>
                    <w:rPr>
                      <w:bCs/>
                    </w:rPr>
                    <w:t xml:space="preserve">DE // BC, DE = </w:t>
                  </w:r>
                  <w:r w:rsidR="006E479C" w:rsidRPr="006E479C">
                    <w:rPr>
                      <w:bCs/>
                      <w:position w:val="-26"/>
                    </w:rPr>
                    <w:object w:dxaOrig="660" w:dyaOrig="700">
                      <v:shape id="_x0000_i1169" type="#_x0000_t75" style="width:33pt;height:34.5pt" o:ole="">
                        <v:imagedata r:id="rId241" o:title=""/>
                      </v:shape>
                      <o:OLEObject Type="Embed" ProgID="Equation.DSMT4" ShapeID="_x0000_i1169" DrawAspect="Content" ObjectID="_1568109797" r:id="rId242"/>
                    </w:object>
                  </w:r>
                </w:p>
              </w:tc>
            </w:tr>
          </w:tbl>
          <w:p w:rsidR="00DD3BDB" w:rsidRDefault="00E048C9" w:rsidP="00E048C9">
            <w:pPr>
              <w:rPr>
                <w:lang w:val="fr-FR"/>
              </w:rPr>
            </w:pPr>
            <w:r w:rsidRPr="00DD3BDB">
              <w:rPr>
                <w:i/>
                <w:lang w:val="pt-BR"/>
              </w:rPr>
              <w:t>Chứng minh:</w:t>
            </w:r>
            <w:r>
              <w:rPr>
                <w:lang w:val="pt-BR"/>
              </w:rPr>
              <w:t xml:space="preserve"> </w:t>
            </w:r>
          </w:p>
          <w:p w:rsidR="00DD3BDB" w:rsidRPr="00A7721A" w:rsidRDefault="00DD3BDB" w:rsidP="00DD3BDB">
            <w:r>
              <w:t xml:space="preserve">Vẽ điểm F sao cho E là trung điểm của DF       </w:t>
            </w:r>
          </w:p>
          <w:p w:rsidR="00DD3BDB" w:rsidRDefault="00DD3BDB" w:rsidP="00DD3BDB">
            <w:r w:rsidRPr="00FD5FA3">
              <w:rPr>
                <w:position w:val="-4"/>
              </w:rPr>
              <w:object w:dxaOrig="220" w:dyaOrig="260">
                <v:shape id="_x0000_i1170" type="#_x0000_t75" style="width:9pt;height:12.75pt" o:ole="">
                  <v:imagedata r:id="rId118" o:title=""/>
                </v:shape>
                <o:OLEObject Type="Embed" ProgID="Equation.DSMT4" ShapeID="_x0000_i1170" DrawAspect="Content" ObjectID="_1568109798" r:id="rId243"/>
              </w:object>
            </w:r>
            <w:r>
              <w:t xml:space="preserve">AED = </w:t>
            </w:r>
            <w:r w:rsidRPr="00FD5FA3">
              <w:rPr>
                <w:position w:val="-4"/>
              </w:rPr>
              <w:object w:dxaOrig="220" w:dyaOrig="260">
                <v:shape id="_x0000_i1171" type="#_x0000_t75" style="width:9pt;height:12.75pt" o:ole="">
                  <v:imagedata r:id="rId118" o:title=""/>
                </v:shape>
                <o:OLEObject Type="Embed" ProgID="Equation.DSMT4" ShapeID="_x0000_i1171" DrawAspect="Content" ObjectID="_1568109799" r:id="rId244"/>
              </w:object>
            </w:r>
            <w:r>
              <w:t xml:space="preserve">CEF (c.g.c) </w:t>
            </w:r>
            <w:r w:rsidRPr="00FD5FA3">
              <w:rPr>
                <w:position w:val="-6"/>
              </w:rPr>
              <w:object w:dxaOrig="300" w:dyaOrig="240">
                <v:shape id="_x0000_i1172" type="#_x0000_t75" style="width:15pt;height:12pt" o:ole="">
                  <v:imagedata r:id="rId232" o:title=""/>
                </v:shape>
                <o:OLEObject Type="Embed" ProgID="Equation.DSMT4" ShapeID="_x0000_i1172" DrawAspect="Content" ObjectID="_1568109800" r:id="rId245"/>
              </w:object>
            </w:r>
            <w:r>
              <w:t xml:space="preserve"> AD = CF và </w:t>
            </w:r>
            <w:r w:rsidR="00301008" w:rsidRPr="008E3B20">
              <w:rPr>
                <w:position w:val="-12"/>
              </w:rPr>
              <w:object w:dxaOrig="859" w:dyaOrig="460">
                <v:shape id="_x0000_i1173" type="#_x0000_t75" style="width:43.5pt;height:23.25pt" o:ole="">
                  <v:imagedata r:id="rId246" o:title=""/>
                </v:shape>
                <o:OLEObject Type="Embed" ProgID="Equation.DSMT4" ShapeID="_x0000_i1173" DrawAspect="Content" ObjectID="_1568109801" r:id="rId247"/>
              </w:object>
            </w:r>
          </w:p>
          <w:p w:rsidR="00DD3BDB" w:rsidRDefault="00DD3BDB" w:rsidP="00DD3BDB">
            <w:r>
              <w:t>ta có: AD = DB (gt) và AD = CF nên DB = CF</w:t>
            </w:r>
          </w:p>
          <w:p w:rsidR="00301008" w:rsidRDefault="00301008" w:rsidP="00DD3BDB">
            <w:r w:rsidRPr="008E3B20">
              <w:rPr>
                <w:position w:val="-12"/>
              </w:rPr>
              <w:object w:dxaOrig="859" w:dyaOrig="460">
                <v:shape id="_x0000_i1174" type="#_x0000_t75" style="width:43.5pt;height:23.25pt" o:ole="">
                  <v:imagedata r:id="rId248" o:title=""/>
                </v:shape>
                <o:OLEObject Type="Embed" ProgID="Equation.DSMT4" ShapeID="_x0000_i1174" DrawAspect="Content" ObjectID="_1568109802" r:id="rId249"/>
              </w:object>
            </w:r>
            <w:r w:rsidR="00DD3BDB">
              <w:t xml:space="preserve"> (ở vị</w:t>
            </w:r>
            <w:r>
              <w:t xml:space="preserve"> trí so le trong)</w:t>
            </w:r>
          </w:p>
          <w:p w:rsidR="00301008" w:rsidRDefault="00DD3BDB" w:rsidP="00DD3BDB">
            <w:r w:rsidRPr="00FD5FA3">
              <w:rPr>
                <w:position w:val="-6"/>
              </w:rPr>
              <w:object w:dxaOrig="300" w:dyaOrig="240">
                <v:shape id="_x0000_i1175" type="#_x0000_t75" style="width:15pt;height:12pt" o:ole="">
                  <v:imagedata r:id="rId232" o:title=""/>
                </v:shape>
                <o:OLEObject Type="Embed" ProgID="Equation.DSMT4" ShapeID="_x0000_i1175" DrawAspect="Content" ObjectID="_1568109803" r:id="rId250"/>
              </w:object>
            </w:r>
            <w:r w:rsidR="00301008">
              <w:t xml:space="preserve"> AD // CF hay DB // CF</w:t>
            </w:r>
          </w:p>
          <w:p w:rsidR="00DD3BDB" w:rsidRDefault="00DD3BDB" w:rsidP="00DD3BDB">
            <w:r w:rsidRPr="00FD5FA3">
              <w:rPr>
                <w:position w:val="-6"/>
              </w:rPr>
              <w:object w:dxaOrig="300" w:dyaOrig="240">
                <v:shape id="_x0000_i1176" type="#_x0000_t75" style="width:15pt;height:12pt" o:ole="">
                  <v:imagedata r:id="rId232" o:title=""/>
                </v:shape>
                <o:OLEObject Type="Embed" ProgID="Equation.DSMT4" ShapeID="_x0000_i1176" DrawAspect="Content" ObjectID="_1568109804" r:id="rId251"/>
              </w:object>
            </w:r>
            <w:r>
              <w:t xml:space="preserve"> DBFC là hình thang.</w:t>
            </w:r>
          </w:p>
          <w:p w:rsidR="00DD3BDB" w:rsidRPr="00770AA9" w:rsidRDefault="00DD3BDB" w:rsidP="00DD3BDB">
            <w:pPr>
              <w:rPr>
                <w:lang w:val="fr-FR"/>
              </w:rPr>
            </w:pPr>
            <w:r>
              <w:t>Hình thang DBFC có 2 đáy DB, CF bằng nhau nên 2 cạnh bên DF, BC song song và bằng nhau</w:t>
            </w:r>
            <w:r w:rsidRPr="00770AA9">
              <w:t xml:space="preserve">. </w:t>
            </w:r>
            <w:r>
              <w:t>Do đó</w:t>
            </w:r>
            <w:r w:rsidRPr="00770AA9">
              <w:rPr>
                <w:lang w:val="fr-FR"/>
              </w:rPr>
              <w:t>:</w:t>
            </w:r>
          </w:p>
          <w:p w:rsidR="00935F72" w:rsidRPr="00770AA9" w:rsidRDefault="00DD3BDB" w:rsidP="0008349C">
            <w:pPr>
              <w:rPr>
                <w:lang w:val="fr-FR"/>
              </w:rPr>
            </w:pPr>
            <w:r>
              <w:t xml:space="preserve">DE // BC và DE = </w:t>
            </w:r>
            <w:r w:rsidR="004511E4" w:rsidRPr="004511E4">
              <w:rPr>
                <w:position w:val="-26"/>
              </w:rPr>
              <w:object w:dxaOrig="639" w:dyaOrig="700">
                <v:shape id="_x0000_i1177" type="#_x0000_t75" style="width:31.5pt;height:34.5pt" o:ole="">
                  <v:imagedata r:id="rId252" o:title=""/>
                </v:shape>
                <o:OLEObject Type="Embed" ProgID="Equation.DSMT4" ShapeID="_x0000_i1177" DrawAspect="Content" ObjectID="_1568109805" r:id="rId253"/>
              </w:object>
            </w:r>
            <w:r>
              <w:t xml:space="preserve"> = </w:t>
            </w:r>
            <w:r w:rsidR="004511E4" w:rsidRPr="004511E4">
              <w:rPr>
                <w:position w:val="-26"/>
              </w:rPr>
              <w:object w:dxaOrig="660" w:dyaOrig="700">
                <v:shape id="_x0000_i1178" type="#_x0000_t75" style="width:33pt;height:34.5pt" o:ole="">
                  <v:imagedata r:id="rId254" o:title=""/>
                </v:shape>
                <o:OLEObject Type="Embed" ProgID="Equation.DSMT4" ShapeID="_x0000_i1178" DrawAspect="Content" ObjectID="_1568109806" r:id="rId255"/>
              </w:object>
            </w:r>
            <w:r w:rsidR="00935F72" w:rsidRPr="00770AA9">
              <w:rPr>
                <w:lang w:val="fr-FR"/>
              </w:rPr>
              <w:t>.</w:t>
            </w:r>
          </w:p>
          <w:p w:rsidR="00935F72" w:rsidRPr="00770AA9" w:rsidRDefault="00935F72" w:rsidP="0008349C">
            <w:pPr>
              <w:rPr>
                <w:lang w:val="fr-FR"/>
              </w:rPr>
            </w:pPr>
            <w:r w:rsidRPr="00770AA9">
              <w:rPr>
                <w:bdr w:val="single" w:sz="4" w:space="0" w:color="auto"/>
                <w:lang w:val="fr-FR"/>
              </w:rPr>
              <w:t>?3</w:t>
            </w:r>
            <w:r w:rsidRPr="00770AA9">
              <w:rPr>
                <w:lang w:val="fr-FR"/>
              </w:rPr>
              <w:t xml:space="preserve"> </w:t>
            </w:r>
          </w:p>
          <w:p w:rsidR="00935F72" w:rsidRDefault="00935F72" w:rsidP="00935F72">
            <w:pPr>
              <w:rPr>
                <w:lang w:val="pt-BR"/>
              </w:rPr>
            </w:pPr>
            <w:r>
              <w:rPr>
                <w:lang w:val="pt-BR"/>
              </w:rPr>
              <w:t xml:space="preserve">DE là đường trung bình của </w:t>
            </w:r>
            <w:r>
              <w:rPr>
                <w:rFonts w:ascii="Cambria Math" w:hAnsi="Cambria Math"/>
                <w:lang w:val="pt-BR"/>
              </w:rPr>
              <w:t>△</w:t>
            </w:r>
            <w:r>
              <w:rPr>
                <w:lang w:val="pt-BR"/>
              </w:rPr>
              <w:t>ABC.</w:t>
            </w:r>
          </w:p>
          <w:p w:rsidR="00935F72" w:rsidRDefault="00935F72" w:rsidP="00935F72">
            <w:pPr>
              <w:rPr>
                <w:lang w:val="pt-BR"/>
              </w:rPr>
            </w:pPr>
            <w:r>
              <w:rPr>
                <w:lang w:val="pt-BR"/>
              </w:rPr>
              <w:t xml:space="preserve">DE = </w:t>
            </w:r>
            <w:r w:rsidR="00137104" w:rsidRPr="00137104">
              <w:rPr>
                <w:rFonts w:eastAsia="Times New Roman"/>
                <w:position w:val="-26"/>
                <w:lang w:val="en-US"/>
              </w:rPr>
              <w:object w:dxaOrig="260" w:dyaOrig="700">
                <v:shape id="_x0000_i1179" type="#_x0000_t75" style="width:12.75pt;height:35.25pt" o:ole="">
                  <v:imagedata r:id="rId256" o:title=""/>
                </v:shape>
                <o:OLEObject Type="Embed" ProgID="Equation.DSMT4" ShapeID="_x0000_i1179" DrawAspect="Content" ObjectID="_1568109807" r:id="rId257"/>
              </w:object>
            </w:r>
            <w:r>
              <w:rPr>
                <w:lang w:val="pt-BR"/>
              </w:rPr>
              <w:t>BC , BC = 2DE</w:t>
            </w:r>
          </w:p>
          <w:p w:rsidR="00935F72" w:rsidRPr="00770AA9" w:rsidRDefault="00935F72" w:rsidP="00935F72">
            <w:pPr>
              <w:rPr>
                <w:lang w:val="fr-FR"/>
              </w:rPr>
            </w:pPr>
            <w:r>
              <w:t>BC= 2 DE= 2.50= 100</w:t>
            </w:r>
            <w:r w:rsidRPr="00770AA9">
              <w:rPr>
                <w:lang w:val="fr-FR"/>
              </w:rPr>
              <w:t>m.</w:t>
            </w:r>
          </w:p>
        </w:tc>
      </w:tr>
    </w:tbl>
    <w:p w:rsidR="001D4015" w:rsidRPr="00770AA9" w:rsidRDefault="001D4015" w:rsidP="001D4015">
      <w:pPr>
        <w:pStyle w:val="Heading4"/>
      </w:pPr>
      <w:r w:rsidRPr="00770AA9">
        <w:lastRenderedPageBreak/>
        <w:t>d) Củng cố, luyện tập. (5 ph)</w:t>
      </w:r>
    </w:p>
    <w:p w:rsidR="00815DEB" w:rsidRDefault="001D4015" w:rsidP="00815DEB">
      <w:r>
        <w:rPr>
          <w:b/>
        </w:rPr>
        <w:tab/>
      </w:r>
      <w:r w:rsidR="00815DEB">
        <w:t>- Nhắc lại định nghĩa, tính chất đường trung bình của tam giác.</w:t>
      </w:r>
    </w:p>
    <w:p w:rsidR="001D4015" w:rsidRPr="00770AA9" w:rsidRDefault="00815DEB" w:rsidP="00815DEB">
      <w:pPr>
        <w:rPr>
          <w:vertAlign w:val="superscript"/>
        </w:rPr>
      </w:pPr>
      <w:r>
        <w:tab/>
        <w:t>- Làm các BT</w:t>
      </w:r>
      <w:r w:rsidR="00DD3EC8" w:rsidRPr="00770AA9">
        <w:t xml:space="preserve"> </w:t>
      </w:r>
      <w:r>
        <w:t>20, 21 sgk</w:t>
      </w:r>
      <w:r w:rsidRPr="00770AA9">
        <w:t>.</w:t>
      </w:r>
    </w:p>
    <w:p w:rsidR="001D4015" w:rsidRPr="00770AA9" w:rsidRDefault="001D4015" w:rsidP="001D4015">
      <w:pPr>
        <w:pStyle w:val="Heading4"/>
      </w:pPr>
      <w:r w:rsidRPr="00770AA9">
        <w:t>e) Hướng dẫn học sinh tự học ở nhà. (2 ph)</w:t>
      </w:r>
    </w:p>
    <w:p w:rsidR="009A72EC" w:rsidRPr="00770AA9" w:rsidRDefault="001D4015" w:rsidP="009A72EC">
      <w:r>
        <w:tab/>
      </w:r>
      <w:r w:rsidR="009A72EC" w:rsidRPr="00AD1045">
        <w:t xml:space="preserve">- </w:t>
      </w:r>
      <w:r w:rsidR="00DD3EC8" w:rsidRPr="00770AA9">
        <w:t>Học thuộc định nghĩa, định lí về đường trung bình của tam giác.</w:t>
      </w:r>
    </w:p>
    <w:p w:rsidR="00DD3EC8" w:rsidRPr="00770AA9" w:rsidRDefault="00DD3EC8" w:rsidP="009A72EC">
      <w:r w:rsidRPr="00770AA9">
        <w:tab/>
        <w:t>- Làm tiếp các bài tập trong SGK.</w:t>
      </w:r>
    </w:p>
    <w:p w:rsidR="001D4015" w:rsidRPr="00251541" w:rsidRDefault="00E4179B" w:rsidP="009A72EC">
      <w:pPr>
        <w:rPr>
          <w:lang w:val="en-US"/>
        </w:rPr>
      </w:pPr>
      <w:r>
        <w:tab/>
      </w:r>
      <w:r w:rsidR="00F2451B" w:rsidRPr="00770AA9">
        <w:t xml:space="preserve">- </w:t>
      </w:r>
      <w:r w:rsidR="009A72EC">
        <w:t xml:space="preserve">Chuẩn bị bài: </w:t>
      </w:r>
      <w:r w:rsidR="00DD3EC8" w:rsidRPr="00770AA9">
        <w:t xml:space="preserve">phần 2 bài </w:t>
      </w:r>
      <w:r w:rsidR="009A72EC">
        <w:t>§</w:t>
      </w:r>
      <w:r w:rsidR="009A72EC" w:rsidRPr="00473F57">
        <w:t xml:space="preserve">4. </w:t>
      </w:r>
      <w:r w:rsidR="007C714A">
        <w:rPr>
          <w:lang w:val="en-US"/>
        </w:rPr>
        <w:t>Đường trung bình của hình thang</w:t>
      </w:r>
      <w:r w:rsidR="00251541">
        <w:rPr>
          <w:lang w:val="en-US"/>
        </w:rPr>
        <w:t>.</w:t>
      </w:r>
    </w:p>
    <w:p w:rsidR="001D4015" w:rsidRDefault="001D4015" w:rsidP="001D4015">
      <w:pPr>
        <w:pStyle w:val="Heading3"/>
        <w:rPr>
          <w:lang w:val="en-US"/>
        </w:rPr>
      </w:pPr>
      <w:r>
        <w:rPr>
          <w:lang w:val="en-US"/>
        </w:rPr>
        <w:t>5. Rút kinh nghiệm giờ dạy.</w:t>
      </w:r>
    </w:p>
    <w:p w:rsidR="001D4015" w:rsidRPr="002A1AD5" w:rsidRDefault="001D4015" w:rsidP="001D4015">
      <w:pPr>
        <w:rPr>
          <w:lang w:val="en-US"/>
        </w:rPr>
      </w:pPr>
      <w:r>
        <w:rPr>
          <w:lang w:val="en-US"/>
        </w:rPr>
        <w:tab/>
        <w:t>.........................................................................................................................................................................................................................................................................................................................................................................................</w:t>
      </w:r>
    </w:p>
    <w:p w:rsidR="009A779B" w:rsidRDefault="009A779B">
      <w:pPr>
        <w:widowControl/>
        <w:rPr>
          <w:rFonts w:asciiTheme="majorHAnsi" w:eastAsiaTheme="majorEastAsia" w:hAnsiTheme="majorHAnsi" w:cstheme="majorBidi"/>
          <w:b/>
          <w:sz w:val="32"/>
          <w:szCs w:val="26"/>
          <w:lang w:val="en-US"/>
        </w:rPr>
      </w:pPr>
      <w:r>
        <w:rPr>
          <w:lang w:val="en-US"/>
        </w:rPr>
        <w:br w:type="page"/>
      </w:r>
    </w:p>
    <w:p w:rsidR="00C11FC0" w:rsidRDefault="00C11FC0" w:rsidP="00C11FC0">
      <w:pPr>
        <w:pStyle w:val="Heading2"/>
        <w:rPr>
          <w:lang w:val="en-US"/>
        </w:rPr>
      </w:pPr>
      <w:r>
        <w:rPr>
          <w:lang w:val="en-US"/>
        </w:rPr>
        <w:lastRenderedPageBreak/>
        <w:t xml:space="preserve">Tiết 6: </w:t>
      </w:r>
      <w:r>
        <w:rPr>
          <w:rFonts w:cstheme="majorHAnsi"/>
          <w:lang w:val="en-US"/>
        </w:rPr>
        <w:t xml:space="preserve">§4. </w:t>
      </w:r>
      <w:r w:rsidR="00440479">
        <w:rPr>
          <w:rFonts w:cstheme="majorHAnsi"/>
          <w:lang w:val="en-US"/>
        </w:rPr>
        <w:t>ĐƯỜNG TRUNG BÌNH CỦA TAM GIÁC, CỦA HÌNH THANG</w:t>
      </w:r>
      <w:r>
        <w:rPr>
          <w:rFonts w:cstheme="majorHAnsi"/>
          <w:lang w:val="en-US"/>
        </w:rPr>
        <w:t xml:space="preserve"> (tiếp)</w:t>
      </w:r>
    </w:p>
    <w:p w:rsidR="00C11FC0" w:rsidRDefault="00C11FC0" w:rsidP="00C11FC0">
      <w:pPr>
        <w:rPr>
          <w:lang w:val="en-US"/>
        </w:rPr>
      </w:pPr>
    </w:p>
    <w:p w:rsidR="00C11FC0" w:rsidRPr="000E4358" w:rsidRDefault="00C11FC0" w:rsidP="00C11FC0">
      <w:pPr>
        <w:pStyle w:val="Heading3"/>
      </w:pPr>
      <w:r w:rsidRPr="000E4358">
        <w:t>1. Mục tiêu.</w:t>
      </w:r>
    </w:p>
    <w:p w:rsidR="00C11FC0" w:rsidRDefault="00C11FC0" w:rsidP="00C11FC0">
      <w:pPr>
        <w:pStyle w:val="Heading4"/>
      </w:pPr>
      <w:r>
        <w:t>a) Về k</w:t>
      </w:r>
      <w:r w:rsidRPr="000E4358">
        <w:t>iến thức.</w:t>
      </w:r>
    </w:p>
    <w:p w:rsidR="00C11FC0" w:rsidRPr="00770AA9" w:rsidRDefault="00C11FC0" w:rsidP="00291D6E">
      <w:r>
        <w:tab/>
      </w:r>
      <w:r w:rsidRPr="00770AA9">
        <w:t xml:space="preserve">- </w:t>
      </w:r>
      <w:r w:rsidR="00291D6E">
        <w:rPr>
          <w:lang w:val="pt-BR"/>
        </w:rPr>
        <w:t>N</w:t>
      </w:r>
      <w:r w:rsidR="00291D6E" w:rsidRPr="00FD5FA3">
        <w:rPr>
          <w:lang w:val="pt-BR"/>
        </w:rPr>
        <w:t>ắm vữ</w:t>
      </w:r>
      <w:r w:rsidR="00291D6E">
        <w:rPr>
          <w:lang w:val="pt-BR"/>
        </w:rPr>
        <w:t>ng định nghĩa</w:t>
      </w:r>
      <w:r w:rsidR="00291D6E" w:rsidRPr="00FD5FA3">
        <w:rPr>
          <w:lang w:val="pt-BR"/>
        </w:rPr>
        <w:t xml:space="preserve"> đường trung bình của </w:t>
      </w:r>
      <w:r w:rsidR="00291D6E">
        <w:rPr>
          <w:lang w:val="pt-BR"/>
        </w:rPr>
        <w:t>hình thang</w:t>
      </w:r>
      <w:r w:rsidR="00291D6E" w:rsidRPr="00FD5FA3">
        <w:rPr>
          <w:lang w:val="pt-BR"/>
        </w:rPr>
        <w:t xml:space="preserve">, </w:t>
      </w:r>
      <w:r w:rsidR="00291D6E">
        <w:rPr>
          <w:lang w:val="pt-BR"/>
        </w:rPr>
        <w:t>nội dung định lí 3 và định lí 4.</w:t>
      </w:r>
    </w:p>
    <w:p w:rsidR="00C11FC0" w:rsidRDefault="00C11FC0" w:rsidP="00C11FC0">
      <w:pPr>
        <w:pStyle w:val="Heading4"/>
      </w:pPr>
      <w:r>
        <w:t>b) Về k</w:t>
      </w:r>
      <w:r w:rsidRPr="000E4358">
        <w:t>ỹ năng.</w:t>
      </w:r>
    </w:p>
    <w:p w:rsidR="00C11FC0" w:rsidRPr="00770AA9" w:rsidRDefault="00C11FC0" w:rsidP="00DC6995">
      <w:r>
        <w:tab/>
      </w:r>
      <w:r w:rsidRPr="007F51CC">
        <w:t xml:space="preserve">- </w:t>
      </w:r>
      <w:r w:rsidR="00F57726" w:rsidRPr="001C26C8">
        <w:t xml:space="preserve">Vận dụng </w:t>
      </w:r>
      <w:r w:rsidR="00F57726">
        <w:t>đlí</w:t>
      </w:r>
      <w:r w:rsidR="00F57726" w:rsidRPr="001C26C8">
        <w:t xml:space="preserve"> tính độ dài các đoạn thẳng, </w:t>
      </w:r>
      <w:r w:rsidR="00F57726">
        <w:t>c/m</w:t>
      </w:r>
      <w:r w:rsidR="00F57726" w:rsidRPr="001C26C8">
        <w:t xml:space="preserve"> các hệ thức về đoạn thẳng. Thấy được sự tương quan giữa định nghĩa và </w:t>
      </w:r>
      <w:r w:rsidR="00F57726">
        <w:t>đlí</w:t>
      </w:r>
      <w:r w:rsidR="00F57726" w:rsidRPr="001C26C8">
        <w:t xml:space="preserve"> về </w:t>
      </w:r>
      <w:r w:rsidR="00F57726">
        <w:t>đường trunh bình</w:t>
      </w:r>
      <w:r w:rsidR="00F57726" w:rsidRPr="001C26C8">
        <w:t xml:space="preserve"> trong tam giác và hình thang, sử dụng t/c đường </w:t>
      </w:r>
      <w:r w:rsidR="00F57726">
        <w:t>trung bình</w:t>
      </w:r>
      <w:r w:rsidR="00F57726" w:rsidRPr="001C26C8">
        <w:t xml:space="preserve"> tam giác để </w:t>
      </w:r>
      <w:r w:rsidR="00F57726">
        <w:t>c/m</w:t>
      </w:r>
      <w:r w:rsidR="00F57726" w:rsidRPr="001C26C8">
        <w:t xml:space="preserve"> các t</w:t>
      </w:r>
      <w:r w:rsidR="00F57726">
        <w:t>/c</w:t>
      </w:r>
      <w:r w:rsidR="00F57726" w:rsidRPr="001C26C8">
        <w:t xml:space="preserve"> đường </w:t>
      </w:r>
      <w:r w:rsidR="00F57726">
        <w:t>trung bình</w:t>
      </w:r>
      <w:r w:rsidR="00F57726" w:rsidRPr="001C26C8">
        <w:t xml:space="preserve"> hình thang.</w:t>
      </w:r>
    </w:p>
    <w:p w:rsidR="00C11FC0" w:rsidRDefault="00C11FC0" w:rsidP="00C11FC0">
      <w:pPr>
        <w:pStyle w:val="Heading4"/>
      </w:pPr>
      <w:r>
        <w:t>c) Về t</w:t>
      </w:r>
      <w:r w:rsidRPr="000E4358">
        <w:t>hái độ.</w:t>
      </w:r>
    </w:p>
    <w:p w:rsidR="00C11FC0" w:rsidRPr="003C1C41" w:rsidRDefault="00C11FC0" w:rsidP="00C11FC0">
      <w:r>
        <w:tab/>
      </w:r>
      <w:r w:rsidRPr="003C1C41">
        <w:t xml:space="preserve">- </w:t>
      </w:r>
      <w:r w:rsidRPr="001F1797">
        <w:t>Rèn luyện tư duy sáng tạo, tính cẩn thậ</w:t>
      </w:r>
      <w:r>
        <w:t>n, chính xác.</w:t>
      </w:r>
    </w:p>
    <w:p w:rsidR="00C11FC0" w:rsidRPr="00770AA9" w:rsidRDefault="00C11FC0" w:rsidP="00C11FC0">
      <w:pPr>
        <w:pStyle w:val="Heading3"/>
      </w:pPr>
      <w:r w:rsidRPr="00770AA9">
        <w:t>2. Chuẩn bị của GV và HS.</w:t>
      </w:r>
    </w:p>
    <w:p w:rsidR="00C11FC0" w:rsidRDefault="00C11FC0" w:rsidP="00C11FC0">
      <w:pPr>
        <w:pStyle w:val="Heading4"/>
        <w:rPr>
          <w:lang w:val="en-US"/>
        </w:rPr>
      </w:pPr>
      <w:r>
        <w:rPr>
          <w:lang w:val="en-US"/>
        </w:rPr>
        <w:t>a) Chuẩn bị của GV.</w:t>
      </w:r>
    </w:p>
    <w:p w:rsidR="00C11FC0" w:rsidRPr="00392E46" w:rsidRDefault="00C11FC0" w:rsidP="00C11FC0">
      <w:pPr>
        <w:rPr>
          <w:lang w:val="en-US"/>
        </w:rPr>
      </w:pPr>
      <w:r>
        <w:rPr>
          <w:lang w:val="en-US"/>
        </w:rPr>
        <w:tab/>
        <w:t xml:space="preserve">- </w:t>
      </w:r>
      <w:r w:rsidRPr="00473F57">
        <w:rPr>
          <w:lang w:val="pt-BR"/>
        </w:rPr>
        <w:t>Giáo án, bảng phụ</w:t>
      </w:r>
      <w:r w:rsidR="00DC6995">
        <w:rPr>
          <w:lang w:val="pt-BR"/>
        </w:rPr>
        <w:t>, thước</w:t>
      </w:r>
      <w:r>
        <w:rPr>
          <w:lang w:val="en-US"/>
        </w:rPr>
        <w:t>.</w:t>
      </w:r>
    </w:p>
    <w:p w:rsidR="00C11FC0" w:rsidRDefault="00C11FC0" w:rsidP="00C11FC0">
      <w:pPr>
        <w:pStyle w:val="Heading4"/>
        <w:rPr>
          <w:lang w:val="en-US"/>
        </w:rPr>
      </w:pPr>
      <w:r>
        <w:rPr>
          <w:lang w:val="en-US"/>
        </w:rPr>
        <w:t>b) Chuẩn bị của HS.</w:t>
      </w:r>
    </w:p>
    <w:p w:rsidR="00C11FC0" w:rsidRPr="00392E46" w:rsidRDefault="00C11FC0" w:rsidP="00C11FC0">
      <w:pPr>
        <w:rPr>
          <w:lang w:val="en-US"/>
        </w:rPr>
      </w:pPr>
      <w:r>
        <w:rPr>
          <w:lang w:val="en-US"/>
        </w:rPr>
        <w:tab/>
        <w:t xml:space="preserve">- </w:t>
      </w:r>
      <w:r w:rsidR="0079136F">
        <w:rPr>
          <w:lang w:val="en-US"/>
        </w:rPr>
        <w:t>L</w:t>
      </w:r>
      <w:r w:rsidRPr="00473F57">
        <w:rPr>
          <w:lang w:val="pt-BR"/>
        </w:rPr>
        <w:t>àm các bài tập cho về nhà</w:t>
      </w:r>
      <w:r w:rsidR="0079136F">
        <w:rPr>
          <w:lang w:val="pt-BR"/>
        </w:rPr>
        <w:t>, thước, đọc trước bài</w:t>
      </w:r>
      <w:r>
        <w:rPr>
          <w:lang w:val="pt-BR"/>
        </w:rPr>
        <w:t>.</w:t>
      </w:r>
    </w:p>
    <w:p w:rsidR="00C11FC0" w:rsidRDefault="00C11FC0" w:rsidP="00C11FC0">
      <w:pPr>
        <w:pStyle w:val="Heading3"/>
        <w:rPr>
          <w:lang w:val="en-US"/>
        </w:rPr>
      </w:pPr>
      <w:r>
        <w:rPr>
          <w:lang w:val="en-US"/>
        </w:rPr>
        <w:t>3. Phương pháp giảng dạy.</w:t>
      </w:r>
    </w:p>
    <w:p w:rsidR="00C11FC0" w:rsidRDefault="00C11FC0" w:rsidP="00C11FC0">
      <w:pPr>
        <w:rPr>
          <w:lang w:val="en-US"/>
        </w:rPr>
      </w:pPr>
      <w:r>
        <w:rPr>
          <w:lang w:val="en-US"/>
        </w:rPr>
        <w:tab/>
        <w:t>- Vấn đáp, thuyết trình.</w:t>
      </w:r>
    </w:p>
    <w:p w:rsidR="00C11FC0" w:rsidRPr="000A5290" w:rsidRDefault="00C11FC0" w:rsidP="00C11FC0">
      <w:pPr>
        <w:rPr>
          <w:lang w:val="en-US"/>
        </w:rPr>
      </w:pPr>
      <w:r>
        <w:rPr>
          <w:lang w:val="en-US"/>
        </w:rPr>
        <w:tab/>
        <w:t>- Hoạt động nhóm, tích cực hóa hoạt động của HS.</w:t>
      </w:r>
    </w:p>
    <w:p w:rsidR="00C11FC0" w:rsidRDefault="00C11FC0" w:rsidP="00C11FC0">
      <w:pPr>
        <w:pStyle w:val="Heading3"/>
        <w:rPr>
          <w:lang w:val="en-US"/>
        </w:rPr>
      </w:pPr>
      <w:r>
        <w:rPr>
          <w:lang w:val="en-US"/>
        </w:rPr>
        <w:t>4. Tiến trình bài dạy.</w:t>
      </w:r>
    </w:p>
    <w:p w:rsidR="00C11FC0" w:rsidRDefault="00C11FC0" w:rsidP="00C11FC0">
      <w:pPr>
        <w:pStyle w:val="Heading4"/>
        <w:rPr>
          <w:lang w:val="en-US"/>
        </w:rPr>
      </w:pPr>
      <w:r>
        <w:rPr>
          <w:lang w:val="en-US"/>
        </w:rPr>
        <w:t>a) Ổn định tổ chức lớp học. (1 ph)</w:t>
      </w:r>
    </w:p>
    <w:p w:rsidR="00C11FC0" w:rsidRPr="0077145A" w:rsidRDefault="00C11FC0" w:rsidP="0077145A">
      <w:pPr>
        <w:pStyle w:val="Heading4"/>
      </w:pPr>
      <w:r w:rsidRPr="0077145A">
        <w:t>b) Kiểm tra bài cũ. (7 ph)</w:t>
      </w:r>
    </w:p>
    <w:p w:rsidR="0079136F" w:rsidRDefault="00BC44F2" w:rsidP="00BC44F2">
      <w:r w:rsidRPr="00BC44F2">
        <w:rPr>
          <w:noProof/>
          <w:lang w:val="en-US"/>
        </w:rPr>
        <w:drawing>
          <wp:anchor distT="0" distB="0" distL="114300" distR="114300" simplePos="0" relativeHeight="252102656" behindDoc="0" locked="0" layoutInCell="1" allowOverlap="1" wp14:anchorId="447BAC33" wp14:editId="5789FAAA">
            <wp:simplePos x="0" y="0"/>
            <wp:positionH relativeFrom="margin">
              <wp:posOffset>2710815</wp:posOffset>
            </wp:positionH>
            <wp:positionV relativeFrom="paragraph">
              <wp:posOffset>288290</wp:posOffset>
            </wp:positionV>
            <wp:extent cx="1924050" cy="1179830"/>
            <wp:effectExtent l="0" t="0" r="0" b="0"/>
            <wp:wrapSquare wrapText="bothSides"/>
            <wp:docPr id="12" name="Ả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924050" cy="11798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11FC0" w:rsidRPr="00770AA9">
        <w:tab/>
      </w:r>
      <w:r w:rsidR="0079136F" w:rsidRPr="00770AA9">
        <w:t>- Phát biểu định nghĩa và định lí 2 về đường trung bình của tam giác. Áp dụng tính x trong hình vẽ:</w:t>
      </w:r>
    </w:p>
    <w:p w:rsidR="00BC44F2" w:rsidRDefault="00BC44F2" w:rsidP="00BC44F2"/>
    <w:p w:rsidR="00BC44F2" w:rsidRDefault="00BC44F2" w:rsidP="00BC44F2"/>
    <w:p w:rsidR="00BC44F2" w:rsidRPr="003A6EA7" w:rsidRDefault="00BC44F2" w:rsidP="00BC44F2"/>
    <w:p w:rsidR="00111482" w:rsidRPr="003A6EA7" w:rsidRDefault="00111482" w:rsidP="00BC44F2"/>
    <w:p w:rsidR="00BC44F2" w:rsidRPr="00770AA9" w:rsidRDefault="00BC44F2" w:rsidP="00BC44F2"/>
    <w:p w:rsidR="00C11FC0" w:rsidRPr="00770AA9" w:rsidRDefault="00C11FC0" w:rsidP="00C11FC0">
      <w:pPr>
        <w:pStyle w:val="Heading4"/>
      </w:pPr>
      <w:r w:rsidRPr="00770AA9">
        <w:t>c) Dạy nội dung bài mới.</w:t>
      </w:r>
    </w:p>
    <w:tbl>
      <w:tblPr>
        <w:tblStyle w:val="TableGrid"/>
        <w:tblW w:w="0" w:type="auto"/>
        <w:tblLook w:val="04A0" w:firstRow="1" w:lastRow="0" w:firstColumn="1" w:lastColumn="0" w:noHBand="0" w:noVBand="1"/>
      </w:tblPr>
      <w:tblGrid>
        <w:gridCol w:w="621"/>
        <w:gridCol w:w="4052"/>
        <w:gridCol w:w="4389"/>
      </w:tblGrid>
      <w:tr w:rsidR="00C11FC0" w:rsidRPr="001C5C65" w:rsidTr="001D6EEC">
        <w:tc>
          <w:tcPr>
            <w:tcW w:w="621" w:type="dxa"/>
            <w:vAlign w:val="center"/>
          </w:tcPr>
          <w:p w:rsidR="00C11FC0" w:rsidRPr="001C5C65" w:rsidRDefault="00C11FC0" w:rsidP="0008349C">
            <w:pPr>
              <w:jc w:val="center"/>
              <w:rPr>
                <w:b/>
                <w:lang w:val="en-US"/>
              </w:rPr>
            </w:pPr>
            <w:r w:rsidRPr="001C5C65">
              <w:rPr>
                <w:b/>
                <w:lang w:val="en-US"/>
              </w:rPr>
              <w:t>TG</w:t>
            </w:r>
          </w:p>
        </w:tc>
        <w:tc>
          <w:tcPr>
            <w:tcW w:w="4052" w:type="dxa"/>
          </w:tcPr>
          <w:p w:rsidR="00C11FC0" w:rsidRPr="001C5C65" w:rsidRDefault="00C11FC0" w:rsidP="0008349C">
            <w:pPr>
              <w:jc w:val="center"/>
              <w:rPr>
                <w:b/>
                <w:lang w:val="en-US"/>
              </w:rPr>
            </w:pPr>
            <w:r w:rsidRPr="001C5C65">
              <w:rPr>
                <w:b/>
                <w:lang w:val="en-US"/>
              </w:rPr>
              <w:t>Hoạt động của GV - HS</w:t>
            </w:r>
          </w:p>
        </w:tc>
        <w:tc>
          <w:tcPr>
            <w:tcW w:w="4389" w:type="dxa"/>
          </w:tcPr>
          <w:p w:rsidR="00C11FC0" w:rsidRPr="001C5C65" w:rsidRDefault="00C11FC0" w:rsidP="0008349C">
            <w:pPr>
              <w:jc w:val="center"/>
              <w:rPr>
                <w:b/>
                <w:lang w:val="en-US"/>
              </w:rPr>
            </w:pPr>
            <w:r w:rsidRPr="001C5C65">
              <w:rPr>
                <w:b/>
                <w:lang w:val="en-US"/>
              </w:rPr>
              <w:t>Nội dung ghi bảng</w:t>
            </w:r>
          </w:p>
        </w:tc>
      </w:tr>
      <w:tr w:rsidR="00C11FC0" w:rsidTr="0003346D">
        <w:tc>
          <w:tcPr>
            <w:tcW w:w="621" w:type="dxa"/>
          </w:tcPr>
          <w:p w:rsidR="0003346D" w:rsidRDefault="0003346D" w:rsidP="0003346D">
            <w:pPr>
              <w:jc w:val="center"/>
              <w:rPr>
                <w:lang w:val="en-US"/>
              </w:rPr>
            </w:pPr>
          </w:p>
          <w:p w:rsidR="0003346D" w:rsidRDefault="0003346D" w:rsidP="0003346D">
            <w:pPr>
              <w:jc w:val="center"/>
              <w:rPr>
                <w:lang w:val="en-US"/>
              </w:rPr>
            </w:pPr>
          </w:p>
          <w:p w:rsidR="00C11FC0" w:rsidRDefault="008B0362" w:rsidP="0003346D">
            <w:pPr>
              <w:jc w:val="center"/>
              <w:rPr>
                <w:lang w:val="en-US"/>
              </w:rPr>
            </w:pPr>
            <w:r>
              <w:rPr>
                <w:lang w:val="en-US"/>
              </w:rPr>
              <w:t>30</w:t>
            </w:r>
            <w:r w:rsidR="00EF4B76">
              <w:rPr>
                <w:lang w:val="en-US"/>
              </w:rPr>
              <w:t>'</w:t>
            </w:r>
          </w:p>
        </w:tc>
        <w:tc>
          <w:tcPr>
            <w:tcW w:w="4052" w:type="dxa"/>
          </w:tcPr>
          <w:p w:rsidR="00C11FC0" w:rsidRPr="00770AA9" w:rsidRDefault="00E05F96" w:rsidP="0008349C">
            <w:pPr>
              <w:rPr>
                <w:b/>
                <w:lang w:val="en-US"/>
              </w:rPr>
            </w:pPr>
            <w:r w:rsidRPr="00770AA9">
              <w:rPr>
                <w:b/>
                <w:u w:val="single"/>
                <w:lang w:val="en-US"/>
              </w:rPr>
              <w:t>HĐ1:</w:t>
            </w:r>
            <w:r w:rsidRPr="00770AA9">
              <w:rPr>
                <w:b/>
                <w:lang w:val="en-US"/>
              </w:rPr>
              <w:t xml:space="preserve"> </w:t>
            </w:r>
            <w:r w:rsidR="005A65B5" w:rsidRPr="00770AA9">
              <w:rPr>
                <w:b/>
                <w:lang w:val="en-US"/>
              </w:rPr>
              <w:t>Đường trung bình của hình thang</w:t>
            </w:r>
            <w:r w:rsidRPr="00770AA9">
              <w:rPr>
                <w:b/>
                <w:lang w:val="en-US"/>
              </w:rPr>
              <w:t>.</w:t>
            </w:r>
          </w:p>
          <w:p w:rsidR="005A65B5" w:rsidRDefault="005A65B5" w:rsidP="005A65B5">
            <w:pPr>
              <w:rPr>
                <w:lang w:val="pt-BR"/>
              </w:rPr>
            </w:pPr>
            <w:r w:rsidRPr="005A65B5">
              <w:rPr>
                <w:b/>
                <w:lang w:val="pt-BR"/>
              </w:rPr>
              <w:t>GV:</w:t>
            </w:r>
            <w:r>
              <w:rPr>
                <w:lang w:val="pt-BR"/>
              </w:rPr>
              <w:t xml:space="preserve"> Cho h/s lên bảng vẽ hình </w:t>
            </w:r>
            <w:r w:rsidRPr="005A65B5">
              <w:rPr>
                <w:bdr w:val="single" w:sz="4" w:space="0" w:color="auto"/>
                <w:lang w:val="pt-BR"/>
              </w:rPr>
              <w:t>?4</w:t>
            </w:r>
            <w:r>
              <w:rPr>
                <w:lang w:val="pt-BR"/>
              </w:rPr>
              <w:t>.</w:t>
            </w:r>
          </w:p>
          <w:p w:rsidR="005A65B5" w:rsidRDefault="005A65B5" w:rsidP="005A65B5">
            <w:r>
              <w:t>Vẽ hình thang ABCD ( AB // CD) tìm trung điểm E của AD, qua E kẻ Đường thẳng a // với 2 đáy cắt BC tạ F và AC tại I.</w:t>
            </w:r>
          </w:p>
          <w:p w:rsidR="005A65B5" w:rsidRPr="00770AA9" w:rsidRDefault="005A65B5" w:rsidP="005A65B5">
            <w:r w:rsidRPr="00770AA9">
              <w:rPr>
                <w:b/>
              </w:rPr>
              <w:t>HS:</w:t>
            </w:r>
            <w:r w:rsidRPr="00770AA9">
              <w:t xml:space="preserve"> Vẽ hình.</w:t>
            </w:r>
          </w:p>
          <w:p w:rsidR="005A65B5" w:rsidRDefault="005A65B5" w:rsidP="005A65B5">
            <w:pPr>
              <w:rPr>
                <w:lang w:val="pt-BR"/>
              </w:rPr>
            </w:pPr>
            <w:r w:rsidRPr="005A65B5">
              <w:rPr>
                <w:b/>
                <w:lang w:val="pt-BR"/>
              </w:rPr>
              <w:t>GV:</w:t>
            </w:r>
            <w:r>
              <w:rPr>
                <w:lang w:val="pt-BR"/>
              </w:rPr>
              <w:t xml:space="preserve"> Em hãy đo độ dài các đoạn BF; FC; AI; CE và nêu nhận xét.</w:t>
            </w:r>
          </w:p>
          <w:p w:rsidR="005A65B5" w:rsidRDefault="005A65B5" w:rsidP="005A65B5">
            <w:pPr>
              <w:rPr>
                <w:lang w:val="pt-BR"/>
              </w:rPr>
            </w:pPr>
            <w:r w:rsidRPr="005A65B5">
              <w:rPr>
                <w:b/>
                <w:lang w:val="pt-BR"/>
              </w:rPr>
              <w:lastRenderedPageBreak/>
              <w:t>HS:</w:t>
            </w:r>
            <w:r>
              <w:rPr>
                <w:lang w:val="pt-BR"/>
              </w:rPr>
              <w:t xml:space="preserve"> Trả lời.</w:t>
            </w:r>
          </w:p>
          <w:p w:rsidR="005A65B5" w:rsidRDefault="005A65B5" w:rsidP="005A65B5">
            <w:pPr>
              <w:rPr>
                <w:lang w:val="pt-BR"/>
              </w:rPr>
            </w:pPr>
            <w:r w:rsidRPr="005A65B5">
              <w:rPr>
                <w:b/>
                <w:lang w:val="pt-BR"/>
              </w:rPr>
              <w:t>GV:</w:t>
            </w:r>
            <w:r>
              <w:rPr>
                <w:lang w:val="pt-BR"/>
              </w:rPr>
              <w:t xml:space="preserve"> Chốt lại = cách vẽ có độ chính xác và kết luận:</w:t>
            </w:r>
          </w:p>
          <w:p w:rsidR="005A65B5" w:rsidRDefault="005A65B5" w:rsidP="005A65B5">
            <w:pPr>
              <w:rPr>
                <w:lang w:val="pt-BR"/>
              </w:rPr>
            </w:pPr>
            <w:r>
              <w:rPr>
                <w:lang w:val="pt-BR"/>
              </w:rPr>
              <w:t>Nếu AE = ED &amp; EF//DC thì ta có BF = FC hay F là trung điểm của BC.</w:t>
            </w:r>
          </w:p>
          <w:p w:rsidR="005A65B5" w:rsidRDefault="005A65B5" w:rsidP="005A65B5">
            <w:pPr>
              <w:rPr>
                <w:lang w:val="pt-BR"/>
              </w:rPr>
            </w:pPr>
            <w:r>
              <w:rPr>
                <w:lang w:val="pt-BR"/>
              </w:rPr>
              <w:t>Tuy vậy để khẳng định điều này ta phải chứng minh định lí sau:</w:t>
            </w:r>
          </w:p>
          <w:p w:rsidR="005A65B5" w:rsidRPr="005A65B5" w:rsidRDefault="005A65B5" w:rsidP="005A65B5">
            <w:pPr>
              <w:rPr>
                <w:lang w:val="pt-BR"/>
              </w:rPr>
            </w:pPr>
            <w:r>
              <w:rPr>
                <w:b/>
                <w:lang w:val="pt-BR"/>
              </w:rPr>
              <w:t>HS:</w:t>
            </w:r>
            <w:r>
              <w:rPr>
                <w:lang w:val="pt-BR"/>
              </w:rPr>
              <w:t xml:space="preserve"> Đọc định lí 3.</w:t>
            </w:r>
          </w:p>
          <w:p w:rsidR="005A65B5" w:rsidRDefault="005A65B5" w:rsidP="005A65B5">
            <w:pPr>
              <w:rPr>
                <w:lang w:val="pt-BR"/>
              </w:rPr>
            </w:pPr>
            <w:r w:rsidRPr="005A65B5">
              <w:rPr>
                <w:b/>
                <w:lang w:val="pt-BR"/>
              </w:rPr>
              <w:t>GV:</w:t>
            </w:r>
            <w:r>
              <w:rPr>
                <w:lang w:val="pt-BR"/>
              </w:rPr>
              <w:t xml:space="preserve"> Cho h/s làm việc theo nhóm.</w:t>
            </w:r>
          </w:p>
          <w:p w:rsidR="005A65B5" w:rsidRPr="00770AA9" w:rsidRDefault="005A65B5" w:rsidP="005A65B5">
            <w:r w:rsidRPr="00770AA9">
              <w:rPr>
                <w:b/>
                <w:lang w:val="pt-BR"/>
              </w:rPr>
              <w:t>?</w:t>
            </w:r>
            <w:r>
              <w:t xml:space="preserve"> Điểm I có phải là trung điểm AC không ? Vì sao ?</w:t>
            </w:r>
          </w:p>
          <w:p w:rsidR="005A65B5" w:rsidRDefault="005A65B5" w:rsidP="005A65B5">
            <w:r w:rsidRPr="00770AA9">
              <w:rPr>
                <w:b/>
              </w:rPr>
              <w:t>?</w:t>
            </w:r>
            <w:r>
              <w:t xml:space="preserve"> Điểm F có phải là trung điểm BC không ? Vì sao?</w:t>
            </w:r>
          </w:p>
          <w:p w:rsidR="005A65B5" w:rsidRDefault="005A65B5" w:rsidP="005A65B5">
            <w:r w:rsidRPr="00770AA9">
              <w:rPr>
                <w:b/>
              </w:rPr>
              <w:t xml:space="preserve">? </w:t>
            </w:r>
            <w:r>
              <w:t>Hãy áp dụng định lí 1 để lập luận CM?</w:t>
            </w:r>
          </w:p>
          <w:p w:rsidR="005A65B5" w:rsidRPr="00770AA9" w:rsidRDefault="005A65B5" w:rsidP="005A65B5">
            <w:r w:rsidRPr="00770AA9">
              <w:rPr>
                <w:b/>
              </w:rPr>
              <w:t>HS:</w:t>
            </w:r>
            <w:r w:rsidRPr="00770AA9">
              <w:t xml:space="preserve"> Hoạt động nhóm và trình bày.</w:t>
            </w:r>
          </w:p>
          <w:p w:rsidR="005A65B5" w:rsidRPr="00770AA9" w:rsidRDefault="005A65B5" w:rsidP="005A65B5">
            <w:r w:rsidRPr="00770AA9">
              <w:rPr>
                <w:b/>
              </w:rPr>
              <w:t>GV:</w:t>
            </w:r>
            <w:r w:rsidRPr="00770AA9">
              <w:t xml:space="preserve"> </w:t>
            </w:r>
            <w:r w:rsidR="003E6656" w:rsidRPr="00770AA9">
              <w:t>Chốt lại.</w:t>
            </w:r>
          </w:p>
          <w:p w:rsidR="005A65B5" w:rsidRDefault="005A65B5" w:rsidP="005A65B5">
            <w:r w:rsidRPr="005A65B5">
              <w:rPr>
                <w:b/>
              </w:rPr>
              <w:t>GV:</w:t>
            </w:r>
            <w:r>
              <w:t xml:space="preserve"> E là trung điểm cạnh bên AD</w:t>
            </w:r>
          </w:p>
          <w:p w:rsidR="005A65B5" w:rsidRDefault="005A65B5" w:rsidP="005A65B5">
            <w:r>
              <w:t>F là trung điểm cạnh thứ 2 BC</w:t>
            </w:r>
          </w:p>
          <w:p w:rsidR="005A65B5" w:rsidRDefault="005A65B5" w:rsidP="005A65B5">
            <w:pPr>
              <w:rPr>
                <w:lang w:val="pt-BR"/>
              </w:rPr>
            </w:pPr>
            <w:r>
              <w:rPr>
                <w:lang w:val="pt-BR"/>
              </w:rPr>
              <w:t>Ta nói đoạn EF là đường TB của hình thang</w:t>
            </w:r>
          </w:p>
          <w:p w:rsidR="002F30AC" w:rsidRDefault="002F30AC" w:rsidP="005A65B5"/>
          <w:p w:rsidR="002F30AC" w:rsidRDefault="002F30AC" w:rsidP="005A65B5"/>
          <w:p w:rsidR="002F30AC" w:rsidRDefault="002F30AC" w:rsidP="005A65B5"/>
          <w:p w:rsidR="005A65B5" w:rsidRPr="00770AA9" w:rsidRDefault="005A65B5" w:rsidP="005A65B5">
            <w:pPr>
              <w:rPr>
                <w:lang w:val="pt-BR"/>
              </w:rPr>
            </w:pPr>
            <w:r>
              <w:t>Vậy đường TB của hình thang là gì?</w:t>
            </w:r>
          </w:p>
          <w:p w:rsidR="005A65B5" w:rsidRDefault="005A65B5" w:rsidP="005A65B5">
            <w:pPr>
              <w:rPr>
                <w:lang w:val="pt-BR"/>
              </w:rPr>
            </w:pPr>
            <w:r w:rsidRPr="003E6656">
              <w:rPr>
                <w:b/>
                <w:lang w:val="pt-BR"/>
              </w:rPr>
              <w:t>HS</w:t>
            </w:r>
            <w:r w:rsidR="003E6656">
              <w:rPr>
                <w:b/>
                <w:lang w:val="pt-BR"/>
              </w:rPr>
              <w:t>:</w:t>
            </w:r>
            <w:r w:rsidRPr="003E6656">
              <w:rPr>
                <w:b/>
                <w:lang w:val="pt-BR"/>
              </w:rPr>
              <w:t xml:space="preserve"> </w:t>
            </w:r>
            <w:r w:rsidR="003E6656">
              <w:rPr>
                <w:lang w:val="pt-BR"/>
              </w:rPr>
              <w:t>nêu định nghĩa.</w:t>
            </w:r>
          </w:p>
          <w:p w:rsidR="005A65B5" w:rsidRPr="00770AA9" w:rsidRDefault="005A65B5" w:rsidP="005A65B5">
            <w:pPr>
              <w:rPr>
                <w:lang w:val="pt-BR"/>
              </w:rPr>
            </w:pPr>
            <w:r w:rsidRPr="003E6656">
              <w:rPr>
                <w:b/>
                <w:lang w:val="pt-BR"/>
              </w:rPr>
              <w:t>GV:</w:t>
            </w:r>
            <w:r>
              <w:rPr>
                <w:lang w:val="pt-BR"/>
              </w:rPr>
              <w:t xml:space="preserve"> Qua phần CM trên thấy đượ</w:t>
            </w:r>
            <w:r w:rsidR="00BD58DA">
              <w:rPr>
                <w:lang w:val="pt-BR"/>
              </w:rPr>
              <w:t>c EI và</w:t>
            </w:r>
            <w:r>
              <w:rPr>
                <w:lang w:val="pt-BR"/>
              </w:rPr>
              <w:t xml:space="preserve"> IF còn là đường TB của tam giác nào? </w:t>
            </w:r>
            <w:r>
              <w:t xml:space="preserve">Và </w:t>
            </w:r>
            <w:r w:rsidR="00BF030B" w:rsidRPr="00770AA9">
              <w:rPr>
                <w:lang w:val="pt-BR"/>
              </w:rPr>
              <w:t>nó có t/c gì ? Hay EF bằng bao nhiêu</w:t>
            </w:r>
            <w:r w:rsidRPr="00770AA9">
              <w:rPr>
                <w:lang w:val="pt-BR"/>
              </w:rPr>
              <w:t>?</w:t>
            </w:r>
          </w:p>
          <w:p w:rsidR="00AB6BD9" w:rsidRDefault="005A65B5" w:rsidP="005A65B5">
            <w:r w:rsidRPr="00BF030B">
              <w:rPr>
                <w:b/>
              </w:rPr>
              <w:t>GV:</w:t>
            </w:r>
            <w:r w:rsidR="00AB6BD9">
              <w:t xml:space="preserve"> Ta có:</w:t>
            </w:r>
          </w:p>
          <w:p w:rsidR="005A65B5" w:rsidRDefault="00AB6BD9" w:rsidP="005A65B5">
            <w:r w:rsidRPr="00AB6BD9">
              <w:rPr>
                <w:position w:val="-26"/>
              </w:rPr>
              <w:object w:dxaOrig="2580" w:dyaOrig="700">
                <v:shape id="_x0000_i1180" type="#_x0000_t75" style="width:129pt;height:35.25pt" o:ole="">
                  <v:imagedata r:id="rId259" o:title=""/>
                </v:shape>
                <o:OLEObject Type="Embed" ProgID="Equation.DSMT4" ShapeID="_x0000_i1180" DrawAspect="Content" ObjectID="_1568109808" r:id="rId260"/>
              </w:object>
            </w:r>
          </w:p>
          <w:p w:rsidR="00FD46C9" w:rsidRDefault="00FD46C9" w:rsidP="005A65B5">
            <w:r w:rsidRPr="00FD46C9">
              <w:rPr>
                <w:position w:val="-26"/>
              </w:rPr>
              <w:object w:dxaOrig="2580" w:dyaOrig="700">
                <v:shape id="_x0000_i1181" type="#_x0000_t75" style="width:129pt;height:35.25pt" o:ole="">
                  <v:imagedata r:id="rId261" o:title=""/>
                </v:shape>
                <o:OLEObject Type="Embed" ProgID="Equation.DSMT4" ShapeID="_x0000_i1181" DrawAspect="Content" ObjectID="_1568109809" r:id="rId262"/>
              </w:object>
            </w:r>
            <w:r>
              <w:t xml:space="preserve"> </w:t>
            </w:r>
          </w:p>
          <w:p w:rsidR="005A65B5" w:rsidRDefault="005A65B5" w:rsidP="005A65B5">
            <w:r>
              <w:t>=&gt; GV NX độ dài EF</w:t>
            </w:r>
          </w:p>
          <w:p w:rsidR="005A65B5" w:rsidRDefault="005A65B5" w:rsidP="005A65B5">
            <w:pPr>
              <w:rPr>
                <w:lang w:val="pt-BR"/>
              </w:rPr>
            </w:pPr>
            <w:r>
              <w:rPr>
                <w:lang w:val="pt-BR"/>
              </w:rPr>
              <w:t>Để hiểu rõ hơn ta CM đ/lí sau:</w:t>
            </w:r>
          </w:p>
          <w:p w:rsidR="005A65B5" w:rsidRPr="00770AA9" w:rsidRDefault="00427A34" w:rsidP="005A65B5">
            <w:pPr>
              <w:rPr>
                <w:lang w:val="pt-BR"/>
              </w:rPr>
            </w:pPr>
            <w:r>
              <w:rPr>
                <w:b/>
                <w:lang w:val="pt-BR"/>
              </w:rPr>
              <w:t>HS:</w:t>
            </w:r>
            <w:r w:rsidRPr="00770AA9">
              <w:rPr>
                <w:lang w:val="pt-BR"/>
              </w:rPr>
              <w:t xml:space="preserve"> Đọc định lí 4.</w:t>
            </w:r>
          </w:p>
          <w:p w:rsidR="005A65B5" w:rsidRDefault="005A65B5" w:rsidP="005A65B5">
            <w:pPr>
              <w:rPr>
                <w:lang w:val="pt-BR"/>
              </w:rPr>
            </w:pPr>
            <w:r w:rsidRPr="00427A34">
              <w:rPr>
                <w:b/>
                <w:lang w:val="pt-BR"/>
              </w:rPr>
              <w:t>GV:</w:t>
            </w:r>
            <w:r>
              <w:rPr>
                <w:lang w:val="pt-BR"/>
              </w:rPr>
              <w:t xml:space="preserve"> Cho h/s ghi GT, KL; GV vẽ hình</w:t>
            </w:r>
            <w:r w:rsidR="00427A34">
              <w:rPr>
                <w:lang w:val="pt-BR"/>
              </w:rPr>
              <w:t>.</w:t>
            </w:r>
          </w:p>
          <w:p w:rsidR="005A65B5" w:rsidRDefault="005A65B5" w:rsidP="005A65B5">
            <w:r w:rsidRPr="00427A34">
              <w:rPr>
                <w:b/>
              </w:rPr>
              <w:lastRenderedPageBreak/>
              <w:t>HS</w:t>
            </w:r>
            <w:r w:rsidR="00427A34" w:rsidRPr="00770AA9">
              <w:rPr>
                <w:b/>
                <w:lang w:val="pt-BR"/>
              </w:rPr>
              <w:t>:</w:t>
            </w:r>
            <w:r>
              <w:t xml:space="preserve"> làm theo hướng dẫn của GV</w:t>
            </w:r>
          </w:p>
          <w:p w:rsidR="00805AFD" w:rsidRPr="00770AA9" w:rsidRDefault="005A65B5" w:rsidP="005A65B5">
            <w:r w:rsidRPr="00770AA9">
              <w:rPr>
                <w:b/>
              </w:rPr>
              <w:t>GV:</w:t>
            </w:r>
            <w:r w:rsidRPr="00770AA9">
              <w:t xml:space="preserve"> Hãy vẽ thêm đt AF</w:t>
            </w:r>
            <w:r w:rsidR="00427A34" w:rsidRPr="00770AA9">
              <w:rPr>
                <w:rFonts w:eastAsia="Times New Roman"/>
              </w:rPr>
              <w:t xml:space="preserve"> cắt </w:t>
            </w:r>
            <w:r w:rsidRPr="00770AA9">
              <w:t xml:space="preserve">DC </w:t>
            </w:r>
            <w:r w:rsidR="00427A34" w:rsidRPr="00770AA9">
              <w:t>tại điểm K.</w:t>
            </w:r>
          </w:p>
          <w:p w:rsidR="005A65B5" w:rsidRPr="00770AA9" w:rsidRDefault="00805AFD" w:rsidP="005A65B5">
            <w:r w:rsidRPr="00770AA9">
              <w:rPr>
                <w:b/>
              </w:rPr>
              <w:t xml:space="preserve">? </w:t>
            </w:r>
            <w:r w:rsidR="005A65B5">
              <w:rPr>
                <w:lang w:val="pt-BR"/>
              </w:rPr>
              <w:t xml:space="preserve">Em quan sát và cho biết muốn </w:t>
            </w:r>
            <w:r w:rsidR="00427A34">
              <w:rPr>
                <w:lang w:val="pt-BR"/>
              </w:rPr>
              <w:t>chứng minh</w:t>
            </w:r>
            <w:r w:rsidR="005A65B5">
              <w:rPr>
                <w:lang w:val="pt-BR"/>
              </w:rPr>
              <w:t xml:space="preserve"> EF//DC ta phải CM được điều gì ?</w:t>
            </w:r>
          </w:p>
          <w:p w:rsidR="005A65B5" w:rsidRPr="00770AA9" w:rsidRDefault="00805AFD" w:rsidP="005A65B5">
            <w:r w:rsidRPr="00770AA9">
              <w:rPr>
                <w:b/>
              </w:rPr>
              <w:t>?</w:t>
            </w:r>
            <w:r w:rsidR="005A65B5" w:rsidRPr="00770AA9">
              <w:t xml:space="preserve"> Muố</w:t>
            </w:r>
            <w:r w:rsidRPr="00770AA9">
              <w:t>n c/m</w:t>
            </w:r>
            <w:r w:rsidR="005A65B5" w:rsidRPr="00770AA9">
              <w:t xml:space="preserve"> điều đó ta phải </w:t>
            </w:r>
            <w:r w:rsidRPr="00770AA9">
              <w:t>c/m</w:t>
            </w:r>
            <w:r w:rsidR="005A65B5" w:rsidRPr="00770AA9">
              <w:t xml:space="preserve"> ntn?</w:t>
            </w:r>
          </w:p>
          <w:p w:rsidR="00805AFD" w:rsidRDefault="00805AFD" w:rsidP="005A65B5">
            <w:pPr>
              <w:rPr>
                <w:lang w:val="pt-BR"/>
              </w:rPr>
            </w:pPr>
            <w:r>
              <w:rPr>
                <w:b/>
                <w:lang w:val="pt-BR"/>
              </w:rPr>
              <w:t>HS:</w:t>
            </w:r>
            <w:r>
              <w:rPr>
                <w:lang w:val="pt-BR"/>
              </w:rPr>
              <w:t xml:space="preserve"> Trả lời.</w:t>
            </w:r>
          </w:p>
          <w:p w:rsidR="00805AFD" w:rsidRPr="00805AFD" w:rsidRDefault="00805AFD" w:rsidP="005A65B5">
            <w:pPr>
              <w:rPr>
                <w:lang w:val="pt-BR"/>
              </w:rPr>
            </w:pPr>
            <w:r>
              <w:rPr>
                <w:b/>
                <w:lang w:val="pt-BR"/>
              </w:rPr>
              <w:t>GV:</w:t>
            </w:r>
            <w:r>
              <w:rPr>
                <w:lang w:val="pt-BR"/>
              </w:rPr>
              <w:t xml:space="preserve"> Hướng dẫn.</w:t>
            </w:r>
          </w:p>
          <w:p w:rsidR="005A65B5" w:rsidRDefault="005A65B5" w:rsidP="005A65B5">
            <w:pPr>
              <w:rPr>
                <w:lang w:val="nl-NL"/>
              </w:rPr>
            </w:pPr>
            <w:r>
              <w:rPr>
                <w:lang w:val="pt-BR"/>
              </w:rPr>
              <w:t xml:space="preserve">                          </w:t>
            </w:r>
            <w:r>
              <w:rPr>
                <w:lang w:val="nl-NL"/>
              </w:rPr>
              <w:t>EF</w:t>
            </w:r>
            <w:r w:rsidR="00207DA8">
              <w:rPr>
                <w:lang w:val="nl-NL"/>
              </w:rPr>
              <w:t xml:space="preserve"> </w:t>
            </w:r>
            <w:r>
              <w:rPr>
                <w:lang w:val="nl-NL"/>
              </w:rPr>
              <w:t>//</w:t>
            </w:r>
            <w:r w:rsidR="00207DA8">
              <w:rPr>
                <w:lang w:val="nl-NL"/>
              </w:rPr>
              <w:t xml:space="preserve"> </w:t>
            </w:r>
            <w:r>
              <w:rPr>
                <w:lang w:val="nl-NL"/>
              </w:rPr>
              <w:t>DC</w:t>
            </w:r>
          </w:p>
          <w:p w:rsidR="005A65B5" w:rsidRDefault="005A65B5" w:rsidP="005A65B5">
            <w:pPr>
              <w:rPr>
                <w:lang w:val="nl-NL"/>
              </w:rPr>
            </w:pPr>
            <w:r>
              <w:rPr>
                <w:lang w:val="nl-NL"/>
              </w:rPr>
              <w:t xml:space="preserve">                              </w:t>
            </w:r>
            <w:r>
              <w:rPr>
                <w:rFonts w:eastAsia="Times New Roman"/>
                <w:position w:val="-6"/>
                <w:lang w:val="en-US"/>
              </w:rPr>
              <w:object w:dxaOrig="225" w:dyaOrig="315">
                <v:shape id="_x0000_i1182" type="#_x0000_t75" style="width:11.25pt;height:15.75pt" o:ole="">
                  <v:imagedata r:id="rId263" o:title=""/>
                </v:shape>
                <o:OLEObject Type="Embed" ProgID="Equation.DSMT4" ShapeID="_x0000_i1182" DrawAspect="Content" ObjectID="_1568109810" r:id="rId264"/>
              </w:object>
            </w:r>
            <w:r>
              <w:rPr>
                <w:lang w:val="nl-NL"/>
              </w:rPr>
              <w:t xml:space="preserve"> </w:t>
            </w:r>
          </w:p>
          <w:p w:rsidR="005A65B5" w:rsidRDefault="005A65B5" w:rsidP="005A65B5">
            <w:pPr>
              <w:rPr>
                <w:lang w:val="nl-NL"/>
              </w:rPr>
            </w:pPr>
            <w:r>
              <w:rPr>
                <w:lang w:val="nl-NL"/>
              </w:rPr>
              <w:t xml:space="preserve">             EF là đường TB </w:t>
            </w:r>
            <w:r>
              <w:rPr>
                <w:rFonts w:eastAsia="Times New Roman"/>
                <w:position w:val="-4"/>
                <w:lang w:val="en-US"/>
              </w:rPr>
              <w:object w:dxaOrig="225" w:dyaOrig="255">
                <v:shape id="_x0000_i1183" type="#_x0000_t75" style="width:11.25pt;height:12.75pt" o:ole="">
                  <v:imagedata r:id="rId265" o:title=""/>
                </v:shape>
                <o:OLEObject Type="Embed" ProgID="Equation.DSMT4" ShapeID="_x0000_i1183" DrawAspect="Content" ObjectID="_1568109811" r:id="rId266"/>
              </w:object>
            </w:r>
            <w:r>
              <w:rPr>
                <w:lang w:val="nl-NL"/>
              </w:rPr>
              <w:t>ADK</w:t>
            </w:r>
          </w:p>
          <w:p w:rsidR="005A65B5" w:rsidRDefault="005A65B5" w:rsidP="005A65B5">
            <w:pPr>
              <w:rPr>
                <w:lang w:val="en-US"/>
              </w:rPr>
            </w:pPr>
            <w:r>
              <w:rPr>
                <w:lang w:val="nl-NL"/>
              </w:rPr>
              <w:t xml:space="preserve">                              </w:t>
            </w:r>
            <w:r>
              <w:rPr>
                <w:rFonts w:eastAsia="Times New Roman"/>
                <w:position w:val="-6"/>
                <w:lang w:val="en-US"/>
              </w:rPr>
              <w:object w:dxaOrig="225" w:dyaOrig="315">
                <v:shape id="_x0000_i1184" type="#_x0000_t75" style="width:11.25pt;height:15.75pt" o:ole="">
                  <v:imagedata r:id="rId267" o:title=""/>
                </v:shape>
                <o:OLEObject Type="Embed" ProgID="Equation.DSMT4" ShapeID="_x0000_i1184" DrawAspect="Content" ObjectID="_1568109812" r:id="rId268"/>
              </w:object>
            </w:r>
          </w:p>
          <w:p w:rsidR="005A65B5" w:rsidRDefault="005A65B5" w:rsidP="005A65B5">
            <w:pPr>
              <w:rPr>
                <w:lang w:val="pt-BR"/>
              </w:rPr>
            </w:pPr>
            <w:r>
              <w:rPr>
                <w:lang w:val="pt-BR"/>
              </w:rPr>
              <w:t xml:space="preserve">    </w:t>
            </w:r>
            <w:r w:rsidR="00207DA8">
              <w:rPr>
                <w:lang w:val="pt-BR"/>
              </w:rPr>
              <w:t xml:space="preserve">                    </w:t>
            </w:r>
            <w:r>
              <w:rPr>
                <w:lang w:val="pt-BR"/>
              </w:rPr>
              <w:t>AF = FK</w:t>
            </w:r>
          </w:p>
          <w:p w:rsidR="005A65B5" w:rsidRDefault="00207DA8" w:rsidP="005A65B5">
            <w:pPr>
              <w:rPr>
                <w:lang w:val="pt-BR"/>
              </w:rPr>
            </w:pPr>
            <w:r>
              <w:rPr>
                <w:lang w:val="pt-BR"/>
              </w:rPr>
              <w:t xml:space="preserve">                  </w:t>
            </w:r>
            <w:r w:rsidR="005A65B5">
              <w:rPr>
                <w:rFonts w:eastAsia="Times New Roman"/>
                <w:position w:val="-4"/>
                <w:lang w:val="en-US"/>
              </w:rPr>
              <w:object w:dxaOrig="225" w:dyaOrig="255">
                <v:shape id="_x0000_i1185" type="#_x0000_t75" style="width:11.25pt;height:12.75pt" o:ole="">
                  <v:imagedata r:id="rId269" o:title=""/>
                </v:shape>
                <o:OLEObject Type="Embed" ProgID="Equation.DSMT4" ShapeID="_x0000_i1185" DrawAspect="Content" ObjectID="_1568109813" r:id="rId270"/>
              </w:object>
            </w:r>
            <w:r w:rsidR="005A65B5">
              <w:rPr>
                <w:lang w:val="pt-BR"/>
              </w:rPr>
              <w:t xml:space="preserve">FAB = </w:t>
            </w:r>
            <w:r w:rsidR="005A65B5">
              <w:rPr>
                <w:rFonts w:eastAsia="Times New Roman"/>
                <w:position w:val="-4"/>
                <w:lang w:val="en-US"/>
              </w:rPr>
              <w:object w:dxaOrig="225" w:dyaOrig="255">
                <v:shape id="_x0000_i1186" type="#_x0000_t75" style="width:11.25pt;height:12.75pt" o:ole="">
                  <v:imagedata r:id="rId271" o:title=""/>
                </v:shape>
                <o:OLEObject Type="Embed" ProgID="Equation.DSMT4" ShapeID="_x0000_i1186" DrawAspect="Content" ObjectID="_1568109814" r:id="rId272"/>
              </w:object>
            </w:r>
            <w:r w:rsidR="005A65B5">
              <w:rPr>
                <w:lang w:val="pt-BR"/>
              </w:rPr>
              <w:t>FKC</w:t>
            </w:r>
          </w:p>
          <w:p w:rsidR="00FA4304" w:rsidRDefault="00293281" w:rsidP="005A65B5">
            <w:pPr>
              <w:rPr>
                <w:lang w:val="en-US"/>
              </w:rPr>
            </w:pPr>
            <w:r>
              <w:rPr>
                <w:rFonts w:eastAsia="Times New Roman"/>
                <w:b/>
                <w:lang w:val="pt-BR"/>
              </w:rPr>
              <w:t>HS:</w:t>
            </w:r>
            <w:r>
              <w:rPr>
                <w:lang w:val="en-US"/>
              </w:rPr>
              <w:t xml:space="preserve"> Chứng minh theo sơ đồ.</w:t>
            </w:r>
          </w:p>
          <w:p w:rsidR="00914A8E" w:rsidRDefault="00914A8E" w:rsidP="005A65B5">
            <w:pPr>
              <w:rPr>
                <w:lang w:val="en-US"/>
              </w:rPr>
            </w:pPr>
          </w:p>
          <w:p w:rsidR="00914A8E" w:rsidRDefault="00914A8E" w:rsidP="005A65B5">
            <w:pPr>
              <w:rPr>
                <w:lang w:val="en-US"/>
              </w:rPr>
            </w:pPr>
          </w:p>
          <w:p w:rsidR="00914A8E" w:rsidRDefault="00914A8E" w:rsidP="005A65B5">
            <w:pPr>
              <w:rPr>
                <w:lang w:val="en-US"/>
              </w:rPr>
            </w:pPr>
          </w:p>
          <w:p w:rsidR="00914A8E" w:rsidRDefault="00914A8E" w:rsidP="005A65B5">
            <w:pPr>
              <w:rPr>
                <w:lang w:val="en-US"/>
              </w:rPr>
            </w:pPr>
          </w:p>
          <w:p w:rsidR="00914A8E" w:rsidRDefault="00914A8E" w:rsidP="005A65B5">
            <w:pPr>
              <w:rPr>
                <w:lang w:val="en-US"/>
              </w:rPr>
            </w:pPr>
          </w:p>
          <w:p w:rsidR="00914A8E" w:rsidRDefault="00914A8E" w:rsidP="005A65B5">
            <w:pPr>
              <w:rPr>
                <w:lang w:val="en-US"/>
              </w:rPr>
            </w:pPr>
          </w:p>
          <w:p w:rsidR="00914A8E" w:rsidRDefault="00914A8E" w:rsidP="005A65B5">
            <w:pPr>
              <w:rPr>
                <w:lang w:val="en-US"/>
              </w:rPr>
            </w:pPr>
            <w:r>
              <w:rPr>
                <w:b/>
                <w:lang w:val="en-US"/>
              </w:rPr>
              <w:t>GV:</w:t>
            </w:r>
            <w:r>
              <w:rPr>
                <w:lang w:val="en-US"/>
              </w:rPr>
              <w:t xml:space="preserve"> Cho HS làm </w:t>
            </w:r>
            <w:r w:rsidRPr="00914A8E">
              <w:rPr>
                <w:bdr w:val="single" w:sz="4" w:space="0" w:color="auto"/>
                <w:lang w:val="en-US"/>
              </w:rPr>
              <w:t>?5</w:t>
            </w:r>
            <w:r>
              <w:rPr>
                <w:lang w:val="en-US"/>
              </w:rPr>
              <w:t>.</w:t>
            </w:r>
          </w:p>
          <w:p w:rsidR="00914A8E" w:rsidRPr="00914A8E" w:rsidRDefault="00914A8E" w:rsidP="005A65B5">
            <w:pPr>
              <w:rPr>
                <w:lang w:val="en-US"/>
              </w:rPr>
            </w:pPr>
            <w:r>
              <w:rPr>
                <w:b/>
                <w:lang w:val="en-US"/>
              </w:rPr>
              <w:t>HS:</w:t>
            </w:r>
            <w:r>
              <w:rPr>
                <w:lang w:val="en-US"/>
              </w:rPr>
              <w:t xml:space="preserve"> Thực hiện.</w:t>
            </w:r>
          </w:p>
        </w:tc>
        <w:tc>
          <w:tcPr>
            <w:tcW w:w="4389" w:type="dxa"/>
          </w:tcPr>
          <w:p w:rsidR="00C11FC0" w:rsidRPr="00770AA9" w:rsidRDefault="00332C1B" w:rsidP="0008349C">
            <w:pPr>
              <w:rPr>
                <w:b/>
                <w:lang w:val="en-US"/>
              </w:rPr>
            </w:pPr>
            <w:r w:rsidRPr="00332C1B">
              <w:rPr>
                <w:noProof/>
                <w:lang w:val="en-US"/>
              </w:rPr>
              <w:lastRenderedPageBreak/>
              <w:drawing>
                <wp:anchor distT="0" distB="0" distL="114300" distR="114300" simplePos="0" relativeHeight="252103680" behindDoc="0" locked="0" layoutInCell="1" allowOverlap="1" wp14:anchorId="142EBD8A" wp14:editId="602A0729">
                  <wp:simplePos x="0" y="0"/>
                  <wp:positionH relativeFrom="column">
                    <wp:posOffset>1070610</wp:posOffset>
                  </wp:positionH>
                  <wp:positionV relativeFrom="paragraph">
                    <wp:posOffset>307975</wp:posOffset>
                  </wp:positionV>
                  <wp:extent cx="1644650" cy="1123950"/>
                  <wp:effectExtent l="0" t="0" r="0" b="0"/>
                  <wp:wrapSquare wrapText="bothSides"/>
                  <wp:docPr id="13" name="Ả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644650" cy="11239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65B5">
              <w:rPr>
                <w:b/>
                <w:lang w:val="pt-BR"/>
              </w:rPr>
              <w:t>2</w:t>
            </w:r>
            <w:r w:rsidR="00E05F96">
              <w:rPr>
                <w:b/>
                <w:lang w:val="pt-BR"/>
              </w:rPr>
              <w:t xml:space="preserve">. </w:t>
            </w:r>
            <w:r w:rsidR="005A65B5" w:rsidRPr="00770AA9">
              <w:rPr>
                <w:b/>
                <w:lang w:val="en-US"/>
              </w:rPr>
              <w:t>Đường trung bình của hình thang</w:t>
            </w:r>
            <w:r w:rsidR="00E05F96" w:rsidRPr="00770AA9">
              <w:rPr>
                <w:b/>
                <w:lang w:val="en-US"/>
              </w:rPr>
              <w:t>.</w:t>
            </w:r>
          </w:p>
          <w:p w:rsidR="005A65B5" w:rsidRPr="00332C1B" w:rsidRDefault="003E6656" w:rsidP="003E6656">
            <w:pPr>
              <w:rPr>
                <w:lang w:val="en-US"/>
              </w:rPr>
            </w:pPr>
            <w:r w:rsidRPr="00332C1B">
              <w:rPr>
                <w:bdr w:val="single" w:sz="4" w:space="0" w:color="auto"/>
                <w:lang w:val="en-US"/>
              </w:rPr>
              <w:t>?4</w:t>
            </w:r>
            <w:r w:rsidRPr="00332C1B">
              <w:rPr>
                <w:lang w:val="en-US"/>
              </w:rPr>
              <w:t xml:space="preserve"> </w:t>
            </w:r>
            <w:r w:rsidR="005A65B5" w:rsidRPr="00332C1B">
              <w:rPr>
                <w:lang w:val="en-US"/>
              </w:rPr>
              <w:t xml:space="preserve"> </w:t>
            </w:r>
            <w:r w:rsidR="00332C1B" w:rsidRPr="00332C1B">
              <w:rPr>
                <w:lang w:val="en-US"/>
              </w:rPr>
              <w:t>Dự đoán:</w:t>
            </w:r>
            <w:r w:rsidR="005A65B5" w:rsidRPr="00332C1B">
              <w:rPr>
                <w:lang w:val="en-US"/>
              </w:rPr>
              <w:t xml:space="preserve">     </w:t>
            </w:r>
          </w:p>
          <w:p w:rsidR="005A65B5" w:rsidRPr="00332C1B" w:rsidRDefault="00332C1B" w:rsidP="003E6656">
            <w:pPr>
              <w:rPr>
                <w:lang w:val="en-US"/>
              </w:rPr>
            </w:pPr>
            <w:r>
              <w:rPr>
                <w:lang w:val="en-US"/>
              </w:rPr>
              <w:t>I là trung điểm của AC, F là trung điểm của BC.</w:t>
            </w:r>
          </w:p>
          <w:p w:rsidR="004323F9" w:rsidRDefault="004323F9" w:rsidP="003E6656">
            <w:pPr>
              <w:rPr>
                <w:lang w:val="en-US"/>
              </w:rPr>
            </w:pPr>
          </w:p>
          <w:p w:rsidR="004E5CE3" w:rsidRPr="00332C1B" w:rsidRDefault="004E5CE3" w:rsidP="003E6656">
            <w:pPr>
              <w:rPr>
                <w:lang w:val="en-US"/>
              </w:rPr>
            </w:pPr>
          </w:p>
          <w:p w:rsidR="004323F9" w:rsidRPr="00332C1B" w:rsidRDefault="004323F9" w:rsidP="003E6656">
            <w:pPr>
              <w:rPr>
                <w:lang w:val="en-US"/>
              </w:rPr>
            </w:pPr>
          </w:p>
          <w:p w:rsidR="004323F9" w:rsidRPr="00332C1B" w:rsidRDefault="004323F9" w:rsidP="003E6656">
            <w:pPr>
              <w:rPr>
                <w:lang w:val="en-US"/>
              </w:rPr>
            </w:pPr>
          </w:p>
          <w:p w:rsidR="004323F9" w:rsidRPr="00332C1B" w:rsidRDefault="004323F9" w:rsidP="003E6656">
            <w:pPr>
              <w:rPr>
                <w:lang w:val="en-US"/>
              </w:rPr>
            </w:pPr>
          </w:p>
          <w:p w:rsidR="004323F9" w:rsidRPr="00332C1B" w:rsidRDefault="004323F9" w:rsidP="003E6656">
            <w:pPr>
              <w:rPr>
                <w:lang w:val="en-US"/>
              </w:rPr>
            </w:pPr>
          </w:p>
          <w:p w:rsidR="005A65B5" w:rsidRPr="00332C1B" w:rsidRDefault="004E5CE3" w:rsidP="003E6656">
            <w:pPr>
              <w:rPr>
                <w:lang w:val="en-US"/>
              </w:rPr>
            </w:pPr>
            <w:r w:rsidRPr="00332C1B">
              <w:rPr>
                <w:noProof/>
                <w:lang w:val="en-US"/>
              </w:rPr>
              <w:drawing>
                <wp:anchor distT="0" distB="0" distL="114300" distR="114300" simplePos="0" relativeHeight="252105728" behindDoc="0" locked="0" layoutInCell="1" allowOverlap="1" wp14:anchorId="47619A4B" wp14:editId="06690664">
                  <wp:simplePos x="0" y="0"/>
                  <wp:positionH relativeFrom="column">
                    <wp:posOffset>222250</wp:posOffset>
                  </wp:positionH>
                  <wp:positionV relativeFrom="paragraph">
                    <wp:posOffset>1066165</wp:posOffset>
                  </wp:positionV>
                  <wp:extent cx="2343150" cy="1314450"/>
                  <wp:effectExtent l="0" t="0" r="0" b="0"/>
                  <wp:wrapSquare wrapText="bothSides"/>
                  <wp:docPr id="14" name="Ả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343150" cy="1314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65B5" w:rsidRPr="00332C1B">
              <w:rPr>
                <w:b/>
                <w:i/>
                <w:lang w:val="en-US"/>
              </w:rPr>
              <w:t>* Định lí 3:</w:t>
            </w:r>
            <w:r w:rsidR="005A65B5" w:rsidRPr="00332C1B">
              <w:rPr>
                <w:lang w:val="en-US"/>
              </w:rPr>
              <w:t xml:space="preserve"> </w:t>
            </w:r>
            <w:r w:rsidR="003E6656" w:rsidRPr="00332C1B">
              <w:rPr>
                <w:lang w:val="en-US"/>
              </w:rPr>
              <w:t>(SGK – 78)</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37"/>
              <w:gridCol w:w="3284"/>
            </w:tblGrid>
            <w:tr w:rsidR="003E6656" w:rsidTr="006F252C">
              <w:tc>
                <w:tcPr>
                  <w:tcW w:w="737" w:type="dxa"/>
                  <w:vAlign w:val="center"/>
                </w:tcPr>
                <w:p w:rsidR="003E6656" w:rsidRPr="001D4F69" w:rsidRDefault="003E6656" w:rsidP="003E6656">
                  <w:pPr>
                    <w:jc w:val="center"/>
                    <w:rPr>
                      <w:lang w:val="en-US"/>
                    </w:rPr>
                  </w:pPr>
                  <w:r>
                    <w:rPr>
                      <w:lang w:val="en-US"/>
                    </w:rPr>
                    <w:t>GT</w:t>
                  </w:r>
                </w:p>
              </w:tc>
              <w:tc>
                <w:tcPr>
                  <w:tcW w:w="3284" w:type="dxa"/>
                </w:tcPr>
                <w:p w:rsidR="003E6656" w:rsidRDefault="003E6656" w:rsidP="003E6656">
                  <w:pPr>
                    <w:rPr>
                      <w:bCs/>
                    </w:rPr>
                  </w:pPr>
                  <w:r>
                    <w:rPr>
                      <w:bCs/>
                    </w:rPr>
                    <w:t>ABCD là hình thang</w:t>
                  </w:r>
                </w:p>
                <w:p w:rsidR="003E6656" w:rsidRDefault="003E6656" w:rsidP="003E6656">
                  <w:pPr>
                    <w:rPr>
                      <w:bCs/>
                    </w:rPr>
                  </w:pPr>
                  <w:r>
                    <w:rPr>
                      <w:bCs/>
                    </w:rPr>
                    <w:t>(AB // CD)</w:t>
                  </w:r>
                  <w:r>
                    <w:rPr>
                      <w:bCs/>
                      <w:lang w:val="en-US"/>
                    </w:rPr>
                    <w:t>,</w:t>
                  </w:r>
                  <w:r>
                    <w:rPr>
                      <w:bCs/>
                    </w:rPr>
                    <w:t xml:space="preserve"> AE = ED,</w:t>
                  </w:r>
                </w:p>
                <w:p w:rsidR="003E6656" w:rsidRPr="001D4F69" w:rsidRDefault="003E6656" w:rsidP="003E6656">
                  <w:pPr>
                    <w:rPr>
                      <w:lang w:val="en-US"/>
                    </w:rPr>
                  </w:pPr>
                  <w:r>
                    <w:rPr>
                      <w:bCs/>
                    </w:rPr>
                    <w:t>EF // AB, EF // CD</w:t>
                  </w:r>
                </w:p>
              </w:tc>
            </w:tr>
            <w:tr w:rsidR="003E6656" w:rsidTr="006F252C">
              <w:tc>
                <w:tcPr>
                  <w:tcW w:w="737" w:type="dxa"/>
                  <w:vAlign w:val="center"/>
                </w:tcPr>
                <w:p w:rsidR="003E6656" w:rsidRPr="001D4F69" w:rsidRDefault="003E6656" w:rsidP="003E6656">
                  <w:pPr>
                    <w:jc w:val="center"/>
                    <w:rPr>
                      <w:lang w:val="en-US"/>
                    </w:rPr>
                  </w:pPr>
                  <w:r>
                    <w:rPr>
                      <w:lang w:val="en-US"/>
                    </w:rPr>
                    <w:t>KL</w:t>
                  </w:r>
                </w:p>
              </w:tc>
              <w:tc>
                <w:tcPr>
                  <w:tcW w:w="3284" w:type="dxa"/>
                </w:tcPr>
                <w:p w:rsidR="003E6656" w:rsidRPr="00D4242E" w:rsidRDefault="003E6656" w:rsidP="003E6656">
                  <w:pPr>
                    <w:rPr>
                      <w:lang w:val="en-US"/>
                    </w:rPr>
                  </w:pPr>
                  <w:r>
                    <w:rPr>
                      <w:bCs/>
                    </w:rPr>
                    <w:t>BF = FC</w:t>
                  </w:r>
                </w:p>
              </w:tc>
            </w:tr>
          </w:tbl>
          <w:p w:rsidR="004323F9" w:rsidRPr="00770AA9" w:rsidRDefault="000E0ADA" w:rsidP="003E6656">
            <w:pPr>
              <w:rPr>
                <w:lang w:val="en-US"/>
              </w:rPr>
            </w:pPr>
            <w:r w:rsidRPr="00770AA9">
              <w:rPr>
                <w:i/>
                <w:lang w:val="en-US"/>
              </w:rPr>
              <w:t>Chứng minh:</w:t>
            </w:r>
            <w:r w:rsidRPr="00770AA9">
              <w:rPr>
                <w:lang w:val="en-US"/>
              </w:rPr>
              <w:t xml:space="preserve"> (SGK – 78)</w:t>
            </w:r>
          </w:p>
          <w:p w:rsidR="005C6511" w:rsidRPr="005C6511" w:rsidRDefault="005C6511" w:rsidP="005C6511">
            <w:pPr>
              <w:rPr>
                <w:lang w:val="en-US"/>
              </w:rPr>
            </w:pPr>
            <w:r>
              <w:rPr>
                <w:lang w:val="en-US"/>
              </w:rPr>
              <w:t>-</w:t>
            </w:r>
            <w:r w:rsidRPr="005C6511">
              <w:rPr>
                <w:lang w:val="en-US"/>
              </w:rPr>
              <w:t xml:space="preserve"> Kẻ thêm đường chéo AC.</w:t>
            </w:r>
          </w:p>
          <w:p w:rsidR="005C6511" w:rsidRPr="005C6511" w:rsidRDefault="005C6511" w:rsidP="005C6511">
            <w:pPr>
              <w:rPr>
                <w:lang w:val="en-US"/>
              </w:rPr>
            </w:pPr>
            <w:r>
              <w:rPr>
                <w:lang w:val="en-US"/>
              </w:rPr>
              <w:t>-</w:t>
            </w:r>
            <w:r w:rsidRPr="005C6511">
              <w:rPr>
                <w:lang w:val="en-US"/>
              </w:rPr>
              <w:t xml:space="preserve"> </w:t>
            </w:r>
            <w:proofErr w:type="spellStart"/>
            <w:r w:rsidRPr="005C6511">
              <w:rPr>
                <w:lang w:val="en-US"/>
              </w:rPr>
              <w:t>Xét</w:t>
            </w:r>
            <w:proofErr w:type="spellEnd"/>
            <w:r w:rsidRPr="005C6511">
              <w:rPr>
                <w:lang w:val="en-US"/>
              </w:rPr>
              <w:t xml:space="preserve"> </w:t>
            </w:r>
            <w:r w:rsidRPr="005C6511">
              <w:rPr>
                <w:position w:val="-4"/>
                <w:lang w:val="en-US"/>
              </w:rPr>
              <w:object w:dxaOrig="225" w:dyaOrig="255">
                <v:shape id="_x0000_i1187" type="#_x0000_t75" style="width:11.25pt;height:12.75pt" o:ole="">
                  <v:imagedata r:id="rId274" o:title=""/>
                </v:shape>
                <o:OLEObject Type="Embed" ProgID="Equation.DSMT4" ShapeID="_x0000_i1187" DrawAspect="Content" ObjectID="_1568109815" r:id="rId275"/>
              </w:object>
            </w:r>
            <w:r>
              <w:rPr>
                <w:lang w:val="en-US"/>
              </w:rPr>
              <w:t xml:space="preserve">ADC </w:t>
            </w:r>
            <w:proofErr w:type="spellStart"/>
            <w:r>
              <w:rPr>
                <w:lang w:val="en-US"/>
              </w:rPr>
              <w:t>có</w:t>
            </w:r>
            <w:proofErr w:type="spellEnd"/>
            <w:r w:rsidRPr="005C6511">
              <w:rPr>
                <w:lang w:val="en-US"/>
              </w:rPr>
              <w:t>:</w:t>
            </w:r>
          </w:p>
          <w:p w:rsidR="005C6511" w:rsidRDefault="005C6511" w:rsidP="005C6511">
            <w:pPr>
              <w:rPr>
                <w:lang w:val="en-US"/>
              </w:rPr>
            </w:pPr>
            <w:r w:rsidRPr="005C6511">
              <w:rPr>
                <w:lang w:val="en-US"/>
              </w:rPr>
              <w:t>E là trung điểm AD (gt)</w:t>
            </w:r>
            <w:r w:rsidR="00C326CA">
              <w:rPr>
                <w:lang w:val="en-US"/>
              </w:rPr>
              <w:t xml:space="preserve">, </w:t>
            </w:r>
            <w:r>
              <w:rPr>
                <w:lang w:val="en-US"/>
              </w:rPr>
              <w:t>EI//CD (gt)</w:t>
            </w:r>
          </w:p>
          <w:p w:rsidR="005C6511" w:rsidRPr="00111B02" w:rsidRDefault="005C6511" w:rsidP="005C6511">
            <w:pPr>
              <w:rPr>
                <w:lang w:val="fr-FR"/>
              </w:rPr>
            </w:pPr>
            <w:r w:rsidRPr="005C6511">
              <w:rPr>
                <w:position w:val="-6"/>
                <w:lang w:val="en-US"/>
              </w:rPr>
              <w:object w:dxaOrig="300" w:dyaOrig="240">
                <v:shape id="_x0000_i1188" type="#_x0000_t75" style="width:15pt;height:12pt" o:ole="">
                  <v:imagedata r:id="rId276" o:title=""/>
                </v:shape>
                <o:OLEObject Type="Embed" ProgID="Equation.DSMT4" ShapeID="_x0000_i1188" DrawAspect="Content" ObjectID="_1568109816" r:id="rId277"/>
              </w:object>
            </w:r>
            <w:r w:rsidRPr="00111B02">
              <w:rPr>
                <w:lang w:val="fr-FR"/>
              </w:rPr>
              <w:t xml:space="preserve"> I là </w:t>
            </w:r>
            <w:proofErr w:type="spellStart"/>
            <w:r w:rsidRPr="00111B02">
              <w:rPr>
                <w:lang w:val="fr-FR"/>
              </w:rPr>
              <w:t>trung</w:t>
            </w:r>
            <w:proofErr w:type="spellEnd"/>
            <w:r w:rsidRPr="00111B02">
              <w:rPr>
                <w:lang w:val="fr-FR"/>
              </w:rPr>
              <w:t xml:space="preserve"> </w:t>
            </w:r>
            <w:proofErr w:type="spellStart"/>
            <w:r w:rsidRPr="00111B02">
              <w:rPr>
                <w:lang w:val="fr-FR"/>
              </w:rPr>
              <w:t>điểm</w:t>
            </w:r>
            <w:proofErr w:type="spellEnd"/>
            <w:r w:rsidRPr="00111B02">
              <w:rPr>
                <w:lang w:val="fr-FR"/>
              </w:rPr>
              <w:t xml:space="preserve"> AC</w:t>
            </w:r>
          </w:p>
          <w:p w:rsidR="005C6511" w:rsidRPr="00770AA9" w:rsidRDefault="005C6511" w:rsidP="005C6511">
            <w:pPr>
              <w:rPr>
                <w:lang w:val="fr-FR"/>
              </w:rPr>
            </w:pPr>
            <w:r w:rsidRPr="00770AA9">
              <w:rPr>
                <w:lang w:val="fr-FR"/>
              </w:rPr>
              <w:t xml:space="preserve">- </w:t>
            </w:r>
            <w:proofErr w:type="spellStart"/>
            <w:r w:rsidRPr="00770AA9">
              <w:rPr>
                <w:lang w:val="fr-FR"/>
              </w:rPr>
              <w:t>Xét</w:t>
            </w:r>
            <w:proofErr w:type="spellEnd"/>
            <w:r w:rsidRPr="00770AA9">
              <w:rPr>
                <w:lang w:val="fr-FR"/>
              </w:rPr>
              <w:t xml:space="preserve"> </w:t>
            </w:r>
            <w:r w:rsidRPr="005C6511">
              <w:rPr>
                <w:position w:val="-4"/>
                <w:lang w:val="en-US"/>
              </w:rPr>
              <w:object w:dxaOrig="225" w:dyaOrig="255">
                <v:shape id="_x0000_i1189" type="#_x0000_t75" style="width:11.25pt;height:12.75pt" o:ole="">
                  <v:imagedata r:id="rId278" o:title=""/>
                </v:shape>
                <o:OLEObject Type="Embed" ProgID="Equation.DSMT4" ShapeID="_x0000_i1189" DrawAspect="Content" ObjectID="_1568109817" r:id="rId279"/>
              </w:object>
            </w:r>
            <w:r w:rsidRPr="00770AA9">
              <w:rPr>
                <w:lang w:val="fr-FR"/>
              </w:rPr>
              <w:t xml:space="preserve">ABC ta </w:t>
            </w:r>
            <w:proofErr w:type="spellStart"/>
            <w:r w:rsidRPr="00770AA9">
              <w:rPr>
                <w:lang w:val="fr-FR"/>
              </w:rPr>
              <w:t>có</w:t>
            </w:r>
            <w:proofErr w:type="spellEnd"/>
            <w:r w:rsidRPr="00770AA9">
              <w:rPr>
                <w:lang w:val="fr-FR"/>
              </w:rPr>
              <w:t xml:space="preserve">: </w:t>
            </w:r>
          </w:p>
          <w:p w:rsidR="005C6511" w:rsidRPr="00AF5962" w:rsidRDefault="005C6511" w:rsidP="005C6511">
            <w:pPr>
              <w:rPr>
                <w:lang w:val="en-US"/>
              </w:rPr>
            </w:pPr>
            <w:r w:rsidRPr="00AF5962">
              <w:rPr>
                <w:lang w:val="en-US"/>
              </w:rPr>
              <w:t>I là trung điểm AC ( c/m trên)</w:t>
            </w:r>
            <w:r w:rsidR="001D0B22" w:rsidRPr="00AF5962">
              <w:rPr>
                <w:lang w:val="en-US"/>
              </w:rPr>
              <w:t>,</w:t>
            </w:r>
          </w:p>
          <w:p w:rsidR="00E74E3C" w:rsidRDefault="005C6511" w:rsidP="005C6511">
            <w:pPr>
              <w:rPr>
                <w:lang w:val="en-US"/>
              </w:rPr>
            </w:pPr>
            <w:r w:rsidRPr="005C6511">
              <w:rPr>
                <w:lang w:val="en-US"/>
              </w:rPr>
              <w:t>IF//AB (gt)</w:t>
            </w:r>
          </w:p>
          <w:p w:rsidR="004323F9" w:rsidRDefault="005C6511" w:rsidP="003E6656">
            <w:pPr>
              <w:rPr>
                <w:lang w:val="en-US"/>
              </w:rPr>
            </w:pPr>
            <w:r w:rsidRPr="005C6511">
              <w:rPr>
                <w:position w:val="-6"/>
                <w:lang w:val="en-US"/>
              </w:rPr>
              <w:object w:dxaOrig="300" w:dyaOrig="240">
                <v:shape id="_x0000_i1190" type="#_x0000_t75" style="width:15pt;height:12pt" o:ole="">
                  <v:imagedata r:id="rId280" o:title=""/>
                </v:shape>
                <o:OLEObject Type="Embed" ProgID="Equation.DSMT4" ShapeID="_x0000_i1190" DrawAspect="Content" ObjectID="_1568109818" r:id="rId281"/>
              </w:object>
            </w:r>
            <w:r w:rsidRPr="005C6511">
              <w:rPr>
                <w:lang w:val="en-US"/>
              </w:rPr>
              <w:t xml:space="preserve">F </w:t>
            </w:r>
            <w:proofErr w:type="spellStart"/>
            <w:r w:rsidRPr="005C6511">
              <w:rPr>
                <w:lang w:val="en-US"/>
              </w:rPr>
              <w:t>là</w:t>
            </w:r>
            <w:proofErr w:type="spellEnd"/>
            <w:r w:rsidRPr="005C6511">
              <w:rPr>
                <w:lang w:val="en-US"/>
              </w:rPr>
              <w:t xml:space="preserve"> </w:t>
            </w:r>
            <w:proofErr w:type="spellStart"/>
            <w:r w:rsidRPr="005C6511">
              <w:rPr>
                <w:lang w:val="en-US"/>
              </w:rPr>
              <w:t>trung</w:t>
            </w:r>
            <w:proofErr w:type="spellEnd"/>
            <w:r w:rsidRPr="005C6511">
              <w:rPr>
                <w:lang w:val="en-US"/>
              </w:rPr>
              <w:t xml:space="preserve"> </w:t>
            </w:r>
            <w:proofErr w:type="spellStart"/>
            <w:r w:rsidRPr="005C6511">
              <w:rPr>
                <w:lang w:val="en-US"/>
              </w:rPr>
              <w:t>điểm</w:t>
            </w:r>
            <w:proofErr w:type="spellEnd"/>
            <w:r w:rsidRPr="005C6511">
              <w:rPr>
                <w:lang w:val="en-US"/>
              </w:rPr>
              <w:t xml:space="preserve"> của BC</w:t>
            </w:r>
            <w:r w:rsidR="00E74E3C">
              <w:rPr>
                <w:lang w:val="en-US"/>
              </w:rPr>
              <w:t>.</w:t>
            </w:r>
          </w:p>
          <w:p w:rsidR="00E74E3C" w:rsidRPr="00770AA9" w:rsidRDefault="00C43884" w:rsidP="003E6656">
            <w:pPr>
              <w:rPr>
                <w:lang w:val="en-US"/>
              </w:rPr>
            </w:pPr>
            <w:r>
              <w:rPr>
                <w:lang w:val="en-US"/>
              </w:rPr>
              <w:t>Vậy BF = FC.</w:t>
            </w:r>
          </w:p>
          <w:p w:rsidR="00E74E3C" w:rsidRPr="00770AA9" w:rsidRDefault="005A65B5" w:rsidP="003E6656">
            <w:pPr>
              <w:rPr>
                <w:lang w:val="en-US"/>
              </w:rPr>
            </w:pPr>
            <w:r w:rsidRPr="00770AA9">
              <w:rPr>
                <w:b/>
                <w:i/>
                <w:lang w:val="en-US"/>
              </w:rPr>
              <w:t>* Định nghĩa:</w:t>
            </w:r>
          </w:p>
          <w:p w:rsidR="005A65B5" w:rsidRPr="00770AA9" w:rsidRDefault="005A65B5" w:rsidP="003E6656">
            <w:pPr>
              <w:rPr>
                <w:lang w:val="en-US"/>
              </w:rPr>
            </w:pPr>
            <w:r w:rsidRPr="00770AA9">
              <w:rPr>
                <w:lang w:val="en-US"/>
              </w:rPr>
              <w:t>Đường trung bình của hình thang là đoạn thẳng nối trung điểm 2 cạnh bên của hình thang.</w:t>
            </w:r>
          </w:p>
          <w:p w:rsidR="00647D08" w:rsidRDefault="00647D08" w:rsidP="003E6656">
            <w:pPr>
              <w:rPr>
                <w:b/>
                <w:i/>
              </w:rPr>
            </w:pPr>
          </w:p>
          <w:p w:rsidR="00647D08" w:rsidRDefault="00647D08" w:rsidP="003E6656">
            <w:pPr>
              <w:rPr>
                <w:b/>
                <w:i/>
              </w:rPr>
            </w:pPr>
          </w:p>
          <w:p w:rsidR="00647D08" w:rsidRDefault="00647D08" w:rsidP="003E6656">
            <w:pPr>
              <w:rPr>
                <w:b/>
                <w:i/>
              </w:rPr>
            </w:pPr>
          </w:p>
          <w:p w:rsidR="00647D08" w:rsidRDefault="00647D08" w:rsidP="003E6656">
            <w:pPr>
              <w:rPr>
                <w:b/>
                <w:i/>
              </w:rPr>
            </w:pPr>
          </w:p>
          <w:p w:rsidR="00647D08" w:rsidRDefault="00647D08" w:rsidP="003E6656">
            <w:pPr>
              <w:rPr>
                <w:b/>
                <w:i/>
              </w:rPr>
            </w:pPr>
          </w:p>
          <w:p w:rsidR="005A65B5" w:rsidRDefault="005A65B5" w:rsidP="003E6656">
            <w:pPr>
              <w:rPr>
                <w:lang w:val="en-US"/>
              </w:rPr>
            </w:pPr>
            <w:r w:rsidRPr="00E74E3C">
              <w:rPr>
                <w:b/>
                <w:i/>
              </w:rPr>
              <w:t>* Định lí 4</w:t>
            </w:r>
            <w:r w:rsidR="00264ADD">
              <w:rPr>
                <w:b/>
                <w:i/>
              </w:rPr>
              <w:t xml:space="preserve">: </w:t>
            </w:r>
            <w:r w:rsidR="00264ADD">
              <w:rPr>
                <w:lang w:val="en-US"/>
              </w:rPr>
              <w:t>(SGK – 78)</w:t>
            </w:r>
          </w:p>
          <w:p w:rsidR="00647D08" w:rsidRDefault="00DB242C" w:rsidP="003E6656">
            <w:pPr>
              <w:rPr>
                <w:lang w:val="en-US"/>
              </w:rPr>
            </w:pPr>
            <w:r w:rsidRPr="00DB242C">
              <w:rPr>
                <w:noProof/>
                <w:lang w:val="en-US"/>
              </w:rPr>
              <w:drawing>
                <wp:inline distT="0" distB="0" distL="0" distR="0" wp14:anchorId="0626E753" wp14:editId="1D850916">
                  <wp:extent cx="2609850" cy="1279463"/>
                  <wp:effectExtent l="0" t="0" r="0" b="0"/>
                  <wp:docPr id="16" name="Ả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621529" cy="1285189"/>
                          </a:xfrm>
                          <a:prstGeom prst="rect">
                            <a:avLst/>
                          </a:prstGeom>
                          <a:noFill/>
                          <a:ln>
                            <a:noFill/>
                          </a:ln>
                        </pic:spPr>
                      </pic:pic>
                    </a:graphicData>
                  </a:graphic>
                </wp:inline>
              </w:drawing>
            </w:r>
          </w:p>
          <w:p w:rsidR="00647D08" w:rsidRPr="00264ADD" w:rsidRDefault="00647D08" w:rsidP="003E6656">
            <w:pPr>
              <w:rPr>
                <w:lang w:val="en-US"/>
              </w:rPr>
            </w:pP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37"/>
              <w:gridCol w:w="2699"/>
            </w:tblGrid>
            <w:tr w:rsidR="00293281" w:rsidTr="00DB242C">
              <w:tc>
                <w:tcPr>
                  <w:tcW w:w="737" w:type="dxa"/>
                  <w:vAlign w:val="center"/>
                </w:tcPr>
                <w:p w:rsidR="00293281" w:rsidRPr="001D4F69" w:rsidRDefault="00293281" w:rsidP="00293281">
                  <w:pPr>
                    <w:jc w:val="center"/>
                    <w:rPr>
                      <w:lang w:val="en-US"/>
                    </w:rPr>
                  </w:pPr>
                  <w:r>
                    <w:rPr>
                      <w:lang w:val="en-US"/>
                    </w:rPr>
                    <w:t>GT</w:t>
                  </w:r>
                </w:p>
              </w:tc>
              <w:tc>
                <w:tcPr>
                  <w:tcW w:w="2699" w:type="dxa"/>
                </w:tcPr>
                <w:p w:rsidR="00E263AB" w:rsidRDefault="00293281" w:rsidP="00293281">
                  <w:pPr>
                    <w:rPr>
                      <w:bCs/>
                    </w:rPr>
                  </w:pPr>
                  <w:r>
                    <w:rPr>
                      <w:bCs/>
                    </w:rPr>
                    <w:t xml:space="preserve">ABCD là hình thang </w:t>
                  </w:r>
                </w:p>
                <w:p w:rsidR="00293281" w:rsidRDefault="00293281" w:rsidP="00293281">
                  <w:pPr>
                    <w:rPr>
                      <w:bCs/>
                    </w:rPr>
                  </w:pPr>
                  <w:r>
                    <w:rPr>
                      <w:bCs/>
                    </w:rPr>
                    <w:t>(AB</w:t>
                  </w:r>
                  <w:r w:rsidR="00E263AB">
                    <w:rPr>
                      <w:bCs/>
                      <w:lang w:val="en-US"/>
                    </w:rPr>
                    <w:t xml:space="preserve"> </w:t>
                  </w:r>
                  <w:r>
                    <w:rPr>
                      <w:bCs/>
                    </w:rPr>
                    <w:t>//</w:t>
                  </w:r>
                  <w:r w:rsidR="00E263AB">
                    <w:rPr>
                      <w:bCs/>
                      <w:lang w:val="en-US"/>
                    </w:rPr>
                    <w:t xml:space="preserve"> </w:t>
                  </w:r>
                  <w:r>
                    <w:rPr>
                      <w:bCs/>
                    </w:rPr>
                    <w:t>CD)</w:t>
                  </w:r>
                  <w:r>
                    <w:rPr>
                      <w:bCs/>
                      <w:lang w:val="en-US"/>
                    </w:rPr>
                    <w:t xml:space="preserve">, </w:t>
                  </w:r>
                  <w:r>
                    <w:rPr>
                      <w:bCs/>
                    </w:rPr>
                    <w:t xml:space="preserve">AE = </w:t>
                  </w:r>
                  <w:r>
                    <w:rPr>
                      <w:bCs/>
                    </w:rPr>
                    <w:lastRenderedPageBreak/>
                    <w:t>ED,</w:t>
                  </w:r>
                </w:p>
                <w:p w:rsidR="00293281" w:rsidRPr="00293281" w:rsidRDefault="00293281" w:rsidP="00293281">
                  <w:pPr>
                    <w:rPr>
                      <w:lang w:val="en-US"/>
                    </w:rPr>
                  </w:pPr>
                  <w:r>
                    <w:rPr>
                      <w:bCs/>
                    </w:rPr>
                    <w:t>BF = FC</w:t>
                  </w:r>
                </w:p>
              </w:tc>
            </w:tr>
            <w:tr w:rsidR="00293281" w:rsidTr="00DB242C">
              <w:tc>
                <w:tcPr>
                  <w:tcW w:w="737" w:type="dxa"/>
                  <w:vAlign w:val="center"/>
                </w:tcPr>
                <w:p w:rsidR="00293281" w:rsidRPr="001D4F69" w:rsidRDefault="00293281" w:rsidP="00293281">
                  <w:pPr>
                    <w:jc w:val="center"/>
                    <w:rPr>
                      <w:lang w:val="en-US"/>
                    </w:rPr>
                  </w:pPr>
                  <w:r>
                    <w:rPr>
                      <w:lang w:val="en-US"/>
                    </w:rPr>
                    <w:lastRenderedPageBreak/>
                    <w:t>KL</w:t>
                  </w:r>
                </w:p>
              </w:tc>
              <w:tc>
                <w:tcPr>
                  <w:tcW w:w="2699" w:type="dxa"/>
                </w:tcPr>
                <w:p w:rsidR="00293281" w:rsidRDefault="00293281" w:rsidP="00293281">
                  <w:pPr>
                    <w:rPr>
                      <w:bCs/>
                    </w:rPr>
                  </w:pPr>
                  <w:r>
                    <w:rPr>
                      <w:bCs/>
                    </w:rPr>
                    <w:t>EF // AB, EF // CD</w:t>
                  </w:r>
                </w:p>
                <w:p w:rsidR="00293281" w:rsidRPr="00D4242E" w:rsidRDefault="00293281" w:rsidP="00293281">
                  <w:pPr>
                    <w:rPr>
                      <w:lang w:val="en-US"/>
                    </w:rPr>
                  </w:pPr>
                  <w:r>
                    <w:rPr>
                      <w:bCs/>
                    </w:rPr>
                    <w:t xml:space="preserve">EF = </w:t>
                  </w:r>
                  <w:r w:rsidR="00DB242C" w:rsidRPr="00DB242C">
                    <w:rPr>
                      <w:bCs/>
                      <w:position w:val="-26"/>
                    </w:rPr>
                    <w:object w:dxaOrig="1180" w:dyaOrig="700">
                      <v:shape id="_x0000_i1191" type="#_x0000_t75" style="width:58.5pt;height:34.5pt" o:ole="">
                        <v:imagedata r:id="rId283" o:title=""/>
                      </v:shape>
                      <o:OLEObject Type="Embed" ProgID="Equation.DSMT4" ShapeID="_x0000_i1191" DrawAspect="Content" ObjectID="_1568109819" r:id="rId284"/>
                    </w:object>
                  </w:r>
                </w:p>
              </w:tc>
            </w:tr>
          </w:tbl>
          <w:p w:rsidR="0008349C" w:rsidRPr="00770AA9" w:rsidRDefault="00441F38" w:rsidP="00441F38">
            <w:pPr>
              <w:rPr>
                <w:lang w:val="en-US"/>
              </w:rPr>
            </w:pPr>
            <w:r w:rsidRPr="00770AA9">
              <w:rPr>
                <w:i/>
                <w:lang w:val="en-US"/>
              </w:rPr>
              <w:t>Chứng minh:</w:t>
            </w:r>
          </w:p>
          <w:p w:rsidR="00986889" w:rsidRPr="00986889" w:rsidRDefault="00986889" w:rsidP="00986889">
            <w:pPr>
              <w:widowControl/>
              <w:tabs>
                <w:tab w:val="left" w:pos="2925"/>
                <w:tab w:val="left" w:pos="3150"/>
              </w:tabs>
              <w:ind w:left="180" w:hanging="180"/>
              <w:jc w:val="left"/>
              <w:rPr>
                <w:rFonts w:eastAsia="Times New Roman"/>
                <w:lang w:val="nl-NL"/>
              </w:rPr>
            </w:pPr>
            <w:r w:rsidRPr="00986889">
              <w:rPr>
                <w:rFonts w:eastAsia="Times New Roman"/>
                <w:lang w:val="nl-NL"/>
              </w:rPr>
              <w:t>- Kẻ AF</w:t>
            </w:r>
            <w:r w:rsidRPr="00986889">
              <w:rPr>
                <w:rFonts w:eastAsia="Times New Roman"/>
                <w:position w:val="-4"/>
                <w:lang w:val="en-US"/>
              </w:rPr>
              <w:object w:dxaOrig="255" w:dyaOrig="195">
                <v:shape id="_x0000_i1192" type="#_x0000_t75" style="width:12.75pt;height:9.75pt" o:ole="">
                  <v:imagedata r:id="rId285" o:title=""/>
                </v:shape>
                <o:OLEObject Type="Embed" ProgID="Equation.DSMT4" ShapeID="_x0000_i1192" DrawAspect="Content" ObjectID="_1568109820" r:id="rId286"/>
              </w:object>
            </w:r>
            <w:r w:rsidRPr="00986889">
              <w:rPr>
                <w:rFonts w:eastAsia="Times New Roman"/>
                <w:lang w:val="nl-NL"/>
              </w:rPr>
              <w:t>DC = {K}</w:t>
            </w:r>
          </w:p>
          <w:p w:rsidR="00986889" w:rsidRPr="00986889" w:rsidRDefault="00986889" w:rsidP="00986889">
            <w:pPr>
              <w:widowControl/>
              <w:tabs>
                <w:tab w:val="left" w:pos="2925"/>
                <w:tab w:val="left" w:pos="3150"/>
              </w:tabs>
              <w:ind w:left="180" w:hanging="180"/>
              <w:jc w:val="left"/>
              <w:rPr>
                <w:rFonts w:eastAsia="Times New Roman"/>
                <w:lang w:val="nl-NL"/>
              </w:rPr>
            </w:pPr>
            <w:r w:rsidRPr="00986889">
              <w:rPr>
                <w:rFonts w:eastAsia="Times New Roman"/>
                <w:lang w:val="nl-NL"/>
              </w:rPr>
              <w:t xml:space="preserve">Xét </w:t>
            </w:r>
            <w:r w:rsidRPr="00986889">
              <w:rPr>
                <w:rFonts w:eastAsia="Times New Roman"/>
                <w:position w:val="-4"/>
                <w:lang w:val="en-US"/>
              </w:rPr>
              <w:object w:dxaOrig="225" w:dyaOrig="255">
                <v:shape id="_x0000_i1193" type="#_x0000_t75" style="width:11.25pt;height:12.75pt" o:ole="">
                  <v:imagedata r:id="rId287" o:title=""/>
                </v:shape>
                <o:OLEObject Type="Embed" ProgID="Equation.DSMT4" ShapeID="_x0000_i1193" DrawAspect="Content" ObjectID="_1568109821" r:id="rId288"/>
              </w:object>
            </w:r>
            <w:r w:rsidR="00DB242C">
              <w:rPr>
                <w:rFonts w:eastAsia="Times New Roman"/>
                <w:lang w:val="nl-NL"/>
              </w:rPr>
              <w:t>ABF và</w:t>
            </w:r>
            <w:r w:rsidRPr="00986889">
              <w:rPr>
                <w:rFonts w:eastAsia="Times New Roman"/>
                <w:lang w:val="nl-NL"/>
              </w:rPr>
              <w:t xml:space="preserve"> </w:t>
            </w:r>
            <w:r w:rsidRPr="00986889">
              <w:rPr>
                <w:rFonts w:eastAsia="Times New Roman"/>
                <w:position w:val="-4"/>
                <w:lang w:val="en-US"/>
              </w:rPr>
              <w:object w:dxaOrig="225" w:dyaOrig="255">
                <v:shape id="_x0000_i1194" type="#_x0000_t75" style="width:11.25pt;height:12.75pt" o:ole="">
                  <v:imagedata r:id="rId289" o:title=""/>
                </v:shape>
                <o:OLEObject Type="Embed" ProgID="Equation.DSMT4" ShapeID="_x0000_i1194" DrawAspect="Content" ObjectID="_1568109822" r:id="rId290"/>
              </w:object>
            </w:r>
            <w:r w:rsidRPr="00986889">
              <w:rPr>
                <w:rFonts w:eastAsia="Times New Roman"/>
                <w:lang w:val="nl-NL"/>
              </w:rPr>
              <w:t>KCF có:</w:t>
            </w:r>
          </w:p>
          <w:p w:rsidR="00986889" w:rsidRPr="00986889" w:rsidRDefault="00267C83" w:rsidP="00986889">
            <w:pPr>
              <w:widowControl/>
              <w:tabs>
                <w:tab w:val="left" w:pos="2925"/>
                <w:tab w:val="left" w:pos="3150"/>
              </w:tabs>
              <w:ind w:left="180" w:hanging="180"/>
              <w:jc w:val="left"/>
              <w:rPr>
                <w:rFonts w:eastAsia="Times New Roman"/>
                <w:lang w:val="nl-NL"/>
              </w:rPr>
            </w:pPr>
            <w:r w:rsidRPr="00986889">
              <w:rPr>
                <w:rFonts w:eastAsia="Times New Roman"/>
                <w:bCs/>
                <w:position w:val="-6"/>
                <w:lang w:val="en-US"/>
              </w:rPr>
              <w:object w:dxaOrig="820" w:dyaOrig="400">
                <v:shape id="_x0000_i1195" type="#_x0000_t75" style="width:45.75pt;height:22.5pt" o:ole="">
                  <v:imagedata r:id="rId291" o:title=""/>
                </v:shape>
                <o:OLEObject Type="Embed" ProgID="Equation.DSMT4" ShapeID="_x0000_i1195" DrawAspect="Content" ObjectID="_1568109823" r:id="rId292"/>
              </w:object>
            </w:r>
            <w:r w:rsidR="00986889" w:rsidRPr="00770AA9">
              <w:rPr>
                <w:rFonts w:eastAsia="Times New Roman"/>
                <w:bCs/>
                <w:lang w:val="nl-NL"/>
              </w:rPr>
              <w:t xml:space="preserve">   </w:t>
            </w:r>
            <w:r w:rsidR="00264ADD">
              <w:rPr>
                <w:rFonts w:eastAsia="Times New Roman"/>
                <w:lang w:val="nl-NL"/>
              </w:rPr>
              <w:t xml:space="preserve"> (đối đỉnh</w:t>
            </w:r>
            <w:r w:rsidR="00986889" w:rsidRPr="00986889">
              <w:rPr>
                <w:rFonts w:eastAsia="Times New Roman"/>
                <w:lang w:val="nl-NL"/>
              </w:rPr>
              <w:t>)</w:t>
            </w:r>
          </w:p>
          <w:p w:rsidR="005202EC" w:rsidRDefault="00986889" w:rsidP="00986889">
            <w:pPr>
              <w:widowControl/>
              <w:tabs>
                <w:tab w:val="left" w:pos="2250"/>
              </w:tabs>
              <w:ind w:left="180" w:hanging="180"/>
              <w:jc w:val="left"/>
              <w:rPr>
                <w:rFonts w:eastAsia="Times New Roman"/>
                <w:lang w:val="nl-NL"/>
              </w:rPr>
            </w:pPr>
            <w:r w:rsidRPr="00986889">
              <w:rPr>
                <w:rFonts w:eastAsia="Times New Roman"/>
                <w:lang w:val="nl-NL"/>
              </w:rPr>
              <w:t>BF= CF (gt)</w:t>
            </w:r>
          </w:p>
          <w:p w:rsidR="005202EC" w:rsidRDefault="005202EC" w:rsidP="00986889">
            <w:pPr>
              <w:widowControl/>
              <w:tabs>
                <w:tab w:val="left" w:pos="2250"/>
              </w:tabs>
              <w:ind w:left="180" w:hanging="180"/>
              <w:jc w:val="left"/>
              <w:rPr>
                <w:rFonts w:eastAsia="Times New Roman"/>
                <w:lang w:val="nl-NL"/>
              </w:rPr>
            </w:pPr>
            <w:r w:rsidRPr="005202EC">
              <w:rPr>
                <w:rFonts w:eastAsia="Times New Roman"/>
                <w:position w:val="-6"/>
                <w:lang w:val="nl-NL"/>
              </w:rPr>
              <w:object w:dxaOrig="1240" w:dyaOrig="360">
                <v:shape id="_x0000_i1196" type="#_x0000_t75" style="width:67.5pt;height:19.5pt" o:ole="">
                  <v:imagedata r:id="rId293" o:title=""/>
                </v:shape>
                <o:OLEObject Type="Embed" ProgID="Equation.DSMT4" ShapeID="_x0000_i1196" DrawAspect="Content" ObjectID="_1568109824" r:id="rId294"/>
              </w:object>
            </w:r>
            <w:r>
              <w:rPr>
                <w:rFonts w:eastAsia="Times New Roman"/>
                <w:lang w:val="nl-NL"/>
              </w:rPr>
              <w:t xml:space="preserve">  (so le trong)</w:t>
            </w:r>
          </w:p>
          <w:p w:rsidR="00986889" w:rsidRPr="00986889" w:rsidRDefault="00986889" w:rsidP="00986889">
            <w:pPr>
              <w:widowControl/>
              <w:tabs>
                <w:tab w:val="left" w:pos="2250"/>
              </w:tabs>
              <w:ind w:left="180" w:hanging="180"/>
              <w:jc w:val="left"/>
              <w:rPr>
                <w:rFonts w:eastAsia="Times New Roman"/>
                <w:lang w:val="nl-NL"/>
              </w:rPr>
            </w:pPr>
            <w:r w:rsidRPr="00986889">
              <w:rPr>
                <w:rFonts w:eastAsia="Times New Roman"/>
                <w:position w:val="-6"/>
                <w:lang w:val="en-US"/>
              </w:rPr>
              <w:object w:dxaOrig="300" w:dyaOrig="240">
                <v:shape id="_x0000_i1197" type="#_x0000_t75" style="width:15pt;height:12pt" o:ole="">
                  <v:imagedata r:id="rId295" o:title=""/>
                </v:shape>
                <o:OLEObject Type="Embed" ProgID="Equation.DSMT4" ShapeID="_x0000_i1197" DrawAspect="Content" ObjectID="_1568109825" r:id="rId296"/>
              </w:object>
            </w:r>
            <w:r w:rsidRPr="00986889">
              <w:rPr>
                <w:rFonts w:eastAsia="Times New Roman"/>
                <w:position w:val="-4"/>
                <w:lang w:val="en-US"/>
              </w:rPr>
              <w:object w:dxaOrig="225" w:dyaOrig="255">
                <v:shape id="_x0000_i1198" type="#_x0000_t75" style="width:11.25pt;height:12.75pt" o:ole="">
                  <v:imagedata r:id="rId297" o:title=""/>
                </v:shape>
                <o:OLEObject Type="Embed" ProgID="Equation.DSMT4" ShapeID="_x0000_i1198" DrawAspect="Content" ObjectID="_1568109826" r:id="rId298"/>
              </w:object>
            </w:r>
            <w:r w:rsidRPr="00986889">
              <w:rPr>
                <w:rFonts w:eastAsia="Times New Roman"/>
                <w:lang w:val="nl-NL"/>
              </w:rPr>
              <w:t>ABF =</w:t>
            </w:r>
            <w:r w:rsidRPr="00986889">
              <w:rPr>
                <w:rFonts w:eastAsia="Times New Roman"/>
                <w:position w:val="-4"/>
                <w:lang w:val="en-US"/>
              </w:rPr>
              <w:object w:dxaOrig="225" w:dyaOrig="255">
                <v:shape id="_x0000_i1199" type="#_x0000_t75" style="width:11.25pt;height:12.75pt" o:ole="">
                  <v:imagedata r:id="rId299" o:title=""/>
                </v:shape>
                <o:OLEObject Type="Embed" ProgID="Equation.DSMT4" ShapeID="_x0000_i1199" DrawAspect="Content" ObjectID="_1568109827" r:id="rId300"/>
              </w:object>
            </w:r>
            <w:r w:rsidRPr="00986889">
              <w:rPr>
                <w:rFonts w:eastAsia="Times New Roman"/>
                <w:lang w:val="nl-NL"/>
              </w:rPr>
              <w:t>KCF (g.c.g)</w:t>
            </w:r>
          </w:p>
          <w:p w:rsidR="00986889" w:rsidRPr="00986889" w:rsidRDefault="00986889" w:rsidP="00986889">
            <w:pPr>
              <w:widowControl/>
              <w:tabs>
                <w:tab w:val="left" w:pos="2925"/>
                <w:tab w:val="left" w:pos="3150"/>
              </w:tabs>
              <w:ind w:left="180" w:hanging="180"/>
              <w:jc w:val="left"/>
              <w:rPr>
                <w:rFonts w:eastAsia="Times New Roman"/>
                <w:lang w:val="nl-NL"/>
              </w:rPr>
            </w:pPr>
            <w:r w:rsidRPr="00986889">
              <w:rPr>
                <w:rFonts w:eastAsia="Times New Roman"/>
                <w:position w:val="-6"/>
                <w:lang w:val="en-US"/>
              </w:rPr>
              <w:object w:dxaOrig="300" w:dyaOrig="240">
                <v:shape id="_x0000_i1200" type="#_x0000_t75" style="width:15pt;height:12pt" o:ole="">
                  <v:imagedata r:id="rId301" o:title=""/>
                </v:shape>
                <o:OLEObject Type="Embed" ProgID="Equation.DSMT4" ShapeID="_x0000_i1200" DrawAspect="Content" ObjectID="_1568109828" r:id="rId302"/>
              </w:object>
            </w:r>
            <w:r w:rsidRPr="00986889">
              <w:rPr>
                <w:rFonts w:eastAsia="Times New Roman"/>
                <w:lang w:val="nl-NL"/>
              </w:rPr>
              <w:t>AF = FK ; AB = CK</w:t>
            </w:r>
          </w:p>
          <w:p w:rsidR="00986889" w:rsidRPr="00986889" w:rsidRDefault="00986889" w:rsidP="006124AA">
            <w:pPr>
              <w:widowControl/>
              <w:tabs>
                <w:tab w:val="left" w:pos="2925"/>
                <w:tab w:val="left" w:pos="3150"/>
              </w:tabs>
              <w:ind w:left="34" w:hanging="4"/>
              <w:rPr>
                <w:rFonts w:eastAsia="Times New Roman"/>
                <w:lang w:val="nl-NL"/>
              </w:rPr>
            </w:pPr>
            <w:r w:rsidRPr="00986889">
              <w:rPr>
                <w:rFonts w:eastAsia="Times New Roman"/>
                <w:lang w:val="nl-NL"/>
              </w:rPr>
              <w:t>E là trung điểm AD; F là trung đ</w:t>
            </w:r>
            <w:r w:rsidR="006124AA">
              <w:rPr>
                <w:rFonts w:eastAsia="Times New Roman"/>
                <w:lang w:val="nl-NL"/>
              </w:rPr>
              <w:t xml:space="preserve">iểm của </w:t>
            </w:r>
            <w:r w:rsidRPr="00986889">
              <w:rPr>
                <w:rFonts w:eastAsia="Times New Roman"/>
                <w:lang w:val="nl-NL"/>
              </w:rPr>
              <w:t xml:space="preserve">AK </w:t>
            </w:r>
            <w:r w:rsidRPr="00986889">
              <w:rPr>
                <w:rFonts w:eastAsia="Times New Roman"/>
                <w:position w:val="-6"/>
                <w:lang w:val="en-US"/>
              </w:rPr>
              <w:object w:dxaOrig="300" w:dyaOrig="240">
                <v:shape id="_x0000_i1201" type="#_x0000_t75" style="width:15pt;height:12pt" o:ole="">
                  <v:imagedata r:id="rId303" o:title=""/>
                </v:shape>
                <o:OLEObject Type="Embed" ProgID="Equation.DSMT4" ShapeID="_x0000_i1201" DrawAspect="Content" ObjectID="_1568109829" r:id="rId304"/>
              </w:object>
            </w:r>
            <w:r w:rsidRPr="00986889">
              <w:rPr>
                <w:rFonts w:eastAsia="Times New Roman"/>
                <w:lang w:val="nl-NL"/>
              </w:rPr>
              <w:t xml:space="preserve">EF là đường TB </w:t>
            </w:r>
            <w:r w:rsidRPr="00986889">
              <w:rPr>
                <w:rFonts w:eastAsia="Times New Roman"/>
                <w:position w:val="-4"/>
                <w:lang w:val="en-US"/>
              </w:rPr>
              <w:object w:dxaOrig="225" w:dyaOrig="255">
                <v:shape id="_x0000_i1202" type="#_x0000_t75" style="width:11.25pt;height:12.75pt" o:ole="">
                  <v:imagedata r:id="rId305" o:title=""/>
                </v:shape>
                <o:OLEObject Type="Embed" ProgID="Equation.DSMT4" ShapeID="_x0000_i1202" DrawAspect="Content" ObjectID="_1568109830" r:id="rId306"/>
              </w:object>
            </w:r>
            <w:r w:rsidRPr="00986889">
              <w:rPr>
                <w:rFonts w:eastAsia="Times New Roman"/>
                <w:lang w:val="nl-NL"/>
              </w:rPr>
              <w:t>ADK</w:t>
            </w:r>
          </w:p>
          <w:p w:rsidR="00986889" w:rsidRPr="00986889" w:rsidRDefault="00986889" w:rsidP="00986889">
            <w:pPr>
              <w:widowControl/>
              <w:tabs>
                <w:tab w:val="left" w:pos="2925"/>
                <w:tab w:val="left" w:pos="3150"/>
              </w:tabs>
              <w:ind w:left="180" w:hanging="180"/>
              <w:jc w:val="left"/>
              <w:rPr>
                <w:rFonts w:eastAsia="Times New Roman"/>
                <w:lang w:val="nl-NL"/>
              </w:rPr>
            </w:pPr>
            <w:r w:rsidRPr="00986889">
              <w:rPr>
                <w:rFonts w:eastAsia="Times New Roman"/>
                <w:position w:val="-6"/>
                <w:lang w:val="en-US"/>
              </w:rPr>
              <w:object w:dxaOrig="300" w:dyaOrig="240">
                <v:shape id="_x0000_i1203" type="#_x0000_t75" style="width:15pt;height:12pt" o:ole="">
                  <v:imagedata r:id="rId307" o:title=""/>
                </v:shape>
                <o:OLEObject Type="Embed" ProgID="Equation.DSMT4" ShapeID="_x0000_i1203" DrawAspect="Content" ObjectID="_1568109831" r:id="rId308"/>
              </w:object>
            </w:r>
            <w:r w:rsidR="00267C83">
              <w:rPr>
                <w:rFonts w:eastAsia="Times New Roman"/>
                <w:lang w:val="nl-NL"/>
              </w:rPr>
              <w:t>EF//DK hay EF//DC và</w:t>
            </w:r>
            <w:r w:rsidRPr="00986889">
              <w:rPr>
                <w:rFonts w:eastAsia="Times New Roman"/>
                <w:lang w:val="nl-NL"/>
              </w:rPr>
              <w:t xml:space="preserve"> EF//AB   EF =</w:t>
            </w:r>
            <w:r w:rsidR="00D11695" w:rsidRPr="00D11695">
              <w:rPr>
                <w:rFonts w:eastAsia="Times New Roman"/>
                <w:position w:val="-26"/>
                <w:lang w:val="en-US"/>
              </w:rPr>
              <w:object w:dxaOrig="700" w:dyaOrig="700">
                <v:shape id="_x0000_i1204" type="#_x0000_t75" style="width:35.25pt;height:35.25pt" o:ole="">
                  <v:imagedata r:id="rId309" o:title=""/>
                </v:shape>
                <o:OLEObject Type="Embed" ProgID="Equation.DSMT4" ShapeID="_x0000_i1204" DrawAspect="Content" ObjectID="_1568109832" r:id="rId310"/>
              </w:object>
            </w:r>
          </w:p>
          <w:p w:rsidR="00986889" w:rsidRPr="00986889" w:rsidRDefault="005202EC" w:rsidP="00986889">
            <w:pPr>
              <w:widowControl/>
              <w:tabs>
                <w:tab w:val="left" w:pos="2925"/>
                <w:tab w:val="left" w:pos="3150"/>
              </w:tabs>
              <w:ind w:left="180" w:hanging="180"/>
              <w:jc w:val="left"/>
              <w:rPr>
                <w:rFonts w:eastAsia="Times New Roman"/>
                <w:lang w:val="en-US"/>
              </w:rPr>
            </w:pPr>
            <w:r>
              <w:rPr>
                <w:rFonts w:eastAsia="Times New Roman"/>
                <w:lang w:val="en-US"/>
              </w:rPr>
              <w:t>Vì DK = DC + CK = DC +</w:t>
            </w:r>
            <w:r w:rsidR="00986889" w:rsidRPr="00986889">
              <w:rPr>
                <w:rFonts w:eastAsia="Times New Roman"/>
                <w:lang w:val="en-US"/>
              </w:rPr>
              <w:t xml:space="preserve"> AB </w:t>
            </w:r>
          </w:p>
          <w:p w:rsidR="00914A8E" w:rsidRDefault="00986889" w:rsidP="00986889">
            <w:pPr>
              <w:rPr>
                <w:rFonts w:eastAsia="Times New Roman"/>
                <w:lang w:val="pt-BR"/>
              </w:rPr>
            </w:pPr>
            <w:r w:rsidRPr="00986889">
              <w:rPr>
                <w:rFonts w:eastAsia="Times New Roman"/>
                <w:position w:val="-6"/>
                <w:lang w:val="en-US"/>
              </w:rPr>
              <w:object w:dxaOrig="300" w:dyaOrig="240">
                <v:shape id="_x0000_i1205" type="#_x0000_t75" style="width:15pt;height:12pt" o:ole="">
                  <v:imagedata r:id="rId311" o:title=""/>
                </v:shape>
                <o:OLEObject Type="Embed" ProgID="Equation.DSMT4" ShapeID="_x0000_i1205" DrawAspect="Content" ObjectID="_1568109833" r:id="rId312"/>
              </w:object>
            </w:r>
            <w:r w:rsidRPr="00986889">
              <w:rPr>
                <w:rFonts w:eastAsia="Times New Roman"/>
                <w:lang w:val="pt-BR"/>
              </w:rPr>
              <w:t xml:space="preserve"> EF = </w:t>
            </w:r>
            <w:r w:rsidR="00207DA8" w:rsidRPr="00207DA8">
              <w:rPr>
                <w:rFonts w:eastAsia="Times New Roman"/>
                <w:position w:val="-26"/>
                <w:lang w:val="en-US"/>
              </w:rPr>
              <w:object w:dxaOrig="1140" w:dyaOrig="700">
                <v:shape id="_x0000_i1206" type="#_x0000_t75" style="width:57pt;height:34.5pt" o:ole="">
                  <v:imagedata r:id="rId313" o:title=""/>
                </v:shape>
                <o:OLEObject Type="Embed" ProgID="Equation.DSMT4" ShapeID="_x0000_i1206" DrawAspect="Content" ObjectID="_1568109834" r:id="rId314"/>
              </w:object>
            </w:r>
          </w:p>
          <w:p w:rsidR="00914A8E" w:rsidRDefault="00914A8E" w:rsidP="00986889">
            <w:pPr>
              <w:rPr>
                <w:lang w:val="pt-BR"/>
              </w:rPr>
            </w:pPr>
            <w:r w:rsidRPr="00914A8E">
              <w:rPr>
                <w:rFonts w:eastAsia="Times New Roman"/>
                <w:bdr w:val="single" w:sz="4" w:space="0" w:color="auto"/>
                <w:lang w:val="pt-BR"/>
              </w:rPr>
              <w:t>?5</w:t>
            </w:r>
            <w:r>
              <w:rPr>
                <w:rFonts w:eastAsia="Times New Roman"/>
                <w:lang w:val="pt-BR"/>
              </w:rPr>
              <w:t xml:space="preserve"> </w:t>
            </w:r>
            <w:r w:rsidR="00667FFB">
              <w:rPr>
                <w:lang w:val="pt-BR"/>
              </w:rPr>
              <w:t>BE là đường trung bình của hình thang ACHD. Theo định lí 4 ta có:</w:t>
            </w:r>
          </w:p>
          <w:p w:rsidR="00090860" w:rsidRPr="00667FFB" w:rsidRDefault="00324D32" w:rsidP="00986889">
            <w:pPr>
              <w:rPr>
                <w:lang w:val="pt-BR"/>
              </w:rPr>
            </w:pPr>
            <w:r w:rsidRPr="00324D32">
              <w:rPr>
                <w:position w:val="-42"/>
                <w:lang w:val="pt-BR"/>
              </w:rPr>
              <w:object w:dxaOrig="3480" w:dyaOrig="980">
                <v:shape id="_x0000_i1207" type="#_x0000_t75" style="width:174pt;height:48.75pt" o:ole="">
                  <v:imagedata r:id="rId315" o:title=""/>
                </v:shape>
                <o:OLEObject Type="Embed" ProgID="Equation.DSMT4" ShapeID="_x0000_i1207" DrawAspect="Content" ObjectID="_1568109835" r:id="rId316"/>
              </w:object>
            </w:r>
          </w:p>
        </w:tc>
      </w:tr>
    </w:tbl>
    <w:p w:rsidR="00C11FC0" w:rsidRPr="00770AA9" w:rsidRDefault="00C11FC0" w:rsidP="00C11FC0">
      <w:pPr>
        <w:pStyle w:val="Heading4"/>
      </w:pPr>
      <w:r w:rsidRPr="00770AA9">
        <w:lastRenderedPageBreak/>
        <w:t>d) Củng cố, luyện tập. (5 ph)</w:t>
      </w:r>
    </w:p>
    <w:p w:rsidR="008B0362" w:rsidRDefault="00C11FC0" w:rsidP="008B0362">
      <w:r>
        <w:rPr>
          <w:b/>
        </w:rPr>
        <w:tab/>
      </w:r>
      <w:r w:rsidR="008B0362">
        <w:t>- Nhắc lại định</w:t>
      </w:r>
      <w:r w:rsidR="008B0362" w:rsidRPr="00770AA9">
        <w:t xml:space="preserve"> nghĩa</w:t>
      </w:r>
      <w:r w:rsidR="008B0362">
        <w:t>, tính chất đường trung bình của hình thang.</w:t>
      </w:r>
    </w:p>
    <w:p w:rsidR="008B0362" w:rsidRPr="00770AA9" w:rsidRDefault="008B0362" w:rsidP="008B0362">
      <w:r>
        <w:tab/>
        <w:t>- Làm BT23 sgk</w:t>
      </w:r>
      <w:r w:rsidRPr="00770AA9">
        <w:t>.</w:t>
      </w:r>
    </w:p>
    <w:p w:rsidR="00C11FC0" w:rsidRPr="00770AA9" w:rsidRDefault="00C11FC0" w:rsidP="008B0362">
      <w:pPr>
        <w:pStyle w:val="Heading4"/>
      </w:pPr>
      <w:r w:rsidRPr="00770AA9">
        <w:t>e) Hướng dẫn học sinh tự học ở nhà. (2 ph)</w:t>
      </w:r>
    </w:p>
    <w:p w:rsidR="008B0362" w:rsidRDefault="00C11FC0" w:rsidP="008B0362">
      <w:r>
        <w:tab/>
      </w:r>
      <w:r w:rsidR="008B0362">
        <w:t>- Học bài theo sgk + vở ghi.</w:t>
      </w:r>
    </w:p>
    <w:p w:rsidR="00946C94" w:rsidRPr="00770AA9" w:rsidRDefault="008B0362" w:rsidP="008B0362">
      <w:r>
        <w:tab/>
        <w:t>- Làm các bt còn trong sgk và các bt trong sbt.</w:t>
      </w:r>
    </w:p>
    <w:p w:rsidR="00C11FC0" w:rsidRPr="00770AA9" w:rsidRDefault="00C11FC0" w:rsidP="00C11FC0">
      <w:pPr>
        <w:pStyle w:val="Heading3"/>
      </w:pPr>
      <w:r w:rsidRPr="00770AA9">
        <w:t>5. Rút kinh nghiệm giờ dạy.</w:t>
      </w:r>
    </w:p>
    <w:p w:rsidR="00C11FC0" w:rsidRPr="00770AA9" w:rsidRDefault="00C11FC0" w:rsidP="00C11FC0">
      <w:r w:rsidRPr="00770AA9">
        <w:tab/>
        <w:t>.........................................................................................................................................................................................................................................................................................................................................................................................</w:t>
      </w:r>
    </w:p>
    <w:p w:rsidR="00824D9F" w:rsidRDefault="00824D9F">
      <w:pPr>
        <w:widowControl/>
        <w:rPr>
          <w:rFonts w:asciiTheme="majorHAnsi" w:eastAsiaTheme="majorEastAsia" w:hAnsiTheme="majorHAnsi" w:cstheme="majorBidi"/>
          <w:b/>
          <w:sz w:val="32"/>
          <w:szCs w:val="26"/>
        </w:rPr>
      </w:pPr>
      <w:r>
        <w:br w:type="page"/>
      </w:r>
    </w:p>
    <w:p w:rsidR="004D1EAD" w:rsidRPr="00770AA9" w:rsidRDefault="004D1EAD" w:rsidP="004D1EAD">
      <w:pPr>
        <w:pStyle w:val="Heading2"/>
      </w:pPr>
      <w:r w:rsidRPr="00770AA9">
        <w:lastRenderedPageBreak/>
        <w:t xml:space="preserve">Tiết 7: </w:t>
      </w:r>
      <w:r w:rsidR="005102FC" w:rsidRPr="00770AA9">
        <w:rPr>
          <w:rFonts w:cstheme="majorHAnsi"/>
        </w:rPr>
        <w:t>LUYỆN TẬP</w:t>
      </w:r>
    </w:p>
    <w:p w:rsidR="004D1EAD" w:rsidRPr="00770AA9" w:rsidRDefault="004D1EAD" w:rsidP="004D1EAD"/>
    <w:p w:rsidR="004D1EAD" w:rsidRPr="00770AA9" w:rsidRDefault="004D1EAD" w:rsidP="004D1EAD"/>
    <w:p w:rsidR="004D1EAD" w:rsidRPr="000E4358" w:rsidRDefault="004D1EAD" w:rsidP="004D1EAD">
      <w:pPr>
        <w:pStyle w:val="Heading3"/>
      </w:pPr>
      <w:r w:rsidRPr="000E4358">
        <w:t>1. Mục tiêu.</w:t>
      </w:r>
    </w:p>
    <w:p w:rsidR="004D1EAD" w:rsidRDefault="004D1EAD" w:rsidP="004D1EAD">
      <w:pPr>
        <w:pStyle w:val="Heading4"/>
      </w:pPr>
      <w:r>
        <w:t>a) Về k</w:t>
      </w:r>
      <w:r w:rsidRPr="000E4358">
        <w:t>iến thức.</w:t>
      </w:r>
    </w:p>
    <w:p w:rsidR="004D1EAD" w:rsidRPr="00770AA9" w:rsidRDefault="004D1EAD" w:rsidP="00722029">
      <w:r>
        <w:tab/>
      </w:r>
      <w:r w:rsidR="00722029" w:rsidRPr="00E6213F">
        <w:t xml:space="preserve">- </w:t>
      </w:r>
      <w:r w:rsidR="00722029" w:rsidRPr="00E36E1B">
        <w:t>Khắc sâu kiến thức về đường trung bình của tam giác và đường trung bình của hình thang.</w:t>
      </w:r>
    </w:p>
    <w:p w:rsidR="004D1EAD" w:rsidRDefault="004D1EAD" w:rsidP="004D1EAD">
      <w:pPr>
        <w:pStyle w:val="Heading4"/>
      </w:pPr>
      <w:r>
        <w:t>b) Về k</w:t>
      </w:r>
      <w:r w:rsidRPr="000E4358">
        <w:t>ỹ năng.</w:t>
      </w:r>
    </w:p>
    <w:p w:rsidR="004D1EAD" w:rsidRPr="00770AA9" w:rsidRDefault="004D1EAD" w:rsidP="00722029">
      <w:r>
        <w:tab/>
      </w:r>
      <w:r w:rsidR="00722029" w:rsidRPr="00770AA9">
        <w:t xml:space="preserve">- </w:t>
      </w:r>
      <w:r w:rsidR="00722029">
        <w:rPr>
          <w:lang w:val="nl-NL"/>
        </w:rPr>
        <w:t>Rèn luyện các thao tác tư duy phân tích, tổng hợp qua việc luyện tập phân tích và CM các bài toán.</w:t>
      </w:r>
    </w:p>
    <w:p w:rsidR="004D1EAD" w:rsidRDefault="004D1EAD" w:rsidP="004D1EAD">
      <w:pPr>
        <w:pStyle w:val="Heading4"/>
      </w:pPr>
      <w:r>
        <w:t>c) Về t</w:t>
      </w:r>
      <w:r w:rsidRPr="000E4358">
        <w:t>hái độ.</w:t>
      </w:r>
    </w:p>
    <w:p w:rsidR="004D1EAD" w:rsidRPr="003C1C41" w:rsidRDefault="004D1EAD" w:rsidP="004D1EAD">
      <w:r>
        <w:tab/>
      </w:r>
      <w:r w:rsidRPr="003C1C41">
        <w:t xml:space="preserve">- </w:t>
      </w:r>
      <w:r w:rsidRPr="001F1797">
        <w:t>Rèn luyện tư duy sáng tạo, tính cẩn thậ</w:t>
      </w:r>
      <w:r>
        <w:t>n, chính xác.</w:t>
      </w:r>
    </w:p>
    <w:p w:rsidR="004D1EAD" w:rsidRPr="00770AA9" w:rsidRDefault="004D1EAD" w:rsidP="004D1EAD">
      <w:pPr>
        <w:pStyle w:val="Heading3"/>
      </w:pPr>
      <w:r w:rsidRPr="00770AA9">
        <w:t>2. Chuẩn bị của GV và HS.</w:t>
      </w:r>
    </w:p>
    <w:p w:rsidR="004D1EAD" w:rsidRDefault="004D1EAD" w:rsidP="004D1EAD">
      <w:pPr>
        <w:pStyle w:val="Heading4"/>
        <w:rPr>
          <w:lang w:val="en-US"/>
        </w:rPr>
      </w:pPr>
      <w:r>
        <w:rPr>
          <w:lang w:val="en-US"/>
        </w:rPr>
        <w:t>a) Chuẩn bị của GV.</w:t>
      </w:r>
    </w:p>
    <w:p w:rsidR="004D1EAD" w:rsidRPr="00392E46" w:rsidRDefault="004D1EAD" w:rsidP="004D1EAD">
      <w:pPr>
        <w:rPr>
          <w:lang w:val="en-US"/>
        </w:rPr>
      </w:pPr>
      <w:r>
        <w:rPr>
          <w:lang w:val="en-US"/>
        </w:rPr>
        <w:tab/>
        <w:t xml:space="preserve">- </w:t>
      </w:r>
      <w:r w:rsidR="00722029">
        <w:t>Bảng phụ, thước thẳng có chia khoảng compa.</w:t>
      </w:r>
    </w:p>
    <w:p w:rsidR="004D1EAD" w:rsidRDefault="004D1EAD" w:rsidP="004D1EAD">
      <w:pPr>
        <w:pStyle w:val="Heading4"/>
        <w:rPr>
          <w:lang w:val="en-US"/>
        </w:rPr>
      </w:pPr>
      <w:r>
        <w:rPr>
          <w:lang w:val="en-US"/>
        </w:rPr>
        <w:t>b) Chuẩn bị của HS.</w:t>
      </w:r>
    </w:p>
    <w:p w:rsidR="004D1EAD" w:rsidRPr="00392E46" w:rsidRDefault="004D1EAD" w:rsidP="004D1EAD">
      <w:pPr>
        <w:rPr>
          <w:lang w:val="en-US"/>
        </w:rPr>
      </w:pPr>
      <w:r>
        <w:rPr>
          <w:lang w:val="en-US"/>
        </w:rPr>
        <w:tab/>
        <w:t xml:space="preserve">- </w:t>
      </w:r>
      <w:r w:rsidR="00D31099">
        <w:t>SGK, compa, thước, làm trước bài tập.</w:t>
      </w:r>
    </w:p>
    <w:p w:rsidR="004D1EAD" w:rsidRDefault="004D1EAD" w:rsidP="004D1EAD">
      <w:pPr>
        <w:pStyle w:val="Heading3"/>
        <w:rPr>
          <w:lang w:val="en-US"/>
        </w:rPr>
      </w:pPr>
      <w:r>
        <w:rPr>
          <w:lang w:val="en-US"/>
        </w:rPr>
        <w:t>3. Phương pháp giảng dạy.</w:t>
      </w:r>
    </w:p>
    <w:p w:rsidR="004D1EAD" w:rsidRDefault="004D1EAD" w:rsidP="004D1EAD">
      <w:pPr>
        <w:rPr>
          <w:lang w:val="en-US"/>
        </w:rPr>
      </w:pPr>
      <w:r>
        <w:rPr>
          <w:lang w:val="en-US"/>
        </w:rPr>
        <w:tab/>
        <w:t>- Vấn đáp, thuyết trình.</w:t>
      </w:r>
    </w:p>
    <w:p w:rsidR="004D1EAD" w:rsidRPr="000A5290" w:rsidRDefault="004D1EAD" w:rsidP="004D1EAD">
      <w:pPr>
        <w:rPr>
          <w:lang w:val="en-US"/>
        </w:rPr>
      </w:pPr>
      <w:r>
        <w:rPr>
          <w:lang w:val="en-US"/>
        </w:rPr>
        <w:tab/>
        <w:t>- Hoạt động nhóm, tích cực hóa hoạt động của HS.</w:t>
      </w:r>
    </w:p>
    <w:p w:rsidR="004D1EAD" w:rsidRDefault="004D1EAD" w:rsidP="004D1EAD">
      <w:pPr>
        <w:pStyle w:val="Heading3"/>
        <w:rPr>
          <w:lang w:val="en-US"/>
        </w:rPr>
      </w:pPr>
      <w:r>
        <w:rPr>
          <w:lang w:val="en-US"/>
        </w:rPr>
        <w:t>4. Tiến trình bài dạy.</w:t>
      </w:r>
    </w:p>
    <w:p w:rsidR="004D1EAD" w:rsidRDefault="004D1EAD" w:rsidP="004D1EAD">
      <w:pPr>
        <w:pStyle w:val="Heading4"/>
        <w:rPr>
          <w:lang w:val="en-US"/>
        </w:rPr>
      </w:pPr>
      <w:r>
        <w:rPr>
          <w:lang w:val="en-US"/>
        </w:rPr>
        <w:t>a) Ổn định tổ chức lớp học. (1 ph)</w:t>
      </w:r>
    </w:p>
    <w:p w:rsidR="004D1EAD" w:rsidRPr="0077145A" w:rsidRDefault="004D1EAD" w:rsidP="004D1EAD">
      <w:pPr>
        <w:pStyle w:val="Heading4"/>
      </w:pPr>
      <w:r w:rsidRPr="0077145A">
        <w:t>b) Kiểm tra bài cũ. (7 ph)</w:t>
      </w:r>
    </w:p>
    <w:p w:rsidR="00D30F69" w:rsidRPr="00770AA9" w:rsidRDefault="004D1EAD" w:rsidP="00D30F69">
      <w:r w:rsidRPr="00770AA9">
        <w:tab/>
      </w:r>
      <w:r w:rsidR="00D30F69">
        <w:t>- HS1: Phát biể</w:t>
      </w:r>
      <w:r w:rsidR="0085167C">
        <w:t>u tính chất</w:t>
      </w:r>
      <w:r w:rsidR="00D30F69">
        <w:t xml:space="preserve"> đườ</w:t>
      </w:r>
      <w:r w:rsidR="0085167C">
        <w:t>ng trung bình</w:t>
      </w:r>
      <w:r w:rsidR="00D30F69">
        <w:t xml:space="preserve"> trong tam giác, trong hình thang? So sánh 2 </w:t>
      </w:r>
      <w:r w:rsidR="0085167C" w:rsidRPr="00770AA9">
        <w:t>tính chất.</w:t>
      </w:r>
    </w:p>
    <w:p w:rsidR="004D1EAD" w:rsidRPr="00770AA9" w:rsidRDefault="00D30F69" w:rsidP="00D30F69">
      <w:r>
        <w:tab/>
        <w:t xml:space="preserve">- HS2: Phát biểu định nghĩa đường </w:t>
      </w:r>
      <w:r w:rsidR="0085167C" w:rsidRPr="00770AA9">
        <w:t>trung bình</w:t>
      </w:r>
      <w:r>
        <w:t xml:space="preserve"> của tam giác, của hình thang? So sánh 2 </w:t>
      </w:r>
      <w:r w:rsidR="0085167C" w:rsidRPr="00770AA9">
        <w:t>định nghĩa.</w:t>
      </w:r>
    </w:p>
    <w:p w:rsidR="004D1EAD" w:rsidRPr="00770AA9" w:rsidRDefault="004D1EAD" w:rsidP="004D1EAD">
      <w:pPr>
        <w:pStyle w:val="Heading4"/>
      </w:pPr>
      <w:r w:rsidRPr="00770AA9">
        <w:t>c) Dạy nội dung bài mới.</w:t>
      </w:r>
    </w:p>
    <w:tbl>
      <w:tblPr>
        <w:tblStyle w:val="TableGrid"/>
        <w:tblW w:w="0" w:type="auto"/>
        <w:tblLook w:val="04A0" w:firstRow="1" w:lastRow="0" w:firstColumn="1" w:lastColumn="0" w:noHBand="0" w:noVBand="1"/>
      </w:tblPr>
      <w:tblGrid>
        <w:gridCol w:w="621"/>
        <w:gridCol w:w="4052"/>
        <w:gridCol w:w="4389"/>
      </w:tblGrid>
      <w:tr w:rsidR="004D1EAD" w:rsidRPr="001C5C65" w:rsidTr="00285BCE">
        <w:tc>
          <w:tcPr>
            <w:tcW w:w="621" w:type="dxa"/>
            <w:vAlign w:val="center"/>
          </w:tcPr>
          <w:p w:rsidR="004D1EAD" w:rsidRPr="001C5C65" w:rsidRDefault="004D1EAD" w:rsidP="00285BCE">
            <w:pPr>
              <w:jc w:val="center"/>
              <w:rPr>
                <w:b/>
                <w:lang w:val="en-US"/>
              </w:rPr>
            </w:pPr>
            <w:r w:rsidRPr="001C5C65">
              <w:rPr>
                <w:b/>
                <w:lang w:val="en-US"/>
              </w:rPr>
              <w:t>TG</w:t>
            </w:r>
          </w:p>
        </w:tc>
        <w:tc>
          <w:tcPr>
            <w:tcW w:w="4052" w:type="dxa"/>
          </w:tcPr>
          <w:p w:rsidR="004D1EAD" w:rsidRPr="001C5C65" w:rsidRDefault="004D1EAD" w:rsidP="00285BCE">
            <w:pPr>
              <w:jc w:val="center"/>
              <w:rPr>
                <w:b/>
                <w:lang w:val="en-US"/>
              </w:rPr>
            </w:pPr>
            <w:r w:rsidRPr="001C5C65">
              <w:rPr>
                <w:b/>
                <w:lang w:val="en-US"/>
              </w:rPr>
              <w:t>Hoạt động của GV - HS</w:t>
            </w:r>
          </w:p>
        </w:tc>
        <w:tc>
          <w:tcPr>
            <w:tcW w:w="4389" w:type="dxa"/>
          </w:tcPr>
          <w:p w:rsidR="004D1EAD" w:rsidRPr="001C5C65" w:rsidRDefault="004D1EAD" w:rsidP="00285BCE">
            <w:pPr>
              <w:jc w:val="center"/>
              <w:rPr>
                <w:b/>
                <w:lang w:val="en-US"/>
              </w:rPr>
            </w:pPr>
            <w:r w:rsidRPr="001C5C65">
              <w:rPr>
                <w:b/>
                <w:lang w:val="en-US"/>
              </w:rPr>
              <w:t>Nội dung ghi bảng</w:t>
            </w:r>
          </w:p>
        </w:tc>
      </w:tr>
      <w:tr w:rsidR="004D1EAD" w:rsidTr="0003346D">
        <w:tc>
          <w:tcPr>
            <w:tcW w:w="621" w:type="dxa"/>
          </w:tcPr>
          <w:p w:rsidR="0003346D" w:rsidRDefault="0003346D" w:rsidP="0003346D">
            <w:pPr>
              <w:jc w:val="center"/>
              <w:rPr>
                <w:lang w:val="en-US"/>
              </w:rPr>
            </w:pPr>
          </w:p>
          <w:p w:rsidR="0003346D" w:rsidRDefault="0003346D" w:rsidP="0003346D">
            <w:pPr>
              <w:jc w:val="center"/>
              <w:rPr>
                <w:lang w:val="en-US"/>
              </w:rPr>
            </w:pPr>
          </w:p>
          <w:p w:rsidR="004D1EAD" w:rsidRDefault="0003346D" w:rsidP="0003346D">
            <w:pPr>
              <w:jc w:val="center"/>
              <w:rPr>
                <w:lang w:val="en-US"/>
              </w:rPr>
            </w:pPr>
            <w:r>
              <w:rPr>
                <w:lang w:val="en-US"/>
              </w:rPr>
              <w:t>30</w:t>
            </w:r>
            <w:r w:rsidR="004D1EAD">
              <w:rPr>
                <w:lang w:val="en-US"/>
              </w:rPr>
              <w:t>'</w:t>
            </w:r>
          </w:p>
        </w:tc>
        <w:tc>
          <w:tcPr>
            <w:tcW w:w="4052" w:type="dxa"/>
          </w:tcPr>
          <w:p w:rsidR="00504B9E" w:rsidRPr="00770AA9" w:rsidRDefault="00504B9E" w:rsidP="00504B9E">
            <w:pPr>
              <w:rPr>
                <w:lang w:val="en-US"/>
              </w:rPr>
            </w:pPr>
            <w:r w:rsidRPr="00770AA9">
              <w:rPr>
                <w:b/>
                <w:lang w:val="en-US"/>
              </w:rPr>
              <w:t>GV:</w:t>
            </w:r>
            <w:r w:rsidRPr="00770AA9">
              <w:rPr>
                <w:lang w:val="en-US"/>
              </w:rPr>
              <w:t xml:space="preserve"> Yêu cầu HS làm bài 22 SGK. Gọi HS lên bảng trình bày.</w:t>
            </w:r>
          </w:p>
          <w:p w:rsidR="00504B9E" w:rsidRPr="00504B9E" w:rsidRDefault="00504B9E" w:rsidP="00504B9E">
            <w:pPr>
              <w:rPr>
                <w:lang w:val="en-US"/>
              </w:rPr>
            </w:pPr>
            <w:r>
              <w:rPr>
                <w:b/>
                <w:lang w:val="en-US"/>
              </w:rPr>
              <w:t>HS:</w:t>
            </w:r>
            <w:r>
              <w:rPr>
                <w:lang w:val="en-US"/>
              </w:rPr>
              <w:t xml:space="preserve"> Thực hiện.</w:t>
            </w:r>
          </w:p>
          <w:p w:rsidR="00504B9E" w:rsidRPr="00504B9E" w:rsidRDefault="00504B9E" w:rsidP="00504B9E">
            <w:pPr>
              <w:rPr>
                <w:lang w:val="en-US"/>
              </w:rPr>
            </w:pPr>
            <w:r w:rsidRPr="00504B9E">
              <w:rPr>
                <w:b/>
                <w:lang w:val="en-US"/>
              </w:rPr>
              <w:t>GV:</w:t>
            </w:r>
            <w:r w:rsidRPr="00504B9E">
              <w:rPr>
                <w:lang w:val="en-US"/>
              </w:rPr>
              <w:t xml:space="preserve"> Cho hs nhận xét cách làm của bạn &amp; sửa chữa những chỗ sai.</w:t>
            </w:r>
          </w:p>
          <w:p w:rsidR="00504B9E" w:rsidRPr="00504B9E" w:rsidRDefault="00504B9E" w:rsidP="00504B9E">
            <w:pPr>
              <w:rPr>
                <w:lang w:val="en-US"/>
              </w:rPr>
            </w:pPr>
            <w:r>
              <w:rPr>
                <w:b/>
                <w:lang w:val="en-US"/>
              </w:rPr>
              <w:t>GV</w:t>
            </w:r>
            <w:r w:rsidRPr="00504B9E">
              <w:rPr>
                <w:b/>
                <w:lang w:val="en-US"/>
              </w:rPr>
              <w:t>:</w:t>
            </w:r>
            <w:r w:rsidRPr="00504B9E">
              <w:rPr>
                <w:lang w:val="en-US"/>
              </w:rPr>
              <w:t xml:space="preserve"> Hỏ</w:t>
            </w:r>
            <w:r>
              <w:rPr>
                <w:lang w:val="en-US"/>
              </w:rPr>
              <w:t>i thêm</w:t>
            </w:r>
            <w:r w:rsidRPr="00504B9E">
              <w:rPr>
                <w:lang w:val="en-US"/>
              </w:rPr>
              <w:t>: Biế</w:t>
            </w:r>
            <w:r>
              <w:rPr>
                <w:lang w:val="en-US"/>
              </w:rPr>
              <w:t>t DC = 20</w:t>
            </w:r>
            <w:r w:rsidRPr="00504B9E">
              <w:rPr>
                <w:lang w:val="en-US"/>
              </w:rPr>
              <w:t>cm</w:t>
            </w:r>
            <w:r>
              <w:rPr>
                <w:lang w:val="en-US"/>
              </w:rPr>
              <w:t>.</w:t>
            </w:r>
            <w:r w:rsidRPr="00504B9E">
              <w:rPr>
                <w:lang w:val="en-US"/>
              </w:rPr>
              <w:t xml:space="preserve"> Tính DI?</w:t>
            </w:r>
          </w:p>
          <w:p w:rsidR="00504B9E" w:rsidRPr="00504B9E" w:rsidRDefault="00504B9E" w:rsidP="00504B9E">
            <w:pPr>
              <w:rPr>
                <w:lang w:val="en-US"/>
              </w:rPr>
            </w:pPr>
            <w:r>
              <w:rPr>
                <w:b/>
                <w:lang w:val="en-US"/>
              </w:rPr>
              <w:t>HS:</w:t>
            </w:r>
            <w:r w:rsidRPr="00504B9E">
              <w:rPr>
                <w:lang w:val="en-US"/>
              </w:rPr>
              <w:t xml:space="preserve"> Theo t/c đường TB hình thang</w:t>
            </w:r>
          </w:p>
          <w:p w:rsidR="00504B9E" w:rsidRPr="00504B9E" w:rsidRDefault="00504B9E" w:rsidP="00504B9E">
            <w:pPr>
              <w:rPr>
                <w:lang w:val="pt-BR"/>
              </w:rPr>
            </w:pPr>
            <w:r w:rsidRPr="00504B9E">
              <w:rPr>
                <w:lang w:val="pt-BR"/>
              </w:rPr>
              <w:t>EM =</w:t>
            </w:r>
            <w:r w:rsidR="00F43951" w:rsidRPr="00F43951">
              <w:rPr>
                <w:position w:val="-26"/>
                <w:lang w:val="en-US"/>
              </w:rPr>
              <w:object w:dxaOrig="2780" w:dyaOrig="700">
                <v:shape id="_x0000_i1208" type="#_x0000_t75" style="width:138.75pt;height:35.25pt" o:ole="">
                  <v:imagedata r:id="rId317" o:title=""/>
                </v:shape>
                <o:OLEObject Type="Embed" ProgID="Equation.DSMT4" ShapeID="_x0000_i1208" DrawAspect="Content" ObjectID="_1568109836" r:id="rId318"/>
              </w:object>
            </w:r>
          </w:p>
          <w:p w:rsidR="00504B9E" w:rsidRPr="00504B9E" w:rsidRDefault="00504B9E" w:rsidP="00504B9E">
            <w:pPr>
              <w:rPr>
                <w:lang w:val="pt-BR"/>
              </w:rPr>
            </w:pPr>
            <w:r w:rsidRPr="00504B9E">
              <w:rPr>
                <w:lang w:val="pt-BR"/>
              </w:rPr>
              <w:t xml:space="preserve">DI = </w:t>
            </w:r>
            <w:r w:rsidR="00F43951" w:rsidRPr="00F43951">
              <w:rPr>
                <w:position w:val="-26"/>
                <w:lang w:val="en-US"/>
              </w:rPr>
              <w:object w:dxaOrig="1860" w:dyaOrig="700">
                <v:shape id="_x0000_i1209" type="#_x0000_t75" style="width:93pt;height:35.25pt" o:ole="">
                  <v:imagedata r:id="rId319" o:title=""/>
                </v:shape>
                <o:OLEObject Type="Embed" ProgID="Equation.DSMT4" ShapeID="_x0000_i1209" DrawAspect="Content" ObjectID="_1568109837" r:id="rId320"/>
              </w:object>
            </w:r>
            <w:r w:rsidRPr="00504B9E">
              <w:rPr>
                <w:lang w:val="pt-BR"/>
              </w:rPr>
              <w:t xml:space="preserve"> </w:t>
            </w:r>
          </w:p>
          <w:p w:rsidR="00504B9E" w:rsidRDefault="00F472C0" w:rsidP="00504B9E">
            <w:pPr>
              <w:rPr>
                <w:lang w:val="en-US"/>
              </w:rPr>
            </w:pPr>
            <w:r>
              <w:rPr>
                <w:b/>
                <w:lang w:val="pt-BR"/>
              </w:rPr>
              <w:t>GV:</w:t>
            </w:r>
            <w:r>
              <w:rPr>
                <w:lang w:val="en-US"/>
              </w:rPr>
              <w:t xml:space="preserve"> Chốt lại.</w:t>
            </w:r>
          </w:p>
          <w:p w:rsidR="00D77B51" w:rsidRDefault="00D77B51" w:rsidP="00504B9E">
            <w:pPr>
              <w:rPr>
                <w:lang w:val="en-US"/>
              </w:rPr>
            </w:pPr>
            <w:r>
              <w:rPr>
                <w:b/>
                <w:lang w:val="en-US"/>
              </w:rPr>
              <w:lastRenderedPageBreak/>
              <w:t>GV:</w:t>
            </w:r>
            <w:r w:rsidR="00504B9E" w:rsidRPr="00504B9E">
              <w:rPr>
                <w:lang w:val="en-US"/>
              </w:rPr>
              <w:t xml:space="preserve"> Yêu cầu Hs </w:t>
            </w:r>
            <w:r>
              <w:rPr>
                <w:lang w:val="en-US"/>
              </w:rPr>
              <w:t>làm BT 25 SGK.</w:t>
            </w:r>
          </w:p>
          <w:p w:rsidR="00504B9E" w:rsidRPr="00504B9E" w:rsidRDefault="00D77B51" w:rsidP="00504B9E">
            <w:pPr>
              <w:rPr>
                <w:lang w:val="en-US"/>
              </w:rPr>
            </w:pPr>
            <w:r>
              <w:rPr>
                <w:b/>
                <w:lang w:val="en-US"/>
              </w:rPr>
              <w:t>HS:</w:t>
            </w:r>
            <w:r>
              <w:rPr>
                <w:lang w:val="en-US"/>
              </w:rPr>
              <w:t xml:space="preserve"> L</w:t>
            </w:r>
            <w:r w:rsidR="00504B9E" w:rsidRPr="00504B9E">
              <w:rPr>
                <w:lang w:val="en-US"/>
              </w:rPr>
              <w:t>ên bảng trình bày</w:t>
            </w:r>
            <w:r w:rsidR="00A47A4F">
              <w:rPr>
                <w:lang w:val="en-US"/>
              </w:rPr>
              <w:t>.</w:t>
            </w:r>
          </w:p>
          <w:p w:rsidR="00504B9E" w:rsidRPr="00504B9E" w:rsidRDefault="00504B9E" w:rsidP="00504B9E">
            <w:pPr>
              <w:rPr>
                <w:lang w:val="en-US"/>
              </w:rPr>
            </w:pPr>
          </w:p>
          <w:p w:rsidR="00504B9E" w:rsidRPr="00504B9E" w:rsidRDefault="00504B9E" w:rsidP="00504B9E">
            <w:pPr>
              <w:rPr>
                <w:lang w:val="en-US"/>
              </w:rPr>
            </w:pPr>
          </w:p>
          <w:p w:rsidR="00504B9E" w:rsidRPr="00504B9E" w:rsidRDefault="00504B9E" w:rsidP="00504B9E">
            <w:pPr>
              <w:rPr>
                <w:lang w:val="en-US"/>
              </w:rPr>
            </w:pPr>
          </w:p>
          <w:p w:rsidR="00504B9E" w:rsidRPr="00504B9E" w:rsidRDefault="00504B9E" w:rsidP="00504B9E">
            <w:pPr>
              <w:rPr>
                <w:lang w:val="en-US"/>
              </w:rPr>
            </w:pPr>
          </w:p>
          <w:p w:rsidR="00504B9E" w:rsidRPr="00504B9E" w:rsidRDefault="00504B9E" w:rsidP="00504B9E">
            <w:pPr>
              <w:rPr>
                <w:lang w:val="en-US"/>
              </w:rPr>
            </w:pPr>
          </w:p>
          <w:p w:rsidR="00504B9E" w:rsidRPr="00504B9E" w:rsidRDefault="00504B9E" w:rsidP="00504B9E">
            <w:pPr>
              <w:rPr>
                <w:lang w:val="en-US"/>
              </w:rPr>
            </w:pPr>
          </w:p>
          <w:p w:rsidR="00504B9E" w:rsidRPr="00504B9E" w:rsidRDefault="00504B9E" w:rsidP="00504B9E">
            <w:pPr>
              <w:rPr>
                <w:lang w:val="en-US"/>
              </w:rPr>
            </w:pPr>
          </w:p>
          <w:p w:rsidR="00504B9E" w:rsidRPr="00504B9E" w:rsidRDefault="00504B9E" w:rsidP="00504B9E">
            <w:pPr>
              <w:rPr>
                <w:lang w:val="en-US"/>
              </w:rPr>
            </w:pPr>
          </w:p>
          <w:p w:rsidR="00504B9E" w:rsidRPr="00504B9E" w:rsidRDefault="00504B9E" w:rsidP="00504B9E">
            <w:pPr>
              <w:rPr>
                <w:lang w:val="en-US"/>
              </w:rPr>
            </w:pPr>
          </w:p>
          <w:p w:rsidR="00504B9E" w:rsidRPr="00504B9E" w:rsidRDefault="00504B9E" w:rsidP="00504B9E">
            <w:pPr>
              <w:rPr>
                <w:lang w:val="en-US"/>
              </w:rPr>
            </w:pPr>
          </w:p>
          <w:p w:rsidR="00504B9E" w:rsidRPr="00504B9E" w:rsidRDefault="00A47A4F" w:rsidP="00504B9E">
            <w:pPr>
              <w:rPr>
                <w:lang w:val="pt-BR"/>
              </w:rPr>
            </w:pPr>
            <w:r>
              <w:rPr>
                <w:b/>
                <w:lang w:val="pt-BR"/>
              </w:rPr>
              <w:t>GV</w:t>
            </w:r>
            <w:r w:rsidR="00504B9E" w:rsidRPr="00A47A4F">
              <w:rPr>
                <w:b/>
                <w:lang w:val="pt-BR"/>
              </w:rPr>
              <w:t>:</w:t>
            </w:r>
            <w:r w:rsidR="00504B9E" w:rsidRPr="00504B9E">
              <w:rPr>
                <w:lang w:val="pt-BR"/>
              </w:rPr>
              <w:t xml:space="preserve"> Em rút ra nhận xét gì.</w:t>
            </w:r>
          </w:p>
          <w:p w:rsidR="00504B9E" w:rsidRPr="00A47A4F" w:rsidRDefault="00A47A4F" w:rsidP="00504B9E">
            <w:pPr>
              <w:rPr>
                <w:lang w:val="pt-BR"/>
              </w:rPr>
            </w:pPr>
            <w:r>
              <w:rPr>
                <w:b/>
                <w:lang w:val="pt-BR"/>
              </w:rPr>
              <w:t>HS:</w:t>
            </w:r>
            <w:r>
              <w:rPr>
                <w:lang w:val="pt-BR"/>
              </w:rPr>
              <w:t xml:space="preserve"> Nhận xét.</w:t>
            </w:r>
          </w:p>
          <w:p w:rsidR="00504B9E" w:rsidRDefault="00504B9E" w:rsidP="00504B9E">
            <w:pPr>
              <w:rPr>
                <w:lang w:val="pt-BR"/>
              </w:rPr>
            </w:pPr>
          </w:p>
          <w:p w:rsidR="00F21230" w:rsidRDefault="00F21230" w:rsidP="00504B9E">
            <w:pPr>
              <w:rPr>
                <w:lang w:val="pt-BR"/>
              </w:rPr>
            </w:pPr>
          </w:p>
          <w:p w:rsidR="00BA5C85" w:rsidRPr="00504B9E" w:rsidRDefault="00BA5C85" w:rsidP="00504B9E">
            <w:pPr>
              <w:rPr>
                <w:lang w:val="pt-BR"/>
              </w:rPr>
            </w:pPr>
          </w:p>
          <w:p w:rsidR="00504B9E" w:rsidRPr="00504B9E" w:rsidRDefault="00504B9E" w:rsidP="00504B9E">
            <w:pPr>
              <w:rPr>
                <w:lang w:val="pt-BR"/>
              </w:rPr>
            </w:pPr>
            <w:r w:rsidRPr="00F21230">
              <w:rPr>
                <w:b/>
                <w:lang w:val="pt-BR"/>
              </w:rPr>
              <w:t>GV</w:t>
            </w:r>
            <w:r w:rsidR="00F21230">
              <w:rPr>
                <w:b/>
                <w:lang w:val="pt-BR"/>
              </w:rPr>
              <w:t>:</w:t>
            </w:r>
            <w:r w:rsidRPr="00F21230">
              <w:rPr>
                <w:lang w:val="pt-BR"/>
              </w:rPr>
              <w:t xml:space="preserve"> </w:t>
            </w:r>
            <w:r w:rsidR="00F21230">
              <w:rPr>
                <w:lang w:val="pt-BR"/>
              </w:rPr>
              <w:t>Yêu cầu HS lên bảng làm bài 26 SGK.</w:t>
            </w:r>
          </w:p>
          <w:p w:rsidR="00504B9E" w:rsidRPr="00770AA9" w:rsidRDefault="0022583E" w:rsidP="00504B9E">
            <w:pPr>
              <w:rPr>
                <w:lang w:val="pt-BR"/>
              </w:rPr>
            </w:pPr>
            <w:r w:rsidRPr="00770AA9">
              <w:rPr>
                <w:b/>
                <w:lang w:val="pt-BR"/>
              </w:rPr>
              <w:t>HS:</w:t>
            </w:r>
            <w:r w:rsidRPr="00770AA9">
              <w:rPr>
                <w:lang w:val="pt-BR"/>
              </w:rPr>
              <w:t xml:space="preserve"> Lên bảng thực hiện.</w:t>
            </w:r>
            <w:r w:rsidR="00504B9E" w:rsidRPr="00770AA9">
              <w:rPr>
                <w:lang w:val="pt-BR"/>
              </w:rPr>
              <w:t xml:space="preserve"> HS theo dõi so sánh bài làm của mình, nhận xét.</w:t>
            </w:r>
          </w:p>
          <w:p w:rsidR="00504B9E" w:rsidRPr="00770AA9" w:rsidRDefault="00504B9E" w:rsidP="00504B9E">
            <w:pPr>
              <w:rPr>
                <w:lang w:val="pt-BR"/>
              </w:rPr>
            </w:pPr>
            <w:r w:rsidRPr="00770AA9">
              <w:rPr>
                <w:b/>
                <w:lang w:val="pt-BR"/>
              </w:rPr>
              <w:t>GV:</w:t>
            </w:r>
            <w:r w:rsidRPr="00770AA9">
              <w:rPr>
                <w:lang w:val="pt-BR"/>
              </w:rPr>
              <w:t xml:space="preserve"> Nếu chuyển số đo của EF thành x</w:t>
            </w:r>
            <w:r w:rsidR="0022583E" w:rsidRPr="00770AA9">
              <w:rPr>
                <w:lang w:val="pt-BR"/>
              </w:rPr>
              <w:t xml:space="preserve"> và</w:t>
            </w:r>
            <w:r w:rsidRPr="00770AA9">
              <w:rPr>
                <w:lang w:val="pt-BR"/>
              </w:rPr>
              <w:t xml:space="preserve"> CD =16 thì kq sẽ ntn?</w:t>
            </w:r>
          </w:p>
          <w:p w:rsidR="00504B9E" w:rsidRPr="00770AA9" w:rsidRDefault="00504B9E" w:rsidP="00504B9E">
            <w:pPr>
              <w:rPr>
                <w:lang w:val="pt-BR"/>
              </w:rPr>
            </w:pPr>
            <w:r w:rsidRPr="00770AA9">
              <w:rPr>
                <w:lang w:val="pt-BR"/>
              </w:rPr>
              <w:t>(x</w:t>
            </w:r>
            <w:r w:rsidR="00A535D4">
              <w:rPr>
                <w:lang w:val="pt-BR"/>
              </w:rPr>
              <w:t xml:space="preserve"> </w:t>
            </w:r>
            <w:r w:rsidRPr="00770AA9">
              <w:rPr>
                <w:lang w:val="pt-BR"/>
              </w:rPr>
              <w:t>=</w:t>
            </w:r>
            <w:r w:rsidR="00A535D4">
              <w:rPr>
                <w:lang w:val="pt-BR"/>
              </w:rPr>
              <w:t xml:space="preserve"> </w:t>
            </w:r>
            <w:r w:rsidRPr="00770AA9">
              <w:rPr>
                <w:lang w:val="pt-BR"/>
              </w:rPr>
              <w:t>24;y</w:t>
            </w:r>
            <w:r w:rsidR="00A535D4">
              <w:rPr>
                <w:lang w:val="pt-BR"/>
              </w:rPr>
              <w:t xml:space="preserve"> </w:t>
            </w:r>
            <w:r w:rsidRPr="00770AA9">
              <w:rPr>
                <w:lang w:val="pt-BR"/>
              </w:rPr>
              <w:t>=</w:t>
            </w:r>
            <w:r w:rsidR="00A535D4">
              <w:rPr>
                <w:lang w:val="pt-BR"/>
              </w:rPr>
              <w:t xml:space="preserve"> </w:t>
            </w:r>
            <w:r w:rsidRPr="00770AA9">
              <w:rPr>
                <w:lang w:val="pt-BR"/>
              </w:rPr>
              <w:t>32)</w:t>
            </w:r>
          </w:p>
          <w:p w:rsidR="00C62F13" w:rsidRPr="00770AA9" w:rsidRDefault="00C62F13" w:rsidP="00504B9E">
            <w:pPr>
              <w:rPr>
                <w:lang w:val="pt-BR"/>
              </w:rPr>
            </w:pPr>
          </w:p>
          <w:p w:rsidR="00C62F13" w:rsidRPr="00770AA9" w:rsidRDefault="00C62F13" w:rsidP="00504B9E">
            <w:pPr>
              <w:rPr>
                <w:lang w:val="pt-BR"/>
              </w:rPr>
            </w:pPr>
          </w:p>
          <w:p w:rsidR="00C62F13" w:rsidRPr="00770AA9" w:rsidRDefault="00C62F13" w:rsidP="00504B9E">
            <w:pPr>
              <w:rPr>
                <w:lang w:val="pt-BR"/>
              </w:rPr>
            </w:pPr>
          </w:p>
          <w:p w:rsidR="00C62F13" w:rsidRPr="00770AA9" w:rsidRDefault="00C62F13" w:rsidP="00504B9E">
            <w:pPr>
              <w:rPr>
                <w:lang w:val="pt-BR"/>
              </w:rPr>
            </w:pPr>
          </w:p>
          <w:p w:rsidR="00C62F13" w:rsidRPr="00770AA9" w:rsidRDefault="00C62F13" w:rsidP="00504B9E">
            <w:pPr>
              <w:rPr>
                <w:lang w:val="pt-BR"/>
              </w:rPr>
            </w:pPr>
          </w:p>
          <w:p w:rsidR="00C62F13" w:rsidRPr="00770AA9" w:rsidRDefault="00C62F13" w:rsidP="00504B9E">
            <w:pPr>
              <w:rPr>
                <w:lang w:val="pt-BR"/>
              </w:rPr>
            </w:pPr>
          </w:p>
          <w:p w:rsidR="00C62F13" w:rsidRPr="00770AA9" w:rsidRDefault="00C62F13" w:rsidP="00504B9E">
            <w:pPr>
              <w:rPr>
                <w:lang w:val="pt-BR"/>
              </w:rPr>
            </w:pPr>
          </w:p>
          <w:p w:rsidR="00C62F13" w:rsidRPr="00770AA9" w:rsidRDefault="00C62F13" w:rsidP="00504B9E">
            <w:pPr>
              <w:rPr>
                <w:lang w:val="pt-BR"/>
              </w:rPr>
            </w:pPr>
          </w:p>
          <w:p w:rsidR="00C62F13" w:rsidRPr="00770AA9" w:rsidRDefault="00C62F13" w:rsidP="00504B9E">
            <w:pPr>
              <w:rPr>
                <w:lang w:val="pt-BR"/>
              </w:rPr>
            </w:pPr>
          </w:p>
          <w:p w:rsidR="00C62F13" w:rsidRPr="00770AA9" w:rsidRDefault="00C62F13" w:rsidP="00504B9E">
            <w:pPr>
              <w:rPr>
                <w:lang w:val="pt-BR"/>
              </w:rPr>
            </w:pPr>
            <w:r w:rsidRPr="00770AA9">
              <w:rPr>
                <w:b/>
                <w:lang w:val="pt-BR"/>
              </w:rPr>
              <w:t>GV:</w:t>
            </w:r>
            <w:r w:rsidRPr="00770AA9">
              <w:rPr>
                <w:lang w:val="pt-BR"/>
              </w:rPr>
              <w:t xml:space="preserve"> Yêu cầu HS làm BT 27 SGK.</w:t>
            </w:r>
          </w:p>
          <w:p w:rsidR="00504B9E" w:rsidRPr="00770AA9" w:rsidRDefault="00504B9E" w:rsidP="00504B9E">
            <w:pPr>
              <w:rPr>
                <w:lang w:val="pt-BR"/>
              </w:rPr>
            </w:pPr>
            <w:r w:rsidRPr="00770AA9">
              <w:rPr>
                <w:b/>
                <w:lang w:val="pt-BR"/>
              </w:rPr>
              <w:t>HS</w:t>
            </w:r>
            <w:r w:rsidR="00C62F13" w:rsidRPr="00770AA9">
              <w:rPr>
                <w:b/>
                <w:lang w:val="pt-BR"/>
              </w:rPr>
              <w:t>:</w:t>
            </w:r>
            <w:r w:rsidRPr="00770AA9">
              <w:rPr>
                <w:lang w:val="pt-BR"/>
              </w:rPr>
              <w:t xml:space="preserve"> đọc đầu bài rồi cho biết GT, KL</w:t>
            </w:r>
            <w:r w:rsidR="00C62F13" w:rsidRPr="00770AA9">
              <w:rPr>
                <w:lang w:val="pt-BR"/>
              </w:rPr>
              <w:t>.</w:t>
            </w:r>
            <w:r w:rsidRPr="00770AA9">
              <w:rPr>
                <w:lang w:val="pt-BR"/>
              </w:rPr>
              <w:t xml:space="preserve"> Các nhóm HS thảo luận cách chứng minh.</w:t>
            </w:r>
          </w:p>
          <w:p w:rsidR="00504B9E" w:rsidRPr="00770AA9" w:rsidRDefault="00504B9E" w:rsidP="00504B9E">
            <w:pPr>
              <w:rPr>
                <w:lang w:val="pt-BR"/>
              </w:rPr>
            </w:pPr>
            <w:r w:rsidRPr="00770AA9">
              <w:rPr>
                <w:lang w:val="pt-BR"/>
              </w:rPr>
              <w:t>Đại diện nhóm trình bày.</w:t>
            </w:r>
          </w:p>
          <w:p w:rsidR="00504B9E" w:rsidRDefault="00504B9E" w:rsidP="00504B9E">
            <w:pPr>
              <w:rPr>
                <w:lang w:val="en-US"/>
              </w:rPr>
            </w:pPr>
            <w:r w:rsidRPr="00504B9E">
              <w:rPr>
                <w:lang w:val="en-US"/>
              </w:rPr>
              <w:t>HS nhận xét.</w:t>
            </w:r>
          </w:p>
          <w:p w:rsidR="00B9780A" w:rsidRPr="00504B9E" w:rsidRDefault="00B9780A" w:rsidP="00504B9E">
            <w:pPr>
              <w:rPr>
                <w:lang w:val="en-US"/>
              </w:rPr>
            </w:pP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90"/>
              <w:gridCol w:w="3246"/>
            </w:tblGrid>
            <w:tr w:rsidR="00C62F13" w:rsidTr="00A66810">
              <w:tc>
                <w:tcPr>
                  <w:tcW w:w="513" w:type="dxa"/>
                  <w:vAlign w:val="center"/>
                </w:tcPr>
                <w:p w:rsidR="00C62F13" w:rsidRPr="001D4F69" w:rsidRDefault="00C62F13" w:rsidP="00C62F13">
                  <w:pPr>
                    <w:jc w:val="center"/>
                    <w:rPr>
                      <w:lang w:val="en-US"/>
                    </w:rPr>
                  </w:pPr>
                  <w:r>
                    <w:rPr>
                      <w:lang w:val="en-US"/>
                    </w:rPr>
                    <w:t>GT</w:t>
                  </w:r>
                </w:p>
              </w:tc>
              <w:tc>
                <w:tcPr>
                  <w:tcW w:w="3323" w:type="dxa"/>
                </w:tcPr>
                <w:p w:rsidR="00C62F13" w:rsidRPr="00C62F13" w:rsidRDefault="00C62F13" w:rsidP="00C62F13">
                  <w:pPr>
                    <w:rPr>
                      <w:lang w:val="en-US"/>
                    </w:rPr>
                  </w:pPr>
                  <w:r>
                    <w:rPr>
                      <w:bCs/>
                      <w:lang w:val="en-US"/>
                    </w:rPr>
                    <w:t xml:space="preserve">Tứ giác ABCD: </w:t>
                  </w:r>
                  <w:r w:rsidRPr="00504B9E">
                    <w:rPr>
                      <w:lang w:val="en-US"/>
                    </w:rPr>
                    <w:t>AE = ED, BF = FC</w:t>
                  </w:r>
                  <w:r>
                    <w:rPr>
                      <w:lang w:val="en-US"/>
                    </w:rPr>
                    <w:t xml:space="preserve">, </w:t>
                  </w:r>
                  <w:r w:rsidRPr="00504B9E">
                    <w:rPr>
                      <w:lang w:val="en-US"/>
                    </w:rPr>
                    <w:t>AK = KC</w:t>
                  </w:r>
                </w:p>
              </w:tc>
            </w:tr>
            <w:tr w:rsidR="00C62F13" w:rsidTr="00A66810">
              <w:tc>
                <w:tcPr>
                  <w:tcW w:w="513" w:type="dxa"/>
                  <w:vAlign w:val="center"/>
                </w:tcPr>
                <w:p w:rsidR="00C62F13" w:rsidRPr="001D4F69" w:rsidRDefault="00C62F13" w:rsidP="00C62F13">
                  <w:pPr>
                    <w:jc w:val="center"/>
                    <w:rPr>
                      <w:lang w:val="en-US"/>
                    </w:rPr>
                  </w:pPr>
                  <w:r>
                    <w:rPr>
                      <w:lang w:val="en-US"/>
                    </w:rPr>
                    <w:lastRenderedPageBreak/>
                    <w:t>KL</w:t>
                  </w:r>
                </w:p>
              </w:tc>
              <w:tc>
                <w:tcPr>
                  <w:tcW w:w="3323" w:type="dxa"/>
                </w:tcPr>
                <w:p w:rsidR="00C62F13" w:rsidRPr="00504B9E" w:rsidRDefault="00C62F13" w:rsidP="00C62F13">
                  <w:pPr>
                    <w:rPr>
                      <w:lang w:val="en-US"/>
                    </w:rPr>
                  </w:pPr>
                  <w:r w:rsidRPr="00504B9E">
                    <w:rPr>
                      <w:lang w:val="en-US"/>
                    </w:rPr>
                    <w:t>a) So sánh EK&amp;CD; KF&amp;AB</w:t>
                  </w:r>
                </w:p>
                <w:p w:rsidR="00C62F13" w:rsidRPr="00D4242E" w:rsidRDefault="00C62F13" w:rsidP="00C62F13">
                  <w:pPr>
                    <w:rPr>
                      <w:lang w:val="en-US"/>
                    </w:rPr>
                  </w:pPr>
                  <w:r w:rsidRPr="00504B9E">
                    <w:rPr>
                      <w:lang w:val="pt-BR"/>
                    </w:rPr>
                    <w:t>b) EF</w:t>
                  </w:r>
                  <w:r w:rsidRPr="00504B9E">
                    <w:rPr>
                      <w:position w:val="-4"/>
                      <w:lang w:val="en-US"/>
                    </w:rPr>
                    <w:object w:dxaOrig="195" w:dyaOrig="240">
                      <v:shape id="_x0000_i1210" type="#_x0000_t75" style="width:9.75pt;height:12pt" o:ole="">
                        <v:imagedata r:id="rId321" o:title=""/>
                      </v:shape>
                      <o:OLEObject Type="Embed" ProgID="Equation.DSMT4" ShapeID="_x0000_i1210" DrawAspect="Content" ObjectID="_1568109838" r:id="rId322"/>
                    </w:object>
                  </w:r>
                  <w:r w:rsidR="00224D30" w:rsidRPr="00224D30">
                    <w:rPr>
                      <w:position w:val="-26"/>
                      <w:lang w:val="en-US"/>
                    </w:rPr>
                    <w:object w:dxaOrig="1080" w:dyaOrig="700">
                      <v:shape id="_x0000_i1211" type="#_x0000_t75" style="width:54pt;height:34.5pt" o:ole="">
                        <v:imagedata r:id="rId323" o:title=""/>
                      </v:shape>
                      <o:OLEObject Type="Embed" ProgID="Equation.DSMT4" ShapeID="_x0000_i1211" DrawAspect="Content" ObjectID="_1568109839" r:id="rId324"/>
                    </w:object>
                  </w:r>
                </w:p>
              </w:tc>
            </w:tr>
          </w:tbl>
          <w:p w:rsidR="004D1EAD" w:rsidRPr="003F27DC" w:rsidRDefault="008113F3" w:rsidP="00504B9E">
            <w:r>
              <w:rPr>
                <w:b/>
                <w:lang w:val="pt-BR"/>
              </w:rPr>
              <w:t>GV:</w:t>
            </w:r>
            <w:r w:rsidRPr="003F27DC">
              <w:t xml:space="preserve"> Theo dõi, hướng dẫn các nhóm.</w:t>
            </w:r>
          </w:p>
          <w:p w:rsidR="008113F3" w:rsidRPr="008113F3" w:rsidRDefault="008113F3" w:rsidP="00504B9E">
            <w:pPr>
              <w:rPr>
                <w:lang w:val="en-US"/>
              </w:rPr>
            </w:pPr>
            <w:r>
              <w:rPr>
                <w:lang w:val="en-US"/>
              </w:rPr>
              <w:t>Nhận xét, chốt lại.</w:t>
            </w:r>
          </w:p>
        </w:tc>
        <w:tc>
          <w:tcPr>
            <w:tcW w:w="4389" w:type="dxa"/>
          </w:tcPr>
          <w:p w:rsidR="00504B9E" w:rsidRDefault="00F472C0" w:rsidP="00504B9E">
            <w:pPr>
              <w:widowControl/>
              <w:jc w:val="left"/>
              <w:rPr>
                <w:rFonts w:eastAsia="Times New Roman"/>
                <w:lang w:val="en-US"/>
              </w:rPr>
            </w:pPr>
            <w:r>
              <w:rPr>
                <w:rFonts w:eastAsia="Times New Roman"/>
                <w:b/>
                <w:bCs/>
                <w:lang w:val="en-US"/>
              </w:rPr>
              <w:lastRenderedPageBreak/>
              <w:t>Bài 22 (SGK – 80):</w:t>
            </w:r>
          </w:p>
          <w:p w:rsidR="00504B9E" w:rsidRPr="00504B9E" w:rsidRDefault="00F43951" w:rsidP="00504B9E">
            <w:pPr>
              <w:widowControl/>
              <w:ind w:left="180" w:hanging="180"/>
              <w:jc w:val="left"/>
              <w:rPr>
                <w:rFonts w:eastAsia="Times New Roman"/>
                <w:lang w:val="en-US"/>
              </w:rPr>
            </w:pPr>
            <w:r w:rsidRPr="00F43951">
              <w:rPr>
                <w:rFonts w:eastAsia="Times New Roman"/>
                <w:noProof/>
                <w:lang w:val="en-US"/>
              </w:rPr>
              <w:drawing>
                <wp:inline distT="0" distB="0" distL="0" distR="0">
                  <wp:extent cx="2570824" cy="1666875"/>
                  <wp:effectExtent l="0" t="0" r="0" b="0"/>
                  <wp:docPr id="17" name="Ả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592233" cy="1680756"/>
                          </a:xfrm>
                          <a:prstGeom prst="rect">
                            <a:avLst/>
                          </a:prstGeom>
                          <a:noFill/>
                          <a:ln>
                            <a:noFill/>
                          </a:ln>
                        </pic:spPr>
                      </pic:pic>
                    </a:graphicData>
                  </a:graphic>
                </wp:inline>
              </w:drawing>
            </w:r>
          </w:p>
          <w:p w:rsidR="007A457B" w:rsidRDefault="007A457B" w:rsidP="0021272F">
            <w:pPr>
              <w:rPr>
                <w:lang w:val="en-US"/>
              </w:rPr>
            </w:pPr>
            <w:r w:rsidRPr="007A457B">
              <w:rPr>
                <w:position w:val="-36"/>
                <w:lang w:val="en-US"/>
              </w:rPr>
              <w:object w:dxaOrig="3360" w:dyaOrig="859">
                <v:shape id="_x0000_i1212" type="#_x0000_t75" style="width:168pt;height:42.75pt" o:ole="">
                  <v:imagedata r:id="rId326" o:title=""/>
                </v:shape>
                <o:OLEObject Type="Embed" ProgID="Equation.DSMT4" ShapeID="_x0000_i1212" DrawAspect="Content" ObjectID="_1568109840" r:id="rId327"/>
              </w:object>
            </w:r>
            <w:r>
              <w:rPr>
                <w:lang w:val="en-US"/>
              </w:rPr>
              <w:t xml:space="preserve">   (1)</w:t>
            </w:r>
          </w:p>
          <w:p w:rsidR="00504B9E" w:rsidRPr="00504B9E" w:rsidRDefault="00504B9E" w:rsidP="0021272F">
            <w:pPr>
              <w:rPr>
                <w:lang w:val="pt-BR"/>
              </w:rPr>
            </w:pPr>
            <w:r w:rsidRPr="00504B9E">
              <w:rPr>
                <w:lang w:val="pt-BR"/>
              </w:rPr>
              <w:t xml:space="preserve">ED = DA (gt) </w:t>
            </w:r>
            <w:r w:rsidR="007A457B">
              <w:rPr>
                <w:lang w:val="pt-BR"/>
              </w:rPr>
              <w:t xml:space="preserve">                           </w:t>
            </w:r>
            <w:r w:rsidRPr="00504B9E">
              <w:rPr>
                <w:lang w:val="pt-BR"/>
              </w:rPr>
              <w:t xml:space="preserve">(2)                                 </w:t>
            </w:r>
          </w:p>
          <w:p w:rsidR="00504B9E" w:rsidRPr="00504B9E" w:rsidRDefault="00504B9E" w:rsidP="0021272F">
            <w:pPr>
              <w:rPr>
                <w:lang w:val="pt-BR"/>
              </w:rPr>
            </w:pPr>
            <w:r w:rsidRPr="00504B9E">
              <w:rPr>
                <w:lang w:val="pt-BR"/>
              </w:rPr>
              <w:t>Từ</w:t>
            </w:r>
            <w:r w:rsidR="007A457B">
              <w:rPr>
                <w:lang w:val="pt-BR"/>
              </w:rPr>
              <w:t xml:space="preserve"> (1) và</w:t>
            </w:r>
            <w:r w:rsidRPr="00504B9E">
              <w:rPr>
                <w:lang w:val="pt-BR"/>
              </w:rPr>
              <w:t xml:space="preserve"> (2) </w:t>
            </w:r>
            <w:r w:rsidRPr="00504B9E">
              <w:rPr>
                <w:position w:val="-6"/>
                <w:lang w:val="en-US"/>
              </w:rPr>
              <w:object w:dxaOrig="300" w:dyaOrig="240">
                <v:shape id="_x0000_i1213" type="#_x0000_t75" style="width:15pt;height:12pt" o:ole="">
                  <v:imagedata r:id="rId328" o:title=""/>
                </v:shape>
                <o:OLEObject Type="Embed" ProgID="Equation.DSMT4" ShapeID="_x0000_i1213" DrawAspect="Content" ObjectID="_1568109841" r:id="rId329"/>
              </w:object>
            </w:r>
            <w:r w:rsidRPr="00504B9E">
              <w:rPr>
                <w:lang w:val="pt-BR"/>
              </w:rPr>
              <w:t>IA = IM ( đpcm)</w:t>
            </w:r>
          </w:p>
          <w:p w:rsidR="00504B9E" w:rsidRDefault="00A21F1B" w:rsidP="00504B9E">
            <w:pPr>
              <w:widowControl/>
              <w:tabs>
                <w:tab w:val="left" w:pos="2175"/>
              </w:tabs>
              <w:jc w:val="left"/>
              <w:rPr>
                <w:rFonts w:eastAsia="Times New Roman"/>
                <w:b/>
                <w:bCs/>
                <w:lang w:val="pt-BR"/>
              </w:rPr>
            </w:pPr>
            <w:r>
              <w:rPr>
                <w:rFonts w:eastAsia="Times New Roman"/>
                <w:b/>
                <w:bCs/>
                <w:lang w:val="pt-BR"/>
              </w:rPr>
              <w:t>Bài 25 (SGK – 80):</w:t>
            </w:r>
          </w:p>
          <w:p w:rsidR="00AA78F8" w:rsidRDefault="00AA78F8" w:rsidP="0021272F">
            <w:pPr>
              <w:rPr>
                <w:lang w:val="pt-BR"/>
              </w:rPr>
            </w:pPr>
            <w:r w:rsidRPr="00AA78F8">
              <w:rPr>
                <w:noProof/>
                <w:lang w:val="en-US"/>
              </w:rPr>
              <w:lastRenderedPageBreak/>
              <w:drawing>
                <wp:inline distT="0" distB="0" distL="0" distR="0">
                  <wp:extent cx="2418903" cy="1314450"/>
                  <wp:effectExtent l="0" t="0" r="0" b="0"/>
                  <wp:docPr id="18" name="Ả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431926" cy="1321527"/>
                          </a:xfrm>
                          <a:prstGeom prst="rect">
                            <a:avLst/>
                          </a:prstGeom>
                          <a:noFill/>
                          <a:ln>
                            <a:noFill/>
                          </a:ln>
                        </pic:spPr>
                      </pic:pic>
                    </a:graphicData>
                  </a:graphic>
                </wp:inline>
              </w:drawing>
            </w:r>
          </w:p>
          <w:p w:rsidR="00504B9E" w:rsidRPr="00504B9E" w:rsidRDefault="00504B9E" w:rsidP="0021272F">
            <w:pPr>
              <w:rPr>
                <w:lang w:val="pt-BR"/>
              </w:rPr>
            </w:pPr>
            <w:r w:rsidRPr="00504B9E">
              <w:rPr>
                <w:lang w:val="pt-BR"/>
              </w:rPr>
              <w:t>Gọi K là giao điểm của EF &amp; BD</w:t>
            </w:r>
          </w:p>
          <w:p w:rsidR="00504B9E" w:rsidRPr="00504B9E" w:rsidRDefault="00504B9E" w:rsidP="0021272F">
            <w:pPr>
              <w:rPr>
                <w:lang w:val="pt-BR"/>
              </w:rPr>
            </w:pPr>
            <w:r w:rsidRPr="00504B9E">
              <w:rPr>
                <w:lang w:val="pt-BR"/>
              </w:rPr>
              <w:t>Vì F là trung điểm của BC</w:t>
            </w:r>
            <w:r w:rsidR="00AC5B97">
              <w:rPr>
                <w:lang w:val="pt-BR"/>
              </w:rPr>
              <w:t>,</w:t>
            </w:r>
            <w:r w:rsidRPr="00504B9E">
              <w:rPr>
                <w:lang w:val="pt-BR"/>
              </w:rPr>
              <w:t xml:space="preserve"> FK</w:t>
            </w:r>
            <w:r w:rsidR="00AC5B97">
              <w:rPr>
                <w:lang w:val="pt-BR"/>
              </w:rPr>
              <w:t>'</w:t>
            </w:r>
            <w:r w:rsidRPr="00504B9E">
              <w:rPr>
                <w:lang w:val="pt-BR"/>
              </w:rPr>
              <w:t>//CD nên K</w:t>
            </w:r>
            <w:r w:rsidR="00AC5B97">
              <w:rPr>
                <w:lang w:val="pt-BR"/>
              </w:rPr>
              <w:t>'</w:t>
            </w:r>
            <w:r w:rsidRPr="00504B9E">
              <w:rPr>
                <w:lang w:val="pt-BR"/>
              </w:rPr>
              <w:t xml:space="preserve"> là trung điểm của BD (đlí 1)</w:t>
            </w:r>
          </w:p>
          <w:p w:rsidR="00AC5B97" w:rsidRDefault="00504B9E" w:rsidP="0021272F">
            <w:pPr>
              <w:rPr>
                <w:lang w:val="pt-BR"/>
              </w:rPr>
            </w:pPr>
            <w:r w:rsidRPr="00504B9E">
              <w:rPr>
                <w:lang w:val="pt-BR"/>
              </w:rPr>
              <w:t>K &amp; K</w:t>
            </w:r>
            <w:r w:rsidR="00AC5B97">
              <w:rPr>
                <w:lang w:val="pt-BR"/>
              </w:rPr>
              <w:t>' đều là trung điểm của BD</w:t>
            </w:r>
          </w:p>
          <w:p w:rsidR="00504B9E" w:rsidRPr="00504B9E" w:rsidRDefault="00504B9E" w:rsidP="0021272F">
            <w:pPr>
              <w:rPr>
                <w:lang w:val="pt-BR"/>
              </w:rPr>
            </w:pPr>
            <w:r w:rsidRPr="00504B9E">
              <w:rPr>
                <w:position w:val="-6"/>
                <w:lang w:val="en-US"/>
              </w:rPr>
              <w:object w:dxaOrig="300" w:dyaOrig="240">
                <v:shape id="_x0000_i1214" type="#_x0000_t75" style="width:15pt;height:12pt" o:ole="">
                  <v:imagedata r:id="rId331" o:title=""/>
                </v:shape>
                <o:OLEObject Type="Embed" ProgID="Equation.DSMT4" ShapeID="_x0000_i1214" DrawAspect="Content" ObjectID="_1568109842" r:id="rId332"/>
              </w:object>
            </w:r>
            <w:r w:rsidRPr="00504B9E">
              <w:rPr>
                <w:lang w:val="pt-BR"/>
              </w:rPr>
              <w:t>K</w:t>
            </w:r>
            <w:r w:rsidRPr="00504B9E">
              <w:rPr>
                <w:position w:val="-4"/>
                <w:lang w:val="en-US"/>
              </w:rPr>
              <w:object w:dxaOrig="195" w:dyaOrig="195">
                <v:shape id="_x0000_i1215" type="#_x0000_t75" style="width:9.75pt;height:9.75pt" o:ole="">
                  <v:imagedata r:id="rId333" o:title=""/>
                </v:shape>
                <o:OLEObject Type="Embed" ProgID="Equation.DSMT4" ShapeID="_x0000_i1215" DrawAspect="Content" ObjectID="_1568109843" r:id="rId334"/>
              </w:object>
            </w:r>
            <w:r w:rsidRPr="00504B9E">
              <w:rPr>
                <w:lang w:val="pt-BR"/>
              </w:rPr>
              <w:t>K</w:t>
            </w:r>
            <w:r w:rsidR="00AC5B97">
              <w:rPr>
                <w:lang w:val="pt-BR"/>
              </w:rPr>
              <w:t>'</w:t>
            </w:r>
            <w:r w:rsidRPr="00504B9E">
              <w:rPr>
                <w:lang w:val="pt-BR"/>
              </w:rPr>
              <w:t xml:space="preserve"> vậy K</w:t>
            </w:r>
            <w:r w:rsidRPr="00504B9E">
              <w:rPr>
                <w:position w:val="-4"/>
                <w:lang w:val="en-US"/>
              </w:rPr>
              <w:object w:dxaOrig="195" w:dyaOrig="195">
                <v:shape id="_x0000_i1216" type="#_x0000_t75" style="width:9.75pt;height:9.75pt" o:ole="">
                  <v:imagedata r:id="rId335" o:title=""/>
                </v:shape>
                <o:OLEObject Type="Embed" ProgID="Equation.DSMT4" ShapeID="_x0000_i1216" DrawAspect="Content" ObjectID="_1568109844" r:id="rId336"/>
              </w:object>
            </w:r>
            <w:r w:rsidRPr="00504B9E">
              <w:rPr>
                <w:lang w:val="pt-BR"/>
              </w:rPr>
              <w:t>EF hay E,</w:t>
            </w:r>
            <w:r w:rsidR="00AC5B97">
              <w:rPr>
                <w:lang w:val="pt-BR"/>
              </w:rPr>
              <w:t xml:space="preserve"> </w:t>
            </w:r>
            <w:r w:rsidRPr="00504B9E">
              <w:rPr>
                <w:lang w:val="pt-BR"/>
              </w:rPr>
              <w:t>F,</w:t>
            </w:r>
            <w:r w:rsidR="00AC5B97">
              <w:rPr>
                <w:lang w:val="pt-BR"/>
              </w:rPr>
              <w:t xml:space="preserve"> </w:t>
            </w:r>
            <w:r w:rsidRPr="00504B9E">
              <w:rPr>
                <w:lang w:val="pt-BR"/>
              </w:rPr>
              <w:t>K thẳng hàng.</w:t>
            </w:r>
          </w:p>
          <w:p w:rsidR="00504B9E" w:rsidRPr="00504B9E" w:rsidRDefault="00AA78F8" w:rsidP="0021272F">
            <w:pPr>
              <w:rPr>
                <w:lang w:val="pt-BR"/>
              </w:rPr>
            </w:pPr>
            <w:r w:rsidRPr="00AA78F8">
              <w:rPr>
                <w:b/>
                <w:i/>
                <w:lang w:val="pt-BR"/>
              </w:rPr>
              <w:t xml:space="preserve">* </w:t>
            </w:r>
            <w:r w:rsidR="00504B9E" w:rsidRPr="00AA78F8">
              <w:rPr>
                <w:b/>
                <w:i/>
                <w:lang w:val="pt-BR"/>
              </w:rPr>
              <w:t>Nhận xét:</w:t>
            </w:r>
            <w:r w:rsidR="00504B9E" w:rsidRPr="00504B9E">
              <w:rPr>
                <w:lang w:val="pt-BR"/>
              </w:rPr>
              <w:t xml:space="preserve"> Đường TB của hình thang đi qua trung điểm củ</w:t>
            </w:r>
            <w:r w:rsidR="0021272F">
              <w:rPr>
                <w:lang w:val="pt-BR"/>
              </w:rPr>
              <w:t xml:space="preserve">a đường </w:t>
            </w:r>
            <w:r w:rsidR="00504B9E" w:rsidRPr="00504B9E">
              <w:rPr>
                <w:lang w:val="pt-BR"/>
              </w:rPr>
              <w:t>chéo hình thang.</w:t>
            </w:r>
          </w:p>
          <w:p w:rsidR="00BA5C85" w:rsidRDefault="00BA5C85" w:rsidP="00504B9E">
            <w:pPr>
              <w:widowControl/>
              <w:tabs>
                <w:tab w:val="left" w:pos="2175"/>
              </w:tabs>
              <w:jc w:val="left"/>
              <w:rPr>
                <w:rFonts w:eastAsia="Times New Roman"/>
                <w:b/>
                <w:bCs/>
                <w:lang w:val="pt-BR"/>
              </w:rPr>
            </w:pPr>
          </w:p>
          <w:p w:rsidR="00504B9E" w:rsidRDefault="0022583E" w:rsidP="00504B9E">
            <w:pPr>
              <w:widowControl/>
              <w:tabs>
                <w:tab w:val="left" w:pos="2175"/>
              </w:tabs>
              <w:jc w:val="left"/>
              <w:rPr>
                <w:rFonts w:eastAsia="Times New Roman"/>
                <w:b/>
                <w:bCs/>
                <w:lang w:val="pt-BR"/>
              </w:rPr>
            </w:pPr>
            <w:r>
              <w:rPr>
                <w:rFonts w:eastAsia="Times New Roman"/>
                <w:b/>
                <w:bCs/>
                <w:lang w:val="pt-BR"/>
              </w:rPr>
              <w:t>Bài 26 (SGK – 80):</w:t>
            </w:r>
          </w:p>
          <w:p w:rsidR="00BA5C85" w:rsidRPr="00504B9E" w:rsidRDefault="00F003B8" w:rsidP="00504B9E">
            <w:pPr>
              <w:widowControl/>
              <w:tabs>
                <w:tab w:val="left" w:pos="2175"/>
              </w:tabs>
              <w:jc w:val="left"/>
              <w:rPr>
                <w:rFonts w:eastAsia="Times New Roman"/>
                <w:lang w:val="pt-BR"/>
              </w:rPr>
            </w:pPr>
            <w:r w:rsidRPr="00F003B8">
              <w:rPr>
                <w:rFonts w:eastAsia="Times New Roman"/>
                <w:noProof/>
                <w:lang w:val="en-US"/>
              </w:rPr>
              <w:drawing>
                <wp:inline distT="0" distB="0" distL="0" distR="0">
                  <wp:extent cx="2571750" cy="1352545"/>
                  <wp:effectExtent l="0" t="0" r="0" b="0"/>
                  <wp:docPr id="19" name="Ả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595780" cy="1365183"/>
                          </a:xfrm>
                          <a:prstGeom prst="rect">
                            <a:avLst/>
                          </a:prstGeom>
                          <a:noFill/>
                          <a:ln>
                            <a:noFill/>
                          </a:ln>
                        </pic:spPr>
                      </pic:pic>
                    </a:graphicData>
                  </a:graphic>
                </wp:inline>
              </w:drawing>
            </w:r>
          </w:p>
          <w:p w:rsidR="00504B9E" w:rsidRPr="00504B9E" w:rsidRDefault="00504B9E" w:rsidP="0022583E">
            <w:pPr>
              <w:rPr>
                <w:lang w:val="en-US"/>
              </w:rPr>
            </w:pPr>
            <w:r w:rsidRPr="00504B9E">
              <w:rPr>
                <w:lang w:val="en-US"/>
              </w:rPr>
              <w:t>- CD là đường TB của hình thang ABFE(AB//CD//EF)</w:t>
            </w:r>
          </w:p>
          <w:p w:rsidR="00504B9E" w:rsidRPr="00504B9E" w:rsidRDefault="00A535D4" w:rsidP="0022583E">
            <w:pPr>
              <w:rPr>
                <w:lang w:val="en-US"/>
              </w:rPr>
            </w:pPr>
            <w:r w:rsidRPr="00A535D4">
              <w:rPr>
                <w:position w:val="-26"/>
                <w:lang w:val="en-US"/>
              </w:rPr>
              <w:object w:dxaOrig="3900" w:dyaOrig="700">
                <v:shape id="_x0000_i1217" type="#_x0000_t75" style="width:195pt;height:35.25pt" o:ole="">
                  <v:imagedata r:id="rId338" o:title=""/>
                </v:shape>
                <o:OLEObject Type="Embed" ProgID="Equation.DSMT4" ShapeID="_x0000_i1217" DrawAspect="Content" ObjectID="_1568109845" r:id="rId339"/>
              </w:object>
            </w:r>
          </w:p>
          <w:p w:rsidR="00504B9E" w:rsidRPr="00504B9E" w:rsidRDefault="00504B9E" w:rsidP="0022583E">
            <w:pPr>
              <w:rPr>
                <w:lang w:val="fr-FR"/>
              </w:rPr>
            </w:pPr>
            <w:r w:rsidRPr="00504B9E">
              <w:rPr>
                <w:lang w:val="fr-FR"/>
              </w:rPr>
              <w:t>- CD//GH mà CE = EG; DF = FH</w:t>
            </w:r>
          </w:p>
          <w:p w:rsidR="00504B9E" w:rsidRPr="00770AA9" w:rsidRDefault="00504B9E" w:rsidP="0022583E">
            <w:pPr>
              <w:rPr>
                <w:lang w:val="fr-FR"/>
              </w:rPr>
            </w:pPr>
            <w:r w:rsidRPr="00504B9E">
              <w:rPr>
                <w:position w:val="-6"/>
                <w:lang w:val="en-US"/>
              </w:rPr>
              <w:object w:dxaOrig="300" w:dyaOrig="240">
                <v:shape id="_x0000_i1218" type="#_x0000_t75" style="width:15pt;height:12pt" o:ole="">
                  <v:imagedata r:id="rId340" o:title=""/>
                </v:shape>
                <o:OLEObject Type="Embed" ProgID="Equation.DSMT4" ShapeID="_x0000_i1218" DrawAspect="Content" ObjectID="_1568109846" r:id="rId341"/>
              </w:object>
            </w:r>
            <w:r w:rsidRPr="00770AA9">
              <w:rPr>
                <w:lang w:val="fr-FR"/>
              </w:rPr>
              <w:t xml:space="preserve">EF là </w:t>
            </w:r>
            <w:proofErr w:type="spellStart"/>
            <w:r w:rsidRPr="00770AA9">
              <w:rPr>
                <w:lang w:val="fr-FR"/>
              </w:rPr>
              <w:t>đường</w:t>
            </w:r>
            <w:proofErr w:type="spellEnd"/>
            <w:r w:rsidRPr="00770AA9">
              <w:rPr>
                <w:lang w:val="fr-FR"/>
              </w:rPr>
              <w:t xml:space="preserve"> </w:t>
            </w:r>
            <w:proofErr w:type="spellStart"/>
            <w:r w:rsidRPr="00770AA9">
              <w:rPr>
                <w:lang w:val="fr-FR"/>
              </w:rPr>
              <w:t>trung</w:t>
            </w:r>
            <w:proofErr w:type="spellEnd"/>
            <w:r w:rsidRPr="00770AA9">
              <w:rPr>
                <w:lang w:val="fr-FR"/>
              </w:rPr>
              <w:t xml:space="preserve"> bình của hình thang CDHG</w:t>
            </w:r>
          </w:p>
          <w:p w:rsidR="00504B9E" w:rsidRPr="00504B9E" w:rsidRDefault="003F27DC" w:rsidP="0022583E">
            <w:pPr>
              <w:rPr>
                <w:lang w:val="en-US"/>
              </w:rPr>
            </w:pPr>
            <w:r w:rsidRPr="003F27DC">
              <w:rPr>
                <w:position w:val="-66"/>
                <w:lang w:val="en-US"/>
              </w:rPr>
              <w:object w:dxaOrig="3800" w:dyaOrig="1460">
                <v:shape id="_x0000_i1219" type="#_x0000_t75" style="width:189.75pt;height:72.75pt" o:ole="">
                  <v:imagedata r:id="rId342" o:title=""/>
                </v:shape>
                <o:OLEObject Type="Embed" ProgID="Equation.DSMT4" ShapeID="_x0000_i1219" DrawAspect="Content" ObjectID="_1568109847" r:id="rId343"/>
              </w:object>
            </w:r>
          </w:p>
          <w:p w:rsidR="00504B9E" w:rsidRPr="00770AA9" w:rsidRDefault="00C62F13" w:rsidP="00504B9E">
            <w:pPr>
              <w:widowControl/>
              <w:tabs>
                <w:tab w:val="left" w:pos="1785"/>
                <w:tab w:val="left" w:pos="2730"/>
                <w:tab w:val="left" w:pos="3240"/>
              </w:tabs>
              <w:jc w:val="left"/>
              <w:rPr>
                <w:rFonts w:eastAsia="Times New Roman"/>
                <w:lang w:val="fr-FR"/>
              </w:rPr>
            </w:pPr>
            <w:r w:rsidRPr="00770AA9">
              <w:rPr>
                <w:rFonts w:eastAsia="Times New Roman"/>
                <w:b/>
                <w:bCs/>
                <w:lang w:val="fr-FR"/>
              </w:rPr>
              <w:t>Bài 27 (SGK – 80):</w:t>
            </w:r>
            <w:r w:rsidR="00504B9E" w:rsidRPr="00770AA9">
              <w:rPr>
                <w:rFonts w:eastAsia="Times New Roman"/>
                <w:lang w:val="fr-FR"/>
              </w:rPr>
              <w:t xml:space="preserve">   </w:t>
            </w:r>
          </w:p>
          <w:p w:rsidR="00F518A8" w:rsidRPr="003F27DC" w:rsidRDefault="003F27DC" w:rsidP="003F27DC">
            <w:pPr>
              <w:widowControl/>
              <w:tabs>
                <w:tab w:val="left" w:pos="1785"/>
                <w:tab w:val="left" w:pos="2730"/>
                <w:tab w:val="left" w:pos="3240"/>
              </w:tabs>
              <w:rPr>
                <w:rFonts w:eastAsia="Times New Roman"/>
                <w:b/>
                <w:lang w:val="fr-FR"/>
              </w:rPr>
            </w:pPr>
            <w:r w:rsidRPr="003F27DC">
              <w:rPr>
                <w:rFonts w:eastAsia="Times New Roman"/>
                <w:b/>
                <w:noProof/>
                <w:lang w:val="en-US"/>
              </w:rPr>
              <w:drawing>
                <wp:inline distT="0" distB="0" distL="0" distR="0">
                  <wp:extent cx="1924050" cy="1399540"/>
                  <wp:effectExtent l="0" t="0" r="0" b="0"/>
                  <wp:docPr id="20" name="Ả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950506" cy="1418784"/>
                          </a:xfrm>
                          <a:prstGeom prst="rect">
                            <a:avLst/>
                          </a:prstGeom>
                          <a:noFill/>
                          <a:ln>
                            <a:noFill/>
                          </a:ln>
                        </pic:spPr>
                      </pic:pic>
                    </a:graphicData>
                  </a:graphic>
                </wp:inline>
              </w:drawing>
            </w:r>
          </w:p>
          <w:p w:rsidR="008113F3" w:rsidRPr="00770AA9" w:rsidRDefault="00504B9E" w:rsidP="00504B9E">
            <w:pPr>
              <w:widowControl/>
              <w:tabs>
                <w:tab w:val="left" w:pos="1785"/>
                <w:tab w:val="left" w:pos="2730"/>
                <w:tab w:val="left" w:pos="3240"/>
              </w:tabs>
              <w:jc w:val="center"/>
              <w:rPr>
                <w:rFonts w:eastAsia="Times New Roman"/>
                <w:lang w:val="fr-FR"/>
              </w:rPr>
            </w:pPr>
            <w:r w:rsidRPr="00770AA9">
              <w:rPr>
                <w:rFonts w:eastAsia="Times New Roman"/>
                <w:i/>
                <w:lang w:val="fr-FR"/>
              </w:rPr>
              <w:t>Bài giải</w:t>
            </w:r>
          </w:p>
          <w:p w:rsidR="00D202EE" w:rsidRPr="00770AA9" w:rsidRDefault="00D202EE" w:rsidP="00D202EE">
            <w:pPr>
              <w:rPr>
                <w:lang w:val="fr-FR"/>
              </w:rPr>
            </w:pPr>
            <w:r w:rsidRPr="00770AA9">
              <w:rPr>
                <w:lang w:val="fr-FR"/>
              </w:rPr>
              <w:lastRenderedPageBreak/>
              <w:t>a) Ta có:</w:t>
            </w:r>
          </w:p>
          <w:p w:rsidR="00D202EE" w:rsidRPr="00770AA9" w:rsidRDefault="00D202EE" w:rsidP="00D202EE">
            <w:pPr>
              <w:rPr>
                <w:lang w:val="fr-FR"/>
              </w:rPr>
            </w:pPr>
            <w:r w:rsidRPr="00770AA9">
              <w:rPr>
                <w:lang w:val="fr-FR"/>
              </w:rPr>
              <w:t>EK là đường trung bình của</w:t>
            </w:r>
          </w:p>
          <w:p w:rsidR="00D202EE" w:rsidRPr="00D202EE" w:rsidRDefault="00D202EE" w:rsidP="00D202EE">
            <w:pPr>
              <w:rPr>
                <w:lang w:val="en-US"/>
              </w:rPr>
            </w:pPr>
            <w:r w:rsidRPr="00D202EE">
              <w:rPr>
                <w:position w:val="-4"/>
                <w:lang w:val="en-US"/>
              </w:rPr>
              <w:object w:dxaOrig="220" w:dyaOrig="260">
                <v:shape id="_x0000_i1220" type="#_x0000_t75" style="width:11.25pt;height:12.75pt" o:ole="">
                  <v:imagedata r:id="rId345" o:title=""/>
                </v:shape>
                <o:OLEObject Type="Embed" ProgID="Equation.DSMT4" ShapeID="_x0000_i1220" DrawAspect="Content" ObjectID="_1568109848" r:id="rId346"/>
              </w:object>
            </w:r>
            <w:r w:rsidRPr="00D202EE">
              <w:rPr>
                <w:lang w:val="en-US"/>
              </w:rPr>
              <w:t>ADC (EA = ED, KA = KC)</w:t>
            </w:r>
          </w:p>
          <w:p w:rsidR="00D202EE" w:rsidRPr="00D202EE" w:rsidRDefault="00D202EE" w:rsidP="00D202EE">
            <w:pPr>
              <w:rPr>
                <w:lang w:val="en-US"/>
              </w:rPr>
            </w:pPr>
            <w:r w:rsidRPr="00D202EE">
              <w:rPr>
                <w:position w:val="-6"/>
                <w:lang w:val="en-US"/>
              </w:rPr>
              <w:object w:dxaOrig="300" w:dyaOrig="240">
                <v:shape id="_x0000_i1221" type="#_x0000_t75" style="width:15pt;height:12pt" o:ole="">
                  <v:imagedata r:id="rId178" o:title=""/>
                </v:shape>
                <o:OLEObject Type="Embed" ProgID="Equation.DSMT4" ShapeID="_x0000_i1221" DrawAspect="Content" ObjectID="_1568109849" r:id="rId347"/>
              </w:object>
            </w:r>
            <w:r w:rsidRPr="00D202EE">
              <w:rPr>
                <w:lang w:val="en-US"/>
              </w:rPr>
              <w:t xml:space="preserve"> EK = </w:t>
            </w:r>
            <w:r w:rsidR="00F1433D" w:rsidRPr="00F1433D">
              <w:rPr>
                <w:position w:val="-26"/>
                <w:lang w:val="en-US"/>
              </w:rPr>
              <w:object w:dxaOrig="260" w:dyaOrig="700">
                <v:shape id="_x0000_i1222" type="#_x0000_t75" style="width:12.75pt;height:34.5pt" o:ole="">
                  <v:imagedata r:id="rId348" o:title=""/>
                </v:shape>
                <o:OLEObject Type="Embed" ProgID="Equation.DSMT4" ShapeID="_x0000_i1222" DrawAspect="Content" ObjectID="_1568109850" r:id="rId349"/>
              </w:object>
            </w:r>
            <w:r w:rsidRPr="00D202EE">
              <w:rPr>
                <w:lang w:val="en-US"/>
              </w:rPr>
              <w:t>DC</w:t>
            </w:r>
          </w:p>
          <w:p w:rsidR="00D202EE" w:rsidRPr="00D202EE" w:rsidRDefault="00D202EE" w:rsidP="00D202EE">
            <w:pPr>
              <w:rPr>
                <w:lang w:val="en-US"/>
              </w:rPr>
            </w:pPr>
            <w:r w:rsidRPr="00D202EE">
              <w:rPr>
                <w:lang w:val="en-US"/>
              </w:rPr>
              <w:t xml:space="preserve">Tương tự, KF là đường </w:t>
            </w:r>
            <w:proofErr w:type="spellStart"/>
            <w:r w:rsidRPr="00D202EE">
              <w:rPr>
                <w:lang w:val="en-US"/>
              </w:rPr>
              <w:t>trung</w:t>
            </w:r>
            <w:proofErr w:type="spellEnd"/>
            <w:r w:rsidRPr="00D202EE">
              <w:rPr>
                <w:lang w:val="en-US"/>
              </w:rPr>
              <w:t xml:space="preserve"> </w:t>
            </w:r>
            <w:proofErr w:type="spellStart"/>
            <w:r w:rsidRPr="00D202EE">
              <w:rPr>
                <w:lang w:val="en-US"/>
              </w:rPr>
              <w:t>bình</w:t>
            </w:r>
            <w:proofErr w:type="spellEnd"/>
            <w:r w:rsidRPr="00D202EE">
              <w:rPr>
                <w:lang w:val="en-US"/>
              </w:rPr>
              <w:t xml:space="preserve"> </w:t>
            </w:r>
            <w:proofErr w:type="spellStart"/>
            <w:r w:rsidRPr="00D202EE">
              <w:rPr>
                <w:lang w:val="en-US"/>
              </w:rPr>
              <w:t>của</w:t>
            </w:r>
            <w:proofErr w:type="spellEnd"/>
            <w:r w:rsidRPr="00D202EE">
              <w:rPr>
                <w:lang w:val="en-US"/>
              </w:rPr>
              <w:t xml:space="preserve"> </w:t>
            </w:r>
            <w:r w:rsidRPr="00D202EE">
              <w:rPr>
                <w:position w:val="-4"/>
                <w:lang w:val="en-US"/>
              </w:rPr>
              <w:object w:dxaOrig="220" w:dyaOrig="260">
                <v:shape id="_x0000_i1223" type="#_x0000_t75" style="width:11.25pt;height:12.75pt" o:ole="">
                  <v:imagedata r:id="rId345" o:title=""/>
                </v:shape>
                <o:OLEObject Type="Embed" ProgID="Equation.DSMT4" ShapeID="_x0000_i1223" DrawAspect="Content" ObjectID="_1568109851" r:id="rId350"/>
              </w:object>
            </w:r>
            <w:r w:rsidRPr="00D202EE">
              <w:rPr>
                <w:lang w:val="en-US"/>
              </w:rPr>
              <w:t>ACB</w:t>
            </w:r>
          </w:p>
          <w:p w:rsidR="00D202EE" w:rsidRPr="00D202EE" w:rsidRDefault="00D202EE" w:rsidP="00D202EE">
            <w:pPr>
              <w:rPr>
                <w:lang w:val="en-US"/>
              </w:rPr>
            </w:pPr>
            <w:r w:rsidRPr="00D202EE">
              <w:rPr>
                <w:lang w:val="en-US"/>
              </w:rPr>
              <w:t xml:space="preserve"> </w:t>
            </w:r>
            <w:r w:rsidRPr="00D202EE">
              <w:rPr>
                <w:position w:val="-6"/>
                <w:lang w:val="en-US"/>
              </w:rPr>
              <w:object w:dxaOrig="300" w:dyaOrig="240">
                <v:shape id="_x0000_i1224" type="#_x0000_t75" style="width:15pt;height:12pt" o:ole="">
                  <v:imagedata r:id="rId178" o:title=""/>
                </v:shape>
                <o:OLEObject Type="Embed" ProgID="Equation.DSMT4" ShapeID="_x0000_i1224" DrawAspect="Content" ObjectID="_1568109852" r:id="rId351"/>
              </w:object>
            </w:r>
            <w:r w:rsidRPr="00D202EE">
              <w:rPr>
                <w:lang w:val="en-US"/>
              </w:rPr>
              <w:t xml:space="preserve"> KF = </w:t>
            </w:r>
            <w:r w:rsidR="00F1433D" w:rsidRPr="00F1433D">
              <w:rPr>
                <w:position w:val="-26"/>
                <w:lang w:val="en-US"/>
              </w:rPr>
              <w:object w:dxaOrig="260" w:dyaOrig="700">
                <v:shape id="_x0000_i1225" type="#_x0000_t75" style="width:12.75pt;height:34.5pt" o:ole="">
                  <v:imagedata r:id="rId352" o:title=""/>
                </v:shape>
                <o:OLEObject Type="Embed" ProgID="Equation.DSMT4" ShapeID="_x0000_i1225" DrawAspect="Content" ObjectID="_1568109853" r:id="rId353"/>
              </w:object>
            </w:r>
            <w:r w:rsidRPr="00D202EE">
              <w:rPr>
                <w:lang w:val="en-US"/>
              </w:rPr>
              <w:t>AB</w:t>
            </w:r>
          </w:p>
          <w:p w:rsidR="00D202EE" w:rsidRPr="00D202EE" w:rsidRDefault="00D202EE" w:rsidP="00D202EE">
            <w:pPr>
              <w:rPr>
                <w:lang w:val="en-US"/>
              </w:rPr>
            </w:pPr>
            <w:r w:rsidRPr="00D202EE">
              <w:rPr>
                <w:lang w:val="en-US"/>
              </w:rPr>
              <w:t>b) Với 3 điểm E, K, F bất kì ta luôn có:</w:t>
            </w:r>
          </w:p>
          <w:p w:rsidR="004D1EAD" w:rsidRPr="00D202EE" w:rsidRDefault="00D202EE" w:rsidP="00D202EE">
            <w:pPr>
              <w:rPr>
                <w:lang w:val="en-US"/>
              </w:rPr>
            </w:pPr>
            <w:r w:rsidRPr="00D202EE">
              <w:rPr>
                <w:lang w:val="en-US"/>
              </w:rPr>
              <w:t xml:space="preserve">EF </w:t>
            </w:r>
            <w:r w:rsidRPr="00D202EE">
              <w:rPr>
                <w:position w:val="-4"/>
                <w:lang w:val="en-US"/>
              </w:rPr>
              <w:object w:dxaOrig="200" w:dyaOrig="240">
                <v:shape id="_x0000_i1226" type="#_x0000_t75" style="width:9.75pt;height:12pt" o:ole="">
                  <v:imagedata r:id="rId354" o:title=""/>
                </v:shape>
                <o:OLEObject Type="Embed" ProgID="Equation.DSMT4" ShapeID="_x0000_i1226" DrawAspect="Content" ObjectID="_1568109854" r:id="rId355"/>
              </w:object>
            </w:r>
            <w:r w:rsidRPr="00D202EE">
              <w:rPr>
                <w:lang w:val="en-US"/>
              </w:rPr>
              <w:t xml:space="preserve"> EK + KF hay EF </w:t>
            </w:r>
            <w:r w:rsidRPr="00D202EE">
              <w:rPr>
                <w:position w:val="-4"/>
                <w:lang w:val="en-US"/>
              </w:rPr>
              <w:object w:dxaOrig="200" w:dyaOrig="240">
                <v:shape id="_x0000_i1227" type="#_x0000_t75" style="width:9.75pt;height:12pt" o:ole="">
                  <v:imagedata r:id="rId354" o:title=""/>
                </v:shape>
                <o:OLEObject Type="Embed" ProgID="Equation.DSMT4" ShapeID="_x0000_i1227" DrawAspect="Content" ObjectID="_1568109855" r:id="rId356"/>
              </w:object>
            </w:r>
            <w:r w:rsidRPr="00D202EE">
              <w:rPr>
                <w:lang w:val="en-US"/>
              </w:rPr>
              <w:t xml:space="preserve"> </w:t>
            </w:r>
            <w:r w:rsidR="00A02677" w:rsidRPr="00F1433D">
              <w:rPr>
                <w:position w:val="-26"/>
                <w:lang w:val="en-US"/>
              </w:rPr>
              <w:object w:dxaOrig="1180" w:dyaOrig="700">
                <v:shape id="_x0000_i1228" type="#_x0000_t75" style="width:58.5pt;height:34.5pt" o:ole="">
                  <v:imagedata r:id="rId357" o:title=""/>
                </v:shape>
                <o:OLEObject Type="Embed" ProgID="Equation.DSMT4" ShapeID="_x0000_i1228" DrawAspect="Content" ObjectID="_1568109856" r:id="rId358"/>
              </w:object>
            </w:r>
          </w:p>
        </w:tc>
      </w:tr>
    </w:tbl>
    <w:p w:rsidR="004D1EAD" w:rsidRPr="00770AA9" w:rsidRDefault="004D1EAD" w:rsidP="004D1EAD">
      <w:pPr>
        <w:pStyle w:val="Heading4"/>
      </w:pPr>
      <w:r w:rsidRPr="00770AA9">
        <w:lastRenderedPageBreak/>
        <w:t>d) Củng cố, luyện tập. (5 ph)</w:t>
      </w:r>
    </w:p>
    <w:p w:rsidR="00C246E5" w:rsidRPr="00770AA9" w:rsidRDefault="004D1EAD" w:rsidP="00C246E5">
      <w:r>
        <w:rPr>
          <w:b/>
        </w:rPr>
        <w:tab/>
      </w:r>
      <w:r w:rsidR="00C246E5">
        <w:t xml:space="preserve">- GV nhắc lại các dạng chứng minh </w:t>
      </w:r>
      <w:r w:rsidR="00C246E5" w:rsidRPr="00770AA9">
        <w:t>về</w:t>
      </w:r>
      <w:r w:rsidR="00C246E5">
        <w:t xml:space="preserve"> đường trung bình</w:t>
      </w:r>
      <w:r w:rsidR="00C246E5" w:rsidRPr="00770AA9">
        <w:t>.</w:t>
      </w:r>
    </w:p>
    <w:p w:rsidR="00C246E5" w:rsidRPr="00770AA9" w:rsidRDefault="00C246E5" w:rsidP="00C246E5">
      <w:r>
        <w:tab/>
        <w:t>+ So sánh các đoạn thẳng</w:t>
      </w:r>
      <w:r w:rsidRPr="00770AA9">
        <w:t xml:space="preserve"> </w:t>
      </w:r>
      <w:r>
        <w:t>+ Tìm số đo đoạn thẳng</w:t>
      </w:r>
      <w:r w:rsidRPr="00770AA9">
        <w:t xml:space="preserve"> </w:t>
      </w:r>
      <w:r>
        <w:t xml:space="preserve">+ </w:t>
      </w:r>
      <w:r w:rsidRPr="00770AA9">
        <w:t>chứng minh</w:t>
      </w:r>
      <w:r>
        <w:t xml:space="preserve"> 3 điểm thẳng hàng</w:t>
      </w:r>
      <w:r w:rsidR="002F5DAC" w:rsidRPr="00770AA9">
        <w:t>.</w:t>
      </w:r>
    </w:p>
    <w:p w:rsidR="00713F49" w:rsidRDefault="00C246E5" w:rsidP="00C246E5">
      <w:r>
        <w:tab/>
        <w:t>+ CM bất đẳng thức</w:t>
      </w:r>
      <w:r w:rsidR="002F5DAC" w:rsidRPr="00770AA9">
        <w:t xml:space="preserve"> </w:t>
      </w:r>
      <w:r>
        <w:t>+ CM các đường thẳ</w:t>
      </w:r>
      <w:r w:rsidR="002F5DAC">
        <w:t>ng song song</w:t>
      </w:r>
      <w:r>
        <w:t>.</w:t>
      </w:r>
    </w:p>
    <w:p w:rsidR="004D1EAD" w:rsidRPr="00770AA9" w:rsidRDefault="004D1EAD" w:rsidP="00F23FFB">
      <w:pPr>
        <w:pStyle w:val="Heading4"/>
      </w:pPr>
      <w:r w:rsidRPr="00770AA9">
        <w:t>e) Hướng dẫn học sinh tự học ở nhà. (2 ph)</w:t>
      </w:r>
    </w:p>
    <w:p w:rsidR="00DC6709" w:rsidRDefault="004D1EAD" w:rsidP="00DC6709">
      <w:r>
        <w:tab/>
      </w:r>
      <w:r w:rsidR="00DC6709">
        <w:t>- Xem lại bài giải.</w:t>
      </w:r>
    </w:p>
    <w:p w:rsidR="00DC6709" w:rsidRDefault="00DC6709" w:rsidP="00DC6709">
      <w:pPr>
        <w:rPr>
          <w:lang w:val="pt-BR"/>
        </w:rPr>
      </w:pPr>
      <w:r>
        <w:tab/>
        <w:t xml:space="preserve">- Làm bài tập 28. </w:t>
      </w:r>
      <w:r>
        <w:rPr>
          <w:lang w:val="pt-BR"/>
        </w:rPr>
        <w:t>Ôn các bài toán dựng hình ở lớp 6 và 7.</w:t>
      </w:r>
    </w:p>
    <w:p w:rsidR="00DC6709" w:rsidRPr="00770AA9" w:rsidRDefault="00DC6709" w:rsidP="00DC6709">
      <w:r>
        <w:tab/>
        <w:t xml:space="preserve">- Đọc </w:t>
      </w:r>
      <w:r w:rsidR="0037752A" w:rsidRPr="00770AA9">
        <w:t>thêm</w:t>
      </w:r>
      <w:r>
        <w:t xml:space="preserve"> bài dựng hình trang 81, 82 SGK 8.</w:t>
      </w:r>
    </w:p>
    <w:p w:rsidR="004D1EAD" w:rsidRPr="00C01CDC" w:rsidRDefault="00DC6709" w:rsidP="00DC6709">
      <w:pPr>
        <w:rPr>
          <w:lang w:val="fr-FR"/>
        </w:rPr>
      </w:pPr>
      <w:r>
        <w:tab/>
        <w:t>- Giờ sau mang thước và compa.</w:t>
      </w:r>
    </w:p>
    <w:p w:rsidR="004D1EAD" w:rsidRPr="00770AA9" w:rsidRDefault="004D1EAD" w:rsidP="004D1EAD">
      <w:pPr>
        <w:pStyle w:val="Heading3"/>
        <w:rPr>
          <w:lang w:val="fr-FR"/>
        </w:rPr>
      </w:pPr>
      <w:r w:rsidRPr="00770AA9">
        <w:rPr>
          <w:lang w:val="fr-FR"/>
        </w:rPr>
        <w:t>5. Rút kinh nghiệm giờ dạy.</w:t>
      </w:r>
    </w:p>
    <w:p w:rsidR="004D1EAD" w:rsidRPr="00770AA9" w:rsidRDefault="004D1EAD" w:rsidP="004D1EAD">
      <w:pPr>
        <w:rPr>
          <w:lang w:val="fr-FR"/>
        </w:rPr>
      </w:pPr>
      <w:r w:rsidRPr="00770AA9">
        <w:rPr>
          <w:lang w:val="fr-FR"/>
        </w:rPr>
        <w:tab/>
        <w:t>.........................................................................................................................................................................................................................................................................................................................................................................................</w:t>
      </w:r>
    </w:p>
    <w:p w:rsidR="00B3685F" w:rsidRPr="00770AA9" w:rsidRDefault="00B3685F" w:rsidP="004D1EAD">
      <w:pPr>
        <w:rPr>
          <w:lang w:val="fr-FR"/>
        </w:rPr>
      </w:pPr>
    </w:p>
    <w:p w:rsidR="004F43D9" w:rsidRPr="00770AA9" w:rsidRDefault="004F43D9" w:rsidP="004F43D9">
      <w:pPr>
        <w:pStyle w:val="Heading2"/>
        <w:rPr>
          <w:lang w:val="fr-FR"/>
        </w:rPr>
      </w:pPr>
      <w:r w:rsidRPr="00770AA9">
        <w:rPr>
          <w:lang w:val="fr-FR"/>
        </w:rPr>
        <w:t xml:space="preserve">Tiết 8: </w:t>
      </w:r>
      <w:r w:rsidR="0037752A" w:rsidRPr="00770AA9">
        <w:rPr>
          <w:rFonts w:cstheme="majorHAnsi"/>
          <w:lang w:val="fr-FR"/>
        </w:rPr>
        <w:t>§</w:t>
      </w:r>
      <w:r w:rsidR="0037752A" w:rsidRPr="00770AA9">
        <w:rPr>
          <w:lang w:val="fr-FR"/>
        </w:rPr>
        <w:t>6. ĐỐI XỨNG TRỤC</w:t>
      </w:r>
    </w:p>
    <w:p w:rsidR="004F43D9" w:rsidRPr="00770AA9" w:rsidRDefault="004F43D9" w:rsidP="004F43D9">
      <w:pPr>
        <w:rPr>
          <w:lang w:val="fr-FR"/>
        </w:rPr>
      </w:pPr>
    </w:p>
    <w:p w:rsidR="004F43D9" w:rsidRPr="00770AA9" w:rsidRDefault="004F43D9" w:rsidP="004F43D9"/>
    <w:p w:rsidR="004F43D9" w:rsidRPr="000E4358" w:rsidRDefault="004F43D9" w:rsidP="004F43D9">
      <w:pPr>
        <w:pStyle w:val="Heading3"/>
      </w:pPr>
      <w:r w:rsidRPr="000E4358">
        <w:t>1. Mục tiêu.</w:t>
      </w:r>
    </w:p>
    <w:p w:rsidR="004F43D9" w:rsidRDefault="004F43D9" w:rsidP="004F43D9">
      <w:pPr>
        <w:pStyle w:val="Heading4"/>
      </w:pPr>
      <w:r>
        <w:t>a) Về k</w:t>
      </w:r>
      <w:r w:rsidRPr="000E4358">
        <w:t>iến thức.</w:t>
      </w:r>
    </w:p>
    <w:p w:rsidR="000F1899" w:rsidRDefault="004F43D9" w:rsidP="000F1899">
      <w:r>
        <w:tab/>
      </w:r>
      <w:r w:rsidR="000F1899" w:rsidRPr="00770AA9">
        <w:t xml:space="preserve">- </w:t>
      </w:r>
      <w:r w:rsidR="000F1899">
        <w:t xml:space="preserve">HS nắm vững định nghĩa 2 điểm đối xứng với nhau qua 1 đt, hiểu được </w:t>
      </w:r>
    </w:p>
    <w:p w:rsidR="00DC1835" w:rsidRPr="00770AA9" w:rsidRDefault="000F1899" w:rsidP="000F1899">
      <w:r>
        <w:t>đ/n về 2 đường đối xứng với nhau qua 1 đt, hiểu được đ/n về hình có trục đối xứng.</w:t>
      </w:r>
    </w:p>
    <w:p w:rsidR="004F43D9" w:rsidRDefault="004F43D9" w:rsidP="00DC1835">
      <w:pPr>
        <w:pStyle w:val="Heading4"/>
      </w:pPr>
      <w:r>
        <w:t>b) Về k</w:t>
      </w:r>
      <w:r w:rsidRPr="000E4358">
        <w:t>ỹ năng.</w:t>
      </w:r>
    </w:p>
    <w:p w:rsidR="004F43D9" w:rsidRDefault="004F43D9" w:rsidP="000F1899">
      <w:r>
        <w:tab/>
      </w:r>
      <w:r w:rsidRPr="007F51CC">
        <w:t xml:space="preserve">- </w:t>
      </w:r>
      <w:r w:rsidR="000F1899">
        <w:t>HS biết về điểm đối xứng với 1 điểm cho trước. Vẽ đoạn thẳng đối xứng với đoạn thẳng cho trước qua 1 đt. Biết CM 2 điểm đối xứng nhau qua 1 đường thẳng.</w:t>
      </w:r>
    </w:p>
    <w:p w:rsidR="000F1899" w:rsidRPr="00770AA9" w:rsidRDefault="000F1899" w:rsidP="000F1899">
      <w:r>
        <w:tab/>
      </w:r>
      <w:r w:rsidRPr="00770AA9">
        <w:t xml:space="preserve">- </w:t>
      </w:r>
      <w:r>
        <w:t>HS nhận ra 1 số hình trong thực tế là hình có trục đối xứng. Biết áp dụng tính đối xứng của trục vào việc vẽ hình gấp hình.</w:t>
      </w:r>
    </w:p>
    <w:p w:rsidR="004F43D9" w:rsidRDefault="004F43D9" w:rsidP="004F43D9">
      <w:pPr>
        <w:pStyle w:val="Heading4"/>
      </w:pPr>
      <w:r>
        <w:t>c) Về t</w:t>
      </w:r>
      <w:r w:rsidRPr="000E4358">
        <w:t>hái độ.</w:t>
      </w:r>
    </w:p>
    <w:p w:rsidR="004F43D9" w:rsidRPr="003C1C41" w:rsidRDefault="004F43D9" w:rsidP="004F43D9">
      <w:r>
        <w:tab/>
      </w:r>
      <w:r w:rsidRPr="003C1C41">
        <w:t xml:space="preserve">- </w:t>
      </w:r>
      <w:r w:rsidRPr="001F1797">
        <w:t>Rèn luyện tư duy sáng tạo, tính cẩn thậ</w:t>
      </w:r>
      <w:r>
        <w:t>n, chính xác.</w:t>
      </w:r>
    </w:p>
    <w:p w:rsidR="004F43D9" w:rsidRPr="00770AA9" w:rsidRDefault="004F43D9" w:rsidP="004F43D9">
      <w:pPr>
        <w:pStyle w:val="Heading3"/>
      </w:pPr>
      <w:r w:rsidRPr="00770AA9">
        <w:lastRenderedPageBreak/>
        <w:t>2. Chuẩn bị của GV và HS.</w:t>
      </w:r>
    </w:p>
    <w:p w:rsidR="004F43D9" w:rsidRDefault="004F43D9" w:rsidP="004F43D9">
      <w:pPr>
        <w:pStyle w:val="Heading4"/>
        <w:rPr>
          <w:lang w:val="en-US"/>
        </w:rPr>
      </w:pPr>
      <w:r>
        <w:rPr>
          <w:lang w:val="en-US"/>
        </w:rPr>
        <w:t>a) Chuẩn bị của GV.</w:t>
      </w:r>
    </w:p>
    <w:p w:rsidR="004F43D9" w:rsidRPr="00392E46" w:rsidRDefault="004F43D9" w:rsidP="004F43D9">
      <w:pPr>
        <w:rPr>
          <w:lang w:val="en-US"/>
        </w:rPr>
      </w:pPr>
      <w:r>
        <w:rPr>
          <w:lang w:val="en-US"/>
        </w:rPr>
        <w:tab/>
        <w:t xml:space="preserve">- </w:t>
      </w:r>
      <w:r w:rsidR="000F1899">
        <w:t>Giấy kẻ ô, bảng phụ, thước, compa.</w:t>
      </w:r>
    </w:p>
    <w:p w:rsidR="004F43D9" w:rsidRDefault="004F43D9" w:rsidP="004F43D9">
      <w:pPr>
        <w:pStyle w:val="Heading4"/>
        <w:rPr>
          <w:lang w:val="en-US"/>
        </w:rPr>
      </w:pPr>
      <w:r>
        <w:rPr>
          <w:lang w:val="en-US"/>
        </w:rPr>
        <w:t>b) Chuẩn bị của HS.</w:t>
      </w:r>
    </w:p>
    <w:p w:rsidR="004F43D9" w:rsidRPr="00392E46" w:rsidRDefault="004F43D9" w:rsidP="004F43D9">
      <w:pPr>
        <w:rPr>
          <w:lang w:val="en-US"/>
        </w:rPr>
      </w:pPr>
      <w:r>
        <w:rPr>
          <w:lang w:val="en-US"/>
        </w:rPr>
        <w:tab/>
        <w:t xml:space="preserve">- </w:t>
      </w:r>
      <w:r w:rsidR="003F6C99">
        <w:rPr>
          <w:lang w:val="pt-BR"/>
        </w:rPr>
        <w:t>Thước, compa, đọc thêm bài §5, ôn lại</w:t>
      </w:r>
      <w:r w:rsidR="003F6C99">
        <w:t xml:space="preserve"> đường trung trực tam giác.</w:t>
      </w:r>
    </w:p>
    <w:p w:rsidR="004F43D9" w:rsidRDefault="004F43D9" w:rsidP="004F43D9">
      <w:pPr>
        <w:pStyle w:val="Heading3"/>
        <w:rPr>
          <w:lang w:val="en-US"/>
        </w:rPr>
      </w:pPr>
      <w:r>
        <w:rPr>
          <w:lang w:val="en-US"/>
        </w:rPr>
        <w:t>3. Phương pháp giảng dạy.</w:t>
      </w:r>
    </w:p>
    <w:p w:rsidR="004F43D9" w:rsidRDefault="004F43D9" w:rsidP="004F43D9">
      <w:pPr>
        <w:rPr>
          <w:lang w:val="en-US"/>
        </w:rPr>
      </w:pPr>
      <w:r>
        <w:rPr>
          <w:lang w:val="en-US"/>
        </w:rPr>
        <w:tab/>
        <w:t>- Vấn đáp, thuyết trình.</w:t>
      </w:r>
    </w:p>
    <w:p w:rsidR="004F43D9" w:rsidRPr="000A5290" w:rsidRDefault="004F43D9" w:rsidP="004F43D9">
      <w:pPr>
        <w:rPr>
          <w:lang w:val="en-US"/>
        </w:rPr>
      </w:pPr>
      <w:r>
        <w:rPr>
          <w:lang w:val="en-US"/>
        </w:rPr>
        <w:tab/>
        <w:t>- Hoạt động nhóm, tích cực hóa hoạt động của HS.</w:t>
      </w:r>
    </w:p>
    <w:p w:rsidR="004F43D9" w:rsidRDefault="004F43D9" w:rsidP="004F43D9">
      <w:pPr>
        <w:pStyle w:val="Heading3"/>
        <w:rPr>
          <w:lang w:val="en-US"/>
        </w:rPr>
      </w:pPr>
      <w:r>
        <w:rPr>
          <w:lang w:val="en-US"/>
        </w:rPr>
        <w:t>4. Tiến trình bài dạy.</w:t>
      </w:r>
    </w:p>
    <w:p w:rsidR="004F43D9" w:rsidRDefault="004F43D9" w:rsidP="004F43D9">
      <w:pPr>
        <w:pStyle w:val="Heading4"/>
        <w:rPr>
          <w:lang w:val="en-US"/>
        </w:rPr>
      </w:pPr>
      <w:r>
        <w:rPr>
          <w:lang w:val="en-US"/>
        </w:rPr>
        <w:t>a) Ổn định tổ chức lớp học. (1 ph)</w:t>
      </w:r>
    </w:p>
    <w:p w:rsidR="004F43D9" w:rsidRPr="0077145A" w:rsidRDefault="004F43D9" w:rsidP="004F43D9">
      <w:pPr>
        <w:pStyle w:val="Heading4"/>
      </w:pPr>
      <w:r w:rsidRPr="0077145A">
        <w:t>b) Kiểm tra bài cũ. (7 ph)</w:t>
      </w:r>
    </w:p>
    <w:p w:rsidR="00186125" w:rsidRDefault="004F43D9" w:rsidP="00186125">
      <w:pPr>
        <w:spacing w:line="264" w:lineRule="auto"/>
        <w:rPr>
          <w:lang w:val="pt-BR"/>
        </w:rPr>
      </w:pPr>
      <w:r w:rsidRPr="00770AA9">
        <w:tab/>
      </w:r>
      <w:r w:rsidR="00186125">
        <w:rPr>
          <w:lang w:val="pt-BR"/>
        </w:rPr>
        <w:t xml:space="preserve">- Thế nào là đường trung trực của đoạn thẳng, của tam giác? </w:t>
      </w:r>
    </w:p>
    <w:p w:rsidR="00186125" w:rsidRDefault="00186125" w:rsidP="00186125">
      <w:pPr>
        <w:spacing w:line="264" w:lineRule="auto"/>
        <w:rPr>
          <w:lang w:val="pt-BR"/>
        </w:rPr>
      </w:pPr>
      <w:r>
        <w:rPr>
          <w:lang w:val="pt-BR"/>
        </w:rPr>
        <w:tab/>
        <w:t xml:space="preserve">với </w:t>
      </w:r>
      <w:r w:rsidR="00743968" w:rsidRPr="00743968">
        <w:rPr>
          <w:rFonts w:eastAsia="Times New Roman"/>
          <w:lang w:val="pt-BR"/>
        </w:rPr>
        <w:t xml:space="preserve">tam giác </w:t>
      </w:r>
      <w:r>
        <w:rPr>
          <w:lang w:val="pt-BR"/>
        </w:rPr>
        <w:t xml:space="preserve">cân hoặc </w:t>
      </w:r>
      <w:r w:rsidR="00743968" w:rsidRPr="004139D9">
        <w:rPr>
          <w:rFonts w:eastAsia="Times New Roman"/>
          <w:lang w:val="pt-BR"/>
        </w:rPr>
        <w:t xml:space="preserve">tam giác </w:t>
      </w:r>
      <w:r>
        <w:rPr>
          <w:lang w:val="pt-BR"/>
        </w:rPr>
        <w:t xml:space="preserve">đều đường trung trực có đặc điểm gì? </w:t>
      </w:r>
    </w:p>
    <w:p w:rsidR="001C0075" w:rsidRPr="001C0075" w:rsidRDefault="00186125" w:rsidP="00186125">
      <w:pPr>
        <w:rPr>
          <w:lang w:val="pt-BR"/>
        </w:rPr>
      </w:pPr>
      <w:r>
        <w:rPr>
          <w:lang w:val="pt-BR"/>
        </w:rPr>
        <w:tab/>
      </w:r>
      <w:r w:rsidR="001C0075">
        <w:rPr>
          <w:lang w:val="pt-BR"/>
        </w:rPr>
        <w:t>(</w:t>
      </w:r>
      <w:r>
        <w:rPr>
          <w:lang w:val="pt-BR"/>
        </w:rPr>
        <w:t xml:space="preserve">vẽ hình trong trường hợp </w:t>
      </w:r>
      <w:r w:rsidR="004139D9" w:rsidRPr="00007BC7">
        <w:rPr>
          <w:rFonts w:eastAsia="Times New Roman"/>
          <w:lang w:val="pt-BR"/>
        </w:rPr>
        <w:t xml:space="preserve">tam giác </w:t>
      </w:r>
      <w:r>
        <w:rPr>
          <w:lang w:val="pt-BR"/>
        </w:rPr>
        <w:t xml:space="preserve">cân hoặc </w:t>
      </w:r>
      <w:r w:rsidR="00007BC7" w:rsidRPr="0011052E">
        <w:rPr>
          <w:rFonts w:eastAsia="Times New Roman"/>
          <w:lang w:val="pt-BR"/>
        </w:rPr>
        <w:t xml:space="preserve">tam giác </w:t>
      </w:r>
      <w:r>
        <w:rPr>
          <w:lang w:val="pt-BR"/>
        </w:rPr>
        <w:t>đều)</w:t>
      </w:r>
      <w:r w:rsidR="001C0075">
        <w:rPr>
          <w:lang w:val="pt-BR"/>
        </w:rPr>
        <w:t>.</w:t>
      </w:r>
    </w:p>
    <w:p w:rsidR="004F43D9" w:rsidRPr="00770AA9" w:rsidRDefault="004F43D9" w:rsidP="004F43D9">
      <w:pPr>
        <w:pStyle w:val="Heading4"/>
        <w:rPr>
          <w:lang w:val="pt-BR"/>
        </w:rPr>
      </w:pPr>
      <w:r w:rsidRPr="00770AA9">
        <w:rPr>
          <w:lang w:val="pt-BR"/>
        </w:rPr>
        <w:t>c) Dạy nội dung bài mới.</w:t>
      </w:r>
    </w:p>
    <w:tbl>
      <w:tblPr>
        <w:tblStyle w:val="TableGrid"/>
        <w:tblW w:w="0" w:type="auto"/>
        <w:tblLook w:val="04A0" w:firstRow="1" w:lastRow="0" w:firstColumn="1" w:lastColumn="0" w:noHBand="0" w:noVBand="1"/>
      </w:tblPr>
      <w:tblGrid>
        <w:gridCol w:w="621"/>
        <w:gridCol w:w="4052"/>
        <w:gridCol w:w="4389"/>
      </w:tblGrid>
      <w:tr w:rsidR="004F43D9" w:rsidRPr="001C5C65" w:rsidTr="0003346D">
        <w:tc>
          <w:tcPr>
            <w:tcW w:w="621" w:type="dxa"/>
          </w:tcPr>
          <w:p w:rsidR="004F43D9" w:rsidRPr="001C5C65" w:rsidRDefault="004F43D9" w:rsidP="0003346D">
            <w:pPr>
              <w:jc w:val="center"/>
              <w:rPr>
                <w:b/>
                <w:lang w:val="en-US"/>
              </w:rPr>
            </w:pPr>
            <w:r w:rsidRPr="001C5C65">
              <w:rPr>
                <w:b/>
                <w:lang w:val="en-US"/>
              </w:rPr>
              <w:t>TG</w:t>
            </w:r>
          </w:p>
        </w:tc>
        <w:tc>
          <w:tcPr>
            <w:tcW w:w="4052" w:type="dxa"/>
          </w:tcPr>
          <w:p w:rsidR="004F43D9" w:rsidRPr="001C5C65" w:rsidRDefault="004F43D9" w:rsidP="00285BCE">
            <w:pPr>
              <w:jc w:val="center"/>
              <w:rPr>
                <w:b/>
                <w:lang w:val="en-US"/>
              </w:rPr>
            </w:pPr>
            <w:r w:rsidRPr="001C5C65">
              <w:rPr>
                <w:b/>
                <w:lang w:val="en-US"/>
              </w:rPr>
              <w:t>Hoạt động của GV - HS</w:t>
            </w:r>
          </w:p>
        </w:tc>
        <w:tc>
          <w:tcPr>
            <w:tcW w:w="4389" w:type="dxa"/>
          </w:tcPr>
          <w:p w:rsidR="004F43D9" w:rsidRPr="001C5C65" w:rsidRDefault="004F43D9" w:rsidP="00285BCE">
            <w:pPr>
              <w:jc w:val="center"/>
              <w:rPr>
                <w:b/>
                <w:lang w:val="en-US"/>
              </w:rPr>
            </w:pPr>
            <w:r w:rsidRPr="001C5C65">
              <w:rPr>
                <w:b/>
                <w:lang w:val="en-US"/>
              </w:rPr>
              <w:t>Nội dung ghi bảng</w:t>
            </w:r>
          </w:p>
        </w:tc>
      </w:tr>
      <w:tr w:rsidR="004F43D9" w:rsidTr="0003346D">
        <w:tc>
          <w:tcPr>
            <w:tcW w:w="621" w:type="dxa"/>
          </w:tcPr>
          <w:p w:rsidR="0003346D" w:rsidRDefault="0003346D" w:rsidP="0003346D">
            <w:pPr>
              <w:jc w:val="center"/>
              <w:rPr>
                <w:lang w:val="en-US"/>
              </w:rPr>
            </w:pPr>
          </w:p>
          <w:p w:rsidR="0003346D" w:rsidRDefault="0003346D" w:rsidP="0003346D">
            <w:pPr>
              <w:jc w:val="center"/>
              <w:rPr>
                <w:lang w:val="en-US"/>
              </w:rPr>
            </w:pPr>
          </w:p>
          <w:p w:rsidR="0003346D" w:rsidRDefault="0003346D" w:rsidP="0003346D">
            <w:pPr>
              <w:jc w:val="center"/>
              <w:rPr>
                <w:lang w:val="en-US"/>
              </w:rPr>
            </w:pPr>
          </w:p>
          <w:p w:rsidR="004F43D9" w:rsidRDefault="00A6588B" w:rsidP="0003346D">
            <w:pPr>
              <w:jc w:val="center"/>
              <w:rPr>
                <w:lang w:val="en-US"/>
              </w:rPr>
            </w:pPr>
            <w:r>
              <w:rPr>
                <w:lang w:val="en-US"/>
              </w:rPr>
              <w:t>1</w:t>
            </w:r>
            <w:r w:rsidR="00D44625">
              <w:rPr>
                <w:lang w:val="en-US"/>
              </w:rPr>
              <w:t>0</w:t>
            </w:r>
            <w:r w:rsidR="004F43D9">
              <w:rPr>
                <w:lang w:val="en-US"/>
              </w:rPr>
              <w:t>'</w:t>
            </w:r>
          </w:p>
        </w:tc>
        <w:tc>
          <w:tcPr>
            <w:tcW w:w="4052" w:type="dxa"/>
          </w:tcPr>
          <w:p w:rsidR="004F43D9" w:rsidRDefault="001C0075" w:rsidP="00F6606D">
            <w:pPr>
              <w:rPr>
                <w:b/>
                <w:lang w:val="pt-BR"/>
              </w:rPr>
            </w:pPr>
            <w:r>
              <w:rPr>
                <w:b/>
                <w:u w:val="single"/>
                <w:lang w:val="pt-BR"/>
              </w:rPr>
              <w:t>HĐ1:</w:t>
            </w:r>
            <w:r>
              <w:rPr>
                <w:b/>
                <w:lang w:val="pt-BR"/>
              </w:rPr>
              <w:t xml:space="preserve"> </w:t>
            </w:r>
            <w:r w:rsidR="00154296">
              <w:rPr>
                <w:b/>
                <w:lang w:val="pt-BR"/>
              </w:rPr>
              <w:t>Hai điểm đối xứng qua một đường thẳng.</w:t>
            </w:r>
          </w:p>
          <w:p w:rsidR="00C341F8" w:rsidRPr="00770AA9" w:rsidRDefault="00C341F8" w:rsidP="00C341F8">
            <w:pPr>
              <w:rPr>
                <w:lang w:val="pt-BR"/>
              </w:rPr>
            </w:pPr>
            <w:r w:rsidRPr="00770AA9">
              <w:rPr>
                <w:b/>
                <w:lang w:val="pt-BR"/>
              </w:rPr>
              <w:t>GV:</w:t>
            </w:r>
            <w:r>
              <w:t xml:space="preserve"> cho HS làm bài tập</w:t>
            </w:r>
            <w:r w:rsidRPr="00770AA9">
              <w:rPr>
                <w:lang w:val="pt-BR"/>
              </w:rPr>
              <w:t xml:space="preserve"> </w:t>
            </w:r>
            <w:r w:rsidRPr="00770AA9">
              <w:rPr>
                <w:bdr w:val="single" w:sz="4" w:space="0" w:color="auto"/>
                <w:lang w:val="pt-BR"/>
              </w:rPr>
              <w:t>?1</w:t>
            </w:r>
            <w:r w:rsidRPr="00770AA9">
              <w:rPr>
                <w:lang w:val="pt-BR"/>
              </w:rPr>
              <w:t>.</w:t>
            </w:r>
          </w:p>
          <w:p w:rsidR="00C341F8" w:rsidRDefault="00C341F8" w:rsidP="00C341F8">
            <w:pPr>
              <w:rPr>
                <w:lang w:val="pt-BR"/>
              </w:rPr>
            </w:pPr>
            <w:r>
              <w:rPr>
                <w:lang w:val="pt-BR"/>
              </w:rPr>
              <w:t>Cho đt d và 1 điểm A</w:t>
            </w:r>
            <w:r>
              <w:rPr>
                <w:rFonts w:eastAsia="Times New Roman"/>
                <w:position w:val="-6"/>
                <w:lang w:val="en-US"/>
              </w:rPr>
              <w:object w:dxaOrig="195" w:dyaOrig="240">
                <v:shape id="_x0000_i1229" type="#_x0000_t75" style="width:9.75pt;height:12pt" o:ole="">
                  <v:imagedata r:id="rId359" o:title=""/>
                </v:shape>
                <o:OLEObject Type="Embed" ProgID="Equation.DSMT4" ShapeID="_x0000_i1229" DrawAspect="Content" ObjectID="_1568109857" r:id="rId360"/>
              </w:object>
            </w:r>
            <w:r>
              <w:rPr>
                <w:lang w:val="pt-BR"/>
              </w:rPr>
              <w:t>d. Hãy vẽ điểm A</w:t>
            </w:r>
            <w:r>
              <w:rPr>
                <w:vertAlign w:val="superscript"/>
                <w:lang w:val="pt-BR"/>
              </w:rPr>
              <w:t>'</w:t>
            </w:r>
            <w:r>
              <w:rPr>
                <w:lang w:val="pt-BR"/>
              </w:rPr>
              <w:t xml:space="preserve"> sao cho d là đường trung trực của đoạn thẳng AA</w:t>
            </w:r>
            <w:r>
              <w:rPr>
                <w:vertAlign w:val="superscript"/>
                <w:lang w:val="pt-BR"/>
              </w:rPr>
              <w:t>'</w:t>
            </w:r>
          </w:p>
          <w:p w:rsidR="00C341F8" w:rsidRDefault="00C341F8" w:rsidP="00C341F8">
            <w:pPr>
              <w:rPr>
                <w:lang w:val="pt-BR"/>
              </w:rPr>
            </w:pPr>
            <w:r>
              <w:rPr>
                <w:b/>
                <w:lang w:val="pt-BR"/>
              </w:rPr>
              <w:t>?</w:t>
            </w:r>
            <w:r>
              <w:rPr>
                <w:lang w:val="pt-BR"/>
              </w:rPr>
              <w:t xml:space="preserve"> Muốn vẽ được A' sao cho d là đường trung trực của AA' ta làm ntn?</w:t>
            </w:r>
          </w:p>
          <w:p w:rsidR="00C341F8" w:rsidRDefault="00C341F8" w:rsidP="00C341F8">
            <w:pPr>
              <w:rPr>
                <w:lang w:val="pt-BR"/>
              </w:rPr>
            </w:pPr>
            <w:r>
              <w:rPr>
                <w:b/>
                <w:lang w:val="pt-BR"/>
              </w:rPr>
              <w:t>HS:</w:t>
            </w:r>
            <w:r>
              <w:rPr>
                <w:lang w:val="pt-BR"/>
              </w:rPr>
              <w:t xml:space="preserve"> lên bảng vẽ điểm A'</w:t>
            </w:r>
            <w:r w:rsidR="003D0DB8">
              <w:rPr>
                <w:lang w:val="pt-BR"/>
              </w:rPr>
              <w:t>.</w:t>
            </w:r>
          </w:p>
          <w:p w:rsidR="00C341F8" w:rsidRDefault="00C341F8" w:rsidP="00C341F8">
            <w:pPr>
              <w:rPr>
                <w:lang w:val="pt-BR"/>
              </w:rPr>
            </w:pPr>
            <w:r>
              <w:rPr>
                <w:lang w:val="pt-BR"/>
              </w:rPr>
              <w:t>HS còn lại vẽ vào vở.</w:t>
            </w:r>
          </w:p>
          <w:p w:rsidR="00C341F8" w:rsidRDefault="00C341F8" w:rsidP="00C341F8">
            <w:pPr>
              <w:rPr>
                <w:lang w:val="pt-BR"/>
              </w:rPr>
            </w:pPr>
            <w:r w:rsidRPr="003D0DB8">
              <w:rPr>
                <w:b/>
                <w:lang w:val="pt-BR"/>
              </w:rPr>
              <w:t xml:space="preserve">GV: </w:t>
            </w:r>
            <w:r>
              <w:rPr>
                <w:lang w:val="pt-BR"/>
              </w:rPr>
              <w:t>Ta gọi A</w:t>
            </w:r>
            <w:r w:rsidR="003D0DB8">
              <w:rPr>
                <w:lang w:val="pt-BR"/>
              </w:rPr>
              <w:t>'</w:t>
            </w:r>
            <w:r>
              <w:rPr>
                <w:lang w:val="pt-BR"/>
              </w:rPr>
              <w:t xml:space="preserve"> là điể</w:t>
            </w:r>
            <w:r w:rsidR="003D0DB8">
              <w:rPr>
                <w:lang w:val="pt-BR"/>
              </w:rPr>
              <w:t>m đ/x vớ</w:t>
            </w:r>
            <w:r>
              <w:rPr>
                <w:lang w:val="pt-BR"/>
              </w:rPr>
              <w:t>i A</w:t>
            </w:r>
            <w:r w:rsidR="003D0DB8">
              <w:rPr>
                <w:lang w:val="pt-BR"/>
              </w:rPr>
              <w:t xml:space="preserve"> </w:t>
            </w:r>
            <w:r>
              <w:rPr>
                <w:lang w:val="pt-BR"/>
              </w:rPr>
              <w:t>qua đường thẳng d và ngược lại. Vậy hai điểm đ/x là 2 điểm ntn?</w:t>
            </w:r>
          </w:p>
          <w:p w:rsidR="00C341F8" w:rsidRDefault="003D0DB8" w:rsidP="003D0DB8">
            <w:pPr>
              <w:rPr>
                <w:lang w:val="pt-BR"/>
              </w:rPr>
            </w:pPr>
            <w:r>
              <w:rPr>
                <w:b/>
                <w:lang w:val="pt-BR"/>
              </w:rPr>
              <w:t>HS:</w:t>
            </w:r>
            <w:r w:rsidR="00C341F8">
              <w:rPr>
                <w:lang w:val="pt-BR"/>
              </w:rPr>
              <w:t xml:space="preserve"> nêu đ/n.</w:t>
            </w:r>
          </w:p>
          <w:p w:rsidR="00565D0F" w:rsidRPr="00770AA9" w:rsidRDefault="00565D0F" w:rsidP="003D0DB8">
            <w:pPr>
              <w:rPr>
                <w:lang w:val="pt-BR"/>
              </w:rPr>
            </w:pPr>
            <w:r>
              <w:rPr>
                <w:b/>
                <w:lang w:val="pt-BR"/>
              </w:rPr>
              <w:t>GV:</w:t>
            </w:r>
            <w:r w:rsidRPr="00770AA9">
              <w:rPr>
                <w:lang w:val="pt-BR"/>
              </w:rPr>
              <w:t xml:space="preserve"> Giới thiệu quy ước.</w:t>
            </w:r>
          </w:p>
        </w:tc>
        <w:tc>
          <w:tcPr>
            <w:tcW w:w="4389" w:type="dxa"/>
          </w:tcPr>
          <w:p w:rsidR="004F43D9" w:rsidRDefault="00154296" w:rsidP="00E21E5A">
            <w:pPr>
              <w:rPr>
                <w:b/>
                <w:lang w:val="pt-BR"/>
              </w:rPr>
            </w:pPr>
            <w:r>
              <w:rPr>
                <w:b/>
                <w:lang w:val="pt-BR"/>
              </w:rPr>
              <w:t>1. Hai điểm đối xứng qua một đường thẳng.</w:t>
            </w:r>
          </w:p>
          <w:p w:rsidR="003118EA" w:rsidRPr="003118EA" w:rsidRDefault="0011052E" w:rsidP="00E21E5A">
            <w:pPr>
              <w:rPr>
                <w:lang w:val="pt-BR"/>
              </w:rPr>
            </w:pPr>
            <w:r w:rsidRPr="0011052E">
              <w:rPr>
                <w:b/>
                <w:noProof/>
                <w:lang w:val="en-US"/>
              </w:rPr>
              <w:drawing>
                <wp:anchor distT="0" distB="0" distL="114300" distR="114300" simplePos="0" relativeHeight="252106752" behindDoc="0" locked="0" layoutInCell="1" allowOverlap="1" wp14:anchorId="17CEE266" wp14:editId="76D011CF">
                  <wp:simplePos x="0" y="0"/>
                  <wp:positionH relativeFrom="column">
                    <wp:posOffset>595630</wp:posOffset>
                  </wp:positionH>
                  <wp:positionV relativeFrom="paragraph">
                    <wp:posOffset>52705</wp:posOffset>
                  </wp:positionV>
                  <wp:extent cx="2084705" cy="1352550"/>
                  <wp:effectExtent l="0" t="0" r="0" b="0"/>
                  <wp:wrapSquare wrapText="bothSides"/>
                  <wp:docPr id="21" name="Ả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084705" cy="1352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118EA" w:rsidRPr="003118EA">
              <w:rPr>
                <w:bdr w:val="single" w:sz="4" w:space="0" w:color="auto"/>
                <w:lang w:val="pt-BR"/>
              </w:rPr>
              <w:t>?1</w:t>
            </w:r>
            <w:r w:rsidR="003118EA">
              <w:rPr>
                <w:lang w:val="pt-BR"/>
              </w:rPr>
              <w:t xml:space="preserve"> </w:t>
            </w:r>
          </w:p>
          <w:p w:rsidR="00C341F8" w:rsidRDefault="00C341F8" w:rsidP="00E21E5A">
            <w:pPr>
              <w:rPr>
                <w:b/>
                <w:lang w:val="pt-BR"/>
              </w:rPr>
            </w:pPr>
          </w:p>
          <w:p w:rsidR="0011052E" w:rsidRDefault="0011052E" w:rsidP="00C341F8">
            <w:pPr>
              <w:widowControl/>
              <w:jc w:val="left"/>
              <w:rPr>
                <w:rFonts w:eastAsia="Times New Roman"/>
                <w:b/>
                <w:bCs/>
                <w:i/>
                <w:lang w:val="pt-BR"/>
              </w:rPr>
            </w:pPr>
          </w:p>
          <w:p w:rsidR="0011052E" w:rsidRDefault="0011052E" w:rsidP="00C341F8">
            <w:pPr>
              <w:widowControl/>
              <w:jc w:val="left"/>
              <w:rPr>
                <w:rFonts w:eastAsia="Times New Roman"/>
                <w:b/>
                <w:bCs/>
                <w:i/>
                <w:lang w:val="pt-BR"/>
              </w:rPr>
            </w:pPr>
          </w:p>
          <w:p w:rsidR="0011052E" w:rsidRDefault="0011052E" w:rsidP="00C341F8">
            <w:pPr>
              <w:widowControl/>
              <w:jc w:val="left"/>
              <w:rPr>
                <w:rFonts w:eastAsia="Times New Roman"/>
                <w:b/>
                <w:bCs/>
                <w:i/>
                <w:lang w:val="pt-BR"/>
              </w:rPr>
            </w:pPr>
          </w:p>
          <w:p w:rsidR="0011052E" w:rsidRDefault="0011052E" w:rsidP="00C341F8">
            <w:pPr>
              <w:widowControl/>
              <w:jc w:val="left"/>
              <w:rPr>
                <w:rFonts w:eastAsia="Times New Roman"/>
                <w:b/>
                <w:bCs/>
                <w:i/>
                <w:lang w:val="pt-BR"/>
              </w:rPr>
            </w:pPr>
          </w:p>
          <w:p w:rsidR="0011052E" w:rsidRDefault="0011052E" w:rsidP="00C341F8">
            <w:pPr>
              <w:widowControl/>
              <w:jc w:val="left"/>
              <w:rPr>
                <w:rFonts w:eastAsia="Times New Roman"/>
                <w:b/>
                <w:bCs/>
                <w:i/>
                <w:lang w:val="pt-BR"/>
              </w:rPr>
            </w:pPr>
          </w:p>
          <w:p w:rsidR="00565D0F" w:rsidRPr="00770AA9" w:rsidRDefault="00C341F8" w:rsidP="00C341F8">
            <w:pPr>
              <w:widowControl/>
              <w:jc w:val="left"/>
              <w:rPr>
                <w:rFonts w:eastAsia="Times New Roman"/>
                <w:b/>
                <w:i/>
                <w:lang w:val="pt-BR"/>
              </w:rPr>
            </w:pPr>
            <w:r w:rsidRPr="00770AA9">
              <w:rPr>
                <w:rFonts w:eastAsia="Times New Roman"/>
                <w:b/>
                <w:bCs/>
                <w:i/>
                <w:lang w:val="pt-BR"/>
              </w:rPr>
              <w:t>* Đ</w:t>
            </w:r>
            <w:r w:rsidR="00565D0F" w:rsidRPr="00770AA9">
              <w:rPr>
                <w:rFonts w:eastAsia="Times New Roman"/>
                <w:b/>
                <w:bCs/>
                <w:i/>
                <w:lang w:val="pt-BR"/>
              </w:rPr>
              <w:t>ịnh nghĩa</w:t>
            </w:r>
            <w:r w:rsidRPr="00770AA9">
              <w:rPr>
                <w:rFonts w:eastAsia="Times New Roman"/>
                <w:b/>
                <w:i/>
                <w:lang w:val="pt-BR"/>
              </w:rPr>
              <w:t>:</w:t>
            </w:r>
          </w:p>
          <w:p w:rsidR="00C341F8" w:rsidRPr="00770AA9" w:rsidRDefault="00C341F8" w:rsidP="00C341F8">
            <w:pPr>
              <w:widowControl/>
              <w:jc w:val="left"/>
              <w:rPr>
                <w:rFonts w:eastAsia="Times New Roman"/>
                <w:lang w:val="pt-BR"/>
              </w:rPr>
            </w:pPr>
            <w:r w:rsidRPr="00770AA9">
              <w:rPr>
                <w:rFonts w:eastAsia="Times New Roman"/>
                <w:lang w:val="pt-BR"/>
              </w:rPr>
              <w:t>Hai điểm gọi là đối xứng với nhau qua đt d nếu d là đường trung trực của đoạn thẳng nối 2 điểm đó.</w:t>
            </w:r>
          </w:p>
          <w:p w:rsidR="00565D0F" w:rsidRPr="00770AA9" w:rsidRDefault="00C341F8" w:rsidP="00C341F8">
            <w:pPr>
              <w:rPr>
                <w:rFonts w:eastAsia="Times New Roman"/>
                <w:lang w:val="pt-BR"/>
              </w:rPr>
            </w:pPr>
            <w:r w:rsidRPr="00770AA9">
              <w:rPr>
                <w:rFonts w:eastAsia="Times New Roman"/>
                <w:b/>
                <w:bCs/>
                <w:i/>
                <w:lang w:val="pt-BR"/>
              </w:rPr>
              <w:t>* Quy ước</w:t>
            </w:r>
            <w:r w:rsidRPr="00770AA9">
              <w:rPr>
                <w:rFonts w:eastAsia="Times New Roman"/>
                <w:b/>
                <w:i/>
                <w:lang w:val="pt-BR"/>
              </w:rPr>
              <w:t>:</w:t>
            </w:r>
          </w:p>
          <w:p w:rsidR="00C341F8" w:rsidRPr="00C341F8" w:rsidRDefault="00C341F8" w:rsidP="00C341F8">
            <w:pPr>
              <w:rPr>
                <w:lang w:val="pt-BR"/>
              </w:rPr>
            </w:pPr>
            <w:r w:rsidRPr="00770AA9">
              <w:rPr>
                <w:rFonts w:eastAsia="Times New Roman"/>
                <w:i/>
                <w:lang w:val="pt-BR"/>
              </w:rPr>
              <w:t>Nếu điểm B nằm trên đt d thì điểm đối xứng với B qua đt d cũng là điểm B.</w:t>
            </w:r>
          </w:p>
        </w:tc>
      </w:tr>
      <w:tr w:rsidR="00A55EA7" w:rsidTr="0003346D">
        <w:tc>
          <w:tcPr>
            <w:tcW w:w="621" w:type="dxa"/>
          </w:tcPr>
          <w:p w:rsidR="0003346D" w:rsidRPr="00782A78" w:rsidRDefault="0003346D" w:rsidP="0003346D">
            <w:pPr>
              <w:jc w:val="center"/>
              <w:rPr>
                <w:lang w:val="pt-BR"/>
              </w:rPr>
            </w:pPr>
          </w:p>
          <w:p w:rsidR="0003346D" w:rsidRPr="00782A78" w:rsidRDefault="0003346D" w:rsidP="0003346D">
            <w:pPr>
              <w:jc w:val="center"/>
              <w:rPr>
                <w:lang w:val="pt-BR"/>
              </w:rPr>
            </w:pPr>
          </w:p>
          <w:p w:rsidR="0003346D" w:rsidRPr="00782A78" w:rsidRDefault="0003346D" w:rsidP="0003346D">
            <w:pPr>
              <w:jc w:val="center"/>
              <w:rPr>
                <w:lang w:val="pt-BR"/>
              </w:rPr>
            </w:pPr>
          </w:p>
          <w:p w:rsidR="00A55EA7" w:rsidRDefault="00A6588B" w:rsidP="0003346D">
            <w:pPr>
              <w:jc w:val="center"/>
              <w:rPr>
                <w:lang w:val="en-US"/>
              </w:rPr>
            </w:pPr>
            <w:r>
              <w:rPr>
                <w:lang w:val="en-US"/>
              </w:rPr>
              <w:t>10'</w:t>
            </w:r>
          </w:p>
        </w:tc>
        <w:tc>
          <w:tcPr>
            <w:tcW w:w="4052" w:type="dxa"/>
          </w:tcPr>
          <w:p w:rsidR="00A55EA7" w:rsidRDefault="00A55EA7" w:rsidP="00F6606D">
            <w:pPr>
              <w:rPr>
                <w:b/>
                <w:lang w:val="pt-BR"/>
              </w:rPr>
            </w:pPr>
            <w:r>
              <w:rPr>
                <w:b/>
                <w:u w:val="single"/>
                <w:lang w:val="pt-BR"/>
              </w:rPr>
              <w:t>HĐ2:</w:t>
            </w:r>
            <w:r>
              <w:rPr>
                <w:b/>
                <w:lang w:val="pt-BR"/>
              </w:rPr>
              <w:t xml:space="preserve"> Hai hình đối xứng qua một đường thẳng.</w:t>
            </w:r>
          </w:p>
          <w:p w:rsidR="003118EA" w:rsidRPr="003118EA" w:rsidRDefault="003118EA" w:rsidP="003118EA">
            <w:pPr>
              <w:rPr>
                <w:lang w:val="en-US"/>
              </w:rPr>
            </w:pPr>
            <w:r w:rsidRPr="003118EA">
              <w:rPr>
                <w:b/>
                <w:lang w:val="pt-BR"/>
              </w:rPr>
              <w:t>GV:</w:t>
            </w:r>
            <w:r w:rsidRPr="003118EA">
              <w:rPr>
                <w:lang w:val="pt-BR"/>
              </w:rPr>
              <w:t xml:space="preserve"> Ta đã biết 2 điểm A và A</w:t>
            </w:r>
            <w:r>
              <w:rPr>
                <w:lang w:val="pt-BR"/>
              </w:rPr>
              <w:t>'</w:t>
            </w:r>
            <w:r w:rsidRPr="003118EA">
              <w:rPr>
                <w:lang w:val="pt-BR"/>
              </w:rPr>
              <w:t xml:space="preserve"> gọi là đối xứng nhau qua đường thẳng d nếu d là đường trung trực đoạn AA</w:t>
            </w:r>
            <w:r>
              <w:rPr>
                <w:lang w:val="pt-BR"/>
              </w:rPr>
              <w:t>'</w:t>
            </w:r>
            <w:r w:rsidRPr="003118EA">
              <w:rPr>
                <w:lang w:val="pt-BR"/>
              </w:rPr>
              <w:t>. Vậy khi nào 2 hình H &amp; H</w:t>
            </w:r>
            <w:r>
              <w:rPr>
                <w:lang w:val="pt-BR"/>
              </w:rPr>
              <w:t>'</w:t>
            </w:r>
            <w:r w:rsidRPr="003118EA">
              <w:rPr>
                <w:lang w:val="pt-BR"/>
              </w:rPr>
              <w:t xml:space="preserve"> được gọi 2 hình đối xứng nhau qua đt d? </w:t>
            </w:r>
            <w:r w:rsidRPr="003118EA">
              <w:rPr>
                <w:position w:val="-6"/>
                <w:lang w:val="en-US"/>
              </w:rPr>
              <w:object w:dxaOrig="300" w:dyaOrig="240">
                <v:shape id="_x0000_i1230" type="#_x0000_t75" style="width:15pt;height:12pt" o:ole="">
                  <v:imagedata r:id="rId362" o:title=""/>
                </v:shape>
                <o:OLEObject Type="Embed" ProgID="Equation.DSMT4" ShapeID="_x0000_i1230" DrawAspect="Content" ObjectID="_1568109858" r:id="rId363"/>
              </w:object>
            </w:r>
            <w:proofErr w:type="spellStart"/>
            <w:r>
              <w:rPr>
                <w:lang w:val="en-US"/>
              </w:rPr>
              <w:t>Làm</w:t>
            </w:r>
            <w:proofErr w:type="spellEnd"/>
            <w:r>
              <w:rPr>
                <w:lang w:val="en-US"/>
              </w:rPr>
              <w:t xml:space="preserve"> </w:t>
            </w:r>
            <w:proofErr w:type="gramStart"/>
            <w:r>
              <w:rPr>
                <w:lang w:val="en-US"/>
              </w:rPr>
              <w:t>BT</w:t>
            </w:r>
            <w:r w:rsidRPr="003118EA">
              <w:rPr>
                <w:lang w:val="en-US"/>
              </w:rPr>
              <w:t xml:space="preserve"> </w:t>
            </w:r>
            <w:r w:rsidRPr="003118EA">
              <w:rPr>
                <w:bdr w:val="single" w:sz="4" w:space="0" w:color="auto"/>
                <w:lang w:val="en-US"/>
              </w:rPr>
              <w:t>?</w:t>
            </w:r>
            <w:proofErr w:type="gramEnd"/>
            <w:r w:rsidRPr="003118EA">
              <w:rPr>
                <w:bdr w:val="single" w:sz="4" w:space="0" w:color="auto"/>
                <w:lang w:val="en-US"/>
              </w:rPr>
              <w:t>2</w:t>
            </w:r>
            <w:r>
              <w:rPr>
                <w:lang w:val="en-US"/>
              </w:rPr>
              <w:t>.</w:t>
            </w:r>
          </w:p>
          <w:p w:rsidR="003118EA" w:rsidRPr="003118EA" w:rsidRDefault="003118EA" w:rsidP="003118EA">
            <w:pPr>
              <w:rPr>
                <w:lang w:val="en-US"/>
              </w:rPr>
            </w:pPr>
            <w:r>
              <w:rPr>
                <w:b/>
                <w:lang w:val="en-US"/>
              </w:rPr>
              <w:t>HS:</w:t>
            </w:r>
            <w:r w:rsidRPr="003118EA">
              <w:rPr>
                <w:lang w:val="en-US"/>
              </w:rPr>
              <w:t xml:space="preserve"> HS vẽ các điểm A</w:t>
            </w:r>
            <w:r>
              <w:rPr>
                <w:lang w:val="en-US"/>
              </w:rPr>
              <w:t>'</w:t>
            </w:r>
            <w:r w:rsidRPr="003118EA">
              <w:rPr>
                <w:lang w:val="en-US"/>
              </w:rPr>
              <w:t>, B</w:t>
            </w:r>
            <w:r>
              <w:rPr>
                <w:lang w:val="en-US"/>
              </w:rPr>
              <w:t>'</w:t>
            </w:r>
            <w:r w:rsidRPr="003118EA">
              <w:rPr>
                <w:lang w:val="en-US"/>
              </w:rPr>
              <w:t>, C</w:t>
            </w:r>
            <w:r>
              <w:rPr>
                <w:lang w:val="en-US"/>
              </w:rPr>
              <w:t>'</w:t>
            </w:r>
            <w:r w:rsidRPr="003118EA">
              <w:rPr>
                <w:lang w:val="en-US"/>
              </w:rPr>
              <w:t xml:space="preserve"> và kiểm nghiệm trên bảng.</w:t>
            </w:r>
          </w:p>
          <w:p w:rsidR="003118EA" w:rsidRDefault="003118EA" w:rsidP="003118EA">
            <w:pPr>
              <w:rPr>
                <w:lang w:val="pt-BR"/>
              </w:rPr>
            </w:pPr>
            <w:r w:rsidRPr="003118EA">
              <w:rPr>
                <w:lang w:val="pt-BR"/>
              </w:rPr>
              <w:t>HS còn lại thực hành tại chỗ</w:t>
            </w:r>
            <w:r>
              <w:rPr>
                <w:lang w:val="pt-BR"/>
              </w:rPr>
              <w:t>.</w:t>
            </w:r>
          </w:p>
          <w:p w:rsidR="003118EA" w:rsidRPr="003118EA" w:rsidRDefault="003118EA" w:rsidP="003118EA">
            <w:pPr>
              <w:rPr>
                <w:lang w:val="pt-BR"/>
              </w:rPr>
            </w:pPr>
            <w:r w:rsidRPr="003118EA">
              <w:rPr>
                <w:lang w:val="pt-BR"/>
              </w:rPr>
              <w:lastRenderedPageBreak/>
              <w:t>Dùng thước để kiểm nghiệm điểm C</w:t>
            </w:r>
            <w:r>
              <w:rPr>
                <w:lang w:val="pt-BR"/>
              </w:rPr>
              <w:t>'</w:t>
            </w:r>
            <w:r w:rsidRPr="003118EA">
              <w:rPr>
                <w:position w:val="-4"/>
                <w:lang w:val="en-US"/>
              </w:rPr>
              <w:object w:dxaOrig="195" w:dyaOrig="195">
                <v:shape id="_x0000_i1231" type="#_x0000_t75" style="width:9.75pt;height:9.75pt" o:ole="">
                  <v:imagedata r:id="rId364" o:title=""/>
                </v:shape>
                <o:OLEObject Type="Embed" ProgID="Equation.DSMT4" ShapeID="_x0000_i1231" DrawAspect="Content" ObjectID="_1568109859" r:id="rId365"/>
              </w:object>
            </w:r>
            <w:r w:rsidRPr="003118EA">
              <w:rPr>
                <w:lang w:val="pt-BR"/>
              </w:rPr>
              <w:t>A</w:t>
            </w:r>
            <w:r>
              <w:rPr>
                <w:lang w:val="pt-BR"/>
              </w:rPr>
              <w:t>'</w:t>
            </w:r>
            <w:r w:rsidRPr="003118EA">
              <w:rPr>
                <w:lang w:val="pt-BR"/>
              </w:rPr>
              <w:t>B</w:t>
            </w:r>
            <w:r>
              <w:rPr>
                <w:lang w:val="pt-BR"/>
              </w:rPr>
              <w:t>'</w:t>
            </w:r>
          </w:p>
          <w:p w:rsidR="003118EA" w:rsidRPr="003118EA" w:rsidRDefault="003118EA" w:rsidP="003118EA">
            <w:pPr>
              <w:rPr>
                <w:lang w:val="pt-BR"/>
              </w:rPr>
            </w:pPr>
            <w:r>
              <w:rPr>
                <w:b/>
                <w:lang w:val="pt-BR"/>
              </w:rPr>
              <w:t>GV:</w:t>
            </w:r>
            <w:r w:rsidRPr="003118EA">
              <w:rPr>
                <w:lang w:val="pt-BR"/>
              </w:rPr>
              <w:t xml:space="preserve"> </w:t>
            </w:r>
            <w:r>
              <w:rPr>
                <w:lang w:val="pt-BR"/>
              </w:rPr>
              <w:t>C</w:t>
            </w:r>
            <w:r w:rsidRPr="003118EA">
              <w:rPr>
                <w:lang w:val="pt-BR"/>
              </w:rPr>
              <w:t>hốt lại: Người ta CM được rằ</w:t>
            </w:r>
            <w:r>
              <w:rPr>
                <w:lang w:val="pt-BR"/>
              </w:rPr>
              <w:t>ng</w:t>
            </w:r>
            <w:r w:rsidRPr="003118EA">
              <w:rPr>
                <w:lang w:val="pt-BR"/>
              </w:rPr>
              <w:t>: Nếu A</w:t>
            </w:r>
            <w:r>
              <w:rPr>
                <w:lang w:val="pt-BR"/>
              </w:rPr>
              <w:t>'</w:t>
            </w:r>
            <w:r w:rsidRPr="003118EA">
              <w:rPr>
                <w:lang w:val="pt-BR"/>
              </w:rPr>
              <w:t xml:space="preserve"> đối xứng với A qua đt d, B</w:t>
            </w:r>
            <w:r>
              <w:rPr>
                <w:lang w:val="pt-BR"/>
              </w:rPr>
              <w:t>'</w:t>
            </w:r>
            <w:r w:rsidRPr="003118EA">
              <w:rPr>
                <w:lang w:val="pt-BR"/>
              </w:rPr>
              <w:t xml:space="preserve"> đx với B qua đt d; thì mỗi điểm trên đoạn thẳng AB có điểm đối xứng với nó qua đt d là 1 điểm thuộc đoạn thẳng A</w:t>
            </w:r>
            <w:r>
              <w:rPr>
                <w:lang w:val="pt-BR"/>
              </w:rPr>
              <w:t>'</w:t>
            </w:r>
            <w:r w:rsidRPr="003118EA">
              <w:rPr>
                <w:lang w:val="pt-BR"/>
              </w:rPr>
              <w:t>B</w:t>
            </w:r>
            <w:r>
              <w:rPr>
                <w:lang w:val="pt-BR"/>
              </w:rPr>
              <w:t>'</w:t>
            </w:r>
            <w:r w:rsidRPr="003118EA">
              <w:rPr>
                <w:lang w:val="pt-BR"/>
              </w:rPr>
              <w:t xml:space="preserve"> và ngược lại mỗi điểm trên đt A</w:t>
            </w:r>
            <w:r>
              <w:rPr>
                <w:lang w:val="pt-BR"/>
              </w:rPr>
              <w:t>'</w:t>
            </w:r>
            <w:r w:rsidRPr="003118EA">
              <w:rPr>
                <w:lang w:val="pt-BR"/>
              </w:rPr>
              <w:t>B</w:t>
            </w:r>
            <w:r>
              <w:rPr>
                <w:lang w:val="pt-BR"/>
              </w:rPr>
              <w:t>'</w:t>
            </w:r>
            <w:r w:rsidRPr="003118EA">
              <w:rPr>
                <w:lang w:val="pt-BR"/>
              </w:rPr>
              <w:t xml:space="preserve"> có điểm đối xứng với nó qua đường thẳng d là 1 điểm thuộc đoạn AB.</w:t>
            </w:r>
          </w:p>
          <w:p w:rsidR="003118EA" w:rsidRPr="003118EA" w:rsidRDefault="003118EA" w:rsidP="003118EA">
            <w:pPr>
              <w:rPr>
                <w:lang w:val="pt-BR"/>
              </w:rPr>
            </w:pPr>
            <w:r w:rsidRPr="003118EA">
              <w:rPr>
                <w:position w:val="-6"/>
                <w:lang w:val="en-US"/>
              </w:rPr>
              <w:object w:dxaOrig="300" w:dyaOrig="240">
                <v:shape id="_x0000_i1232" type="#_x0000_t75" style="width:15pt;height:12pt" o:ole="">
                  <v:imagedata r:id="rId366" o:title=""/>
                </v:shape>
                <o:OLEObject Type="Embed" ProgID="Equation.DSMT4" ShapeID="_x0000_i1232" DrawAspect="Content" ObjectID="_1568109860" r:id="rId367"/>
              </w:object>
            </w:r>
            <w:r w:rsidRPr="003118EA">
              <w:rPr>
                <w:lang w:val="pt-BR"/>
              </w:rPr>
              <w:t>Ta có đ/n về hình đối xứng ntn?</w:t>
            </w:r>
          </w:p>
          <w:p w:rsidR="003118EA" w:rsidRPr="003118EA" w:rsidRDefault="003118EA" w:rsidP="003118EA">
            <w:pPr>
              <w:rPr>
                <w:lang w:val="pt-BR"/>
              </w:rPr>
            </w:pPr>
            <w:r>
              <w:rPr>
                <w:b/>
                <w:lang w:val="pt-BR"/>
              </w:rPr>
              <w:t>HS:</w:t>
            </w:r>
            <w:r>
              <w:rPr>
                <w:lang w:val="pt-BR"/>
              </w:rPr>
              <w:t xml:space="preserve"> Đọc định nghĩa.</w:t>
            </w:r>
          </w:p>
          <w:p w:rsidR="003118EA" w:rsidRPr="003118EA" w:rsidRDefault="003118EA" w:rsidP="003118EA">
            <w:pPr>
              <w:rPr>
                <w:lang w:val="pt-BR"/>
              </w:rPr>
            </w:pPr>
            <w:r>
              <w:rPr>
                <w:b/>
                <w:lang w:val="pt-BR"/>
              </w:rPr>
              <w:t>GV:</w:t>
            </w:r>
            <w:r>
              <w:rPr>
                <w:lang w:val="pt-BR"/>
              </w:rPr>
              <w:t xml:space="preserve"> Đ</w:t>
            </w:r>
            <w:r w:rsidRPr="003118EA">
              <w:rPr>
                <w:lang w:val="pt-BR"/>
              </w:rPr>
              <w:t>ưa bảng phụ.</w:t>
            </w:r>
          </w:p>
          <w:p w:rsidR="003118EA" w:rsidRDefault="003118EA" w:rsidP="003118EA">
            <w:pPr>
              <w:rPr>
                <w:lang w:val="pt-BR"/>
              </w:rPr>
            </w:pPr>
            <w:r w:rsidRPr="003118EA">
              <w:rPr>
                <w:lang w:val="pt-BR"/>
              </w:rPr>
              <w:t xml:space="preserve">Hãy chỉ rõ trên hình vẽ sau: Các cặp đoạn thẳng, đt đối xứng nhau </w:t>
            </w:r>
            <w:r w:rsidR="00B37EEE">
              <w:rPr>
                <w:lang w:val="pt-BR"/>
              </w:rPr>
              <w:t>qua đt d</w:t>
            </w:r>
            <w:r w:rsidRPr="003118EA">
              <w:rPr>
                <w:lang w:val="pt-BR"/>
              </w:rPr>
              <w:t xml:space="preserve"> (H53).</w:t>
            </w:r>
          </w:p>
          <w:p w:rsidR="00326AF3" w:rsidRDefault="00326AF3" w:rsidP="003118EA">
            <w:pPr>
              <w:rPr>
                <w:lang w:val="pt-BR"/>
              </w:rPr>
            </w:pPr>
            <w:r>
              <w:rPr>
                <w:b/>
                <w:lang w:val="pt-BR"/>
              </w:rPr>
              <w:t>HS:</w:t>
            </w:r>
            <w:r>
              <w:rPr>
                <w:lang w:val="pt-BR"/>
              </w:rPr>
              <w:t xml:space="preserve"> Quan sát hình 53 và chỉ ra các cặp đoạn thẳng, đường thẳng đối xứng nhau qua đường thẳng d.</w:t>
            </w:r>
          </w:p>
          <w:p w:rsidR="00BB3363" w:rsidRPr="00BB3363" w:rsidRDefault="00BB3363" w:rsidP="003118EA">
            <w:pPr>
              <w:rPr>
                <w:lang w:val="pt-BR"/>
              </w:rPr>
            </w:pPr>
            <w:r>
              <w:rPr>
                <w:b/>
                <w:lang w:val="pt-BR"/>
              </w:rPr>
              <w:t>GV:</w:t>
            </w:r>
            <w:r>
              <w:rPr>
                <w:lang w:val="pt-BR"/>
              </w:rPr>
              <w:t xml:space="preserve"> Thông báo: Người ta chứng minh được rằng, nếu 2 đoạn thẳng (góc, tam giác) đối xứng với nhau qua một đường thẳng thì chúng bằng nhau.</w:t>
            </w:r>
          </w:p>
        </w:tc>
        <w:tc>
          <w:tcPr>
            <w:tcW w:w="4389" w:type="dxa"/>
          </w:tcPr>
          <w:p w:rsidR="00A55EA7" w:rsidRDefault="00A55EA7" w:rsidP="00E21E5A">
            <w:pPr>
              <w:rPr>
                <w:b/>
                <w:lang w:val="pt-BR"/>
              </w:rPr>
            </w:pPr>
            <w:r>
              <w:rPr>
                <w:b/>
                <w:lang w:val="pt-BR"/>
              </w:rPr>
              <w:lastRenderedPageBreak/>
              <w:t>2. Hai hình đối xứng qua một đường thẳng.</w:t>
            </w:r>
          </w:p>
          <w:p w:rsidR="00B37EEE" w:rsidRDefault="00B37EEE" w:rsidP="003118EA">
            <w:pPr>
              <w:rPr>
                <w:lang w:val="pt-BR"/>
              </w:rPr>
            </w:pPr>
          </w:p>
          <w:p w:rsidR="003118EA" w:rsidRDefault="003118EA" w:rsidP="003118EA">
            <w:pPr>
              <w:rPr>
                <w:lang w:val="pt-BR"/>
              </w:rPr>
            </w:pPr>
            <w:r>
              <w:rPr>
                <w:lang w:val="pt-BR"/>
              </w:rPr>
              <w:t>Cho đt d và đoạn thẳng AB</w:t>
            </w:r>
          </w:p>
          <w:p w:rsidR="003118EA" w:rsidRDefault="003118EA" w:rsidP="003118EA">
            <w:pPr>
              <w:rPr>
                <w:lang w:val="pt-BR"/>
              </w:rPr>
            </w:pPr>
            <w:r>
              <w:rPr>
                <w:lang w:val="pt-BR"/>
              </w:rPr>
              <w:t>- Vẽ A' đối xứng với điểm A qua d</w:t>
            </w:r>
          </w:p>
          <w:p w:rsidR="003118EA" w:rsidRDefault="003118EA" w:rsidP="003118EA">
            <w:pPr>
              <w:rPr>
                <w:lang w:val="pt-BR"/>
              </w:rPr>
            </w:pPr>
            <w:r>
              <w:rPr>
                <w:lang w:val="pt-BR"/>
              </w:rPr>
              <w:t>- Vẽ B' đối xứng với điểm B qua d</w:t>
            </w:r>
          </w:p>
          <w:p w:rsidR="003118EA" w:rsidRDefault="00D93FB6" w:rsidP="003118EA">
            <w:pPr>
              <w:rPr>
                <w:lang w:val="pt-BR"/>
              </w:rPr>
            </w:pPr>
            <w:r w:rsidRPr="00D93FB6">
              <w:rPr>
                <w:noProof/>
                <w:lang w:val="en-US"/>
              </w:rPr>
              <w:lastRenderedPageBreak/>
              <w:drawing>
                <wp:inline distT="0" distB="0" distL="0" distR="0">
                  <wp:extent cx="2257425" cy="1904365"/>
                  <wp:effectExtent l="0" t="0" r="0" b="0"/>
                  <wp:docPr id="22" name="Ả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262998" cy="1909066"/>
                          </a:xfrm>
                          <a:prstGeom prst="rect">
                            <a:avLst/>
                          </a:prstGeom>
                          <a:noFill/>
                          <a:ln>
                            <a:noFill/>
                          </a:ln>
                        </pic:spPr>
                      </pic:pic>
                    </a:graphicData>
                  </a:graphic>
                </wp:inline>
              </w:drawing>
            </w:r>
            <w:r w:rsidR="003118EA">
              <w:rPr>
                <w:lang w:val="pt-BR"/>
              </w:rPr>
              <w:t xml:space="preserve">                                                                   </w:t>
            </w:r>
          </w:p>
          <w:p w:rsidR="003118EA" w:rsidRDefault="003118EA" w:rsidP="003118EA">
            <w:pPr>
              <w:rPr>
                <w:lang w:val="pt-BR"/>
              </w:rPr>
            </w:pPr>
            <w:r>
              <w:rPr>
                <w:lang w:val="pt-BR"/>
              </w:rPr>
              <w:t>- Khi đó ta nói rằ</w:t>
            </w:r>
            <w:r w:rsidR="006224E8">
              <w:rPr>
                <w:lang w:val="pt-BR"/>
              </w:rPr>
              <w:t>ng AB và</w:t>
            </w:r>
            <w:r>
              <w:rPr>
                <w:lang w:val="pt-BR"/>
              </w:rPr>
              <w:t xml:space="preserve"> A'B' là 2 đoạn thẳng đối xứng với nhau qua đt d.</w:t>
            </w:r>
          </w:p>
          <w:p w:rsidR="00B37EEE" w:rsidRDefault="00B37EEE" w:rsidP="003118EA">
            <w:pPr>
              <w:rPr>
                <w:b/>
                <w:bCs/>
                <w:i/>
                <w:lang w:val="pt-BR"/>
              </w:rPr>
            </w:pPr>
          </w:p>
          <w:p w:rsidR="00B37EEE" w:rsidRDefault="00B37EEE" w:rsidP="003118EA">
            <w:pPr>
              <w:rPr>
                <w:b/>
                <w:bCs/>
                <w:i/>
                <w:lang w:val="pt-BR"/>
              </w:rPr>
            </w:pPr>
          </w:p>
          <w:p w:rsidR="003118EA" w:rsidRDefault="003118EA" w:rsidP="003118EA">
            <w:pPr>
              <w:rPr>
                <w:lang w:val="pt-BR"/>
              </w:rPr>
            </w:pPr>
            <w:r w:rsidRPr="003118EA">
              <w:rPr>
                <w:b/>
                <w:bCs/>
                <w:i/>
                <w:lang w:val="pt-BR"/>
              </w:rPr>
              <w:t>* Định nghĩa</w:t>
            </w:r>
            <w:r w:rsidRPr="003118EA">
              <w:rPr>
                <w:b/>
                <w:i/>
                <w:lang w:val="pt-BR"/>
              </w:rPr>
              <w:t>:</w:t>
            </w:r>
          </w:p>
          <w:p w:rsidR="003118EA" w:rsidRDefault="003118EA" w:rsidP="003118EA">
            <w:pPr>
              <w:rPr>
                <w:lang w:val="pt-BR"/>
              </w:rPr>
            </w:pPr>
            <w:r>
              <w:rPr>
                <w:lang w:val="pt-BR"/>
              </w:rPr>
              <w:t>Hai hình gọi là đối xứng nhau qua đt d nếu mỗi điểm thuộc hình này đx với 1 điểm thuộc hình kia qua đt d và ngược lại.</w:t>
            </w:r>
          </w:p>
          <w:p w:rsidR="003118EA" w:rsidRDefault="003118EA" w:rsidP="003118EA">
            <w:pPr>
              <w:rPr>
                <w:lang w:val="pt-BR"/>
              </w:rPr>
            </w:pPr>
            <w:r>
              <w:rPr>
                <w:lang w:val="pt-BR"/>
              </w:rPr>
              <w:t>Đường thẳng d gọi là trục đối xứng của 2 hình.</w:t>
            </w:r>
          </w:p>
          <w:p w:rsidR="00BB3363" w:rsidRDefault="00BB3363" w:rsidP="003118EA">
            <w:pPr>
              <w:rPr>
                <w:lang w:val="pt-BR"/>
              </w:rPr>
            </w:pPr>
          </w:p>
          <w:p w:rsidR="00BB3363" w:rsidRDefault="00BB3363" w:rsidP="003118EA">
            <w:pPr>
              <w:rPr>
                <w:lang w:val="pt-BR"/>
              </w:rPr>
            </w:pPr>
          </w:p>
          <w:p w:rsidR="00BB3363" w:rsidRDefault="00BB3363" w:rsidP="003118EA">
            <w:pPr>
              <w:rPr>
                <w:lang w:val="pt-BR"/>
              </w:rPr>
            </w:pPr>
          </w:p>
          <w:p w:rsidR="00BB3363" w:rsidRDefault="00BB3363" w:rsidP="003118EA">
            <w:pPr>
              <w:rPr>
                <w:b/>
                <w:lang w:val="pt-BR"/>
              </w:rPr>
            </w:pPr>
            <w:r>
              <w:rPr>
                <w:lang w:val="pt-BR"/>
              </w:rPr>
              <w:t>- Nếu hai đoạn thẳng (góc, tam giác) đối xứng với nhau qua một đường thẳng thì chúng bằng nhau.</w:t>
            </w:r>
          </w:p>
        </w:tc>
      </w:tr>
      <w:tr w:rsidR="0069296B" w:rsidTr="0003346D">
        <w:tc>
          <w:tcPr>
            <w:tcW w:w="621" w:type="dxa"/>
          </w:tcPr>
          <w:p w:rsidR="0003346D" w:rsidRPr="00782A78" w:rsidRDefault="0003346D" w:rsidP="0003346D">
            <w:pPr>
              <w:jc w:val="center"/>
              <w:rPr>
                <w:lang w:val="pt-BR"/>
              </w:rPr>
            </w:pPr>
          </w:p>
          <w:p w:rsidR="0003346D" w:rsidRPr="00782A78" w:rsidRDefault="0003346D" w:rsidP="0003346D">
            <w:pPr>
              <w:jc w:val="center"/>
              <w:rPr>
                <w:lang w:val="pt-BR"/>
              </w:rPr>
            </w:pPr>
          </w:p>
          <w:p w:rsidR="0003346D" w:rsidRPr="00782A78" w:rsidRDefault="0003346D" w:rsidP="0003346D">
            <w:pPr>
              <w:jc w:val="center"/>
              <w:rPr>
                <w:lang w:val="pt-BR"/>
              </w:rPr>
            </w:pPr>
          </w:p>
          <w:p w:rsidR="0069296B" w:rsidRDefault="00A6588B" w:rsidP="0003346D">
            <w:pPr>
              <w:jc w:val="center"/>
              <w:rPr>
                <w:lang w:val="en-US"/>
              </w:rPr>
            </w:pPr>
            <w:r>
              <w:rPr>
                <w:lang w:val="en-US"/>
              </w:rPr>
              <w:t>10'</w:t>
            </w:r>
          </w:p>
        </w:tc>
        <w:tc>
          <w:tcPr>
            <w:tcW w:w="4052" w:type="dxa"/>
          </w:tcPr>
          <w:p w:rsidR="0069296B" w:rsidRDefault="0069296B" w:rsidP="00F6606D">
            <w:pPr>
              <w:rPr>
                <w:b/>
                <w:lang w:val="pt-BR"/>
              </w:rPr>
            </w:pPr>
            <w:r>
              <w:rPr>
                <w:b/>
                <w:u w:val="single"/>
                <w:lang w:val="pt-BR"/>
              </w:rPr>
              <w:t>HĐ3:</w:t>
            </w:r>
            <w:r>
              <w:rPr>
                <w:b/>
                <w:lang w:val="pt-BR"/>
              </w:rPr>
              <w:t xml:space="preserve"> </w:t>
            </w:r>
            <w:r w:rsidR="00E6408B">
              <w:rPr>
                <w:b/>
                <w:lang w:val="pt-BR"/>
              </w:rPr>
              <w:t>Hình có trục đối xứng.</w:t>
            </w:r>
          </w:p>
          <w:p w:rsidR="00526074" w:rsidRDefault="00526074" w:rsidP="00526074">
            <w:pPr>
              <w:rPr>
                <w:lang w:val="pt-BR"/>
              </w:rPr>
            </w:pPr>
            <w:r>
              <w:rPr>
                <w:b/>
                <w:lang w:val="pt-BR"/>
              </w:rPr>
              <w:t xml:space="preserve">GV: </w:t>
            </w:r>
            <w:r>
              <w:rPr>
                <w:lang w:val="pt-BR"/>
              </w:rPr>
              <w:t xml:space="preserve">Cho </w:t>
            </w:r>
            <w:r>
              <w:rPr>
                <w:rFonts w:eastAsia="Times New Roman"/>
                <w:position w:val="-4"/>
                <w:lang w:val="en-US"/>
              </w:rPr>
              <w:object w:dxaOrig="225" w:dyaOrig="255">
                <v:shape id="_x0000_i1233" type="#_x0000_t75" style="width:11.25pt;height:12.75pt" o:ole="">
                  <v:imagedata r:id="rId369" o:title=""/>
                </v:shape>
                <o:OLEObject Type="Embed" ProgID="Equation.DSMT4" ShapeID="_x0000_i1233" DrawAspect="Content" ObjectID="_1568109861" r:id="rId370"/>
              </w:object>
            </w:r>
            <w:r>
              <w:rPr>
                <w:lang w:val="pt-BR"/>
              </w:rPr>
              <w:t xml:space="preserve">ABC cân tại A, đường cao AH. Tìm hình đối xứng với mỗi cạnh của </w:t>
            </w:r>
            <w:r>
              <w:rPr>
                <w:rFonts w:eastAsia="Times New Roman"/>
                <w:position w:val="-4"/>
                <w:lang w:val="en-US"/>
              </w:rPr>
              <w:object w:dxaOrig="225" w:dyaOrig="255">
                <v:shape id="_x0000_i1234" type="#_x0000_t75" style="width:11.25pt;height:12.75pt" o:ole="">
                  <v:imagedata r:id="rId371" o:title=""/>
                </v:shape>
                <o:OLEObject Type="Embed" ProgID="Equation.DSMT4" ShapeID="_x0000_i1234" DrawAspect="Content" ObjectID="_1568109862" r:id="rId372"/>
              </w:object>
            </w:r>
            <w:r>
              <w:rPr>
                <w:lang w:val="pt-BR"/>
              </w:rPr>
              <w:t>ABC qua AH.</w:t>
            </w:r>
          </w:p>
          <w:p w:rsidR="00526074" w:rsidRPr="00526074" w:rsidRDefault="00526074" w:rsidP="00526074">
            <w:pPr>
              <w:rPr>
                <w:lang w:val="pt-BR"/>
              </w:rPr>
            </w:pPr>
            <w:r>
              <w:rPr>
                <w:b/>
                <w:lang w:val="pt-BR"/>
              </w:rPr>
              <w:t>HS:</w:t>
            </w:r>
            <w:r>
              <w:rPr>
                <w:lang w:val="pt-BR"/>
              </w:rPr>
              <w:t xml:space="preserve"> Thực hiện.</w:t>
            </w:r>
          </w:p>
          <w:p w:rsidR="00526074" w:rsidRDefault="00526074" w:rsidP="00526074">
            <w:pPr>
              <w:rPr>
                <w:lang w:val="pt-BR"/>
              </w:rPr>
            </w:pPr>
            <w:r>
              <w:rPr>
                <w:b/>
                <w:lang w:val="pt-BR"/>
              </w:rPr>
              <w:t xml:space="preserve">? </w:t>
            </w:r>
            <w:r>
              <w:rPr>
                <w:lang w:val="pt-BR"/>
              </w:rPr>
              <w:t>Hình đx của cạnh AB là hình nào?</w:t>
            </w:r>
          </w:p>
          <w:p w:rsidR="00526074" w:rsidRDefault="00526074" w:rsidP="00526074">
            <w:pPr>
              <w:rPr>
                <w:lang w:val="pt-BR"/>
              </w:rPr>
            </w:pPr>
            <w:r>
              <w:rPr>
                <w:b/>
                <w:lang w:val="pt-BR"/>
              </w:rPr>
              <w:t>?</w:t>
            </w:r>
            <w:r>
              <w:rPr>
                <w:lang w:val="pt-BR"/>
              </w:rPr>
              <w:t xml:space="preserve"> Hình đx của cạnh AC là hình nào?</w:t>
            </w:r>
          </w:p>
          <w:p w:rsidR="00526074" w:rsidRDefault="00526074" w:rsidP="00526074">
            <w:pPr>
              <w:rPr>
                <w:lang w:val="pt-BR"/>
              </w:rPr>
            </w:pPr>
            <w:r>
              <w:rPr>
                <w:b/>
                <w:lang w:val="pt-BR"/>
              </w:rPr>
              <w:t>?</w:t>
            </w:r>
            <w:r>
              <w:rPr>
                <w:lang w:val="pt-BR"/>
              </w:rPr>
              <w:t xml:space="preserve"> Hình đx của cạnh BC là hình nào?</w:t>
            </w:r>
          </w:p>
          <w:p w:rsidR="00526074" w:rsidRPr="00526074" w:rsidRDefault="00526074" w:rsidP="00526074">
            <w:pPr>
              <w:rPr>
                <w:lang w:val="pt-BR"/>
              </w:rPr>
            </w:pPr>
            <w:r>
              <w:rPr>
                <w:b/>
                <w:lang w:val="pt-BR"/>
              </w:rPr>
              <w:t>HS:</w:t>
            </w:r>
            <w:r>
              <w:rPr>
                <w:lang w:val="pt-BR"/>
              </w:rPr>
              <w:t xml:space="preserve"> Trả lời.</w:t>
            </w:r>
          </w:p>
          <w:p w:rsidR="00E6408B" w:rsidRDefault="00526074" w:rsidP="00526074">
            <w:pPr>
              <w:rPr>
                <w:lang w:val="pt-BR"/>
              </w:rPr>
            </w:pPr>
            <w:r w:rsidRPr="00526074">
              <w:rPr>
                <w:b/>
                <w:lang w:val="pt-BR"/>
              </w:rPr>
              <w:t>GV:</w:t>
            </w:r>
            <w:r>
              <w:rPr>
                <w:lang w:val="pt-BR"/>
              </w:rPr>
              <w:t xml:space="preserve"> thế nào là 2 hình đối xứng nhau?</w:t>
            </w:r>
          </w:p>
          <w:p w:rsidR="00526074" w:rsidRDefault="00526074" w:rsidP="00526074">
            <w:pPr>
              <w:rPr>
                <w:lang w:val="pt-BR"/>
              </w:rPr>
            </w:pPr>
            <w:r>
              <w:rPr>
                <w:b/>
                <w:lang w:val="pt-BR"/>
              </w:rPr>
              <w:t>HS:</w:t>
            </w:r>
            <w:r>
              <w:rPr>
                <w:lang w:val="pt-BR"/>
              </w:rPr>
              <w:t xml:space="preserve"> Đọc định nghĩa.</w:t>
            </w:r>
          </w:p>
          <w:p w:rsidR="00166BD1" w:rsidRDefault="00166BD1" w:rsidP="00526074">
            <w:pPr>
              <w:rPr>
                <w:lang w:val="pt-BR"/>
              </w:rPr>
            </w:pPr>
            <w:r>
              <w:rPr>
                <w:b/>
                <w:lang w:val="pt-BR"/>
              </w:rPr>
              <w:t>GV:</w:t>
            </w:r>
            <w:r>
              <w:rPr>
                <w:lang w:val="pt-BR"/>
              </w:rPr>
              <w:t xml:space="preserve"> Yêu cầu HS làm </w:t>
            </w:r>
            <w:r w:rsidRPr="00166BD1">
              <w:rPr>
                <w:bdr w:val="single" w:sz="4" w:space="0" w:color="auto"/>
                <w:lang w:val="pt-BR"/>
              </w:rPr>
              <w:t>?4</w:t>
            </w:r>
            <w:r>
              <w:rPr>
                <w:lang w:val="pt-BR"/>
              </w:rPr>
              <w:t>.</w:t>
            </w:r>
          </w:p>
          <w:p w:rsidR="00166BD1" w:rsidRDefault="00166BD1" w:rsidP="00526074">
            <w:pPr>
              <w:rPr>
                <w:lang w:val="pt-BR"/>
              </w:rPr>
            </w:pPr>
            <w:r>
              <w:rPr>
                <w:b/>
                <w:lang w:val="pt-BR"/>
              </w:rPr>
              <w:lastRenderedPageBreak/>
              <w:t>HS:</w:t>
            </w:r>
            <w:r>
              <w:rPr>
                <w:lang w:val="pt-BR"/>
              </w:rPr>
              <w:t xml:space="preserve"> Quan sát hình 56 và trả lời.</w:t>
            </w:r>
          </w:p>
          <w:p w:rsidR="00A02677" w:rsidRDefault="00A02677" w:rsidP="00526074">
            <w:pPr>
              <w:rPr>
                <w:b/>
                <w:lang w:val="pt-BR"/>
              </w:rPr>
            </w:pPr>
          </w:p>
          <w:p w:rsidR="00A02677" w:rsidRDefault="00A02677" w:rsidP="00526074">
            <w:pPr>
              <w:rPr>
                <w:b/>
                <w:lang w:val="pt-BR"/>
              </w:rPr>
            </w:pPr>
          </w:p>
          <w:p w:rsidR="00476BE3" w:rsidRDefault="00476BE3" w:rsidP="00526074">
            <w:pPr>
              <w:rPr>
                <w:lang w:val="pt-BR"/>
              </w:rPr>
            </w:pPr>
            <w:r>
              <w:rPr>
                <w:b/>
                <w:lang w:val="pt-BR"/>
              </w:rPr>
              <w:t>?</w:t>
            </w:r>
            <w:r>
              <w:rPr>
                <w:lang w:val="pt-BR"/>
              </w:rPr>
              <w:t xml:space="preserve"> Từ đó rút ra nhận xét về số trục đối xứng của 1 hình.</w:t>
            </w:r>
          </w:p>
          <w:p w:rsidR="00476BE3" w:rsidRDefault="00476BE3" w:rsidP="00526074">
            <w:pPr>
              <w:rPr>
                <w:lang w:val="pt-BR"/>
              </w:rPr>
            </w:pPr>
            <w:r>
              <w:rPr>
                <w:b/>
                <w:lang w:val="pt-BR"/>
              </w:rPr>
              <w:t>HS:</w:t>
            </w:r>
            <w:r>
              <w:rPr>
                <w:lang w:val="pt-BR"/>
              </w:rPr>
              <w:t xml:space="preserve"> Nhận xét.</w:t>
            </w:r>
          </w:p>
          <w:p w:rsidR="00476BE3" w:rsidRPr="00770AA9" w:rsidRDefault="00476BE3" w:rsidP="00476BE3">
            <w:pPr>
              <w:rPr>
                <w:lang w:val="pt-BR"/>
              </w:rPr>
            </w:pPr>
            <w:r>
              <w:rPr>
                <w:b/>
                <w:lang w:val="pt-BR"/>
              </w:rPr>
              <w:t>GV:</w:t>
            </w:r>
            <w:r>
              <w:rPr>
                <w:lang w:val="pt-BR"/>
              </w:rPr>
              <w:t xml:space="preserve"> </w:t>
            </w:r>
            <w:r w:rsidRPr="00770AA9">
              <w:rPr>
                <w:lang w:val="pt-BR"/>
              </w:rPr>
              <w:t xml:space="preserve">Hình thang cân có trục đối xứng không ? Đó là đường thẳng nào? </w:t>
            </w:r>
          </w:p>
          <w:p w:rsidR="00476BE3" w:rsidRDefault="00476BE3" w:rsidP="00476BE3">
            <w:pPr>
              <w:rPr>
                <w:lang w:val="pt-BR"/>
              </w:rPr>
            </w:pPr>
            <w:r w:rsidRPr="00476BE3">
              <w:rPr>
                <w:b/>
                <w:lang w:val="pt-BR"/>
              </w:rPr>
              <w:t>HS:</w:t>
            </w:r>
            <w:r w:rsidRPr="00476BE3">
              <w:rPr>
                <w:lang w:val="pt-BR"/>
              </w:rPr>
              <w:t xml:space="preserve"> Trả lời</w:t>
            </w:r>
            <w:r>
              <w:rPr>
                <w:lang w:val="pt-BR"/>
              </w:rPr>
              <w:t>.</w:t>
            </w:r>
          </w:p>
          <w:p w:rsidR="00476BE3" w:rsidRDefault="00476BE3" w:rsidP="00476BE3">
            <w:pPr>
              <w:rPr>
                <w:lang w:val="pt-BR"/>
              </w:rPr>
            </w:pPr>
            <w:r>
              <w:rPr>
                <w:b/>
                <w:lang w:val="pt-BR"/>
              </w:rPr>
              <w:t>GV:</w:t>
            </w:r>
            <w:r>
              <w:rPr>
                <w:lang w:val="pt-BR"/>
              </w:rPr>
              <w:t xml:space="preserve"> Cho HS đọc định lí SGK.</w:t>
            </w:r>
          </w:p>
          <w:p w:rsidR="00476BE3" w:rsidRPr="00476BE3" w:rsidRDefault="00476BE3" w:rsidP="00476BE3">
            <w:pPr>
              <w:rPr>
                <w:lang w:val="pt-BR"/>
              </w:rPr>
            </w:pPr>
            <w:r>
              <w:rPr>
                <w:b/>
                <w:lang w:val="pt-BR"/>
              </w:rPr>
              <w:t>HS:</w:t>
            </w:r>
            <w:r>
              <w:rPr>
                <w:lang w:val="pt-BR"/>
              </w:rPr>
              <w:t xml:space="preserve"> Đọc định lí.</w:t>
            </w:r>
          </w:p>
        </w:tc>
        <w:tc>
          <w:tcPr>
            <w:tcW w:w="4389" w:type="dxa"/>
          </w:tcPr>
          <w:p w:rsidR="0069296B" w:rsidRDefault="00E6408B" w:rsidP="00E21E5A">
            <w:pPr>
              <w:rPr>
                <w:b/>
                <w:lang w:val="pt-BR"/>
              </w:rPr>
            </w:pPr>
            <w:r>
              <w:rPr>
                <w:b/>
                <w:lang w:val="pt-BR"/>
              </w:rPr>
              <w:lastRenderedPageBreak/>
              <w:t>3. Hình có trục đối xứng.</w:t>
            </w:r>
          </w:p>
          <w:p w:rsidR="00526074" w:rsidRPr="00770AA9" w:rsidRDefault="00A02677" w:rsidP="00526074">
            <w:pPr>
              <w:rPr>
                <w:lang w:val="pt-BR"/>
              </w:rPr>
            </w:pPr>
            <w:r w:rsidRPr="00A02677">
              <w:rPr>
                <w:b/>
                <w:bCs/>
                <w:noProof/>
                <w:lang w:val="en-US"/>
              </w:rPr>
              <w:drawing>
                <wp:anchor distT="0" distB="0" distL="114300" distR="114300" simplePos="0" relativeHeight="252107776" behindDoc="0" locked="0" layoutInCell="1" allowOverlap="1" wp14:anchorId="3E8A713B" wp14:editId="6026A851">
                  <wp:simplePos x="0" y="0"/>
                  <wp:positionH relativeFrom="column">
                    <wp:posOffset>984250</wp:posOffset>
                  </wp:positionH>
                  <wp:positionV relativeFrom="paragraph">
                    <wp:posOffset>34290</wp:posOffset>
                  </wp:positionV>
                  <wp:extent cx="1211580" cy="1514475"/>
                  <wp:effectExtent l="0" t="0" r="0" b="0"/>
                  <wp:wrapSquare wrapText="bothSides"/>
                  <wp:docPr id="23" name="Ả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211580" cy="1514475"/>
                          </a:xfrm>
                          <a:prstGeom prst="rect">
                            <a:avLst/>
                          </a:prstGeom>
                          <a:noFill/>
                          <a:ln>
                            <a:noFill/>
                          </a:ln>
                        </pic:spPr>
                      </pic:pic>
                    </a:graphicData>
                  </a:graphic>
                </wp:anchor>
              </w:drawing>
            </w:r>
            <w:r w:rsidR="00C405A1" w:rsidRPr="00770AA9">
              <w:rPr>
                <w:bdr w:val="single" w:sz="4" w:space="0" w:color="auto"/>
                <w:lang w:val="pt-BR"/>
              </w:rPr>
              <w:t>?3</w:t>
            </w:r>
            <w:r w:rsidR="00C405A1" w:rsidRPr="00770AA9">
              <w:rPr>
                <w:lang w:val="pt-BR"/>
              </w:rPr>
              <w:t xml:space="preserve"> </w:t>
            </w:r>
          </w:p>
          <w:p w:rsidR="00526074" w:rsidRDefault="00526074" w:rsidP="00526074">
            <w:pPr>
              <w:rPr>
                <w:b/>
                <w:bCs/>
              </w:rPr>
            </w:pPr>
          </w:p>
          <w:p w:rsidR="00526074" w:rsidRDefault="00526074" w:rsidP="00526074">
            <w:pPr>
              <w:rPr>
                <w:b/>
                <w:bCs/>
              </w:rPr>
            </w:pPr>
          </w:p>
          <w:p w:rsidR="00526074" w:rsidRDefault="00526074" w:rsidP="00526074">
            <w:pPr>
              <w:rPr>
                <w:b/>
                <w:bCs/>
              </w:rPr>
            </w:pPr>
          </w:p>
          <w:p w:rsidR="00526074" w:rsidRDefault="00526074" w:rsidP="00526074">
            <w:pPr>
              <w:rPr>
                <w:b/>
                <w:bCs/>
              </w:rPr>
            </w:pPr>
          </w:p>
          <w:p w:rsidR="00526074" w:rsidRDefault="00526074" w:rsidP="00526074">
            <w:pPr>
              <w:rPr>
                <w:b/>
                <w:bCs/>
              </w:rPr>
            </w:pPr>
          </w:p>
          <w:p w:rsidR="00526074" w:rsidRDefault="00526074" w:rsidP="00526074">
            <w:pPr>
              <w:rPr>
                <w:b/>
                <w:bCs/>
              </w:rPr>
            </w:pPr>
          </w:p>
          <w:p w:rsidR="00526074" w:rsidRDefault="00526074" w:rsidP="00526074">
            <w:pPr>
              <w:rPr>
                <w:b/>
                <w:bCs/>
              </w:rPr>
            </w:pPr>
          </w:p>
          <w:p w:rsidR="00526074" w:rsidRDefault="00526074" w:rsidP="00526074">
            <w:r w:rsidRPr="00C405A1">
              <w:rPr>
                <w:b/>
                <w:bCs/>
                <w:i/>
              </w:rPr>
              <w:t>* Định nghĩa</w:t>
            </w:r>
            <w:r w:rsidRPr="00C405A1">
              <w:rPr>
                <w:b/>
                <w:i/>
              </w:rPr>
              <w:t>:</w:t>
            </w:r>
            <w:r w:rsidR="00C405A1">
              <w:t xml:space="preserve"> Đường thẳng</w:t>
            </w:r>
            <w:r>
              <w:t xml:space="preserve"> d là trục đx cảu hình H nếu điểm đx với mỗi điểm thuộc hình H qua đt d cũng thuộc hình H</w:t>
            </w:r>
          </w:p>
          <w:p w:rsidR="00526074" w:rsidRDefault="00526074" w:rsidP="00526074">
            <w:pPr>
              <w:rPr>
                <w:lang w:val="pt-BR"/>
              </w:rPr>
            </w:pPr>
            <w:r>
              <w:rPr>
                <w:rFonts w:eastAsia="Times New Roman"/>
                <w:position w:val="-6"/>
                <w:lang w:val="en-US"/>
              </w:rPr>
              <w:object w:dxaOrig="300" w:dyaOrig="240">
                <v:shape id="_x0000_i1235" type="#_x0000_t75" style="width:15pt;height:12pt" o:ole="">
                  <v:imagedata r:id="rId374" o:title=""/>
                </v:shape>
                <o:OLEObject Type="Embed" ProgID="Equation.DSMT4" ShapeID="_x0000_i1235" DrawAspect="Content" ObjectID="_1568109863" r:id="rId375"/>
              </w:object>
            </w:r>
            <w:r>
              <w:rPr>
                <w:lang w:val="pt-BR"/>
              </w:rPr>
              <w:t>Hình H có trục đối xứng.</w:t>
            </w:r>
          </w:p>
          <w:p w:rsidR="00526074" w:rsidRDefault="00166BD1" w:rsidP="00526074">
            <w:pPr>
              <w:rPr>
                <w:lang w:val="pt-BR"/>
              </w:rPr>
            </w:pPr>
            <w:r w:rsidRPr="00166BD1">
              <w:rPr>
                <w:bdr w:val="single" w:sz="4" w:space="0" w:color="auto"/>
                <w:lang w:val="pt-BR"/>
              </w:rPr>
              <w:t>?4</w:t>
            </w:r>
            <w:r>
              <w:rPr>
                <w:lang w:val="pt-BR"/>
              </w:rPr>
              <w:t xml:space="preserve"> </w:t>
            </w:r>
          </w:p>
          <w:p w:rsidR="00526074" w:rsidRDefault="00166BD1" w:rsidP="00526074">
            <w:pPr>
              <w:rPr>
                <w:lang w:val="pt-BR"/>
              </w:rPr>
            </w:pPr>
            <w:r>
              <w:rPr>
                <w:lang w:val="pt-BR"/>
              </w:rPr>
              <w:t>a) Chữ cái in hoa A có 1 trục đối xứng.</w:t>
            </w:r>
          </w:p>
          <w:p w:rsidR="00166BD1" w:rsidRDefault="00166BD1" w:rsidP="00526074">
            <w:pPr>
              <w:rPr>
                <w:rFonts w:asciiTheme="majorHAnsi" w:hAnsiTheme="majorHAnsi" w:cstheme="majorHAnsi"/>
                <w:lang w:val="pt-BR"/>
              </w:rPr>
            </w:pPr>
            <w:r>
              <w:rPr>
                <w:lang w:val="pt-BR"/>
              </w:rPr>
              <w:lastRenderedPageBreak/>
              <w:t xml:space="preserve">b) Hình </w:t>
            </w:r>
            <w:r>
              <w:rPr>
                <w:rFonts w:ascii="Cambria Math" w:hAnsi="Cambria Math"/>
                <w:lang w:val="pt-BR"/>
              </w:rPr>
              <w:t xml:space="preserve">△ </w:t>
            </w:r>
            <w:r>
              <w:rPr>
                <w:rFonts w:asciiTheme="majorHAnsi" w:hAnsiTheme="majorHAnsi" w:cstheme="majorHAnsi"/>
                <w:lang w:val="pt-BR"/>
              </w:rPr>
              <w:t>đều ABC có 3 trục đối xứng.</w:t>
            </w:r>
          </w:p>
          <w:p w:rsidR="00166BD1" w:rsidRDefault="00166BD1" w:rsidP="00526074">
            <w:pPr>
              <w:rPr>
                <w:rFonts w:asciiTheme="majorHAnsi" w:hAnsiTheme="majorHAnsi" w:cstheme="majorHAnsi"/>
                <w:lang w:val="pt-BR"/>
              </w:rPr>
            </w:pPr>
            <w:r>
              <w:rPr>
                <w:rFonts w:asciiTheme="majorHAnsi" w:hAnsiTheme="majorHAnsi" w:cstheme="majorHAnsi"/>
                <w:lang w:val="pt-BR"/>
              </w:rPr>
              <w:t>c) Đường tròn tâm O có vô số trục đối xứng.</w:t>
            </w:r>
          </w:p>
          <w:p w:rsidR="00BE6563" w:rsidRDefault="00BE6563" w:rsidP="00526074">
            <w:pPr>
              <w:rPr>
                <w:rFonts w:asciiTheme="majorHAnsi" w:hAnsiTheme="majorHAnsi" w:cstheme="majorHAnsi"/>
                <w:b/>
                <w:i/>
                <w:lang w:val="pt-BR"/>
              </w:rPr>
            </w:pPr>
            <w:r>
              <w:rPr>
                <w:rFonts w:asciiTheme="majorHAnsi" w:hAnsiTheme="majorHAnsi" w:cstheme="majorHAnsi"/>
                <w:b/>
                <w:i/>
                <w:lang w:val="pt-BR"/>
              </w:rPr>
              <w:t>* Nhận xét:</w:t>
            </w:r>
          </w:p>
          <w:p w:rsidR="00526074" w:rsidRDefault="00526074" w:rsidP="00526074">
            <w:pPr>
              <w:rPr>
                <w:lang w:val="pt-BR"/>
              </w:rPr>
            </w:pPr>
            <w:r>
              <w:rPr>
                <w:lang w:val="pt-BR"/>
              </w:rPr>
              <w:t>Một hình H có thể có 1 trục đối xứng, có thể không có trục đối xứng, có thể có nhiều trục đối xứng.</w:t>
            </w:r>
          </w:p>
          <w:p w:rsidR="00476BE3" w:rsidRDefault="00526074" w:rsidP="00476BE3">
            <w:pPr>
              <w:rPr>
                <w:b/>
                <w:i/>
                <w:lang w:val="pt-BR"/>
              </w:rPr>
            </w:pPr>
            <w:r w:rsidRPr="00476BE3">
              <w:rPr>
                <w:b/>
                <w:i/>
                <w:lang w:val="pt-BR"/>
              </w:rPr>
              <w:t>*</w:t>
            </w:r>
            <w:r w:rsidR="00476BE3" w:rsidRPr="00476BE3">
              <w:rPr>
                <w:b/>
                <w:i/>
                <w:lang w:val="pt-BR"/>
              </w:rPr>
              <w:t xml:space="preserve"> </w:t>
            </w:r>
            <w:r w:rsidRPr="00476BE3">
              <w:rPr>
                <w:b/>
                <w:i/>
                <w:lang w:val="pt-BR"/>
              </w:rPr>
              <w:t>Định lí:</w:t>
            </w:r>
          </w:p>
          <w:p w:rsidR="00E6408B" w:rsidRDefault="00526074" w:rsidP="00476BE3">
            <w:pPr>
              <w:rPr>
                <w:b/>
                <w:lang w:val="pt-BR"/>
              </w:rPr>
            </w:pPr>
            <w:r>
              <w:rPr>
                <w:lang w:val="pt-BR"/>
              </w:rPr>
              <w:t>Đường thẳng đi qua trung điểm 2 đáy của hình thang cân là trục đối xứng của hình thang cân đó.</w:t>
            </w:r>
          </w:p>
        </w:tc>
      </w:tr>
    </w:tbl>
    <w:p w:rsidR="004F43D9" w:rsidRPr="00770AA9" w:rsidRDefault="004F43D9" w:rsidP="004F43D9">
      <w:pPr>
        <w:pStyle w:val="Heading4"/>
      </w:pPr>
      <w:r w:rsidRPr="00770AA9">
        <w:lastRenderedPageBreak/>
        <w:t>d) Củng cố, luyện tập. (5 ph)</w:t>
      </w:r>
    </w:p>
    <w:p w:rsidR="00610798" w:rsidRDefault="004F43D9" w:rsidP="00610798">
      <w:r>
        <w:rPr>
          <w:b/>
        </w:rPr>
        <w:tab/>
      </w:r>
      <w:r w:rsidR="00610798">
        <w:t>- Nhắc lại kiến thức trọng tâm.</w:t>
      </w:r>
    </w:p>
    <w:p w:rsidR="00610798" w:rsidRPr="00770AA9" w:rsidRDefault="00610798" w:rsidP="00610798">
      <w:r>
        <w:tab/>
        <w:t>- Làm  BT37 sgk</w:t>
      </w:r>
      <w:r w:rsidRPr="00770AA9">
        <w:t>.</w:t>
      </w:r>
    </w:p>
    <w:p w:rsidR="004F43D9" w:rsidRPr="00770AA9" w:rsidRDefault="004F43D9" w:rsidP="00610798">
      <w:pPr>
        <w:pStyle w:val="Heading4"/>
      </w:pPr>
      <w:r w:rsidRPr="00770AA9">
        <w:t>e) Hướng dẫn học sinh tự học ở nhà. (2 ph)</w:t>
      </w:r>
    </w:p>
    <w:p w:rsidR="00610798" w:rsidRDefault="004F43D9" w:rsidP="00610798">
      <w:r>
        <w:tab/>
      </w:r>
      <w:r w:rsidR="00610798">
        <w:t>- Học bài theo sgk + vở ghi.</w:t>
      </w:r>
    </w:p>
    <w:p w:rsidR="006C1BD5" w:rsidRDefault="00610798" w:rsidP="00610798">
      <w:r>
        <w:tab/>
        <w:t>- Làm các bt còn trong sgk và các bt trong sbt.</w:t>
      </w:r>
    </w:p>
    <w:p w:rsidR="00DA6C6D" w:rsidRPr="00770AA9" w:rsidRDefault="00DA6C6D" w:rsidP="00610798">
      <w:r>
        <w:tab/>
      </w:r>
      <w:r w:rsidRPr="00770AA9">
        <w:t>- Chuẩn bị trước các bài tập luyện tập.</w:t>
      </w:r>
    </w:p>
    <w:p w:rsidR="004F43D9" w:rsidRPr="00770AA9" w:rsidRDefault="004F43D9" w:rsidP="004F43D9">
      <w:pPr>
        <w:pStyle w:val="Heading3"/>
      </w:pPr>
      <w:r w:rsidRPr="00770AA9">
        <w:t>5. Rút kinh nghiệm giờ dạy.</w:t>
      </w:r>
    </w:p>
    <w:p w:rsidR="004F43D9" w:rsidRPr="00770AA9" w:rsidRDefault="004F43D9" w:rsidP="004F43D9">
      <w:r w:rsidRPr="00770AA9">
        <w:tab/>
        <w:t>.........................................................................................................................................................................................................................................................................................................................................................................................</w:t>
      </w:r>
    </w:p>
    <w:p w:rsidR="00EE4063" w:rsidRDefault="00EE4063">
      <w:pPr>
        <w:widowControl/>
        <w:rPr>
          <w:rFonts w:asciiTheme="majorHAnsi" w:eastAsiaTheme="majorEastAsia" w:hAnsiTheme="majorHAnsi" w:cstheme="majorBidi"/>
          <w:b/>
          <w:sz w:val="32"/>
          <w:szCs w:val="26"/>
        </w:rPr>
      </w:pPr>
      <w:r>
        <w:br w:type="page"/>
      </w:r>
    </w:p>
    <w:p w:rsidR="00C42EAE" w:rsidRPr="00770AA9" w:rsidRDefault="00C42EAE" w:rsidP="00C42EAE">
      <w:pPr>
        <w:pStyle w:val="Heading2"/>
      </w:pPr>
      <w:r w:rsidRPr="00770AA9">
        <w:lastRenderedPageBreak/>
        <w:t xml:space="preserve">Tiết 9: </w:t>
      </w:r>
      <w:r w:rsidR="000C3F48" w:rsidRPr="00770AA9">
        <w:rPr>
          <w:rFonts w:cstheme="majorHAnsi"/>
        </w:rPr>
        <w:t>LUYỆN TẬP</w:t>
      </w:r>
    </w:p>
    <w:p w:rsidR="00C42EAE" w:rsidRPr="00770AA9" w:rsidRDefault="00C42EAE" w:rsidP="00C42EAE"/>
    <w:p w:rsidR="00C42EAE" w:rsidRPr="00770AA9" w:rsidRDefault="00C42EAE" w:rsidP="00C42EAE"/>
    <w:p w:rsidR="00C42EAE" w:rsidRPr="000E4358" w:rsidRDefault="00C42EAE" w:rsidP="00C42EAE">
      <w:pPr>
        <w:pStyle w:val="Heading3"/>
      </w:pPr>
      <w:r w:rsidRPr="000E4358">
        <w:t>1. Mục tiêu.</w:t>
      </w:r>
    </w:p>
    <w:p w:rsidR="00C42EAE" w:rsidRDefault="00C42EAE" w:rsidP="00C42EAE">
      <w:pPr>
        <w:pStyle w:val="Heading4"/>
      </w:pPr>
      <w:r>
        <w:t>a) Về k</w:t>
      </w:r>
      <w:r w:rsidRPr="000E4358">
        <w:t>iến thức.</w:t>
      </w:r>
    </w:p>
    <w:p w:rsidR="00C42EAE" w:rsidRPr="00770AA9" w:rsidRDefault="00C42EAE" w:rsidP="00F55435">
      <w:r>
        <w:tab/>
      </w:r>
      <w:r w:rsidRPr="00770AA9">
        <w:t xml:space="preserve">- </w:t>
      </w:r>
      <w:r w:rsidR="00F55435">
        <w:t>Củng cố</w:t>
      </w:r>
      <w:r w:rsidR="00F55435" w:rsidRPr="004B0003">
        <w:t xml:space="preserve"> định nghĩa 2 điểm đối xứng vớ</w:t>
      </w:r>
      <w:r w:rsidR="00F55435">
        <w:t>i nhau qua 1 đường thẳng, định nghĩa</w:t>
      </w:r>
      <w:r w:rsidR="00F55435" w:rsidRPr="004B0003">
        <w:t xml:space="preserve"> về 2 đường đối xứng vớ</w:t>
      </w:r>
      <w:r w:rsidR="00F55435">
        <w:t>i nhau qua 1 đường thẳng, định nghĩa</w:t>
      </w:r>
      <w:r w:rsidR="00F55435" w:rsidRPr="004B0003">
        <w:t xml:space="preserve"> về hình có trục đối xứng.</w:t>
      </w:r>
    </w:p>
    <w:p w:rsidR="00C42EAE" w:rsidRDefault="00C42EAE" w:rsidP="00C42EAE">
      <w:pPr>
        <w:pStyle w:val="Heading4"/>
      </w:pPr>
      <w:r>
        <w:t>b) Về k</w:t>
      </w:r>
      <w:r w:rsidRPr="000E4358">
        <w:t>ỹ năng.</w:t>
      </w:r>
    </w:p>
    <w:p w:rsidR="007B1DA0" w:rsidRDefault="00C42EAE" w:rsidP="007B1DA0">
      <w:pPr>
        <w:rPr>
          <w:lang w:val="pt-BR"/>
        </w:rPr>
      </w:pPr>
      <w:r>
        <w:tab/>
      </w:r>
      <w:r w:rsidRPr="007F51CC">
        <w:t xml:space="preserve">- </w:t>
      </w:r>
      <w:r w:rsidR="007B1DA0" w:rsidRPr="004B0003">
        <w:rPr>
          <w:lang w:val="pt-BR"/>
        </w:rPr>
        <w:t xml:space="preserve">Biết về điểm đối xứng với 1 điểm cho trước. Vẽ đoạn thẳng đối xứng với đoạn thẳng cho trước qua 1 đt. Biết </w:t>
      </w:r>
      <w:r w:rsidR="007B1DA0">
        <w:rPr>
          <w:lang w:val="pt-BR"/>
        </w:rPr>
        <w:t>c/m</w:t>
      </w:r>
      <w:r w:rsidR="007B1DA0" w:rsidRPr="004B0003">
        <w:rPr>
          <w:lang w:val="pt-BR"/>
        </w:rPr>
        <w:t xml:space="preserve"> 2 điểm đối xứng nhau qua 1 đường thẳng.</w:t>
      </w:r>
    </w:p>
    <w:p w:rsidR="00C42EAE" w:rsidRPr="00770AA9" w:rsidRDefault="007B1DA0" w:rsidP="007B1DA0">
      <w:pPr>
        <w:rPr>
          <w:lang w:val="es-MX"/>
        </w:rPr>
      </w:pPr>
      <w:r w:rsidRPr="00CB3907">
        <w:rPr>
          <w:lang w:val="es-MX"/>
        </w:rPr>
        <w:tab/>
        <w:t>- Vận dụng t/c 2 đoạn thẳng đối xứng qua đường thẳng thì bằng nhau để giải các bài thực tế.</w:t>
      </w:r>
    </w:p>
    <w:p w:rsidR="00C42EAE" w:rsidRDefault="00C42EAE" w:rsidP="00C42EAE">
      <w:pPr>
        <w:pStyle w:val="Heading4"/>
      </w:pPr>
      <w:r>
        <w:t>c) Về t</w:t>
      </w:r>
      <w:r w:rsidRPr="000E4358">
        <w:t>hái độ.</w:t>
      </w:r>
    </w:p>
    <w:p w:rsidR="00C42EAE" w:rsidRPr="003C1C41" w:rsidRDefault="00C42EAE" w:rsidP="00C42EAE">
      <w:r>
        <w:tab/>
      </w:r>
      <w:r w:rsidRPr="003C1C41">
        <w:t xml:space="preserve">- </w:t>
      </w:r>
      <w:r w:rsidRPr="001F1797">
        <w:t>Rèn luyện tư duy sáng tạo, tính cẩn thậ</w:t>
      </w:r>
      <w:r>
        <w:t>n, chính xác.</w:t>
      </w:r>
    </w:p>
    <w:p w:rsidR="00C42EAE" w:rsidRPr="00770AA9" w:rsidRDefault="00C42EAE" w:rsidP="00C42EAE">
      <w:pPr>
        <w:pStyle w:val="Heading3"/>
      </w:pPr>
      <w:r w:rsidRPr="00770AA9">
        <w:t>2. Chuẩn bị của GV và HS.</w:t>
      </w:r>
    </w:p>
    <w:p w:rsidR="00C42EAE" w:rsidRDefault="00C42EAE" w:rsidP="00C42EAE">
      <w:pPr>
        <w:pStyle w:val="Heading4"/>
        <w:rPr>
          <w:lang w:val="en-US"/>
        </w:rPr>
      </w:pPr>
      <w:r>
        <w:rPr>
          <w:lang w:val="en-US"/>
        </w:rPr>
        <w:t>a) Chuẩn bị của GV.</w:t>
      </w:r>
    </w:p>
    <w:p w:rsidR="00C42EAE" w:rsidRPr="00392E46" w:rsidRDefault="00C42EAE" w:rsidP="00C42EAE">
      <w:pPr>
        <w:rPr>
          <w:lang w:val="en-US"/>
        </w:rPr>
      </w:pPr>
      <w:r>
        <w:rPr>
          <w:lang w:val="en-US"/>
        </w:rPr>
        <w:tab/>
        <w:t xml:space="preserve">- </w:t>
      </w:r>
      <w:r w:rsidR="00D94CC7">
        <w:t xml:space="preserve">Sgk, </w:t>
      </w:r>
      <w:r w:rsidR="00D94CC7" w:rsidRPr="009B67BB">
        <w:t>giáo</w:t>
      </w:r>
      <w:r w:rsidR="00D94CC7">
        <w:t xml:space="preserve"> </w:t>
      </w:r>
      <w:r w:rsidR="00D94CC7" w:rsidRPr="00D2193E">
        <w:t>án</w:t>
      </w:r>
      <w:r w:rsidR="00D94CC7">
        <w:t>, thước, bảng phụ.</w:t>
      </w:r>
    </w:p>
    <w:p w:rsidR="00C42EAE" w:rsidRDefault="00C42EAE" w:rsidP="00C42EAE">
      <w:pPr>
        <w:pStyle w:val="Heading4"/>
        <w:rPr>
          <w:lang w:val="en-US"/>
        </w:rPr>
      </w:pPr>
      <w:r>
        <w:rPr>
          <w:lang w:val="en-US"/>
        </w:rPr>
        <w:t>b) Chuẩn bị của HS.</w:t>
      </w:r>
    </w:p>
    <w:p w:rsidR="00C42EAE" w:rsidRPr="00392E46" w:rsidRDefault="00C42EAE" w:rsidP="00C42EAE">
      <w:pPr>
        <w:rPr>
          <w:lang w:val="en-US"/>
        </w:rPr>
      </w:pPr>
      <w:r>
        <w:rPr>
          <w:lang w:val="en-US"/>
        </w:rPr>
        <w:tab/>
        <w:t xml:space="preserve">- </w:t>
      </w:r>
      <w:r w:rsidR="001E1467">
        <w:rPr>
          <w:lang w:val="pt-BR"/>
        </w:rPr>
        <w:t>Thước, compa, h</w:t>
      </w:r>
      <w:r w:rsidRPr="00473F57">
        <w:rPr>
          <w:lang w:val="pt-BR"/>
        </w:rPr>
        <w:t xml:space="preserve">ọc thuộc </w:t>
      </w:r>
      <w:r w:rsidR="001E1467">
        <w:rPr>
          <w:lang w:val="pt-BR"/>
        </w:rPr>
        <w:t>bài cũ</w:t>
      </w:r>
      <w:r w:rsidRPr="00473F57">
        <w:rPr>
          <w:lang w:val="pt-BR"/>
        </w:rPr>
        <w:t>, làm các bài tập cho về nhà</w:t>
      </w:r>
      <w:r>
        <w:rPr>
          <w:lang w:val="pt-BR"/>
        </w:rPr>
        <w:t>.</w:t>
      </w:r>
    </w:p>
    <w:p w:rsidR="00C42EAE" w:rsidRDefault="00C42EAE" w:rsidP="00C42EAE">
      <w:pPr>
        <w:pStyle w:val="Heading3"/>
        <w:rPr>
          <w:lang w:val="en-US"/>
        </w:rPr>
      </w:pPr>
      <w:r>
        <w:rPr>
          <w:lang w:val="en-US"/>
        </w:rPr>
        <w:t>3. Phương pháp giảng dạy.</w:t>
      </w:r>
    </w:p>
    <w:p w:rsidR="00C42EAE" w:rsidRDefault="00C42EAE" w:rsidP="00C42EAE">
      <w:pPr>
        <w:rPr>
          <w:lang w:val="en-US"/>
        </w:rPr>
      </w:pPr>
      <w:r>
        <w:rPr>
          <w:lang w:val="en-US"/>
        </w:rPr>
        <w:tab/>
        <w:t>- Vấn đáp, thuyết trình.</w:t>
      </w:r>
    </w:p>
    <w:p w:rsidR="00C42EAE" w:rsidRPr="000A5290" w:rsidRDefault="00C42EAE" w:rsidP="00C42EAE">
      <w:pPr>
        <w:rPr>
          <w:lang w:val="en-US"/>
        </w:rPr>
      </w:pPr>
      <w:r>
        <w:rPr>
          <w:lang w:val="en-US"/>
        </w:rPr>
        <w:tab/>
        <w:t>- Hoạt động nhóm, tích cực hóa hoạt động của HS.</w:t>
      </w:r>
    </w:p>
    <w:p w:rsidR="00C42EAE" w:rsidRDefault="00C42EAE" w:rsidP="00C42EAE">
      <w:pPr>
        <w:pStyle w:val="Heading3"/>
        <w:rPr>
          <w:lang w:val="en-US"/>
        </w:rPr>
      </w:pPr>
      <w:r>
        <w:rPr>
          <w:lang w:val="en-US"/>
        </w:rPr>
        <w:t>4. Tiến trình bài dạy.</w:t>
      </w:r>
    </w:p>
    <w:p w:rsidR="00C42EAE" w:rsidRDefault="00C42EAE" w:rsidP="00C42EAE">
      <w:pPr>
        <w:pStyle w:val="Heading4"/>
        <w:rPr>
          <w:lang w:val="en-US"/>
        </w:rPr>
      </w:pPr>
      <w:r>
        <w:rPr>
          <w:lang w:val="en-US"/>
        </w:rPr>
        <w:t>a) Ổn định tổ chức lớp học. (1 ph)</w:t>
      </w:r>
    </w:p>
    <w:p w:rsidR="00C42EAE" w:rsidRPr="0077145A" w:rsidRDefault="00C42EAE" w:rsidP="00C42EAE">
      <w:pPr>
        <w:pStyle w:val="Heading4"/>
      </w:pPr>
      <w:r w:rsidRPr="0077145A">
        <w:t>b) Kiểm tra bài cũ. (7 ph)</w:t>
      </w:r>
    </w:p>
    <w:p w:rsidR="00541698" w:rsidRPr="00770AA9" w:rsidRDefault="00C42EAE" w:rsidP="00A555DD">
      <w:pPr>
        <w:rPr>
          <w:lang w:val="pt-BR"/>
        </w:rPr>
      </w:pPr>
      <w:r w:rsidRPr="00770AA9">
        <w:tab/>
      </w:r>
      <w:r w:rsidR="00A555DD" w:rsidRPr="00FC23F5">
        <w:rPr>
          <w:lang w:val="pt-BR"/>
        </w:rPr>
        <w:t>Phát biểu định nghĩa 2 điểm đối xứng nhau qua một đường thẳng.</w:t>
      </w:r>
      <w:r w:rsidR="00A555DD">
        <w:rPr>
          <w:lang w:val="pt-BR"/>
        </w:rPr>
        <w:t xml:space="preserve"> Làm bài tập 35 SGK tr87.</w:t>
      </w:r>
    </w:p>
    <w:p w:rsidR="00C42EAE" w:rsidRPr="00770AA9" w:rsidRDefault="00C42EAE" w:rsidP="00C42EAE">
      <w:pPr>
        <w:pStyle w:val="Heading4"/>
        <w:rPr>
          <w:lang w:val="pt-BR"/>
        </w:rPr>
      </w:pPr>
      <w:r w:rsidRPr="00770AA9">
        <w:rPr>
          <w:lang w:val="pt-BR"/>
        </w:rPr>
        <w:t>c) Dạy nội dung bài mới.</w:t>
      </w:r>
    </w:p>
    <w:tbl>
      <w:tblPr>
        <w:tblStyle w:val="TableGrid"/>
        <w:tblW w:w="0" w:type="auto"/>
        <w:tblLook w:val="04A0" w:firstRow="1" w:lastRow="0" w:firstColumn="1" w:lastColumn="0" w:noHBand="0" w:noVBand="1"/>
      </w:tblPr>
      <w:tblGrid>
        <w:gridCol w:w="621"/>
        <w:gridCol w:w="4052"/>
        <w:gridCol w:w="4389"/>
      </w:tblGrid>
      <w:tr w:rsidR="00C42EAE" w:rsidRPr="001C5C65" w:rsidTr="0003346D">
        <w:tc>
          <w:tcPr>
            <w:tcW w:w="621" w:type="dxa"/>
          </w:tcPr>
          <w:p w:rsidR="00C42EAE" w:rsidRPr="001C5C65" w:rsidRDefault="00C42EAE" w:rsidP="0003346D">
            <w:pPr>
              <w:jc w:val="center"/>
              <w:rPr>
                <w:b/>
                <w:lang w:val="en-US"/>
              </w:rPr>
            </w:pPr>
            <w:r w:rsidRPr="001C5C65">
              <w:rPr>
                <w:b/>
                <w:lang w:val="en-US"/>
              </w:rPr>
              <w:t>TG</w:t>
            </w:r>
          </w:p>
        </w:tc>
        <w:tc>
          <w:tcPr>
            <w:tcW w:w="4052" w:type="dxa"/>
          </w:tcPr>
          <w:p w:rsidR="00C42EAE" w:rsidRPr="001C5C65" w:rsidRDefault="00C42EAE" w:rsidP="00285BCE">
            <w:pPr>
              <w:jc w:val="center"/>
              <w:rPr>
                <w:b/>
                <w:lang w:val="en-US"/>
              </w:rPr>
            </w:pPr>
            <w:r w:rsidRPr="001C5C65">
              <w:rPr>
                <w:b/>
                <w:lang w:val="en-US"/>
              </w:rPr>
              <w:t>Hoạt động của GV - HS</w:t>
            </w:r>
          </w:p>
        </w:tc>
        <w:tc>
          <w:tcPr>
            <w:tcW w:w="4389" w:type="dxa"/>
          </w:tcPr>
          <w:p w:rsidR="00C42EAE" w:rsidRPr="001C5C65" w:rsidRDefault="00C42EAE" w:rsidP="00285BCE">
            <w:pPr>
              <w:jc w:val="center"/>
              <w:rPr>
                <w:b/>
                <w:lang w:val="en-US"/>
              </w:rPr>
            </w:pPr>
            <w:r w:rsidRPr="001C5C65">
              <w:rPr>
                <w:b/>
                <w:lang w:val="en-US"/>
              </w:rPr>
              <w:t>Nội dung ghi bảng</w:t>
            </w:r>
          </w:p>
        </w:tc>
      </w:tr>
      <w:tr w:rsidR="00C42EAE" w:rsidTr="0003346D">
        <w:tc>
          <w:tcPr>
            <w:tcW w:w="621" w:type="dxa"/>
          </w:tcPr>
          <w:p w:rsidR="0003346D" w:rsidRDefault="0003346D" w:rsidP="0003346D">
            <w:pPr>
              <w:jc w:val="center"/>
              <w:rPr>
                <w:lang w:val="en-US"/>
              </w:rPr>
            </w:pPr>
          </w:p>
          <w:p w:rsidR="0003346D" w:rsidRDefault="0003346D" w:rsidP="0003346D">
            <w:pPr>
              <w:jc w:val="center"/>
              <w:rPr>
                <w:lang w:val="en-US"/>
              </w:rPr>
            </w:pPr>
          </w:p>
          <w:p w:rsidR="0003346D" w:rsidRDefault="0003346D" w:rsidP="0003346D">
            <w:pPr>
              <w:jc w:val="center"/>
              <w:rPr>
                <w:lang w:val="en-US"/>
              </w:rPr>
            </w:pPr>
          </w:p>
          <w:p w:rsidR="00C42EAE" w:rsidRDefault="003156B1" w:rsidP="0003346D">
            <w:pPr>
              <w:jc w:val="center"/>
              <w:rPr>
                <w:lang w:val="en-US"/>
              </w:rPr>
            </w:pPr>
            <w:r>
              <w:rPr>
                <w:lang w:val="en-US"/>
              </w:rPr>
              <w:t>30</w:t>
            </w:r>
            <w:r w:rsidR="00C42EAE">
              <w:rPr>
                <w:lang w:val="en-US"/>
              </w:rPr>
              <w:t>'</w:t>
            </w:r>
          </w:p>
        </w:tc>
        <w:tc>
          <w:tcPr>
            <w:tcW w:w="4052" w:type="dxa"/>
          </w:tcPr>
          <w:p w:rsidR="00A6588B" w:rsidRPr="00770AA9" w:rsidRDefault="00A6588B" w:rsidP="00A6588B">
            <w:pPr>
              <w:rPr>
                <w:lang w:val="fr-FR"/>
              </w:rPr>
            </w:pPr>
            <w:r w:rsidRPr="00770AA9">
              <w:rPr>
                <w:b/>
                <w:lang w:val="en-US"/>
              </w:rPr>
              <w:t>GV:</w:t>
            </w:r>
            <w:r w:rsidRPr="00770AA9">
              <w:rPr>
                <w:lang w:val="en-US"/>
              </w:rPr>
              <w:t xml:space="preserve"> Cho HS làm BT 36 SGK. </w:t>
            </w:r>
            <w:r w:rsidRPr="00770AA9">
              <w:rPr>
                <w:lang w:val="fr-FR"/>
              </w:rPr>
              <w:t>Y/c hs vẽ hình</w:t>
            </w:r>
            <w:r w:rsidRPr="00A6588B">
              <w:rPr>
                <w:lang w:val="pt-BR"/>
              </w:rPr>
              <w:t>.</w:t>
            </w:r>
          </w:p>
          <w:p w:rsidR="00A6588B" w:rsidRPr="00A6588B" w:rsidRDefault="00A6588B" w:rsidP="00A6588B">
            <w:pPr>
              <w:rPr>
                <w:lang w:val="fr-FR"/>
              </w:rPr>
            </w:pPr>
            <w:r w:rsidRPr="00A6588B">
              <w:rPr>
                <w:b/>
                <w:lang w:val="fr-FR"/>
              </w:rPr>
              <w:t>HS:</w:t>
            </w:r>
            <w:r w:rsidRPr="00A6588B">
              <w:rPr>
                <w:lang w:val="fr-FR"/>
              </w:rPr>
              <w:t xml:space="preserve"> Thực hiện</w:t>
            </w:r>
            <w:r>
              <w:rPr>
                <w:lang w:val="fr-FR"/>
              </w:rPr>
              <w:t>.</w:t>
            </w:r>
          </w:p>
          <w:p w:rsidR="00A6588B" w:rsidRPr="00A6588B" w:rsidRDefault="00A6588B" w:rsidP="00A6588B">
            <w:pPr>
              <w:rPr>
                <w:sz w:val="30"/>
                <w:lang w:val="pt-BR"/>
              </w:rPr>
            </w:pPr>
            <w:r w:rsidRPr="00A6588B">
              <w:rPr>
                <w:b/>
                <w:lang w:val="fr-FR"/>
              </w:rPr>
              <w:t>GV:</w:t>
            </w:r>
            <w:r w:rsidRPr="00A6588B">
              <w:rPr>
                <w:lang w:val="fr-FR"/>
              </w:rPr>
              <w:t xml:space="preserve"> </w:t>
            </w:r>
            <w:r w:rsidRPr="00770AA9">
              <w:rPr>
                <w:szCs w:val="26"/>
                <w:lang w:val="fr-FR"/>
              </w:rPr>
              <w:t xml:space="preserve">Cho hs làm việc cá nhân </w:t>
            </w:r>
          </w:p>
          <w:p w:rsidR="00A6588B" w:rsidRPr="00770AA9" w:rsidRDefault="00A6588B" w:rsidP="00A6588B">
            <w:pPr>
              <w:rPr>
                <w:lang w:val="pt-BR"/>
              </w:rPr>
            </w:pPr>
            <w:r w:rsidRPr="00770AA9">
              <w:rPr>
                <w:b/>
                <w:lang w:val="pt-BR"/>
              </w:rPr>
              <w:t>HS:</w:t>
            </w:r>
            <w:r w:rsidRPr="00770AA9">
              <w:rPr>
                <w:lang w:val="pt-BR"/>
              </w:rPr>
              <w:t xml:space="preserve"> Làm bài</w:t>
            </w:r>
          </w:p>
          <w:p w:rsidR="00A6588B" w:rsidRPr="00770AA9" w:rsidRDefault="00A6588B" w:rsidP="00A6588B">
            <w:pPr>
              <w:rPr>
                <w:lang w:val="pt-BR"/>
              </w:rPr>
            </w:pPr>
            <w:r w:rsidRPr="00770AA9">
              <w:rPr>
                <w:b/>
                <w:lang w:val="pt-BR"/>
              </w:rPr>
              <w:t>GV:</w:t>
            </w:r>
            <w:r w:rsidRPr="00770AA9">
              <w:rPr>
                <w:lang w:val="pt-BR"/>
              </w:rPr>
              <w:t xml:space="preserve"> Gọi hs lên bảng</w:t>
            </w:r>
          </w:p>
          <w:p w:rsidR="00A6588B" w:rsidRPr="00A6588B" w:rsidRDefault="00A6588B" w:rsidP="00A6588B">
            <w:pPr>
              <w:rPr>
                <w:lang w:val="en-US"/>
              </w:rPr>
            </w:pPr>
            <w:r w:rsidRPr="00A6588B">
              <w:rPr>
                <w:b/>
                <w:lang w:val="en-US"/>
              </w:rPr>
              <w:t>HS:</w:t>
            </w:r>
            <w:r w:rsidRPr="00A6588B">
              <w:rPr>
                <w:lang w:val="en-US"/>
              </w:rPr>
              <w:t xml:space="preserve"> Lên bảng theo chỉ định</w:t>
            </w:r>
          </w:p>
          <w:p w:rsidR="00A6588B" w:rsidRPr="00A6588B" w:rsidRDefault="00A6588B" w:rsidP="00A6588B">
            <w:pPr>
              <w:rPr>
                <w:lang w:val="en-US"/>
              </w:rPr>
            </w:pPr>
            <w:r>
              <w:rPr>
                <w:lang w:val="en-US"/>
              </w:rPr>
              <w:t>HS khác nhận xét.</w:t>
            </w:r>
          </w:p>
          <w:p w:rsidR="00A6588B" w:rsidRPr="00770AA9" w:rsidRDefault="00A6588B" w:rsidP="00A6588B">
            <w:pPr>
              <w:rPr>
                <w:lang w:val="fr-FR"/>
              </w:rPr>
            </w:pPr>
            <w:r w:rsidRPr="00A6588B">
              <w:rPr>
                <w:b/>
                <w:lang w:val="en-US"/>
              </w:rPr>
              <w:t>GV:</w:t>
            </w:r>
            <w:r w:rsidRPr="00A6588B">
              <w:rPr>
                <w:lang w:val="en-US"/>
              </w:rPr>
              <w:t xml:space="preserve"> </w:t>
            </w:r>
            <w:r>
              <w:rPr>
                <w:lang w:val="en-US"/>
              </w:rPr>
              <w:t xml:space="preserve">Hướng dẫn HS làm BT 39 SGK. </w:t>
            </w:r>
            <w:r w:rsidRPr="00A6588B">
              <w:rPr>
                <w:lang w:val="pt-BR"/>
              </w:rPr>
              <w:t>Y/c hs vẽ hình</w:t>
            </w:r>
            <w:r>
              <w:rPr>
                <w:lang w:val="pt-BR"/>
              </w:rPr>
              <w:t>.</w:t>
            </w:r>
          </w:p>
          <w:p w:rsidR="00A6588B" w:rsidRPr="00A6588B" w:rsidRDefault="00A6588B" w:rsidP="00A6588B">
            <w:pPr>
              <w:rPr>
                <w:lang w:val="pt-BR"/>
              </w:rPr>
            </w:pPr>
            <w:r w:rsidRPr="00A6588B">
              <w:rPr>
                <w:b/>
                <w:lang w:val="pt-BR"/>
              </w:rPr>
              <w:t>HS:</w:t>
            </w:r>
            <w:r w:rsidRPr="00A6588B">
              <w:rPr>
                <w:lang w:val="pt-BR"/>
              </w:rPr>
              <w:t xml:space="preserve"> Thực hiệ</w:t>
            </w:r>
            <w:r w:rsidR="00AB4928">
              <w:rPr>
                <w:lang w:val="pt-BR"/>
              </w:rPr>
              <w:t>n</w:t>
            </w:r>
          </w:p>
          <w:p w:rsidR="00A6588B" w:rsidRPr="00770AA9" w:rsidRDefault="00A6588B" w:rsidP="00A6588B">
            <w:pPr>
              <w:rPr>
                <w:sz w:val="26"/>
                <w:szCs w:val="26"/>
                <w:lang w:val="fr-FR"/>
              </w:rPr>
            </w:pPr>
            <w:r w:rsidRPr="00A6588B">
              <w:rPr>
                <w:b/>
                <w:lang w:val="pt-BR"/>
              </w:rPr>
              <w:t>GV:</w:t>
            </w:r>
            <w:r w:rsidRPr="00A6588B">
              <w:rPr>
                <w:lang w:val="pt-BR"/>
              </w:rPr>
              <w:t xml:space="preserve"> </w:t>
            </w:r>
            <w:r w:rsidRPr="00770AA9">
              <w:rPr>
                <w:szCs w:val="26"/>
                <w:lang w:val="fr-FR"/>
              </w:rPr>
              <w:t>C đx A qua d ta suy ra được điều gì?</w:t>
            </w:r>
          </w:p>
          <w:p w:rsidR="00A6588B" w:rsidRPr="00A6588B" w:rsidRDefault="00A6588B" w:rsidP="00A6588B">
            <w:pPr>
              <w:rPr>
                <w:lang w:val="pt-BR"/>
              </w:rPr>
            </w:pPr>
            <w:r w:rsidRPr="006F252C">
              <w:rPr>
                <w:b/>
                <w:lang w:val="pt-BR"/>
              </w:rPr>
              <w:t>HS:</w:t>
            </w:r>
            <w:r w:rsidRPr="00A6588B">
              <w:rPr>
                <w:lang w:val="pt-BR"/>
              </w:rPr>
              <w:t xml:space="preserve"> Suy nghĩ, trả lời</w:t>
            </w:r>
          </w:p>
          <w:p w:rsidR="00D15B01" w:rsidRDefault="00D15B01" w:rsidP="00A6588B">
            <w:pPr>
              <w:rPr>
                <w:b/>
                <w:lang w:val="pt-BR"/>
              </w:rPr>
            </w:pPr>
          </w:p>
          <w:p w:rsidR="00A6588B" w:rsidRPr="00A6588B" w:rsidRDefault="00A6588B" w:rsidP="00A6588B">
            <w:pPr>
              <w:rPr>
                <w:sz w:val="30"/>
                <w:lang w:val="pt-BR"/>
              </w:rPr>
            </w:pPr>
            <w:r w:rsidRPr="006F252C">
              <w:rPr>
                <w:b/>
                <w:lang w:val="pt-BR"/>
              </w:rPr>
              <w:t>GV:</w:t>
            </w:r>
            <w:r w:rsidRPr="00A6588B">
              <w:rPr>
                <w:lang w:val="pt-BR"/>
              </w:rPr>
              <w:t xml:space="preserve"> </w:t>
            </w:r>
            <w:r w:rsidRPr="00A6588B">
              <w:rPr>
                <w:szCs w:val="26"/>
                <w:lang w:val="en-US"/>
              </w:rPr>
              <w:t>AD + DB = ?, AE + EB =  ?</w:t>
            </w:r>
          </w:p>
          <w:p w:rsidR="00A6588B" w:rsidRPr="00A6588B" w:rsidRDefault="00A6588B" w:rsidP="00A6588B">
            <w:pPr>
              <w:rPr>
                <w:lang w:val="pt-BR"/>
              </w:rPr>
            </w:pPr>
            <w:r w:rsidRPr="006F252C">
              <w:rPr>
                <w:b/>
                <w:lang w:val="pt-BR"/>
              </w:rPr>
              <w:t>HS:</w:t>
            </w:r>
            <w:r w:rsidRPr="00A6588B">
              <w:rPr>
                <w:lang w:val="pt-BR"/>
              </w:rPr>
              <w:t xml:space="preserve"> Suy nghĩ, trả lời</w:t>
            </w:r>
          </w:p>
          <w:p w:rsidR="00A6588B" w:rsidRPr="00A6588B" w:rsidRDefault="00A6588B" w:rsidP="00A6588B">
            <w:pPr>
              <w:rPr>
                <w:lang w:val="pt-BR"/>
              </w:rPr>
            </w:pPr>
            <w:r w:rsidRPr="006F252C">
              <w:rPr>
                <w:b/>
                <w:lang w:val="pt-BR"/>
              </w:rPr>
              <w:t>GV:</w:t>
            </w:r>
            <w:r w:rsidRPr="00A6588B">
              <w:rPr>
                <w:lang w:val="pt-BR"/>
              </w:rPr>
              <w:t xml:space="preserve"> So sánh BC và tổ</w:t>
            </w:r>
            <w:r w:rsidR="006F252C">
              <w:rPr>
                <w:lang w:val="pt-BR"/>
              </w:rPr>
              <w:t>ng CE</w:t>
            </w:r>
            <w:r w:rsidRPr="00A6588B">
              <w:rPr>
                <w:lang w:val="pt-BR"/>
              </w:rPr>
              <w:t>+ EB?</w:t>
            </w:r>
          </w:p>
          <w:p w:rsidR="00A6588B" w:rsidRPr="00A6588B" w:rsidRDefault="00A6588B" w:rsidP="00A6588B">
            <w:pPr>
              <w:rPr>
                <w:lang w:val="pt-BR"/>
              </w:rPr>
            </w:pPr>
            <w:r w:rsidRPr="006F252C">
              <w:rPr>
                <w:b/>
                <w:lang w:val="pt-BR"/>
              </w:rPr>
              <w:t>HS:</w:t>
            </w:r>
            <w:r w:rsidRPr="00A6588B">
              <w:rPr>
                <w:lang w:val="pt-BR"/>
              </w:rPr>
              <w:t xml:space="preserve"> Trả lời</w:t>
            </w:r>
          </w:p>
          <w:p w:rsidR="006F252C" w:rsidRDefault="006F252C" w:rsidP="00A6588B">
            <w:pPr>
              <w:rPr>
                <w:b/>
                <w:lang w:val="pt-BR"/>
              </w:rPr>
            </w:pPr>
          </w:p>
          <w:p w:rsidR="006F252C" w:rsidRDefault="006F252C" w:rsidP="00A6588B">
            <w:pPr>
              <w:rPr>
                <w:b/>
                <w:lang w:val="pt-BR"/>
              </w:rPr>
            </w:pPr>
          </w:p>
          <w:p w:rsidR="006F252C" w:rsidRDefault="006F252C" w:rsidP="00A6588B">
            <w:pPr>
              <w:rPr>
                <w:b/>
                <w:lang w:val="pt-BR"/>
              </w:rPr>
            </w:pPr>
          </w:p>
          <w:p w:rsidR="006F252C" w:rsidRDefault="006F252C" w:rsidP="00A6588B">
            <w:pPr>
              <w:rPr>
                <w:b/>
                <w:lang w:val="pt-BR"/>
              </w:rPr>
            </w:pPr>
          </w:p>
          <w:p w:rsidR="00D15B01" w:rsidRDefault="00D15B01" w:rsidP="00A6588B">
            <w:pPr>
              <w:rPr>
                <w:b/>
                <w:lang w:val="pt-BR"/>
              </w:rPr>
            </w:pPr>
          </w:p>
          <w:p w:rsidR="00D15B01" w:rsidRDefault="00D15B01" w:rsidP="00A6588B">
            <w:pPr>
              <w:rPr>
                <w:b/>
                <w:lang w:val="pt-BR"/>
              </w:rPr>
            </w:pPr>
          </w:p>
          <w:p w:rsidR="00D15B01" w:rsidRDefault="00D15B01" w:rsidP="00A6588B">
            <w:pPr>
              <w:rPr>
                <w:b/>
                <w:lang w:val="pt-BR"/>
              </w:rPr>
            </w:pPr>
          </w:p>
          <w:p w:rsidR="00D15B01" w:rsidRDefault="00D15B01" w:rsidP="00A6588B">
            <w:pPr>
              <w:rPr>
                <w:b/>
                <w:lang w:val="pt-BR"/>
              </w:rPr>
            </w:pPr>
          </w:p>
          <w:p w:rsidR="00D15B01" w:rsidRDefault="00D15B01" w:rsidP="00A6588B">
            <w:pPr>
              <w:rPr>
                <w:b/>
                <w:lang w:val="pt-BR"/>
              </w:rPr>
            </w:pPr>
          </w:p>
          <w:p w:rsidR="00D15B01" w:rsidRDefault="00D15B01" w:rsidP="00A6588B">
            <w:pPr>
              <w:rPr>
                <w:b/>
                <w:lang w:val="pt-BR"/>
              </w:rPr>
            </w:pPr>
          </w:p>
          <w:p w:rsidR="00A6588B" w:rsidRPr="00770AA9" w:rsidRDefault="00A6588B" w:rsidP="00A6588B">
            <w:pPr>
              <w:rPr>
                <w:szCs w:val="26"/>
                <w:lang w:val="pt-BR"/>
              </w:rPr>
            </w:pPr>
            <w:r w:rsidRPr="006F252C">
              <w:rPr>
                <w:b/>
                <w:lang w:val="pt-BR"/>
              </w:rPr>
              <w:t>GV:</w:t>
            </w:r>
            <w:r w:rsidRPr="00A6588B">
              <w:rPr>
                <w:lang w:val="pt-BR"/>
              </w:rPr>
              <w:t xml:space="preserve"> Y/c hs dựa vào ý a trả lời ý b</w:t>
            </w:r>
            <w:r w:rsidRPr="00770AA9">
              <w:rPr>
                <w:szCs w:val="26"/>
                <w:lang w:val="pt-BR"/>
              </w:rPr>
              <w:t xml:space="preserve">? </w:t>
            </w:r>
          </w:p>
          <w:p w:rsidR="00A6588B" w:rsidRPr="00770AA9" w:rsidRDefault="00A6588B" w:rsidP="00A6588B">
            <w:pPr>
              <w:rPr>
                <w:szCs w:val="26"/>
                <w:lang w:val="pt-BR"/>
              </w:rPr>
            </w:pPr>
            <w:r w:rsidRPr="00770AA9">
              <w:rPr>
                <w:b/>
                <w:szCs w:val="26"/>
                <w:lang w:val="pt-BR"/>
              </w:rPr>
              <w:t>HS:</w:t>
            </w:r>
            <w:r w:rsidRPr="00770AA9">
              <w:rPr>
                <w:szCs w:val="26"/>
                <w:lang w:val="pt-BR"/>
              </w:rPr>
              <w:t xml:space="preserve"> Suy nghĩ, trả lời</w:t>
            </w:r>
          </w:p>
          <w:p w:rsidR="00A6588B" w:rsidRPr="00770AA9" w:rsidRDefault="00A6588B" w:rsidP="00A6588B">
            <w:pPr>
              <w:rPr>
                <w:szCs w:val="26"/>
                <w:lang w:val="pt-BR"/>
              </w:rPr>
            </w:pPr>
            <w:r w:rsidRPr="00770AA9">
              <w:rPr>
                <w:b/>
                <w:szCs w:val="26"/>
                <w:lang w:val="pt-BR"/>
              </w:rPr>
              <w:t>GV:</w:t>
            </w:r>
            <w:r w:rsidRPr="00770AA9">
              <w:rPr>
                <w:szCs w:val="26"/>
                <w:lang w:val="pt-BR"/>
              </w:rPr>
              <w:t xml:space="preserve"> Phát vấn </w:t>
            </w:r>
            <w:r w:rsidR="006F252C" w:rsidRPr="00770AA9">
              <w:rPr>
                <w:szCs w:val="26"/>
                <w:lang w:val="pt-BR"/>
              </w:rPr>
              <w:t xml:space="preserve">câu hỏi theo các hình vẽ trong bài 40 SGK, yêu cầu </w:t>
            </w:r>
            <w:r w:rsidRPr="00770AA9">
              <w:rPr>
                <w:szCs w:val="26"/>
                <w:lang w:val="pt-BR"/>
              </w:rPr>
              <w:t>hs trả lời</w:t>
            </w:r>
            <w:r w:rsidR="006F252C" w:rsidRPr="00770AA9">
              <w:rPr>
                <w:szCs w:val="26"/>
                <w:lang w:val="pt-BR"/>
              </w:rPr>
              <w:t>.</w:t>
            </w:r>
          </w:p>
          <w:p w:rsidR="00A6588B" w:rsidRPr="00770AA9" w:rsidRDefault="00A6588B" w:rsidP="00A6588B">
            <w:pPr>
              <w:rPr>
                <w:szCs w:val="26"/>
                <w:lang w:val="pt-BR"/>
              </w:rPr>
            </w:pPr>
            <w:r w:rsidRPr="00770AA9">
              <w:rPr>
                <w:b/>
                <w:szCs w:val="26"/>
                <w:lang w:val="pt-BR"/>
              </w:rPr>
              <w:t>HS:</w:t>
            </w:r>
            <w:r w:rsidRPr="00770AA9">
              <w:rPr>
                <w:szCs w:val="26"/>
                <w:lang w:val="pt-BR"/>
              </w:rPr>
              <w:t xml:space="preserve"> Lần lượt trả lời</w:t>
            </w:r>
            <w:r w:rsidR="006F252C" w:rsidRPr="00770AA9">
              <w:rPr>
                <w:szCs w:val="26"/>
                <w:lang w:val="pt-BR"/>
              </w:rPr>
              <w:t>.</w:t>
            </w:r>
          </w:p>
          <w:p w:rsidR="00A6588B" w:rsidRPr="00A6588B" w:rsidRDefault="00A6588B" w:rsidP="00A6588B">
            <w:pPr>
              <w:rPr>
                <w:lang w:val="pt-BR"/>
              </w:rPr>
            </w:pPr>
          </w:p>
          <w:p w:rsidR="00A6588B" w:rsidRPr="00A6588B" w:rsidRDefault="00A6588B" w:rsidP="00A6588B">
            <w:pPr>
              <w:rPr>
                <w:lang w:val="pt-BR"/>
              </w:rPr>
            </w:pPr>
            <w:r w:rsidRPr="0084711D">
              <w:rPr>
                <w:b/>
                <w:lang w:val="pt-BR"/>
              </w:rPr>
              <w:t>GV:</w:t>
            </w:r>
            <w:r w:rsidRPr="00A6588B">
              <w:rPr>
                <w:lang w:val="pt-BR"/>
              </w:rPr>
              <w:t xml:space="preserve"> Cho hs làm việc cá nhân</w:t>
            </w:r>
            <w:r w:rsidR="0084711D">
              <w:rPr>
                <w:lang w:val="pt-BR"/>
              </w:rPr>
              <w:t xml:space="preserve"> bài 41 SGK sau đó báo </w:t>
            </w:r>
            <w:r w:rsidRPr="00A6588B">
              <w:rPr>
                <w:lang w:val="pt-BR"/>
              </w:rPr>
              <w:t>cáo kq</w:t>
            </w:r>
            <w:r w:rsidR="0084711D">
              <w:rPr>
                <w:lang w:val="pt-BR"/>
              </w:rPr>
              <w:t>.</w:t>
            </w:r>
          </w:p>
          <w:p w:rsidR="00C074A0" w:rsidRDefault="00A6588B" w:rsidP="00A6588B">
            <w:pPr>
              <w:rPr>
                <w:lang w:val="pt-BR"/>
              </w:rPr>
            </w:pPr>
            <w:r w:rsidRPr="0084711D">
              <w:rPr>
                <w:b/>
                <w:lang w:val="pt-BR"/>
              </w:rPr>
              <w:t>HS:</w:t>
            </w:r>
            <w:r w:rsidRPr="00A6588B">
              <w:rPr>
                <w:lang w:val="pt-BR"/>
              </w:rPr>
              <w:t xml:space="preserve"> Thực hiện</w:t>
            </w:r>
            <w:r w:rsidR="0084711D">
              <w:rPr>
                <w:lang w:val="pt-BR"/>
              </w:rPr>
              <w:t>.</w:t>
            </w:r>
          </w:p>
          <w:p w:rsidR="0084711D" w:rsidRPr="00770AA9" w:rsidRDefault="0084711D" w:rsidP="00A6588B">
            <w:pPr>
              <w:rPr>
                <w:lang w:val="pt-BR"/>
              </w:rPr>
            </w:pPr>
            <w:r>
              <w:rPr>
                <w:b/>
                <w:lang w:val="pt-BR"/>
              </w:rPr>
              <w:t>GV:</w:t>
            </w:r>
            <w:r>
              <w:rPr>
                <w:lang w:val="pt-BR"/>
              </w:rPr>
              <w:t xml:space="preserve"> Nhận xét, chốt lại.</w:t>
            </w:r>
          </w:p>
        </w:tc>
        <w:tc>
          <w:tcPr>
            <w:tcW w:w="4389" w:type="dxa"/>
          </w:tcPr>
          <w:p w:rsidR="00A6588B" w:rsidRPr="00770AA9" w:rsidRDefault="00A6588B" w:rsidP="00A6588B">
            <w:pPr>
              <w:rPr>
                <w:b/>
                <w:lang w:val="fr-FR"/>
              </w:rPr>
            </w:pPr>
            <w:r w:rsidRPr="00770AA9">
              <w:rPr>
                <w:b/>
                <w:lang w:val="fr-FR"/>
              </w:rPr>
              <w:lastRenderedPageBreak/>
              <w:t>Bài 36 (SGK – 87):</w:t>
            </w:r>
          </w:p>
          <w:p w:rsidR="00A6588B" w:rsidRPr="00770AA9" w:rsidRDefault="00A6588B" w:rsidP="00A6588B">
            <w:pPr>
              <w:rPr>
                <w:lang w:val="fr-FR"/>
              </w:rPr>
            </w:pPr>
            <w:r w:rsidRPr="00770AA9">
              <w:rPr>
                <w:lang w:val="fr-FR"/>
              </w:rPr>
              <w:t xml:space="preserve">a) Ta có A và B đx với nhau </w:t>
            </w:r>
          </w:p>
          <w:p w:rsidR="00A6588B" w:rsidRPr="00770AA9" w:rsidRDefault="00A6588B" w:rsidP="00A6588B">
            <w:pPr>
              <w:rPr>
                <w:lang w:val="fr-FR"/>
              </w:rPr>
            </w:pPr>
            <w:r w:rsidRPr="00770AA9">
              <w:rPr>
                <w:lang w:val="fr-FR"/>
              </w:rPr>
              <w:t>qua Ox nên OA = OB (1)</w:t>
            </w:r>
          </w:p>
          <w:p w:rsidR="00A6588B" w:rsidRPr="00770AA9" w:rsidRDefault="00A6588B" w:rsidP="00A6588B">
            <w:pPr>
              <w:rPr>
                <w:lang w:val="fr-FR"/>
              </w:rPr>
            </w:pPr>
            <w:r w:rsidRPr="00770AA9">
              <w:rPr>
                <w:lang w:val="fr-FR"/>
              </w:rPr>
              <w:t>A và C đx với nhau qua</w:t>
            </w:r>
          </w:p>
          <w:p w:rsidR="00A6588B" w:rsidRPr="00770AA9" w:rsidRDefault="00A6588B" w:rsidP="00A6588B">
            <w:pPr>
              <w:rPr>
                <w:lang w:val="fr-FR"/>
              </w:rPr>
            </w:pPr>
            <w:r w:rsidRPr="00770AA9">
              <w:rPr>
                <w:lang w:val="fr-FR"/>
              </w:rPr>
              <w:t>Oy nên OA = OC (2)</w:t>
            </w:r>
          </w:p>
          <w:p w:rsidR="00A6588B" w:rsidRPr="00770AA9" w:rsidRDefault="00A6588B" w:rsidP="00A6588B">
            <w:pPr>
              <w:rPr>
                <w:lang w:val="fr-FR"/>
              </w:rPr>
            </w:pPr>
            <w:r w:rsidRPr="00770AA9">
              <w:rPr>
                <w:lang w:val="fr-FR"/>
              </w:rPr>
              <w:t xml:space="preserve">Từ (1) </w:t>
            </w:r>
            <w:proofErr w:type="spellStart"/>
            <w:r w:rsidRPr="00770AA9">
              <w:rPr>
                <w:lang w:val="fr-FR"/>
              </w:rPr>
              <w:t>và</w:t>
            </w:r>
            <w:proofErr w:type="spellEnd"/>
            <w:r w:rsidRPr="00770AA9">
              <w:rPr>
                <w:lang w:val="fr-FR"/>
              </w:rPr>
              <w:t xml:space="preserve"> (2) </w:t>
            </w:r>
            <w:r w:rsidRPr="00A6588B">
              <w:rPr>
                <w:position w:val="-6"/>
                <w:lang w:val="en-US"/>
              </w:rPr>
              <w:object w:dxaOrig="300" w:dyaOrig="240">
                <v:shape id="_x0000_i1236" type="#_x0000_t75" style="width:15pt;height:12pt" o:ole="">
                  <v:imagedata r:id="rId376" o:title=""/>
                </v:shape>
                <o:OLEObject Type="Embed" ProgID="Equation.DSMT4" ShapeID="_x0000_i1236" DrawAspect="Content" ObjectID="_1568109864" r:id="rId377"/>
              </w:object>
            </w:r>
            <w:r w:rsidRPr="00770AA9">
              <w:rPr>
                <w:lang w:val="fr-FR"/>
              </w:rPr>
              <w:t>OB = OC</w:t>
            </w:r>
          </w:p>
          <w:p w:rsidR="00A6588B" w:rsidRPr="00770AA9" w:rsidRDefault="00A6588B" w:rsidP="00A6588B">
            <w:pPr>
              <w:rPr>
                <w:lang w:val="fr-FR"/>
              </w:rPr>
            </w:pPr>
            <w:r w:rsidRPr="00770AA9">
              <w:rPr>
                <w:lang w:val="fr-FR"/>
              </w:rPr>
              <w:t xml:space="preserve">b) </w:t>
            </w:r>
            <w:r w:rsidRPr="00A6588B">
              <w:rPr>
                <w:position w:val="-6"/>
                <w:lang w:val="en-US"/>
              </w:rPr>
              <w:object w:dxaOrig="1260" w:dyaOrig="360">
                <v:shape id="_x0000_i1237" type="#_x0000_t75" style="width:63pt;height:18pt" o:ole="">
                  <v:imagedata r:id="rId378" o:title=""/>
                </v:shape>
                <o:OLEObject Type="Embed" ProgID="Equation.DSMT4" ShapeID="_x0000_i1237" DrawAspect="Content" ObjectID="_1568109865" r:id="rId379"/>
              </w:object>
            </w:r>
          </w:p>
          <w:p w:rsidR="00AB4928" w:rsidRDefault="00AB4928" w:rsidP="00A6588B">
            <w:pPr>
              <w:rPr>
                <w:b/>
                <w:lang w:val="fr-FR"/>
              </w:rPr>
            </w:pPr>
          </w:p>
          <w:p w:rsidR="00A6588B" w:rsidRPr="00770AA9" w:rsidRDefault="00A6588B" w:rsidP="00A6588B">
            <w:pPr>
              <w:rPr>
                <w:b/>
                <w:lang w:val="fr-FR"/>
              </w:rPr>
            </w:pPr>
            <w:r w:rsidRPr="00770AA9">
              <w:rPr>
                <w:b/>
                <w:lang w:val="fr-FR"/>
              </w:rPr>
              <w:t>Bài 39 (SGK – 88):</w:t>
            </w:r>
          </w:p>
          <w:p w:rsidR="00A6588B" w:rsidRPr="00770AA9" w:rsidRDefault="00AB4928" w:rsidP="00A6588B">
            <w:pPr>
              <w:rPr>
                <w:b/>
                <w:lang w:val="fr-FR"/>
              </w:rPr>
            </w:pPr>
            <w:r w:rsidRPr="00AB4928">
              <w:rPr>
                <w:b/>
                <w:noProof/>
                <w:lang w:val="en-US"/>
              </w:rPr>
              <w:lastRenderedPageBreak/>
              <w:drawing>
                <wp:inline distT="0" distB="0" distL="0" distR="0">
                  <wp:extent cx="2009775" cy="1546555"/>
                  <wp:effectExtent l="0" t="0" r="0" b="0"/>
                  <wp:docPr id="224" name="Ảnh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017715" cy="1552665"/>
                          </a:xfrm>
                          <a:prstGeom prst="rect">
                            <a:avLst/>
                          </a:prstGeom>
                          <a:noFill/>
                          <a:ln>
                            <a:noFill/>
                          </a:ln>
                        </pic:spPr>
                      </pic:pic>
                    </a:graphicData>
                  </a:graphic>
                </wp:inline>
              </w:drawing>
            </w:r>
          </w:p>
          <w:p w:rsidR="00A6588B" w:rsidRPr="00A6588B" w:rsidRDefault="00A6588B" w:rsidP="00A6588B">
            <w:pPr>
              <w:rPr>
                <w:lang w:val="pt-BR"/>
              </w:rPr>
            </w:pPr>
            <w:r w:rsidRPr="00A6588B">
              <w:rPr>
                <w:lang w:val="pt-BR"/>
              </w:rPr>
              <w:t>a) Theo gt C là điểm đx với A qua đt d nên d là đường trung trực của đoạn thẳng AC. Do đó:</w:t>
            </w:r>
          </w:p>
          <w:p w:rsidR="00A6588B" w:rsidRPr="00A6588B" w:rsidRDefault="00A6588B" w:rsidP="00A6588B">
            <w:pPr>
              <w:rPr>
                <w:lang w:val="en-US"/>
              </w:rPr>
            </w:pPr>
            <w:r w:rsidRPr="00A6588B">
              <w:rPr>
                <w:lang w:val="pt-BR"/>
              </w:rPr>
              <w:t xml:space="preserve">AD = CD (D </w:t>
            </w:r>
            <w:r w:rsidRPr="00A6588B">
              <w:rPr>
                <w:position w:val="-4"/>
                <w:lang w:val="en-US"/>
              </w:rPr>
              <w:object w:dxaOrig="200" w:dyaOrig="200">
                <v:shape id="_x0000_i1238" type="#_x0000_t75" style="width:9.75pt;height:9.75pt" o:ole="">
                  <v:imagedata r:id="rId381" o:title=""/>
                </v:shape>
                <o:OLEObject Type="Embed" ProgID="Equation.DSMT4" ShapeID="_x0000_i1238" DrawAspect="Content" ObjectID="_1568109866" r:id="rId382"/>
              </w:object>
            </w:r>
            <w:r w:rsidRPr="00A6588B">
              <w:rPr>
                <w:lang w:val="en-US"/>
              </w:rPr>
              <w:t xml:space="preserve"> d), AE = EC ( E </w:t>
            </w:r>
            <w:r w:rsidRPr="00A6588B">
              <w:rPr>
                <w:position w:val="-4"/>
                <w:lang w:val="en-US"/>
              </w:rPr>
              <w:object w:dxaOrig="200" w:dyaOrig="200">
                <v:shape id="_x0000_i1239" type="#_x0000_t75" style="width:9.75pt;height:9.75pt" o:ole="">
                  <v:imagedata r:id="rId381" o:title=""/>
                </v:shape>
                <o:OLEObject Type="Embed" ProgID="Equation.DSMT4" ShapeID="_x0000_i1239" DrawAspect="Content" ObjectID="_1568109867" r:id="rId383"/>
              </w:object>
            </w:r>
            <w:r w:rsidRPr="00A6588B">
              <w:rPr>
                <w:lang w:val="en-US"/>
              </w:rPr>
              <w:t xml:space="preserve"> d)</w:t>
            </w:r>
          </w:p>
          <w:p w:rsidR="00A6588B" w:rsidRPr="00A6588B" w:rsidRDefault="00A6588B" w:rsidP="00A6588B">
            <w:pPr>
              <w:rPr>
                <w:lang w:val="pt-BR"/>
              </w:rPr>
            </w:pPr>
            <w:r w:rsidRPr="00A6588B">
              <w:rPr>
                <w:position w:val="-6"/>
                <w:lang w:val="pt-BR"/>
              </w:rPr>
              <w:object w:dxaOrig="300" w:dyaOrig="240">
                <v:shape id="_x0000_i1240" type="#_x0000_t75" style="width:15pt;height:12pt" o:ole="">
                  <v:imagedata r:id="rId384" o:title=""/>
                </v:shape>
                <o:OLEObject Type="Embed" ProgID="Equation.DSMT4" ShapeID="_x0000_i1240" DrawAspect="Content" ObjectID="_1568109868" r:id="rId385"/>
              </w:object>
            </w:r>
            <w:r w:rsidRPr="00A6588B">
              <w:rPr>
                <w:lang w:val="pt-BR"/>
              </w:rPr>
              <w:t xml:space="preserve"> AD + DB = CD + DB = BC (1)</w:t>
            </w:r>
          </w:p>
          <w:p w:rsidR="00A6588B" w:rsidRPr="00A6588B" w:rsidRDefault="00A6588B" w:rsidP="00A6588B">
            <w:pPr>
              <w:rPr>
                <w:lang w:val="pt-BR"/>
              </w:rPr>
            </w:pPr>
            <w:r w:rsidRPr="00A6588B">
              <w:rPr>
                <w:lang w:val="pt-BR"/>
              </w:rPr>
              <w:t>AE + EB = CE + EB (2)</w:t>
            </w:r>
          </w:p>
          <w:p w:rsidR="00A6588B" w:rsidRPr="00A6588B" w:rsidRDefault="00A6588B" w:rsidP="00A6588B">
            <w:pPr>
              <w:rPr>
                <w:lang w:val="pt-BR"/>
              </w:rPr>
            </w:pPr>
            <w:r w:rsidRPr="00A6588B">
              <w:rPr>
                <w:lang w:val="pt-BR"/>
              </w:rPr>
              <w:t>Mà BC &lt; CE + EB (bđt tam giác) (3)</w:t>
            </w:r>
          </w:p>
          <w:p w:rsidR="006F252C" w:rsidRDefault="00A6588B" w:rsidP="00A6588B">
            <w:pPr>
              <w:rPr>
                <w:lang w:val="pt-BR"/>
              </w:rPr>
            </w:pPr>
            <w:r w:rsidRPr="00A6588B">
              <w:rPr>
                <w:lang w:val="pt-BR"/>
              </w:rPr>
              <w:t>Từ (1), (2), (3) suy r</w:t>
            </w:r>
            <w:r w:rsidR="006F252C">
              <w:rPr>
                <w:lang w:val="pt-BR"/>
              </w:rPr>
              <w:t>a:</w:t>
            </w:r>
          </w:p>
          <w:p w:rsidR="00A6588B" w:rsidRPr="00A6588B" w:rsidRDefault="00A6588B" w:rsidP="00A6588B">
            <w:pPr>
              <w:rPr>
                <w:lang w:val="pt-BR"/>
              </w:rPr>
            </w:pPr>
            <w:r w:rsidRPr="00A6588B">
              <w:rPr>
                <w:lang w:val="pt-BR"/>
              </w:rPr>
              <w:t xml:space="preserve">AD + DB &lt;  AE + EB </w:t>
            </w:r>
          </w:p>
          <w:p w:rsidR="00A6588B" w:rsidRPr="00A6588B" w:rsidRDefault="00A6588B" w:rsidP="00A6588B">
            <w:pPr>
              <w:rPr>
                <w:lang w:val="pt-BR"/>
              </w:rPr>
            </w:pPr>
            <w:r w:rsidRPr="00A6588B">
              <w:rPr>
                <w:lang w:val="pt-BR"/>
              </w:rPr>
              <w:t>b) Bạn Tú nên đi từ A đến D rồi đến B.</w:t>
            </w:r>
          </w:p>
          <w:p w:rsidR="00A6588B" w:rsidRPr="006F252C" w:rsidRDefault="00A6588B" w:rsidP="00A6588B">
            <w:pPr>
              <w:rPr>
                <w:b/>
                <w:lang w:val="pt-BR"/>
              </w:rPr>
            </w:pPr>
            <w:r w:rsidRPr="00770AA9">
              <w:rPr>
                <w:b/>
                <w:noProof/>
                <w:szCs w:val="24"/>
                <w:lang w:val="pt-BR"/>
              </w:rPr>
              <w:t>Bài 40</w:t>
            </w:r>
            <w:r w:rsidRPr="006F252C">
              <w:rPr>
                <w:b/>
                <w:lang w:val="pt-BR"/>
              </w:rPr>
              <w:t xml:space="preserve"> </w:t>
            </w:r>
            <w:r w:rsidR="006F252C">
              <w:rPr>
                <w:b/>
                <w:lang w:val="pt-BR"/>
              </w:rPr>
              <w:t>(</w:t>
            </w:r>
            <w:r w:rsidRPr="006F252C">
              <w:rPr>
                <w:b/>
                <w:lang w:val="pt-BR"/>
              </w:rPr>
              <w:t>SGK</w:t>
            </w:r>
            <w:r w:rsidR="006F252C">
              <w:rPr>
                <w:b/>
                <w:lang w:val="pt-BR"/>
              </w:rPr>
              <w:t xml:space="preserve"> – 88):</w:t>
            </w:r>
          </w:p>
          <w:p w:rsidR="00A6588B" w:rsidRPr="00A6588B" w:rsidRDefault="00A6588B" w:rsidP="00A6588B">
            <w:pPr>
              <w:rPr>
                <w:lang w:val="pt-BR"/>
              </w:rPr>
            </w:pPr>
            <w:r w:rsidRPr="00A6588B">
              <w:rPr>
                <w:lang w:val="pt-BR"/>
              </w:rPr>
              <w:t>Các biển báo a, b, d có trục đối xứng.</w:t>
            </w:r>
          </w:p>
          <w:p w:rsidR="00A6588B" w:rsidRPr="00A6588B" w:rsidRDefault="00A6588B" w:rsidP="00A6588B">
            <w:pPr>
              <w:rPr>
                <w:lang w:val="pt-BR"/>
              </w:rPr>
            </w:pPr>
          </w:p>
          <w:p w:rsidR="00A6588B" w:rsidRPr="0084711D" w:rsidRDefault="00A6588B" w:rsidP="00A6588B">
            <w:pPr>
              <w:rPr>
                <w:b/>
                <w:lang w:val="pt-BR"/>
              </w:rPr>
            </w:pPr>
            <w:r w:rsidRPr="0084711D">
              <w:rPr>
                <w:b/>
                <w:lang w:val="pt-BR"/>
              </w:rPr>
              <w:t xml:space="preserve">Bài 41 </w:t>
            </w:r>
            <w:r w:rsidR="0084711D">
              <w:rPr>
                <w:b/>
                <w:lang w:val="pt-BR"/>
              </w:rPr>
              <w:t>(</w:t>
            </w:r>
            <w:r w:rsidRPr="0084711D">
              <w:rPr>
                <w:b/>
                <w:lang w:val="pt-BR"/>
              </w:rPr>
              <w:t>SGK</w:t>
            </w:r>
            <w:r w:rsidR="0084711D">
              <w:rPr>
                <w:b/>
                <w:lang w:val="pt-BR"/>
              </w:rPr>
              <w:t xml:space="preserve"> – 88):</w:t>
            </w:r>
            <w:r w:rsidRPr="0084711D">
              <w:rPr>
                <w:b/>
                <w:lang w:val="pt-BR"/>
              </w:rPr>
              <w:t xml:space="preserve"> </w:t>
            </w:r>
          </w:p>
          <w:p w:rsidR="00A6588B" w:rsidRPr="00A6588B" w:rsidRDefault="00A6588B" w:rsidP="00A6588B">
            <w:pPr>
              <w:rPr>
                <w:lang w:val="pt-BR"/>
              </w:rPr>
            </w:pPr>
            <w:r w:rsidRPr="00A6588B">
              <w:rPr>
                <w:lang w:val="pt-BR"/>
              </w:rPr>
              <w:t>Các ý a), b), c) đúng</w:t>
            </w:r>
          </w:p>
          <w:p w:rsidR="0050752D" w:rsidRPr="006849B3" w:rsidRDefault="00A6588B" w:rsidP="00A6588B">
            <w:pPr>
              <w:rPr>
                <w:b/>
                <w:lang w:val="pt-BR"/>
              </w:rPr>
            </w:pPr>
            <w:r w:rsidRPr="00A6588B">
              <w:rPr>
                <w:lang w:val="pt-BR"/>
              </w:rPr>
              <w:t>d) sai vì đoạn thẳng AB có 2 trục đối xứng là đường trung trực của đoạn thẳng AB và đt chứa đoạn thẳng AB.</w:t>
            </w:r>
          </w:p>
        </w:tc>
      </w:tr>
    </w:tbl>
    <w:p w:rsidR="00C42EAE" w:rsidRPr="00770AA9" w:rsidRDefault="00C42EAE" w:rsidP="00C42EAE">
      <w:pPr>
        <w:pStyle w:val="Heading4"/>
      </w:pPr>
      <w:r w:rsidRPr="00770AA9">
        <w:lastRenderedPageBreak/>
        <w:t>d) Củng cố, luyện tậ</w:t>
      </w:r>
      <w:r w:rsidR="003156B1" w:rsidRPr="00770AA9">
        <w:t>p. (5</w:t>
      </w:r>
      <w:r w:rsidRPr="00770AA9">
        <w:t xml:space="preserve"> ph)</w:t>
      </w:r>
    </w:p>
    <w:p w:rsidR="0012102A" w:rsidRDefault="00C42EAE" w:rsidP="006D09B3">
      <w:r>
        <w:rPr>
          <w:b/>
        </w:rPr>
        <w:tab/>
      </w:r>
      <w:r w:rsidR="006D09B3">
        <w:t>- Nhắc lại kiến thức trọng tâm.</w:t>
      </w:r>
    </w:p>
    <w:p w:rsidR="003156B1" w:rsidRPr="00770AA9" w:rsidRDefault="003156B1" w:rsidP="006D09B3">
      <w:r w:rsidRPr="00770AA9">
        <w:tab/>
        <w:t>- Cho HS đọc Có thể em chưa biết.</w:t>
      </w:r>
    </w:p>
    <w:p w:rsidR="00C42EAE" w:rsidRPr="00770AA9" w:rsidRDefault="00C42EAE" w:rsidP="00C42EAE">
      <w:pPr>
        <w:pStyle w:val="Heading4"/>
      </w:pPr>
      <w:r w:rsidRPr="00770AA9">
        <w:t>e) Hướng dẫn học sinh tự học ở nhà. (2 ph)</w:t>
      </w:r>
    </w:p>
    <w:p w:rsidR="00BC0ABA" w:rsidRPr="00FC23F5" w:rsidRDefault="00C42EAE" w:rsidP="00BC0ABA">
      <w:pPr>
        <w:rPr>
          <w:lang w:val="pt-BR"/>
        </w:rPr>
      </w:pPr>
      <w:r>
        <w:tab/>
      </w:r>
      <w:r w:rsidR="00BC0ABA" w:rsidRPr="00FC23F5">
        <w:rPr>
          <w:lang w:val="pt-BR"/>
        </w:rPr>
        <w:t>- Tiếp tục ôn tập lý thuyết và xem lại các bài tập đã giải về đối xứng trục</w:t>
      </w:r>
    </w:p>
    <w:p w:rsidR="00BC0ABA" w:rsidRPr="00FC23F5" w:rsidRDefault="00BC0ABA" w:rsidP="00BC0ABA">
      <w:r>
        <w:tab/>
      </w:r>
      <w:r w:rsidRPr="00FC23F5">
        <w:t>- Làm các bài tập 64 đến 67 tr.66- SBT</w:t>
      </w:r>
    </w:p>
    <w:p w:rsidR="00BC0ABA" w:rsidRPr="00FC23F5" w:rsidRDefault="00BC0ABA" w:rsidP="00BC0ABA">
      <w:pPr>
        <w:rPr>
          <w:lang w:val="pt-BR"/>
        </w:rPr>
      </w:pPr>
      <w:r>
        <w:rPr>
          <w:lang w:val="pt-BR"/>
        </w:rPr>
        <w:tab/>
      </w:r>
      <w:r w:rsidRPr="00FC23F5">
        <w:rPr>
          <w:lang w:val="pt-BR"/>
        </w:rPr>
        <w:t>- Xem bài Hình bình hành.</w:t>
      </w:r>
    </w:p>
    <w:p w:rsidR="00666108" w:rsidRDefault="00BC0ABA" w:rsidP="00BC0ABA">
      <w:r>
        <w:rPr>
          <w:lang w:val="pt-BR"/>
        </w:rPr>
        <w:tab/>
      </w:r>
      <w:r w:rsidRPr="00FC23F5">
        <w:rPr>
          <w:lang w:val="pt-BR"/>
        </w:rPr>
        <w:t>- Ôn tập về dấu hiệu nhận biế</w:t>
      </w:r>
      <w:r w:rsidR="0027051D">
        <w:rPr>
          <w:lang w:val="pt-BR"/>
        </w:rPr>
        <w:t>t</w:t>
      </w:r>
      <w:r w:rsidRPr="00FC23F5">
        <w:rPr>
          <w:lang w:val="pt-BR"/>
        </w:rPr>
        <w:t>, tính chất 2 đường thẳ</w:t>
      </w:r>
      <w:r>
        <w:rPr>
          <w:lang w:val="pt-BR"/>
        </w:rPr>
        <w:t>ng song song (</w:t>
      </w:r>
      <w:r w:rsidRPr="00FC23F5">
        <w:rPr>
          <w:lang w:val="pt-BR"/>
        </w:rPr>
        <w:t>lớ</w:t>
      </w:r>
      <w:r>
        <w:rPr>
          <w:lang w:val="pt-BR"/>
        </w:rPr>
        <w:t>p 7</w:t>
      </w:r>
      <w:r w:rsidRPr="00FC23F5">
        <w:rPr>
          <w:lang w:val="pt-BR"/>
        </w:rPr>
        <w:t>)</w:t>
      </w:r>
      <w:r>
        <w:rPr>
          <w:lang w:val="pt-BR"/>
        </w:rPr>
        <w:t>.</w:t>
      </w:r>
    </w:p>
    <w:p w:rsidR="00C42EAE" w:rsidRPr="00770AA9" w:rsidRDefault="00C42EAE" w:rsidP="00666108">
      <w:pPr>
        <w:pStyle w:val="Heading3"/>
      </w:pPr>
      <w:r w:rsidRPr="00770AA9">
        <w:t>5. Rút kinh nghiệm giờ dạy.</w:t>
      </w:r>
    </w:p>
    <w:p w:rsidR="00EF3D2E" w:rsidRPr="00770AA9" w:rsidRDefault="00C42EAE" w:rsidP="00C42EAE">
      <w:r w:rsidRPr="00770AA9">
        <w:tab/>
        <w:t>.........................................................................................................................................................................................................................................................................................................................................................................................</w:t>
      </w:r>
    </w:p>
    <w:p w:rsidR="007D0A98" w:rsidRDefault="007D0A98">
      <w:pPr>
        <w:widowControl/>
        <w:rPr>
          <w:rFonts w:asciiTheme="majorHAnsi" w:eastAsiaTheme="majorEastAsia" w:hAnsiTheme="majorHAnsi" w:cstheme="majorBidi"/>
          <w:b/>
          <w:sz w:val="32"/>
          <w:szCs w:val="26"/>
        </w:rPr>
      </w:pPr>
      <w:r>
        <w:br w:type="page"/>
      </w:r>
    </w:p>
    <w:p w:rsidR="009D2DCB" w:rsidRPr="00770AA9" w:rsidRDefault="009D2DCB" w:rsidP="009D2DCB">
      <w:pPr>
        <w:pStyle w:val="Heading2"/>
      </w:pPr>
      <w:r w:rsidRPr="00770AA9">
        <w:lastRenderedPageBreak/>
        <w:t xml:space="preserve">Tiết 10: </w:t>
      </w:r>
      <w:r w:rsidRPr="00770AA9">
        <w:rPr>
          <w:rFonts w:cstheme="majorHAnsi"/>
        </w:rPr>
        <w:t>§</w:t>
      </w:r>
      <w:r w:rsidR="00D65B78" w:rsidRPr="00770AA9">
        <w:rPr>
          <w:rFonts w:cstheme="majorHAnsi"/>
        </w:rPr>
        <w:t xml:space="preserve">7. </w:t>
      </w:r>
      <w:r w:rsidR="00CC06FC" w:rsidRPr="00770AA9">
        <w:rPr>
          <w:rFonts w:cstheme="majorHAnsi"/>
        </w:rPr>
        <w:t>HÌNH BÌNH HÀNH</w:t>
      </w:r>
    </w:p>
    <w:p w:rsidR="009D2DCB" w:rsidRPr="00770AA9" w:rsidRDefault="009D2DCB" w:rsidP="009D2DCB"/>
    <w:p w:rsidR="009D2DCB" w:rsidRPr="00770AA9" w:rsidRDefault="009D2DCB" w:rsidP="009D2DCB"/>
    <w:p w:rsidR="009D2DCB" w:rsidRPr="000E4358" w:rsidRDefault="009D2DCB" w:rsidP="009D2DCB">
      <w:pPr>
        <w:pStyle w:val="Heading3"/>
      </w:pPr>
      <w:r w:rsidRPr="000E4358">
        <w:t>1. Mục tiêu.</w:t>
      </w:r>
    </w:p>
    <w:p w:rsidR="009D2DCB" w:rsidRDefault="009D2DCB" w:rsidP="009D2DCB">
      <w:pPr>
        <w:pStyle w:val="Heading4"/>
      </w:pPr>
      <w:r>
        <w:t>a) Về k</w:t>
      </w:r>
      <w:r w:rsidRPr="000E4358">
        <w:t>iến thức.</w:t>
      </w:r>
    </w:p>
    <w:p w:rsidR="009D2DCB" w:rsidRPr="00770AA9" w:rsidRDefault="009D2DCB" w:rsidP="00200CC2">
      <w:r>
        <w:tab/>
      </w:r>
      <w:r w:rsidRPr="00770AA9">
        <w:t xml:space="preserve">- </w:t>
      </w:r>
      <w:r w:rsidR="00200CC2" w:rsidRPr="00FC23F5">
        <w:t>HS nắm vững đ</w:t>
      </w:r>
      <w:r w:rsidR="00FD2E62">
        <w:t>ịnh nghĩa</w:t>
      </w:r>
      <w:r w:rsidR="00200CC2" w:rsidRPr="00FC23F5">
        <w:t xml:space="preserve"> hình bình hành là hình tứ giác có các cạnh đố</w:t>
      </w:r>
      <w:r w:rsidR="00FD2E62">
        <w:t>i song song</w:t>
      </w:r>
      <w:r w:rsidR="00FD2E62" w:rsidRPr="00770AA9">
        <w:t xml:space="preserve"> </w:t>
      </w:r>
      <w:r w:rsidR="00200CC2">
        <w:t>(</w:t>
      </w:r>
      <w:r w:rsidR="00200CC2" w:rsidRPr="00FC23F5">
        <w:t>2 cặp cạnh đối //). Nắm vững các tính chất về cạnh đối, góc đối và đường chéo của hình bình hành.</w:t>
      </w:r>
    </w:p>
    <w:p w:rsidR="009D2DCB" w:rsidRDefault="009D2DCB" w:rsidP="009D2DCB">
      <w:pPr>
        <w:pStyle w:val="Heading4"/>
      </w:pPr>
      <w:r>
        <w:t>b) Về k</w:t>
      </w:r>
      <w:r w:rsidRPr="000E4358">
        <w:t>ỹ năng.</w:t>
      </w:r>
    </w:p>
    <w:p w:rsidR="009D2DCB" w:rsidRPr="00770AA9" w:rsidRDefault="009D2DCB" w:rsidP="009D2DCB">
      <w:r>
        <w:tab/>
      </w:r>
      <w:r w:rsidRPr="007F51CC">
        <w:t xml:space="preserve">- </w:t>
      </w:r>
      <w:r w:rsidR="00F10E46" w:rsidRPr="00FC23F5">
        <w:t>HS dựa vào dấu hiệu nhận biết và tính chất nhận biết được hình bình hành. Biết chứng minh một tứ giác là hình bình hành, chứng minh các đoạn thẳng bằng nhau, các góc bằng nhau, 2 đường thẳng song song.</w:t>
      </w:r>
    </w:p>
    <w:p w:rsidR="009D2DCB" w:rsidRDefault="009D2DCB" w:rsidP="009D2DCB">
      <w:pPr>
        <w:pStyle w:val="Heading4"/>
      </w:pPr>
      <w:r>
        <w:t>c) Về t</w:t>
      </w:r>
      <w:r w:rsidRPr="000E4358">
        <w:t>hái độ.</w:t>
      </w:r>
    </w:p>
    <w:p w:rsidR="009D2DCB" w:rsidRPr="003C1C41" w:rsidRDefault="009D2DCB" w:rsidP="009D2DCB">
      <w:r>
        <w:tab/>
      </w:r>
      <w:r w:rsidRPr="003C1C41">
        <w:t xml:space="preserve">- </w:t>
      </w:r>
      <w:r w:rsidRPr="001F1797">
        <w:t>Rèn luyện tư duy sáng tạo, tính cẩn thậ</w:t>
      </w:r>
      <w:r>
        <w:t>n, chính xác.</w:t>
      </w:r>
    </w:p>
    <w:p w:rsidR="009D2DCB" w:rsidRPr="00770AA9" w:rsidRDefault="009D2DCB" w:rsidP="009D2DCB">
      <w:pPr>
        <w:pStyle w:val="Heading3"/>
      </w:pPr>
      <w:r w:rsidRPr="00770AA9">
        <w:t>2. Chuẩn bị của GV và HS.</w:t>
      </w:r>
    </w:p>
    <w:p w:rsidR="00F10E46" w:rsidRDefault="00F10E46" w:rsidP="00F10E46">
      <w:pPr>
        <w:pStyle w:val="Heading4"/>
        <w:rPr>
          <w:lang w:val="en-US"/>
        </w:rPr>
      </w:pPr>
      <w:r>
        <w:rPr>
          <w:lang w:val="en-US"/>
        </w:rPr>
        <w:t>a) Chuẩn bị của GV.</w:t>
      </w:r>
    </w:p>
    <w:p w:rsidR="00F10E46" w:rsidRPr="00392E46" w:rsidRDefault="00F10E46" w:rsidP="00F10E46">
      <w:pPr>
        <w:rPr>
          <w:lang w:val="en-US"/>
        </w:rPr>
      </w:pPr>
      <w:r>
        <w:rPr>
          <w:lang w:val="en-US"/>
        </w:rPr>
        <w:tab/>
        <w:t xml:space="preserve">- </w:t>
      </w:r>
      <w:r>
        <w:t xml:space="preserve">Sgk, </w:t>
      </w:r>
      <w:r w:rsidRPr="009B67BB">
        <w:t>giáo</w:t>
      </w:r>
      <w:r>
        <w:t xml:space="preserve"> </w:t>
      </w:r>
      <w:r w:rsidRPr="00D2193E">
        <w:t>án</w:t>
      </w:r>
      <w:r>
        <w:t>, thước, bảng phụ.</w:t>
      </w:r>
    </w:p>
    <w:p w:rsidR="00F10E46" w:rsidRDefault="00F10E46" w:rsidP="00F10E46">
      <w:pPr>
        <w:pStyle w:val="Heading4"/>
        <w:rPr>
          <w:lang w:val="en-US"/>
        </w:rPr>
      </w:pPr>
      <w:r>
        <w:rPr>
          <w:lang w:val="en-US"/>
        </w:rPr>
        <w:t>b) Chuẩn bị của HS.</w:t>
      </w:r>
    </w:p>
    <w:p w:rsidR="009D2DCB" w:rsidRPr="00392E46" w:rsidRDefault="00F10E46" w:rsidP="00F10E46">
      <w:pPr>
        <w:rPr>
          <w:lang w:val="en-US"/>
        </w:rPr>
      </w:pPr>
      <w:r>
        <w:rPr>
          <w:lang w:val="en-US"/>
        </w:rPr>
        <w:tab/>
        <w:t xml:space="preserve">- </w:t>
      </w:r>
      <w:r>
        <w:rPr>
          <w:lang w:val="pt-BR"/>
        </w:rPr>
        <w:t>Thướ</w:t>
      </w:r>
      <w:r w:rsidR="00A06C3A">
        <w:rPr>
          <w:lang w:val="pt-BR"/>
        </w:rPr>
        <w:t>c, compa</w:t>
      </w:r>
      <w:r w:rsidRPr="00473F57">
        <w:rPr>
          <w:lang w:val="pt-BR"/>
        </w:rPr>
        <w:t>, làm các bài tập cho về nhà</w:t>
      </w:r>
      <w:r w:rsidR="00A06C3A">
        <w:rPr>
          <w:lang w:val="pt-BR"/>
        </w:rPr>
        <w:t>, đọc trước bài mới.</w:t>
      </w:r>
    </w:p>
    <w:p w:rsidR="009D2DCB" w:rsidRDefault="009D2DCB" w:rsidP="009D2DCB">
      <w:pPr>
        <w:pStyle w:val="Heading3"/>
        <w:rPr>
          <w:lang w:val="en-US"/>
        </w:rPr>
      </w:pPr>
      <w:r>
        <w:rPr>
          <w:lang w:val="en-US"/>
        </w:rPr>
        <w:t>3. Phương pháp giảng dạy.</w:t>
      </w:r>
    </w:p>
    <w:p w:rsidR="009D2DCB" w:rsidRDefault="009D2DCB" w:rsidP="009D2DCB">
      <w:pPr>
        <w:rPr>
          <w:lang w:val="en-US"/>
        </w:rPr>
      </w:pPr>
      <w:r>
        <w:rPr>
          <w:lang w:val="en-US"/>
        </w:rPr>
        <w:tab/>
        <w:t>- Vấn đáp, thuyết trình.</w:t>
      </w:r>
    </w:p>
    <w:p w:rsidR="009D2DCB" w:rsidRPr="000A5290" w:rsidRDefault="009D2DCB" w:rsidP="009D2DCB">
      <w:pPr>
        <w:rPr>
          <w:lang w:val="en-US"/>
        </w:rPr>
      </w:pPr>
      <w:r>
        <w:rPr>
          <w:lang w:val="en-US"/>
        </w:rPr>
        <w:tab/>
        <w:t>- Hoạt động nhóm, tích cực hóa hoạt động của HS.</w:t>
      </w:r>
    </w:p>
    <w:p w:rsidR="009D2DCB" w:rsidRDefault="009D2DCB" w:rsidP="009D2DCB">
      <w:pPr>
        <w:pStyle w:val="Heading3"/>
        <w:rPr>
          <w:lang w:val="en-US"/>
        </w:rPr>
      </w:pPr>
      <w:r>
        <w:rPr>
          <w:lang w:val="en-US"/>
        </w:rPr>
        <w:t>4. Tiến trình bài dạy.</w:t>
      </w:r>
    </w:p>
    <w:p w:rsidR="009D2DCB" w:rsidRDefault="009D2DCB" w:rsidP="009D2DCB">
      <w:pPr>
        <w:pStyle w:val="Heading4"/>
        <w:rPr>
          <w:lang w:val="en-US"/>
        </w:rPr>
      </w:pPr>
      <w:r>
        <w:rPr>
          <w:lang w:val="en-US"/>
        </w:rPr>
        <w:t>a) Ổn định tổ chức lớp học. (1 ph)</w:t>
      </w:r>
    </w:p>
    <w:p w:rsidR="009D2DCB" w:rsidRPr="0077145A" w:rsidRDefault="009D2DCB" w:rsidP="009D2DCB">
      <w:pPr>
        <w:pStyle w:val="Heading4"/>
      </w:pPr>
      <w:r w:rsidRPr="0077145A">
        <w:t>b) Kiể</w:t>
      </w:r>
      <w:r w:rsidR="009953F3">
        <w:t>m tra bài cũ. (5</w:t>
      </w:r>
      <w:r w:rsidRPr="0077145A">
        <w:t xml:space="preserve"> ph)</w:t>
      </w:r>
    </w:p>
    <w:p w:rsidR="00553352" w:rsidRPr="00FC23F5" w:rsidRDefault="009D2DCB" w:rsidP="00553352">
      <w:r w:rsidRPr="00770AA9">
        <w:tab/>
      </w:r>
      <w:r w:rsidR="00553352" w:rsidRPr="00FC23F5">
        <w:t>- Phát biểu định nghĩa hình thang, hình thang cân, hình thang vuông ?</w:t>
      </w:r>
    </w:p>
    <w:p w:rsidR="00840666" w:rsidRPr="00770AA9" w:rsidRDefault="00553352" w:rsidP="00553352">
      <w:r>
        <w:tab/>
      </w:r>
      <w:r w:rsidRPr="00FC23F5">
        <w:t>- Nêu các tính chất của hình thang, hình thang cân?</w:t>
      </w:r>
    </w:p>
    <w:p w:rsidR="009D2DCB" w:rsidRPr="00770AA9" w:rsidRDefault="009D2DCB" w:rsidP="00BB7005">
      <w:pPr>
        <w:pStyle w:val="Heading4"/>
      </w:pPr>
      <w:r w:rsidRPr="00770AA9">
        <w:t>c) Dạy nội dung bài mới.</w:t>
      </w:r>
    </w:p>
    <w:tbl>
      <w:tblPr>
        <w:tblStyle w:val="TableGrid"/>
        <w:tblW w:w="0" w:type="auto"/>
        <w:tblLayout w:type="fixed"/>
        <w:tblLook w:val="04A0" w:firstRow="1" w:lastRow="0" w:firstColumn="1" w:lastColumn="0" w:noHBand="0" w:noVBand="1"/>
      </w:tblPr>
      <w:tblGrid>
        <w:gridCol w:w="704"/>
        <w:gridCol w:w="3983"/>
        <w:gridCol w:w="4375"/>
      </w:tblGrid>
      <w:tr w:rsidR="009D2DCB" w:rsidRPr="001C5C65" w:rsidTr="0003346D">
        <w:tc>
          <w:tcPr>
            <w:tcW w:w="704" w:type="dxa"/>
          </w:tcPr>
          <w:p w:rsidR="009D2DCB" w:rsidRPr="001C5C65" w:rsidRDefault="009D2DCB" w:rsidP="0003346D">
            <w:pPr>
              <w:jc w:val="center"/>
              <w:rPr>
                <w:b/>
                <w:lang w:val="en-US"/>
              </w:rPr>
            </w:pPr>
            <w:r w:rsidRPr="001C5C65">
              <w:rPr>
                <w:b/>
                <w:lang w:val="en-US"/>
              </w:rPr>
              <w:t>TG</w:t>
            </w:r>
          </w:p>
        </w:tc>
        <w:tc>
          <w:tcPr>
            <w:tcW w:w="3983" w:type="dxa"/>
          </w:tcPr>
          <w:p w:rsidR="009D2DCB" w:rsidRPr="001C5C65" w:rsidRDefault="009D2DCB" w:rsidP="00285BCE">
            <w:pPr>
              <w:jc w:val="center"/>
              <w:rPr>
                <w:b/>
                <w:lang w:val="en-US"/>
              </w:rPr>
            </w:pPr>
            <w:r w:rsidRPr="001C5C65">
              <w:rPr>
                <w:b/>
                <w:lang w:val="en-US"/>
              </w:rPr>
              <w:t>Hoạt động của GV - HS</w:t>
            </w:r>
          </w:p>
        </w:tc>
        <w:tc>
          <w:tcPr>
            <w:tcW w:w="4375" w:type="dxa"/>
          </w:tcPr>
          <w:p w:rsidR="009D2DCB" w:rsidRPr="001C5C65" w:rsidRDefault="009D2DCB" w:rsidP="00285BCE">
            <w:pPr>
              <w:jc w:val="center"/>
              <w:rPr>
                <w:b/>
                <w:lang w:val="en-US"/>
              </w:rPr>
            </w:pPr>
            <w:r w:rsidRPr="001C5C65">
              <w:rPr>
                <w:b/>
                <w:lang w:val="en-US"/>
              </w:rPr>
              <w:t>Nội dung ghi bảng</w:t>
            </w:r>
          </w:p>
        </w:tc>
      </w:tr>
      <w:tr w:rsidR="009D2DCB" w:rsidTr="0003346D">
        <w:tc>
          <w:tcPr>
            <w:tcW w:w="704" w:type="dxa"/>
          </w:tcPr>
          <w:p w:rsidR="0003346D" w:rsidRDefault="0003346D" w:rsidP="0003346D">
            <w:pPr>
              <w:jc w:val="center"/>
              <w:rPr>
                <w:lang w:val="en-US"/>
              </w:rPr>
            </w:pPr>
          </w:p>
          <w:p w:rsidR="0003346D" w:rsidRDefault="0003346D" w:rsidP="0003346D">
            <w:pPr>
              <w:jc w:val="center"/>
              <w:rPr>
                <w:lang w:val="en-US"/>
              </w:rPr>
            </w:pPr>
          </w:p>
          <w:p w:rsidR="0003346D" w:rsidRDefault="0003346D" w:rsidP="0003346D">
            <w:pPr>
              <w:jc w:val="center"/>
              <w:rPr>
                <w:lang w:val="en-US"/>
              </w:rPr>
            </w:pPr>
          </w:p>
          <w:p w:rsidR="009D2DCB" w:rsidRDefault="009953F3" w:rsidP="0003346D">
            <w:pPr>
              <w:jc w:val="center"/>
              <w:rPr>
                <w:lang w:val="en-US"/>
              </w:rPr>
            </w:pPr>
            <w:r>
              <w:rPr>
                <w:lang w:val="en-US"/>
              </w:rPr>
              <w:t>10'</w:t>
            </w:r>
          </w:p>
        </w:tc>
        <w:tc>
          <w:tcPr>
            <w:tcW w:w="3983" w:type="dxa"/>
          </w:tcPr>
          <w:p w:rsidR="00CB7B69" w:rsidRDefault="001A127E" w:rsidP="00A3217C">
            <w:pPr>
              <w:rPr>
                <w:b/>
                <w:lang w:val="en-US"/>
              </w:rPr>
            </w:pPr>
            <w:r>
              <w:rPr>
                <w:b/>
                <w:u w:val="single"/>
                <w:lang w:val="en-US"/>
              </w:rPr>
              <w:t>HĐ1:</w:t>
            </w:r>
            <w:r>
              <w:rPr>
                <w:b/>
                <w:lang w:val="en-US"/>
              </w:rPr>
              <w:t xml:space="preserve"> </w:t>
            </w:r>
            <w:r w:rsidR="007474DF">
              <w:rPr>
                <w:b/>
                <w:lang w:val="en-US"/>
              </w:rPr>
              <w:t>Định nghĩa.</w:t>
            </w:r>
          </w:p>
          <w:p w:rsidR="00AF3484" w:rsidRPr="00FC23F5" w:rsidRDefault="00AF3484" w:rsidP="00AF3484">
            <w:pPr>
              <w:rPr>
                <w:lang w:val="pt-BR"/>
              </w:rPr>
            </w:pPr>
            <w:r w:rsidRPr="00AF3484">
              <w:rPr>
                <w:b/>
                <w:lang w:val="pt-BR"/>
              </w:rPr>
              <w:t>GV:</w:t>
            </w:r>
            <w:r w:rsidRPr="00FC23F5">
              <w:rPr>
                <w:lang w:val="pt-BR"/>
              </w:rPr>
              <w:t xml:space="preserve"> Đưa hình vẽ</w:t>
            </w:r>
            <w:r>
              <w:rPr>
                <w:lang w:val="pt-BR"/>
              </w:rPr>
              <w:t xml:space="preserve"> 66 SGK.</w:t>
            </w:r>
          </w:p>
          <w:p w:rsidR="00AF3484" w:rsidRPr="00FC23F5" w:rsidRDefault="00AF3484" w:rsidP="00AF3484">
            <w:pPr>
              <w:rPr>
                <w:lang w:val="pt-BR"/>
              </w:rPr>
            </w:pPr>
            <w:r>
              <w:rPr>
                <w:b/>
                <w:lang w:val="pt-BR"/>
              </w:rPr>
              <w:t>?</w:t>
            </w:r>
            <w:r w:rsidRPr="00FC23F5">
              <w:rPr>
                <w:lang w:val="pt-BR"/>
              </w:rPr>
              <w:t xml:space="preserve"> Các cạnh đối của tứ giác có gì đặc biệt?</w:t>
            </w:r>
          </w:p>
          <w:p w:rsidR="00AF3484" w:rsidRPr="00FC23F5" w:rsidRDefault="00AF3484" w:rsidP="00AF3484">
            <w:pPr>
              <w:rPr>
                <w:lang w:val="pt-BR"/>
              </w:rPr>
            </w:pPr>
            <w:r w:rsidRPr="00FC23F5">
              <w:rPr>
                <w:position w:val="-6"/>
              </w:rPr>
              <w:object w:dxaOrig="300" w:dyaOrig="240">
                <v:shape id="_x0000_i1241" type="#_x0000_t75" style="width:15pt;height:12pt" o:ole="" o:bullet="t">
                  <v:imagedata r:id="rId386" o:title=""/>
                </v:shape>
                <o:OLEObject Type="Embed" ProgID="Equation.DSMT4" ShapeID="_x0000_i1241" DrawAspect="Content" ObjectID="_1568109869" r:id="rId387"/>
              </w:object>
            </w:r>
            <w:r w:rsidRPr="00FC23F5">
              <w:rPr>
                <w:lang w:val="pt-BR"/>
              </w:rPr>
              <w:t>Người ta gọi tứ giác này là hình bình hành</w:t>
            </w:r>
            <w:r>
              <w:rPr>
                <w:lang w:val="pt-BR"/>
              </w:rPr>
              <w:t>.</w:t>
            </w:r>
          </w:p>
          <w:p w:rsidR="00AF3484" w:rsidRPr="00FC23F5" w:rsidRDefault="00AF3484" w:rsidP="00AF3484">
            <w:pPr>
              <w:rPr>
                <w:lang w:val="pt-BR"/>
              </w:rPr>
            </w:pPr>
            <w:r>
              <w:rPr>
                <w:b/>
                <w:lang w:val="pt-BR"/>
              </w:rPr>
              <w:t>?</w:t>
            </w:r>
            <w:r w:rsidRPr="00FC23F5">
              <w:rPr>
                <w:lang w:val="pt-BR"/>
              </w:rPr>
              <w:t xml:space="preserve"> Vậy theo em hình bình hành là hình ntn?</w:t>
            </w:r>
          </w:p>
          <w:p w:rsidR="00AF3484" w:rsidRDefault="00AF3484" w:rsidP="00AF3484">
            <w:pPr>
              <w:rPr>
                <w:lang w:val="pt-BR"/>
              </w:rPr>
            </w:pPr>
            <w:r w:rsidRPr="00AF3484">
              <w:rPr>
                <w:b/>
                <w:bCs/>
                <w:i/>
                <w:iCs/>
                <w:lang w:val="pt-BR"/>
              </w:rPr>
              <w:t xml:space="preserve"> </w:t>
            </w:r>
            <w:r w:rsidRPr="00AF3484">
              <w:rPr>
                <w:b/>
                <w:lang w:val="pt-BR"/>
              </w:rPr>
              <w:t xml:space="preserve">GV: </w:t>
            </w:r>
            <w:r w:rsidRPr="00FC23F5">
              <w:rPr>
                <w:lang w:val="pt-BR"/>
              </w:rPr>
              <w:t>vậy định nghĩa hình thang &amp; định nghĩa HBH khác nhau ở chỗ nào?</w:t>
            </w:r>
          </w:p>
          <w:p w:rsidR="00AF3484" w:rsidRPr="00AF3484" w:rsidRDefault="00AF3484" w:rsidP="00AF3484">
            <w:pPr>
              <w:rPr>
                <w:bCs/>
                <w:i/>
                <w:iCs/>
                <w:lang w:val="pt-BR"/>
              </w:rPr>
            </w:pPr>
            <w:r>
              <w:rPr>
                <w:b/>
                <w:lang w:val="pt-BR"/>
              </w:rPr>
              <w:t>HS:</w:t>
            </w:r>
            <w:r>
              <w:rPr>
                <w:lang w:val="pt-BR"/>
              </w:rPr>
              <w:t xml:space="preserve"> Trả lời.</w:t>
            </w:r>
          </w:p>
          <w:p w:rsidR="00AF3484" w:rsidRPr="00770AA9" w:rsidRDefault="00AF3484" w:rsidP="00AF3484">
            <w:pPr>
              <w:rPr>
                <w:lang w:val="pt-BR"/>
              </w:rPr>
            </w:pPr>
            <w:r w:rsidRPr="00AF3484">
              <w:rPr>
                <w:b/>
              </w:rPr>
              <w:t>GV:</w:t>
            </w:r>
            <w:r w:rsidRPr="00FC23F5">
              <w:t xml:space="preserve"> chốt lại</w:t>
            </w:r>
            <w:r w:rsidRPr="00770AA9">
              <w:rPr>
                <w:lang w:val="pt-BR"/>
              </w:rPr>
              <w:t>.</w:t>
            </w:r>
          </w:p>
          <w:p w:rsidR="00AF3484" w:rsidRDefault="00AF3484" w:rsidP="00AF3484">
            <w:r w:rsidRPr="00770AA9">
              <w:rPr>
                <w:b/>
                <w:lang w:val="pt-BR"/>
              </w:rPr>
              <w:t>?</w:t>
            </w:r>
            <w:r w:rsidRPr="00FC23F5">
              <w:t xml:space="preserve"> Vậy ta có thể </w:t>
            </w:r>
            <w:r>
              <w:t>định nghĩa</w:t>
            </w:r>
            <w:r w:rsidRPr="00FC23F5">
              <w:t xml:space="preserve"> gián tiếp HBH từ hình thang ntn?</w:t>
            </w:r>
          </w:p>
          <w:p w:rsidR="00AF3484" w:rsidRPr="00AF3484" w:rsidRDefault="00AF3484" w:rsidP="00AF3484">
            <w:pPr>
              <w:rPr>
                <w:lang w:val="en-US"/>
              </w:rPr>
            </w:pPr>
            <w:r>
              <w:rPr>
                <w:b/>
                <w:lang w:val="en-US"/>
              </w:rPr>
              <w:t>HS:</w:t>
            </w:r>
            <w:r>
              <w:rPr>
                <w:lang w:val="en-US"/>
              </w:rPr>
              <w:t xml:space="preserve"> Trả lời.</w:t>
            </w:r>
          </w:p>
        </w:tc>
        <w:tc>
          <w:tcPr>
            <w:tcW w:w="4375" w:type="dxa"/>
          </w:tcPr>
          <w:p w:rsidR="009D2DCB" w:rsidRDefault="007474DF" w:rsidP="003D536A">
            <w:pPr>
              <w:rPr>
                <w:b/>
                <w:lang w:val="en-US"/>
              </w:rPr>
            </w:pPr>
            <w:r>
              <w:rPr>
                <w:b/>
                <w:lang w:val="pt-BR"/>
              </w:rPr>
              <w:t xml:space="preserve">1. </w:t>
            </w:r>
            <w:r>
              <w:rPr>
                <w:b/>
                <w:lang w:val="en-US"/>
              </w:rPr>
              <w:t>Định nghĩa.</w:t>
            </w:r>
          </w:p>
          <w:p w:rsidR="00BE7317" w:rsidRPr="00FC23F5" w:rsidRDefault="009B25BA" w:rsidP="00BE7317">
            <w:pPr>
              <w:rPr>
                <w:sz w:val="20"/>
              </w:rPr>
            </w:pPr>
            <w:r w:rsidRPr="009B25BA">
              <w:rPr>
                <w:noProof/>
                <w:sz w:val="20"/>
                <w:lang w:val="en-US"/>
              </w:rPr>
              <w:drawing>
                <wp:inline distT="0" distB="0" distL="0" distR="0">
                  <wp:extent cx="2638425" cy="904875"/>
                  <wp:effectExtent l="0" t="0" r="0" b="0"/>
                  <wp:docPr id="40" name="Ả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638425" cy="904875"/>
                          </a:xfrm>
                          <a:prstGeom prst="rect">
                            <a:avLst/>
                          </a:prstGeom>
                          <a:noFill/>
                          <a:ln>
                            <a:noFill/>
                          </a:ln>
                        </pic:spPr>
                      </pic:pic>
                    </a:graphicData>
                  </a:graphic>
                </wp:inline>
              </w:drawing>
            </w:r>
          </w:p>
          <w:p w:rsidR="00BE7317" w:rsidRPr="00770AA9" w:rsidRDefault="00BE7317" w:rsidP="00BE7317">
            <w:pPr>
              <w:rPr>
                <w:b/>
                <w:bCs/>
                <w:i/>
                <w:iCs/>
              </w:rPr>
            </w:pPr>
            <w:r w:rsidRPr="00BE7317">
              <w:rPr>
                <w:b/>
                <w:bCs/>
                <w:i/>
              </w:rPr>
              <w:t>* Định nghĩa</w:t>
            </w:r>
            <w:r w:rsidRPr="00BE7317">
              <w:rPr>
                <w:b/>
                <w:i/>
              </w:rPr>
              <w:t>:</w:t>
            </w:r>
            <w:r w:rsidRPr="00FC23F5">
              <w:t xml:space="preserve"> </w:t>
            </w:r>
            <w:r w:rsidRPr="00BE7317">
              <w:rPr>
                <w:bCs/>
                <w:iCs/>
              </w:rPr>
              <w:t>Hình bình hành là tứ giác có các cạnh đối song song</w:t>
            </w:r>
            <w:r w:rsidR="00F27A8D" w:rsidRPr="00770AA9">
              <w:rPr>
                <w:bCs/>
                <w:iCs/>
              </w:rPr>
              <w:t>.</w:t>
            </w:r>
          </w:p>
          <w:p w:rsidR="00F27A8D" w:rsidRPr="00F27A8D" w:rsidRDefault="00BE7317" w:rsidP="00BE7317">
            <w:pPr>
              <w:rPr>
                <w:b/>
                <w:bCs/>
                <w:i/>
                <w:iCs/>
                <w:noProof/>
                <w:sz w:val="20"/>
                <w:lang w:eastAsia="vi-VN"/>
              </w:rPr>
            </w:pPr>
            <w:r w:rsidRPr="00F27A8D">
              <w:rPr>
                <w:bCs/>
                <w:i/>
                <w:iCs/>
              </w:rPr>
              <w:t xml:space="preserve">+ </w:t>
            </w:r>
            <w:r w:rsidRPr="00364322">
              <w:rPr>
                <w:bCs/>
                <w:iCs/>
              </w:rPr>
              <w:t>Tứ giác ABCD là HBH</w:t>
            </w:r>
            <w:r w:rsidRPr="00F27A8D">
              <w:rPr>
                <w:b/>
                <w:bCs/>
                <w:i/>
                <w:iCs/>
                <w:noProof/>
                <w:sz w:val="20"/>
                <w:lang w:eastAsia="vi-VN"/>
              </w:rPr>
              <w:t xml:space="preserve"> </w:t>
            </w:r>
          </w:p>
          <w:p w:rsidR="00F27A8D" w:rsidRDefault="00074CB6" w:rsidP="00BE7317">
            <w:pPr>
              <w:rPr>
                <w:b/>
                <w:bCs/>
                <w:i/>
                <w:iCs/>
              </w:rPr>
            </w:pPr>
            <w:r w:rsidRPr="00074CB6">
              <w:rPr>
                <w:b/>
                <w:bCs/>
                <w:iCs/>
                <w:position w:val="-28"/>
              </w:rPr>
              <w:object w:dxaOrig="1600" w:dyaOrig="700">
                <v:shape id="_x0000_i1242" type="#_x0000_t75" style="width:80.25pt;height:35.25pt" o:ole="">
                  <v:imagedata r:id="rId389" o:title=""/>
                </v:shape>
                <o:OLEObject Type="Embed" ProgID="Equation.DSMT4" ShapeID="_x0000_i1242" DrawAspect="Content" ObjectID="_1568109870" r:id="rId390"/>
              </w:object>
            </w:r>
            <w:r w:rsidR="00BE7317" w:rsidRPr="00FC23F5">
              <w:rPr>
                <w:b/>
                <w:bCs/>
                <w:i/>
                <w:iCs/>
              </w:rPr>
              <w:t xml:space="preserve">                                            </w:t>
            </w:r>
          </w:p>
          <w:p w:rsidR="00BE7317" w:rsidRPr="00FC23F5" w:rsidRDefault="00BE7317" w:rsidP="00BE7317">
            <w:r w:rsidRPr="00FC23F5">
              <w:t>+ Tứ giác chỉ có 1 cặp đối // là hình thang</w:t>
            </w:r>
          </w:p>
          <w:p w:rsidR="00BE7317" w:rsidRPr="00FC23F5" w:rsidRDefault="00BE7317" w:rsidP="00BE7317">
            <w:pPr>
              <w:rPr>
                <w:lang w:val="pt-BR"/>
              </w:rPr>
            </w:pPr>
            <w:r w:rsidRPr="00FC23F5">
              <w:rPr>
                <w:lang w:val="pt-BR"/>
              </w:rPr>
              <w:t xml:space="preserve">+ Tứ giác phải có 2 cặp đối // là </w:t>
            </w:r>
            <w:r w:rsidR="00074CB6">
              <w:rPr>
                <w:lang w:val="pt-BR"/>
              </w:rPr>
              <w:t>HBH</w:t>
            </w:r>
            <w:r w:rsidRPr="00FC23F5">
              <w:rPr>
                <w:lang w:val="pt-BR"/>
              </w:rPr>
              <w:t>.</w:t>
            </w:r>
          </w:p>
          <w:p w:rsidR="00BE7317" w:rsidRPr="005C5056" w:rsidRDefault="00BE7317" w:rsidP="003D536A">
            <w:pPr>
              <w:rPr>
                <w:lang w:val="pt-BR"/>
              </w:rPr>
            </w:pPr>
            <w:r w:rsidRPr="005C5056">
              <w:rPr>
                <w:b/>
                <w:bCs/>
                <w:iCs/>
                <w:lang w:val="pt-BR"/>
              </w:rPr>
              <w:t>+</w:t>
            </w:r>
            <w:r w:rsidR="00F27A8D" w:rsidRPr="005C5056">
              <w:rPr>
                <w:b/>
                <w:bCs/>
                <w:iCs/>
                <w:lang w:val="pt-BR"/>
              </w:rPr>
              <w:t xml:space="preserve"> </w:t>
            </w:r>
            <w:r w:rsidRPr="005C5056">
              <w:rPr>
                <w:bCs/>
                <w:iCs/>
                <w:lang w:val="pt-BR"/>
              </w:rPr>
              <w:t xml:space="preserve">HBH là 1 hình thang đặc biệt có 2 </w:t>
            </w:r>
            <w:r w:rsidRPr="005C5056">
              <w:rPr>
                <w:bCs/>
                <w:iCs/>
                <w:lang w:val="pt-BR"/>
              </w:rPr>
              <w:lastRenderedPageBreak/>
              <w:t xml:space="preserve">cạnh bên </w:t>
            </w:r>
            <w:r w:rsidR="00F27A8D" w:rsidRPr="005C5056">
              <w:rPr>
                <w:bCs/>
                <w:iCs/>
                <w:lang w:val="pt-BR"/>
              </w:rPr>
              <w:t>song song.</w:t>
            </w:r>
          </w:p>
        </w:tc>
      </w:tr>
      <w:tr w:rsidR="009D2DCB" w:rsidTr="0003346D">
        <w:tc>
          <w:tcPr>
            <w:tcW w:w="704" w:type="dxa"/>
          </w:tcPr>
          <w:p w:rsidR="0003346D" w:rsidRPr="00782A78" w:rsidRDefault="0003346D" w:rsidP="0003346D">
            <w:pPr>
              <w:jc w:val="center"/>
              <w:rPr>
                <w:lang w:val="pt-BR"/>
              </w:rPr>
            </w:pPr>
          </w:p>
          <w:p w:rsidR="0003346D" w:rsidRPr="00782A78" w:rsidRDefault="0003346D" w:rsidP="0003346D">
            <w:pPr>
              <w:jc w:val="center"/>
              <w:rPr>
                <w:lang w:val="pt-BR"/>
              </w:rPr>
            </w:pPr>
          </w:p>
          <w:p w:rsidR="009D2DCB" w:rsidRDefault="009953F3" w:rsidP="0003346D">
            <w:pPr>
              <w:jc w:val="center"/>
              <w:rPr>
                <w:lang w:val="en-US"/>
              </w:rPr>
            </w:pPr>
            <w:r>
              <w:rPr>
                <w:lang w:val="en-US"/>
              </w:rPr>
              <w:t>13'</w:t>
            </w:r>
          </w:p>
        </w:tc>
        <w:tc>
          <w:tcPr>
            <w:tcW w:w="3983" w:type="dxa"/>
          </w:tcPr>
          <w:p w:rsidR="009D2DCB" w:rsidRDefault="004607DB" w:rsidP="00C90089">
            <w:pPr>
              <w:rPr>
                <w:b/>
                <w:lang w:val="pt-BR"/>
              </w:rPr>
            </w:pPr>
            <w:r w:rsidRPr="004607DB">
              <w:rPr>
                <w:b/>
                <w:u w:val="single"/>
                <w:lang w:val="pt-BR"/>
              </w:rPr>
              <w:t>HĐ2:</w:t>
            </w:r>
            <w:r w:rsidRPr="004607DB">
              <w:rPr>
                <w:b/>
                <w:lang w:val="pt-BR"/>
              </w:rPr>
              <w:t xml:space="preserve"> Tính chất.</w:t>
            </w:r>
          </w:p>
          <w:p w:rsidR="00F908C4" w:rsidRPr="00FC23F5" w:rsidRDefault="00F908C4" w:rsidP="00F908C4">
            <w:r>
              <w:rPr>
                <w:b/>
                <w:lang w:val="en-US"/>
              </w:rPr>
              <w:t xml:space="preserve">GV: </w:t>
            </w:r>
            <w:r w:rsidRPr="00FC23F5">
              <w:t>Hãy quan sát hình vẽ, đo đạc, so sánh các cạnh các góc, đường chéo từ đó nêu tính chất của cạnh, về góc, về đường chéo của hình bình hành đó.</w:t>
            </w:r>
          </w:p>
          <w:p w:rsidR="00F908C4" w:rsidRPr="00FC23F5" w:rsidRDefault="00F908C4" w:rsidP="00F908C4">
            <w:r w:rsidRPr="00F908C4">
              <w:rPr>
                <w:b/>
              </w:rPr>
              <w:t>HS</w:t>
            </w:r>
            <w:r w:rsidRPr="00770AA9">
              <w:rPr>
                <w:b/>
              </w:rPr>
              <w:t>:</w:t>
            </w:r>
            <w:r w:rsidRPr="00FC23F5">
              <w:t xml:space="preserve"> dùng thước thẳng có chia khoảng cách để đo cạnh, đường chéo.</w:t>
            </w:r>
          </w:p>
          <w:p w:rsidR="00F908C4" w:rsidRPr="00FC23F5" w:rsidRDefault="00F908C4" w:rsidP="00F908C4">
            <w:pPr>
              <w:rPr>
                <w:lang w:val="pt-BR"/>
              </w:rPr>
            </w:pPr>
            <w:r w:rsidRPr="00FC23F5">
              <w:rPr>
                <w:lang w:val="pt-BR"/>
              </w:rPr>
              <w:t xml:space="preserve">Dùng </w:t>
            </w:r>
            <w:r>
              <w:rPr>
                <w:lang w:val="pt-BR"/>
              </w:rPr>
              <w:t xml:space="preserve">thước </w:t>
            </w:r>
            <w:r w:rsidRPr="00FC23F5">
              <w:rPr>
                <w:lang w:val="pt-BR"/>
              </w:rPr>
              <w:t xml:space="preserve">đo độ để đo các góc của </w:t>
            </w:r>
            <w:r>
              <w:rPr>
                <w:lang w:val="pt-BR"/>
              </w:rPr>
              <w:t>h</w:t>
            </w:r>
            <w:r w:rsidRPr="00FC23F5">
              <w:rPr>
                <w:lang w:val="pt-BR"/>
              </w:rPr>
              <w:t>bh và đưa ra n/x.</w:t>
            </w:r>
          </w:p>
          <w:p w:rsidR="00F908C4" w:rsidRPr="00F908C4" w:rsidRDefault="00F908C4" w:rsidP="00F908C4">
            <w:pPr>
              <w:rPr>
                <w:lang w:val="pt-BR"/>
              </w:rPr>
            </w:pPr>
            <w:r>
              <w:rPr>
                <w:b/>
                <w:lang w:val="pt-BR"/>
              </w:rPr>
              <w:t>GV:</w:t>
            </w:r>
            <w:r>
              <w:rPr>
                <w:lang w:val="pt-BR"/>
              </w:rPr>
              <w:t xml:space="preserve"> Từ đó ta có được định lí sau.</w:t>
            </w:r>
          </w:p>
          <w:p w:rsidR="00F908C4" w:rsidRPr="00FC23F5" w:rsidRDefault="00F908C4" w:rsidP="00F908C4">
            <w:pPr>
              <w:rPr>
                <w:lang w:val="pt-BR"/>
              </w:rPr>
            </w:pPr>
            <w:r w:rsidRPr="00FC23F5">
              <w:rPr>
                <w:lang w:val="pt-BR"/>
              </w:rPr>
              <w:t xml:space="preserve">Cho HS </w:t>
            </w:r>
            <w:r>
              <w:rPr>
                <w:lang w:val="pt-BR"/>
              </w:rPr>
              <w:t xml:space="preserve">đọc định lí và </w:t>
            </w:r>
            <w:r w:rsidRPr="00FC23F5">
              <w:rPr>
                <w:lang w:val="pt-BR"/>
              </w:rPr>
              <w:t xml:space="preserve">ghi nội dung của định lý dưới dạng </w:t>
            </w:r>
            <w:r>
              <w:rPr>
                <w:lang w:val="pt-BR"/>
              </w:rPr>
              <w:t>GT, KL.</w:t>
            </w:r>
          </w:p>
          <w:p w:rsidR="00F908C4" w:rsidRPr="00FC23F5" w:rsidRDefault="00F908C4" w:rsidP="00F908C4">
            <w:pPr>
              <w:rPr>
                <w:lang w:val="pt-BR"/>
              </w:rPr>
            </w:pPr>
            <w:r w:rsidRPr="00F908C4">
              <w:rPr>
                <w:b/>
                <w:lang w:val="pt-BR"/>
              </w:rPr>
              <w:t>HS:</w:t>
            </w:r>
            <w:r w:rsidRPr="00FC23F5">
              <w:rPr>
                <w:lang w:val="pt-BR"/>
              </w:rPr>
              <w:t xml:space="preserve"> </w:t>
            </w:r>
            <w:r>
              <w:rPr>
                <w:lang w:val="pt-BR"/>
              </w:rPr>
              <w:t>Thực hiện.</w:t>
            </w:r>
          </w:p>
          <w:p w:rsidR="00F908C4" w:rsidRDefault="00F908C4" w:rsidP="00F908C4">
            <w:pPr>
              <w:rPr>
                <w:lang w:val="pt-BR"/>
              </w:rPr>
            </w:pPr>
            <w:r w:rsidRPr="00F908C4">
              <w:rPr>
                <w:b/>
                <w:lang w:val="pt-BR"/>
              </w:rPr>
              <w:t>GV</w:t>
            </w:r>
            <w:r>
              <w:rPr>
                <w:b/>
                <w:lang w:val="pt-BR"/>
              </w:rPr>
              <w:t>:</w:t>
            </w:r>
            <w:r w:rsidRPr="00F908C4">
              <w:rPr>
                <w:b/>
                <w:lang w:val="pt-BR"/>
              </w:rPr>
              <w:t xml:space="preserve"> </w:t>
            </w:r>
            <w:r w:rsidRPr="00FC23F5">
              <w:rPr>
                <w:lang w:val="pt-BR"/>
              </w:rPr>
              <w:t>yêu cầu HS đứng tại chỗ chứng minh bằng miệng câu a dựa vào t/c của hình thang có hai cạnh bên //</w:t>
            </w:r>
            <w:r>
              <w:rPr>
                <w:lang w:val="pt-BR"/>
              </w:rPr>
              <w:t>.</w:t>
            </w:r>
          </w:p>
          <w:p w:rsidR="00F908C4" w:rsidRPr="00F908C4" w:rsidRDefault="00F908C4" w:rsidP="00F908C4">
            <w:pPr>
              <w:rPr>
                <w:lang w:val="pt-BR"/>
              </w:rPr>
            </w:pPr>
            <w:r>
              <w:rPr>
                <w:b/>
                <w:lang w:val="pt-BR"/>
              </w:rPr>
              <w:t>GV:</w:t>
            </w:r>
            <w:r>
              <w:rPr>
                <w:lang w:val="pt-BR"/>
              </w:rPr>
              <w:t xml:space="preserve"> Cho HS tự</w:t>
            </w:r>
            <w:r w:rsidR="00E91972">
              <w:rPr>
                <w:lang w:val="pt-BR"/>
              </w:rPr>
              <w:t xml:space="preserve"> c/m</w:t>
            </w:r>
            <w:r>
              <w:rPr>
                <w:lang w:val="pt-BR"/>
              </w:rPr>
              <w:t xml:space="preserve"> câu b.</w:t>
            </w:r>
          </w:p>
          <w:p w:rsidR="00F908C4" w:rsidRPr="00FC23F5" w:rsidRDefault="00F908C4" w:rsidP="00F908C4">
            <w:pPr>
              <w:rPr>
                <w:bCs/>
                <w:lang w:val="pt-BR"/>
              </w:rPr>
            </w:pPr>
            <w:r w:rsidRPr="00F908C4">
              <w:rPr>
                <w:b/>
                <w:bCs/>
                <w:lang w:val="pt-BR"/>
              </w:rPr>
              <w:t>HS</w:t>
            </w:r>
            <w:r>
              <w:rPr>
                <w:b/>
                <w:bCs/>
                <w:lang w:val="pt-BR"/>
              </w:rPr>
              <w:t>:</w:t>
            </w:r>
            <w:r w:rsidRPr="00FC23F5">
              <w:rPr>
                <w:bCs/>
                <w:lang w:val="pt-BR"/>
              </w:rPr>
              <w:t xml:space="preserve"> tự c/m câu b</w:t>
            </w:r>
            <w:r>
              <w:rPr>
                <w:bCs/>
                <w:lang w:val="pt-BR"/>
              </w:rPr>
              <w:t>.</w:t>
            </w:r>
          </w:p>
          <w:p w:rsidR="00F908C4" w:rsidRDefault="00F908C4" w:rsidP="00F908C4">
            <w:pPr>
              <w:rPr>
                <w:lang w:val="pt-BR"/>
              </w:rPr>
            </w:pPr>
            <w:r w:rsidRPr="00F908C4">
              <w:rPr>
                <w:b/>
                <w:lang w:val="pt-BR"/>
              </w:rPr>
              <w:t>GV:</w:t>
            </w:r>
            <w:r w:rsidRPr="00FC23F5">
              <w:rPr>
                <w:lang w:val="pt-BR"/>
              </w:rPr>
              <w:t xml:space="preserve"> Em nào CM được  O là trung điểm của AC &amp; BD.</w:t>
            </w:r>
          </w:p>
          <w:p w:rsidR="00FA51FC" w:rsidRPr="00FA51FC" w:rsidRDefault="00FA51FC" w:rsidP="00F908C4">
            <w:pPr>
              <w:rPr>
                <w:lang w:val="pt-BR"/>
              </w:rPr>
            </w:pPr>
            <w:r>
              <w:rPr>
                <w:b/>
                <w:lang w:val="pt-BR"/>
              </w:rPr>
              <w:t>HS:</w:t>
            </w:r>
            <w:r>
              <w:rPr>
                <w:lang w:val="pt-BR"/>
              </w:rPr>
              <w:t xml:space="preserve"> Trả lời.</w:t>
            </w:r>
          </w:p>
          <w:p w:rsidR="00F908C4" w:rsidRPr="004607DB" w:rsidRDefault="00F908C4" w:rsidP="00F908C4">
            <w:pPr>
              <w:rPr>
                <w:b/>
                <w:lang w:val="pt-BR"/>
              </w:rPr>
            </w:pPr>
            <w:r w:rsidRPr="00FA51FC">
              <w:rPr>
                <w:b/>
              </w:rPr>
              <w:t>GV:</w:t>
            </w:r>
            <w:r w:rsidRPr="00FC23F5">
              <w:t xml:space="preserve"> chốt lại cách CM</w:t>
            </w:r>
          </w:p>
        </w:tc>
        <w:tc>
          <w:tcPr>
            <w:tcW w:w="4375" w:type="dxa"/>
          </w:tcPr>
          <w:p w:rsidR="009D2DCB" w:rsidRDefault="000D6567" w:rsidP="00C90089">
            <w:pPr>
              <w:widowControl/>
              <w:ind w:right="-90"/>
              <w:jc w:val="left"/>
              <w:rPr>
                <w:rFonts w:eastAsia="Times New Roman"/>
                <w:b/>
                <w:lang w:val="pt-BR"/>
              </w:rPr>
            </w:pPr>
            <w:r w:rsidRPr="000D6567">
              <w:rPr>
                <w:noProof/>
                <w:lang w:val="en-US"/>
              </w:rPr>
              <w:drawing>
                <wp:anchor distT="0" distB="0" distL="114300" distR="114300" simplePos="0" relativeHeight="252108800" behindDoc="0" locked="0" layoutInCell="1" allowOverlap="1" wp14:anchorId="50025661" wp14:editId="04B8B277">
                  <wp:simplePos x="0" y="0"/>
                  <wp:positionH relativeFrom="column">
                    <wp:posOffset>1120140</wp:posOffset>
                  </wp:positionH>
                  <wp:positionV relativeFrom="paragraph">
                    <wp:posOffset>86995</wp:posOffset>
                  </wp:positionV>
                  <wp:extent cx="1586230" cy="1123315"/>
                  <wp:effectExtent l="0" t="0" r="0" b="0"/>
                  <wp:wrapSquare wrapText="bothSides"/>
                  <wp:docPr id="41" name="Ảnh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586230" cy="1123315"/>
                          </a:xfrm>
                          <a:prstGeom prst="rect">
                            <a:avLst/>
                          </a:prstGeom>
                          <a:noFill/>
                          <a:ln>
                            <a:noFill/>
                          </a:ln>
                        </pic:spPr>
                      </pic:pic>
                    </a:graphicData>
                  </a:graphic>
                  <wp14:sizeRelH relativeFrom="margin">
                    <wp14:pctWidth>0</wp14:pctWidth>
                  </wp14:sizeRelH>
                </wp:anchor>
              </w:drawing>
            </w:r>
            <w:r w:rsidR="004607DB" w:rsidRPr="004607DB">
              <w:rPr>
                <w:rFonts w:eastAsia="Times New Roman"/>
                <w:b/>
                <w:lang w:val="pt-BR"/>
              </w:rPr>
              <w:t>2. Tính chất.</w:t>
            </w:r>
          </w:p>
          <w:p w:rsidR="00F908C4" w:rsidRPr="00FC23F5" w:rsidRDefault="00F908C4" w:rsidP="00F908C4"/>
          <w:p w:rsidR="000D6567" w:rsidRDefault="000D6567" w:rsidP="00F908C4">
            <w:pPr>
              <w:rPr>
                <w:b/>
                <w:bCs/>
                <w:i/>
              </w:rPr>
            </w:pPr>
          </w:p>
          <w:p w:rsidR="000D6567" w:rsidRDefault="000D6567" w:rsidP="00F908C4">
            <w:pPr>
              <w:rPr>
                <w:b/>
                <w:bCs/>
                <w:i/>
              </w:rPr>
            </w:pPr>
          </w:p>
          <w:p w:rsidR="000D6567" w:rsidRDefault="000D6567" w:rsidP="00F908C4">
            <w:pPr>
              <w:rPr>
                <w:b/>
                <w:bCs/>
                <w:i/>
              </w:rPr>
            </w:pPr>
          </w:p>
          <w:p w:rsidR="000D6567" w:rsidRDefault="000D6567" w:rsidP="00F908C4">
            <w:pPr>
              <w:rPr>
                <w:b/>
                <w:bCs/>
                <w:i/>
              </w:rPr>
            </w:pPr>
          </w:p>
          <w:p w:rsidR="00F908C4" w:rsidRPr="00FC23F5" w:rsidRDefault="00F908C4" w:rsidP="00F908C4">
            <w:r w:rsidRPr="00FA51FC">
              <w:rPr>
                <w:b/>
                <w:bCs/>
                <w:i/>
              </w:rPr>
              <w:t>* Định lý:</w:t>
            </w:r>
            <w:r w:rsidR="00FA51FC" w:rsidRPr="00770AA9">
              <w:t xml:space="preserve"> </w:t>
            </w:r>
            <w:r w:rsidR="00FA51FC">
              <w:t>Trong HBH</w:t>
            </w:r>
            <w:r w:rsidRPr="00FC23F5">
              <w:t>:</w:t>
            </w:r>
          </w:p>
          <w:p w:rsidR="00F908C4" w:rsidRPr="00FC23F5" w:rsidRDefault="00F908C4" w:rsidP="00F908C4">
            <w:r w:rsidRPr="00FC23F5">
              <w:t>a) Các cạnh đối bằng nhau</w:t>
            </w:r>
          </w:p>
          <w:p w:rsidR="00F908C4" w:rsidRPr="00FC23F5" w:rsidRDefault="00F908C4" w:rsidP="00F908C4">
            <w:r w:rsidRPr="00FC23F5">
              <w:t>b) Các góc đối bằng nhau</w:t>
            </w:r>
          </w:p>
          <w:p w:rsidR="00F908C4" w:rsidRPr="00FC23F5" w:rsidRDefault="00F908C4" w:rsidP="00F908C4">
            <w:r w:rsidRPr="00FC23F5">
              <w:t>c) Hai đường chéo cắt nhau tại trung điểm của mỗi đường.</w: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1216"/>
              <w:gridCol w:w="2915"/>
            </w:tblGrid>
            <w:tr w:rsidR="00F908C4" w:rsidRPr="00FC23F5" w:rsidTr="00EC7AFE">
              <w:trPr>
                <w:trHeight w:val="537"/>
              </w:trPr>
              <w:tc>
                <w:tcPr>
                  <w:tcW w:w="1216" w:type="dxa"/>
                  <w:vAlign w:val="center"/>
                </w:tcPr>
                <w:p w:rsidR="00F908C4" w:rsidRPr="00FC23F5" w:rsidRDefault="00F908C4" w:rsidP="00F908C4">
                  <w:pPr>
                    <w:rPr>
                      <w:b/>
                      <w:bCs/>
                      <w:u w:val="single"/>
                    </w:rPr>
                  </w:pPr>
                  <w:r w:rsidRPr="00FC23F5">
                    <w:rPr>
                      <w:lang w:val="fr-FR"/>
                    </w:rPr>
                    <w:t>GT</w:t>
                  </w:r>
                </w:p>
              </w:tc>
              <w:tc>
                <w:tcPr>
                  <w:tcW w:w="2915" w:type="dxa"/>
                </w:tcPr>
                <w:p w:rsidR="00F908C4" w:rsidRPr="00FC23F5" w:rsidRDefault="00F908C4" w:rsidP="00F908C4">
                  <w:pPr>
                    <w:rPr>
                      <w:lang w:val="pt-BR"/>
                    </w:rPr>
                  </w:pPr>
                  <w:r w:rsidRPr="00FC23F5">
                    <w:rPr>
                      <w:lang w:val="pt-BR"/>
                    </w:rPr>
                    <w:t>ABCD là HBH</w:t>
                  </w:r>
                </w:p>
                <w:p w:rsidR="00F908C4" w:rsidRPr="00FC23F5" w:rsidRDefault="00F908C4" w:rsidP="00F908C4">
                  <w:pPr>
                    <w:rPr>
                      <w:b/>
                      <w:bCs/>
                      <w:u w:val="single"/>
                      <w:lang w:val="pt-BR"/>
                    </w:rPr>
                  </w:pPr>
                  <w:r w:rsidRPr="00FC23F5">
                    <w:rPr>
                      <w:noProof/>
                      <w:lang w:val="en-US"/>
                    </w:rPr>
                    <mc:AlternateContent>
                      <mc:Choice Requires="wps">
                        <w:drawing>
                          <wp:anchor distT="0" distB="0" distL="114300" distR="114300" simplePos="0" relativeHeight="251874304" behindDoc="0" locked="0" layoutInCell="1" allowOverlap="1" wp14:anchorId="53B68968" wp14:editId="1CC24748">
                            <wp:simplePos x="0" y="0"/>
                            <wp:positionH relativeFrom="column">
                              <wp:posOffset>836930</wp:posOffset>
                            </wp:positionH>
                            <wp:positionV relativeFrom="paragraph">
                              <wp:posOffset>50165</wp:posOffset>
                            </wp:positionV>
                            <wp:extent cx="228600" cy="114300"/>
                            <wp:effectExtent l="8255" t="12065" r="10795" b="6985"/>
                            <wp:wrapNone/>
                            <wp:docPr id="236" name="Ngoặc móc Kép 2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bracePair">
                                      <a:avLst>
                                        <a:gd name="adj" fmla="val 83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40B9D" w:rsidRDefault="00D40B9D" w:rsidP="00F908C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53B68968" id="_x0000_t186" coordsize="21600,21600" o:spt="186" adj="1800" path="m@9,nfqx@0@0l@0@7qy0@4@0@8l@0@6qy@9,21600em@10,nfqx@5@0l@5@7qy21600@4@5@8l@5@6qy@10,21600em@9,nsqx@0@0l@0@7qy0@4@0@8l@0@6qy@9,21600l@10,21600qx@5@6l@5@8qy21600@4@5@7l@5@0qy@10,xe" filled="f">
                            <v:formulas>
                              <v:f eqn="val #0"/>
                              <v:f eqn="val width"/>
                              <v:f eqn="val height"/>
                              <v:f eqn="prod width 1 2"/>
                              <v:f eqn="prod height 1 2"/>
                              <v:f eqn="sum width 0 #0"/>
                              <v:f eqn="sum height 0 #0"/>
                              <v:f eqn="sum @4 0 #0"/>
                              <v:f eqn="sum @4 #0 0"/>
                              <v:f eqn="prod #0 2 1"/>
                              <v:f eqn="sum width 0 @9"/>
                              <v:f eqn="prod #0 9598 32768"/>
                              <v:f eqn="sum height 0 @11"/>
                              <v:f eqn="sum @11 #0 0"/>
                              <v:f eqn="sum width 0 @13"/>
                            </v:formulas>
                            <v:path o:extrusionok="f" limo="10800,10800" o:connecttype="custom" o:connectlocs="@3,0;0,@4;@3,@2;@1,@4" textboxrect="@13,@11,@14,@12"/>
                            <v:handles>
                              <v:h position="topLeft,#0" switch="" yrange="0,5400"/>
                            </v:handles>
                          </v:shapetype>
                          <v:shape id="Ngoặc móc Kép 236" o:spid="_x0000_s1043" type="#_x0000_t186" style="position:absolute;left:0;text-align:left;margin-left:65.9pt;margin-top:3.95pt;width:18pt;height:9pt;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HzGpgIAAD4FAAAOAAAAZHJzL2Uyb0RvYy54bWysVEtu2zAQ3RfoHQjuHVmy7NhC5CDwpyia&#10;pgHSHoAmKYstRaokbTkpugh6lF6lyxyqQ0p27GZTFNVCmtGQb+bNPPLicldJtOXGCq1yHJ/1MeKK&#10;aibUOsefPi57Y4ysI4oRqRXP8T23+HL6+tVFU2c80aWWjBsEIMpmTZ3j0rk6iyJLS14Re6ZrriBY&#10;aFMRB65ZR8yQBtArGSX9/ihqtGG10ZRbC3/nbRBPA35RcOo+FIXlDskcQ20uvE14r/w7ml6QbG1I&#10;XQralUH+oYqKCAVJD1Bz4gjaGPECqhLUaKsLd0Z1FemiEJQHDsAm7v/B5q4kNQ9coDm2PrTJ/j9Y&#10;erO9NUiwHCeDEUaKVDCkm7X+9ePpJ0WVfnqk6B1/eqyRj0O3mtpmsOmuvjWer62vNf1ikdKzkqg1&#10;vzJGNyUnDGqM/froZIN3LGxFq+a9ZpCKbJwOjdsVpvKA0BK0C/O5P8yH7xyi8DNJxqM+TJFCKI7T&#10;Adg+A8n2m2tj3RuuK+SNHK8MofyWCBMykO21dWFGrONJ2GeMikrCxLdEovFgMOgAu7UAvYf0G5Ve&#10;CimDZKRCTY4nw2QYsK2Wgvlg6IlZr2bSIMAECuHpYE+WGb1RLID5fi062xEhWxuSS+XxgH5XuW9E&#10;UNW3SX+yGC/GaS9NRote2p/Pe1fLWdobLePz4Xwwn83m8XdfWpxmpWCMK1/dXuFx+ncK6s5aq82D&#10;xk9Y2GOyy/C8JBudlhFmBlz238AuCMVro9WY2612QZcTD+d1s9LsHpRjdHuI4dIBo9TmAaMGDnCO&#10;7dcNMRwj+VaB+iZxmvoTH5x0eJ6AY44jq+MIURSgcuwwas2Za2+JTW3EuoRMcRi00leg2EI4L7zn&#10;qjoHDmng1F0o/hY49sOq52tv+hsAAP//AwBQSwMEFAAGAAgAAAAhAKqGeo3cAAAACAEAAA8AAABk&#10;cnMvZG93bnJldi54bWxMj8FOwzAQRO9I/IO1SNyo01akTYhToUogcQsBiasbL0mEvQ6x04S/Z3uC&#10;49OsZt4Wh8VZccYx9J4UrFcJCKTGm55aBe9vT3d7ECFqMtp6QgU/GOBQXl8VOjd+plc817EVXEIh&#10;1wq6GIdcytB06HRY+QGJs08/Oh0Zx1aaUc9c7qzcJEkqne6JFzo94LHD5quenIKs34aP6nv//GJs&#10;padmPqbVWCt1e7M8PoCIuMS/Y7joszqU7HTyE5kgLPN2zepRwS4DccnTHfNJweY+A1kW8v8D5S8A&#10;AAD//wMAUEsBAi0AFAAGAAgAAAAhALaDOJL+AAAA4QEAABMAAAAAAAAAAAAAAAAAAAAAAFtDb250&#10;ZW50X1R5cGVzXS54bWxQSwECLQAUAAYACAAAACEAOP0h/9YAAACUAQAACwAAAAAAAAAAAAAAAAAv&#10;AQAAX3JlbHMvLnJlbHNQSwECLQAUAAYACAAAACEAOah8xqYCAAA+BQAADgAAAAAAAAAAAAAAAAAu&#10;AgAAZHJzL2Uyb0RvYy54bWxQSwECLQAUAAYACAAAACEAqoZ6jdwAAAAIAQAADwAAAAAAAAAAAAAA&#10;AAAABQAAZHJzL2Rvd25yZXYueG1sUEsFBgAAAAAEAAQA8wAAAAkGAAAAAA==&#10;">
                            <v:textbox>
                              <w:txbxContent>
                                <w:p w:rsidR="00D40B9D" w:rsidRDefault="00D40B9D" w:rsidP="00F908C4"/>
                              </w:txbxContent>
                            </v:textbox>
                          </v:shape>
                        </w:pict>
                      </mc:Fallback>
                    </mc:AlternateContent>
                  </w:r>
                  <w:r w:rsidRPr="00FC23F5">
                    <w:rPr>
                      <w:lang w:val="pt-BR"/>
                    </w:rPr>
                    <w:t xml:space="preserve">AC </w:t>
                  </w:r>
                  <w:r w:rsidRPr="00FC23F5">
                    <w:rPr>
                      <w:position w:val="-4"/>
                    </w:rPr>
                    <w:object w:dxaOrig="260" w:dyaOrig="200">
                      <v:shape id="_x0000_i1243" type="#_x0000_t75" style="width:12.75pt;height:9.75pt" o:ole="">
                        <v:imagedata r:id="rId392" o:title=""/>
                      </v:shape>
                      <o:OLEObject Type="Embed" ProgID="Equation.DSMT4" ShapeID="_x0000_i1243" DrawAspect="Content" ObjectID="_1568109871" r:id="rId393"/>
                    </w:object>
                  </w:r>
                  <w:r w:rsidR="00FA51FC">
                    <w:rPr>
                      <w:lang w:val="pt-BR"/>
                    </w:rPr>
                    <w:t xml:space="preserve">BD = </w:t>
                  </w:r>
                  <w:r w:rsidRPr="00FC23F5">
                    <w:rPr>
                      <w:lang w:val="pt-BR"/>
                    </w:rPr>
                    <w:t xml:space="preserve">O  </w:t>
                  </w:r>
                </w:p>
              </w:tc>
            </w:tr>
            <w:tr w:rsidR="00F908C4" w:rsidRPr="00FC23F5" w:rsidTr="00EC7AFE">
              <w:trPr>
                <w:trHeight w:val="1139"/>
              </w:trPr>
              <w:tc>
                <w:tcPr>
                  <w:tcW w:w="1216" w:type="dxa"/>
                  <w:vAlign w:val="center"/>
                </w:tcPr>
                <w:p w:rsidR="00F908C4" w:rsidRPr="00FC23F5" w:rsidRDefault="00F908C4" w:rsidP="00F908C4">
                  <w:pPr>
                    <w:rPr>
                      <w:b/>
                      <w:bCs/>
                      <w:u w:val="single"/>
                    </w:rPr>
                  </w:pPr>
                  <w:r w:rsidRPr="00FC23F5">
                    <w:t>KL</w:t>
                  </w:r>
                </w:p>
              </w:tc>
              <w:tc>
                <w:tcPr>
                  <w:tcW w:w="2915" w:type="dxa"/>
                </w:tcPr>
                <w:p w:rsidR="00F908C4" w:rsidRPr="00FC23F5" w:rsidRDefault="00F908C4" w:rsidP="00F908C4">
                  <w:r w:rsidRPr="00FC23F5">
                    <w:t>a) AB = CD, AD = BC</w:t>
                  </w:r>
                </w:p>
                <w:p w:rsidR="00EF2D1B" w:rsidRDefault="00F908C4" w:rsidP="00EF2D1B">
                  <w:r w:rsidRPr="00FC23F5">
                    <w:t xml:space="preserve">b) </w:t>
                  </w:r>
                  <w:r w:rsidR="00EF2D1B" w:rsidRPr="00EF2D1B">
                    <w:rPr>
                      <w:position w:val="-10"/>
                    </w:rPr>
                    <w:object w:dxaOrig="1340" w:dyaOrig="400">
                      <v:shape id="_x0000_i1244" type="#_x0000_t75" style="width:1in;height:21.75pt" o:ole="">
                        <v:imagedata r:id="rId394" o:title=""/>
                      </v:shape>
                      <o:OLEObject Type="Embed" ProgID="Equation.DSMT4" ShapeID="_x0000_i1244" DrawAspect="Content" ObjectID="_1568109872" r:id="rId395"/>
                    </w:object>
                  </w:r>
                </w:p>
                <w:p w:rsidR="00F908C4" w:rsidRPr="00FA51FC" w:rsidRDefault="00FA51FC" w:rsidP="00EF2D1B">
                  <w:pPr>
                    <w:rPr>
                      <w:lang w:val="pt-BR"/>
                    </w:rPr>
                  </w:pPr>
                  <w:r>
                    <w:rPr>
                      <w:lang w:val="pt-BR"/>
                    </w:rPr>
                    <w:t>c) OA = OC ; OB = OD</w:t>
                  </w:r>
                </w:p>
              </w:tc>
            </w:tr>
          </w:tbl>
          <w:p w:rsidR="00F908C4" w:rsidRPr="00FC23F5" w:rsidRDefault="00F87F60" w:rsidP="00F908C4">
            <w:pPr>
              <w:rPr>
                <w:sz w:val="20"/>
                <w:szCs w:val="20"/>
              </w:rPr>
            </w:pPr>
            <w:r w:rsidRPr="00F87F60">
              <w:rPr>
                <w:noProof/>
                <w:sz w:val="20"/>
                <w:szCs w:val="20"/>
                <w:lang w:val="en-US"/>
              </w:rPr>
              <w:drawing>
                <wp:anchor distT="0" distB="0" distL="114300" distR="114300" simplePos="0" relativeHeight="252109824" behindDoc="0" locked="0" layoutInCell="1" allowOverlap="1">
                  <wp:simplePos x="0" y="0"/>
                  <wp:positionH relativeFrom="column">
                    <wp:posOffset>1167765</wp:posOffset>
                  </wp:positionH>
                  <wp:positionV relativeFrom="paragraph">
                    <wp:posOffset>99695</wp:posOffset>
                  </wp:positionV>
                  <wp:extent cx="1522730" cy="1085850"/>
                  <wp:effectExtent l="0" t="0" r="0" b="0"/>
                  <wp:wrapSquare wrapText="bothSides"/>
                  <wp:docPr id="42" name="Ảnh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522730" cy="108585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908C4" w:rsidRPr="00FC23F5" w:rsidRDefault="00F908C4" w:rsidP="00F908C4">
            <w:r w:rsidRPr="00FC23F5">
              <w:t xml:space="preserve">c) Xét  </w:t>
            </w:r>
            <w:r w:rsidRPr="00FC23F5">
              <w:rPr>
                <w:position w:val="-4"/>
              </w:rPr>
              <w:object w:dxaOrig="220" w:dyaOrig="260">
                <v:shape id="_x0000_i1245" type="#_x0000_t75" style="width:11.25pt;height:12.75pt" o:ole="">
                  <v:imagedata r:id="rId397" o:title=""/>
                </v:shape>
                <o:OLEObject Type="Embed" ProgID="Equation.DSMT4" ShapeID="_x0000_i1245" DrawAspect="Content" ObjectID="_1568109873" r:id="rId398"/>
              </w:object>
            </w:r>
            <w:r w:rsidR="00F87F60">
              <w:t>AOB và</w:t>
            </w:r>
            <w:r w:rsidRPr="00FC23F5">
              <w:t xml:space="preserve"> </w:t>
            </w:r>
            <w:r w:rsidRPr="00FC23F5">
              <w:rPr>
                <w:position w:val="-4"/>
              </w:rPr>
              <w:object w:dxaOrig="220" w:dyaOrig="260">
                <v:shape id="_x0000_i1246" type="#_x0000_t75" style="width:11.25pt;height:12.75pt" o:ole="">
                  <v:imagedata r:id="rId397" o:title=""/>
                </v:shape>
                <o:OLEObject Type="Embed" ProgID="Equation.DSMT4" ShapeID="_x0000_i1246" DrawAspect="Content" ObjectID="_1568109874" r:id="rId399"/>
              </w:object>
            </w:r>
            <w:r w:rsidRPr="00FC23F5">
              <w:t>COD có:</w:t>
            </w:r>
          </w:p>
          <w:p w:rsidR="00F908C4" w:rsidRPr="00FC23F5" w:rsidRDefault="00CE03CD" w:rsidP="00F908C4">
            <w:r w:rsidRPr="00EF2D1B">
              <w:rPr>
                <w:position w:val="-6"/>
              </w:rPr>
              <w:object w:dxaOrig="880" w:dyaOrig="400">
                <v:shape id="_x0000_i1247" type="#_x0000_t75" style="width:44.25pt;height:20.25pt" o:ole="">
                  <v:imagedata r:id="rId400" o:title=""/>
                </v:shape>
                <o:OLEObject Type="Embed" ProgID="Equation.DSMT4" ShapeID="_x0000_i1247" DrawAspect="Content" ObjectID="_1568109875" r:id="rId401"/>
              </w:object>
            </w:r>
            <w:r w:rsidR="00F908C4" w:rsidRPr="00FC23F5">
              <w:t xml:space="preserve"> </w:t>
            </w:r>
            <w:r w:rsidR="00EF2D1B">
              <w:t>(so le trong</w:t>
            </w:r>
            <w:r w:rsidR="00F908C4" w:rsidRPr="00FC23F5">
              <w:t>, AB//CD</w:t>
            </w:r>
            <w:r w:rsidR="00EF2D1B">
              <w:t>)</w:t>
            </w:r>
            <w:r w:rsidR="00F908C4" w:rsidRPr="00FC23F5">
              <w:t>;</w:t>
            </w:r>
          </w:p>
          <w:p w:rsidR="00F908C4" w:rsidRPr="00FC23F5" w:rsidRDefault="00CE03CD" w:rsidP="00F908C4">
            <w:r w:rsidRPr="00EF2D1B">
              <w:rPr>
                <w:position w:val="-6"/>
                <w:lang w:val="pt-BR"/>
              </w:rPr>
              <w:object w:dxaOrig="880" w:dyaOrig="400">
                <v:shape id="_x0000_i1248" type="#_x0000_t75" style="width:44.25pt;height:20.25pt" o:ole="">
                  <v:imagedata r:id="rId402" o:title=""/>
                </v:shape>
                <o:OLEObject Type="Embed" ProgID="Equation.DSMT4" ShapeID="_x0000_i1248" DrawAspect="Content" ObjectID="_1568109876" r:id="rId403"/>
              </w:object>
            </w:r>
            <w:r w:rsidR="00EF2D1B">
              <w:rPr>
                <w:lang w:val="pt-BR"/>
              </w:rPr>
              <w:t xml:space="preserve"> </w:t>
            </w:r>
            <w:r w:rsidR="00EF2D1B">
              <w:t>(so le trong</w:t>
            </w:r>
            <w:r w:rsidR="00F908C4" w:rsidRPr="00FC23F5">
              <w:t xml:space="preserve">, AB//CD)    </w:t>
            </w:r>
          </w:p>
          <w:p w:rsidR="00F908C4" w:rsidRPr="00FC23F5" w:rsidRDefault="00F908C4" w:rsidP="00F908C4">
            <w:pPr>
              <w:rPr>
                <w:lang w:val="pt-BR"/>
              </w:rPr>
            </w:pPr>
            <w:r w:rsidRPr="00FC23F5">
              <w:rPr>
                <w:position w:val="-6"/>
              </w:rPr>
              <w:object w:dxaOrig="300" w:dyaOrig="240">
                <v:shape id="_x0000_i1249" type="#_x0000_t75" style="width:15pt;height:12pt" o:ole="">
                  <v:imagedata r:id="rId386" o:title=""/>
                </v:shape>
                <o:OLEObject Type="Embed" ProgID="Equation.DSMT4" ShapeID="_x0000_i1249" DrawAspect="Content" ObjectID="_1568109877" r:id="rId404"/>
              </w:object>
            </w:r>
            <w:r w:rsidRPr="00FC23F5">
              <w:rPr>
                <w:lang w:val="pt-BR"/>
              </w:rPr>
              <w:t xml:space="preserve"> </w:t>
            </w:r>
            <w:r w:rsidRPr="00FC23F5">
              <w:rPr>
                <w:position w:val="-4"/>
              </w:rPr>
              <w:object w:dxaOrig="220" w:dyaOrig="260">
                <v:shape id="_x0000_i1250" type="#_x0000_t75" style="width:11.25pt;height:12.75pt" o:ole="">
                  <v:imagedata r:id="rId397" o:title=""/>
                </v:shape>
                <o:OLEObject Type="Embed" ProgID="Equation.DSMT4" ShapeID="_x0000_i1250" DrawAspect="Content" ObjectID="_1568109878" r:id="rId405"/>
              </w:object>
            </w:r>
            <w:r w:rsidRPr="00FC23F5">
              <w:rPr>
                <w:lang w:val="pt-BR"/>
              </w:rPr>
              <w:t xml:space="preserve">AOB =  </w:t>
            </w:r>
            <w:r w:rsidRPr="00FC23F5">
              <w:rPr>
                <w:position w:val="-4"/>
              </w:rPr>
              <w:object w:dxaOrig="220" w:dyaOrig="260">
                <v:shape id="_x0000_i1251" type="#_x0000_t75" style="width:11.25pt;height:12.75pt" o:ole="">
                  <v:imagedata r:id="rId397" o:title=""/>
                </v:shape>
                <o:OLEObject Type="Embed" ProgID="Equation.DSMT4" ShapeID="_x0000_i1251" DrawAspect="Content" ObjectID="_1568109879" r:id="rId406"/>
              </w:object>
            </w:r>
            <w:r w:rsidRPr="00FC23F5">
              <w:rPr>
                <w:lang w:val="pt-BR"/>
              </w:rPr>
              <w:t>COD  ( g</w:t>
            </w:r>
            <w:r w:rsidR="002468D0">
              <w:rPr>
                <w:lang w:val="pt-BR"/>
              </w:rPr>
              <w:t>.</w:t>
            </w:r>
            <w:r w:rsidRPr="00FC23F5">
              <w:rPr>
                <w:lang w:val="pt-BR"/>
              </w:rPr>
              <w:t>c</w:t>
            </w:r>
            <w:r w:rsidR="002468D0">
              <w:rPr>
                <w:lang w:val="pt-BR"/>
              </w:rPr>
              <w:t>.</w:t>
            </w:r>
            <w:r w:rsidRPr="00FC23F5">
              <w:rPr>
                <w:lang w:val="pt-BR"/>
              </w:rPr>
              <w:t xml:space="preserve">g) </w:t>
            </w:r>
          </w:p>
          <w:p w:rsidR="00F908C4" w:rsidRPr="00FC23F5" w:rsidRDefault="00F908C4" w:rsidP="00F908C4">
            <w:pPr>
              <w:rPr>
                <w:lang w:val="pt-BR"/>
              </w:rPr>
            </w:pPr>
            <w:r w:rsidRPr="00FC23F5">
              <w:rPr>
                <w:lang w:val="pt-BR"/>
              </w:rPr>
              <w:t xml:space="preserve">  Do đó OA = OC ; OB = OD  </w:t>
            </w:r>
          </w:p>
          <w:p w:rsidR="00F908C4" w:rsidRPr="004607DB" w:rsidRDefault="00F908C4" w:rsidP="00F908C4">
            <w:pPr>
              <w:rPr>
                <w:rFonts w:eastAsia="Times New Roman"/>
                <w:b/>
                <w:lang w:val="pt-BR"/>
              </w:rPr>
            </w:pPr>
            <w:r w:rsidRPr="00FC23F5">
              <w:rPr>
                <w:lang w:val="pt-BR"/>
              </w:rPr>
              <w:t>AB = CD (cmt)</w:t>
            </w:r>
          </w:p>
        </w:tc>
      </w:tr>
      <w:tr w:rsidR="0057759A" w:rsidTr="0003346D">
        <w:tc>
          <w:tcPr>
            <w:tcW w:w="704" w:type="dxa"/>
          </w:tcPr>
          <w:p w:rsidR="0003346D" w:rsidRDefault="0003346D" w:rsidP="0003346D">
            <w:pPr>
              <w:jc w:val="center"/>
              <w:rPr>
                <w:lang w:val="en-US"/>
              </w:rPr>
            </w:pPr>
          </w:p>
          <w:p w:rsidR="0003346D" w:rsidRDefault="0003346D" w:rsidP="0003346D">
            <w:pPr>
              <w:jc w:val="center"/>
              <w:rPr>
                <w:lang w:val="en-US"/>
              </w:rPr>
            </w:pPr>
          </w:p>
          <w:p w:rsidR="0057759A" w:rsidRDefault="009953F3" w:rsidP="0003346D">
            <w:pPr>
              <w:jc w:val="center"/>
              <w:rPr>
                <w:lang w:val="en-US"/>
              </w:rPr>
            </w:pPr>
            <w:r>
              <w:rPr>
                <w:lang w:val="en-US"/>
              </w:rPr>
              <w:t>10'</w:t>
            </w:r>
          </w:p>
        </w:tc>
        <w:tc>
          <w:tcPr>
            <w:tcW w:w="3983" w:type="dxa"/>
          </w:tcPr>
          <w:p w:rsidR="0057759A" w:rsidRDefault="0057759A" w:rsidP="00C90089">
            <w:pPr>
              <w:rPr>
                <w:b/>
                <w:lang w:val="pt-BR"/>
              </w:rPr>
            </w:pPr>
            <w:r>
              <w:rPr>
                <w:b/>
                <w:u w:val="single"/>
                <w:lang w:val="pt-BR"/>
              </w:rPr>
              <w:t>HĐ3:</w:t>
            </w:r>
            <w:r>
              <w:rPr>
                <w:b/>
                <w:lang w:val="pt-BR"/>
              </w:rPr>
              <w:t xml:space="preserve"> Dấu hiệu nhận biết.</w:t>
            </w:r>
          </w:p>
          <w:p w:rsidR="002A5B5C" w:rsidRDefault="002A5B5C" w:rsidP="002A5B5C">
            <w:r w:rsidRPr="002A5B5C">
              <w:rPr>
                <w:b/>
              </w:rPr>
              <w:t>GV:</w:t>
            </w:r>
            <w:r w:rsidRPr="00FC23F5">
              <w:t xml:space="preserve"> Để nhận biết 1 tứ giác là HBH ta dựa vào yếu tố nào  để khẳng định?</w:t>
            </w:r>
          </w:p>
          <w:p w:rsidR="002A5B5C" w:rsidRPr="00770AA9" w:rsidRDefault="002A5B5C" w:rsidP="002A5B5C">
            <w:r w:rsidRPr="00770AA9">
              <w:rPr>
                <w:b/>
              </w:rPr>
              <w:t>HS:</w:t>
            </w:r>
            <w:r w:rsidRPr="00770AA9">
              <w:t xml:space="preserve"> </w:t>
            </w:r>
            <w:r w:rsidR="009E29A4" w:rsidRPr="00770AA9">
              <w:t>Trả lời</w:t>
            </w:r>
            <w:r w:rsidRPr="00770AA9">
              <w:t>.</w:t>
            </w:r>
          </w:p>
          <w:p w:rsidR="002A5B5C" w:rsidRPr="00770AA9" w:rsidRDefault="002A5B5C" w:rsidP="002A5B5C">
            <w:r w:rsidRPr="00C628A0">
              <w:rPr>
                <w:b/>
              </w:rPr>
              <w:t>GV:</w:t>
            </w:r>
            <w:r w:rsidRPr="00FC23F5">
              <w:t xml:space="preserve"> tóm tắt ý kiến HS bằng dấu hiệu</w:t>
            </w:r>
            <w:r w:rsidR="009E29A4" w:rsidRPr="00770AA9">
              <w:t>.</w:t>
            </w:r>
          </w:p>
          <w:p w:rsidR="009E29A4" w:rsidRPr="00770AA9" w:rsidRDefault="009E29A4" w:rsidP="002A5B5C">
            <w:r w:rsidRPr="00770AA9">
              <w:rPr>
                <w:b/>
              </w:rPr>
              <w:t>HS:</w:t>
            </w:r>
            <w:r w:rsidRPr="00770AA9">
              <w:t xml:space="preserve"> Ghi lại các dấu hiệu nhận biết.</w:t>
            </w:r>
          </w:p>
          <w:p w:rsidR="00B149EF" w:rsidRDefault="00B149EF" w:rsidP="002A5B5C">
            <w:pPr>
              <w:rPr>
                <w:b/>
                <w:lang w:val="pt-BR"/>
              </w:rPr>
            </w:pPr>
          </w:p>
          <w:p w:rsidR="00B149EF" w:rsidRDefault="00B149EF" w:rsidP="002A5B5C">
            <w:pPr>
              <w:rPr>
                <w:b/>
                <w:lang w:val="pt-BR"/>
              </w:rPr>
            </w:pPr>
          </w:p>
          <w:p w:rsidR="00B149EF" w:rsidRDefault="00B149EF" w:rsidP="002A5B5C">
            <w:pPr>
              <w:rPr>
                <w:b/>
                <w:lang w:val="pt-BR"/>
              </w:rPr>
            </w:pPr>
          </w:p>
          <w:p w:rsidR="002A5B5C" w:rsidRPr="00FC23F5" w:rsidRDefault="002A5B5C" w:rsidP="002A5B5C">
            <w:pPr>
              <w:rPr>
                <w:lang w:val="pt-BR"/>
              </w:rPr>
            </w:pPr>
            <w:r w:rsidRPr="00C628A0">
              <w:rPr>
                <w:b/>
                <w:lang w:val="pt-BR"/>
              </w:rPr>
              <w:t>GV:</w:t>
            </w:r>
            <w:r w:rsidRPr="00FC23F5">
              <w:rPr>
                <w:lang w:val="pt-BR"/>
              </w:rPr>
              <w:t xml:space="preserve"> đưa ra hình 70 (bảng phụ)</w:t>
            </w:r>
          </w:p>
          <w:p w:rsidR="002A5B5C" w:rsidRPr="00FC23F5" w:rsidRDefault="00D2597C" w:rsidP="002A5B5C">
            <w:pPr>
              <w:rPr>
                <w:lang w:val="pt-BR"/>
              </w:rPr>
            </w:pPr>
            <w:r>
              <w:rPr>
                <w:b/>
                <w:lang w:val="pt-BR"/>
              </w:rPr>
              <w:t>?</w:t>
            </w:r>
            <w:r w:rsidR="002A5B5C" w:rsidRPr="00FC23F5">
              <w:rPr>
                <w:lang w:val="pt-BR"/>
              </w:rPr>
              <w:t xml:space="preserve"> Tứ giác nào là hình bình hành? vì sao?</w:t>
            </w:r>
          </w:p>
          <w:p w:rsidR="002A5B5C" w:rsidRPr="0057759A" w:rsidRDefault="000C5020" w:rsidP="00C90089">
            <w:pPr>
              <w:rPr>
                <w:b/>
                <w:lang w:val="pt-BR"/>
              </w:rPr>
            </w:pPr>
            <w:r w:rsidRPr="000C5020">
              <w:rPr>
                <w:b/>
                <w:noProof/>
                <w:lang w:val="en-US"/>
              </w:rPr>
              <w:lastRenderedPageBreak/>
              <w:drawing>
                <wp:inline distT="0" distB="0" distL="0" distR="0">
                  <wp:extent cx="2390775" cy="1381125"/>
                  <wp:effectExtent l="0" t="0" r="0" b="0"/>
                  <wp:docPr id="47" name="Ảnh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390775" cy="1381125"/>
                          </a:xfrm>
                          <a:prstGeom prst="rect">
                            <a:avLst/>
                          </a:prstGeom>
                          <a:noFill/>
                          <a:ln>
                            <a:noFill/>
                          </a:ln>
                        </pic:spPr>
                      </pic:pic>
                    </a:graphicData>
                  </a:graphic>
                </wp:inline>
              </w:drawing>
            </w:r>
          </w:p>
        </w:tc>
        <w:tc>
          <w:tcPr>
            <w:tcW w:w="4375" w:type="dxa"/>
          </w:tcPr>
          <w:p w:rsidR="0057759A" w:rsidRDefault="0057759A" w:rsidP="00C90089">
            <w:pPr>
              <w:widowControl/>
              <w:ind w:right="-90"/>
              <w:jc w:val="left"/>
              <w:rPr>
                <w:b/>
                <w:lang w:val="pt-BR"/>
              </w:rPr>
            </w:pPr>
            <w:r>
              <w:rPr>
                <w:rFonts w:eastAsia="Times New Roman"/>
                <w:b/>
                <w:lang w:val="pt-BR"/>
              </w:rPr>
              <w:lastRenderedPageBreak/>
              <w:t xml:space="preserve">3. </w:t>
            </w:r>
            <w:r>
              <w:rPr>
                <w:b/>
                <w:lang w:val="pt-BR"/>
              </w:rPr>
              <w:t>Dấu hiệu nhận biết.</w:t>
            </w:r>
          </w:p>
          <w:p w:rsidR="002A5B5C" w:rsidRPr="002A5B5C" w:rsidRDefault="002A5B5C" w:rsidP="002A5B5C">
            <w:pPr>
              <w:widowControl/>
              <w:jc w:val="left"/>
              <w:rPr>
                <w:rFonts w:eastAsia="Times New Roman"/>
                <w:lang w:val="pt-BR"/>
              </w:rPr>
            </w:pPr>
            <w:r w:rsidRPr="002A5B5C">
              <w:rPr>
                <w:rFonts w:eastAsia="Times New Roman"/>
                <w:lang w:val="pt-BR"/>
              </w:rPr>
              <w:t xml:space="preserve">1-Tứ giác có các cạnh đối </w:t>
            </w:r>
            <w:r w:rsidR="00416784">
              <w:rPr>
                <w:rFonts w:eastAsia="Times New Roman"/>
                <w:lang w:val="pt-BR"/>
              </w:rPr>
              <w:t>song song là hình bình hành.</w:t>
            </w:r>
          </w:p>
          <w:p w:rsidR="002A5B5C" w:rsidRPr="002A5B5C" w:rsidRDefault="002A5B5C" w:rsidP="002A5B5C">
            <w:pPr>
              <w:widowControl/>
              <w:jc w:val="left"/>
              <w:rPr>
                <w:rFonts w:eastAsia="Times New Roman"/>
                <w:lang w:val="pt-BR"/>
              </w:rPr>
            </w:pPr>
            <w:r w:rsidRPr="002A5B5C">
              <w:rPr>
                <w:rFonts w:eastAsia="Times New Roman"/>
                <w:lang w:val="pt-BR"/>
              </w:rPr>
              <w:t xml:space="preserve">2-Tứ giác có các cạnh đối </w:t>
            </w:r>
            <w:r w:rsidR="00416784">
              <w:rPr>
                <w:rFonts w:eastAsia="Times New Roman"/>
                <w:lang w:val="pt-BR"/>
              </w:rPr>
              <w:t>bằng nhau là hình bình hành.</w:t>
            </w:r>
          </w:p>
          <w:p w:rsidR="002A5B5C" w:rsidRPr="002A5B5C" w:rsidRDefault="002A5B5C" w:rsidP="002A5B5C">
            <w:pPr>
              <w:widowControl/>
              <w:jc w:val="left"/>
              <w:rPr>
                <w:rFonts w:eastAsia="Times New Roman"/>
                <w:lang w:val="pt-BR"/>
              </w:rPr>
            </w:pPr>
            <w:r w:rsidRPr="002A5B5C">
              <w:rPr>
                <w:rFonts w:eastAsia="Times New Roman"/>
                <w:lang w:val="pt-BR"/>
              </w:rPr>
              <w:t>3-T</w:t>
            </w:r>
            <w:r w:rsidR="00DA3B64">
              <w:rPr>
                <w:rFonts w:eastAsia="Times New Roman"/>
                <w:lang w:val="pt-BR"/>
              </w:rPr>
              <w:t>ứ giác có 2 cạnh đối song song và bằng nhau là hình bình hành.</w:t>
            </w:r>
          </w:p>
          <w:p w:rsidR="00D15CE0" w:rsidRDefault="002A5B5C" w:rsidP="002A5B5C">
            <w:pPr>
              <w:widowControl/>
              <w:jc w:val="left"/>
              <w:rPr>
                <w:rFonts w:eastAsia="Times New Roman"/>
                <w:lang w:val="pt-BR"/>
              </w:rPr>
            </w:pPr>
            <w:r w:rsidRPr="002A5B5C">
              <w:rPr>
                <w:rFonts w:eastAsia="Times New Roman"/>
                <w:lang w:val="pt-BR"/>
              </w:rPr>
              <w:t>4-Tứ giác có các góc đối</w:t>
            </w:r>
            <w:r w:rsidR="00D15CE0">
              <w:rPr>
                <w:rFonts w:eastAsia="Times New Roman"/>
                <w:lang w:val="pt-BR"/>
              </w:rPr>
              <w:t xml:space="preserve"> bằng nhau là hình bình hành.</w:t>
            </w:r>
          </w:p>
          <w:p w:rsidR="002A5B5C" w:rsidRDefault="002A5B5C" w:rsidP="002A5B5C">
            <w:pPr>
              <w:widowControl/>
              <w:jc w:val="left"/>
              <w:rPr>
                <w:rFonts w:eastAsia="Times New Roman"/>
                <w:lang w:val="pt-BR"/>
              </w:rPr>
            </w:pPr>
            <w:r w:rsidRPr="002A5B5C">
              <w:rPr>
                <w:rFonts w:eastAsia="Times New Roman"/>
                <w:lang w:val="pt-BR"/>
              </w:rPr>
              <w:t xml:space="preserve">5- Tứ giác có 2 đường chéo cắt nhau tại trung điểm mỗi hình </w:t>
            </w:r>
            <w:r w:rsidR="003F50D5">
              <w:rPr>
                <w:rFonts w:eastAsia="Times New Roman"/>
                <w:lang w:val="pt-BR"/>
              </w:rPr>
              <w:t>là hình bình hành</w:t>
            </w:r>
            <w:r w:rsidRPr="002A5B5C">
              <w:rPr>
                <w:rFonts w:eastAsia="Times New Roman"/>
                <w:lang w:val="pt-BR"/>
              </w:rPr>
              <w:t>.</w:t>
            </w:r>
          </w:p>
          <w:p w:rsidR="00B149EF" w:rsidRPr="002A5B5C" w:rsidRDefault="00B149EF" w:rsidP="002A5B5C">
            <w:pPr>
              <w:widowControl/>
              <w:jc w:val="left"/>
              <w:rPr>
                <w:rFonts w:eastAsia="Times New Roman"/>
                <w:lang w:val="pt-BR"/>
              </w:rPr>
            </w:pPr>
          </w:p>
          <w:p w:rsidR="002A5B5C" w:rsidRPr="002A5B5C" w:rsidRDefault="00D2597C" w:rsidP="002A5B5C">
            <w:pPr>
              <w:widowControl/>
              <w:jc w:val="left"/>
              <w:rPr>
                <w:rFonts w:eastAsia="Times New Roman"/>
                <w:lang w:val="pt-BR"/>
              </w:rPr>
            </w:pPr>
            <w:r w:rsidRPr="00D2597C">
              <w:rPr>
                <w:rFonts w:eastAsia="Times New Roman"/>
                <w:bdr w:val="single" w:sz="4" w:space="0" w:color="auto"/>
                <w:lang w:val="pt-BR"/>
              </w:rPr>
              <w:t>?3</w:t>
            </w:r>
            <w:r>
              <w:rPr>
                <w:rFonts w:eastAsia="Times New Roman"/>
                <w:lang w:val="pt-BR"/>
              </w:rPr>
              <w:t xml:space="preserve"> </w:t>
            </w:r>
          </w:p>
          <w:p w:rsidR="002A5B5C" w:rsidRPr="00D2597C" w:rsidRDefault="00AD4FFA" w:rsidP="00D2597C">
            <w:pPr>
              <w:widowControl/>
              <w:jc w:val="center"/>
              <w:rPr>
                <w:rFonts w:eastAsia="Times New Roman"/>
                <w:lang w:val="en-US"/>
              </w:rPr>
            </w:pPr>
            <w:r w:rsidRPr="00AD4FFA">
              <w:rPr>
                <w:rFonts w:eastAsia="Times New Roman"/>
                <w:noProof/>
                <w:lang w:val="en-US"/>
              </w:rPr>
              <w:lastRenderedPageBreak/>
              <w:drawing>
                <wp:inline distT="0" distB="0" distL="0" distR="0">
                  <wp:extent cx="2638425" cy="1438275"/>
                  <wp:effectExtent l="0" t="0" r="0" b="0"/>
                  <wp:docPr id="48" name="Ảnh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638425" cy="1438275"/>
                          </a:xfrm>
                          <a:prstGeom prst="rect">
                            <a:avLst/>
                          </a:prstGeom>
                          <a:noFill/>
                          <a:ln>
                            <a:noFill/>
                          </a:ln>
                        </pic:spPr>
                      </pic:pic>
                    </a:graphicData>
                  </a:graphic>
                </wp:inline>
              </w:drawing>
            </w:r>
          </w:p>
        </w:tc>
      </w:tr>
    </w:tbl>
    <w:p w:rsidR="009D2DCB" w:rsidRPr="00770AA9" w:rsidRDefault="009D2DCB" w:rsidP="009D2DCB">
      <w:pPr>
        <w:pStyle w:val="Heading4"/>
      </w:pPr>
      <w:r w:rsidRPr="00770AA9">
        <w:lastRenderedPageBreak/>
        <w:t>d) Củng cố, luyện tậ</w:t>
      </w:r>
      <w:r w:rsidR="005B1BAC" w:rsidRPr="00770AA9">
        <w:t>p. (5</w:t>
      </w:r>
      <w:r w:rsidR="00835109" w:rsidRPr="00770AA9">
        <w:t>'</w:t>
      </w:r>
      <w:r w:rsidRPr="00770AA9">
        <w:t xml:space="preserve"> ph)</w:t>
      </w:r>
    </w:p>
    <w:p w:rsidR="009D2DCB" w:rsidRPr="00770AA9" w:rsidRDefault="009D2DCB" w:rsidP="00A41EBD">
      <w:r>
        <w:rPr>
          <w:b/>
        </w:rPr>
        <w:tab/>
      </w:r>
      <w:r w:rsidR="00A41EBD" w:rsidRPr="00FC23F5">
        <w:t>GV: cho HS nhắc lại ĐN- T/c- dấu hiệu nhận biết HBH</w:t>
      </w:r>
      <w:r w:rsidR="00A41EBD" w:rsidRPr="00770AA9">
        <w:t>.</w:t>
      </w:r>
    </w:p>
    <w:p w:rsidR="009D2DCB" w:rsidRPr="00770AA9" w:rsidRDefault="009D2DCB" w:rsidP="009D2DCB">
      <w:pPr>
        <w:pStyle w:val="Heading4"/>
      </w:pPr>
      <w:r w:rsidRPr="00770AA9">
        <w:t>e) Hướng dẫn học sinh tự học ở</w:t>
      </w:r>
      <w:r w:rsidR="005B1BAC" w:rsidRPr="00770AA9">
        <w:t xml:space="preserve"> nhà. (1</w:t>
      </w:r>
      <w:r w:rsidRPr="00770AA9">
        <w:t xml:space="preserve"> ph)</w:t>
      </w:r>
    </w:p>
    <w:p w:rsidR="009D2DCB" w:rsidRPr="00473F57" w:rsidRDefault="009D2DCB" w:rsidP="009D2DCB">
      <w:pPr>
        <w:rPr>
          <w:lang w:val="pt-BR"/>
        </w:rPr>
      </w:pPr>
      <w:r>
        <w:tab/>
      </w:r>
      <w:r w:rsidRPr="00770AA9">
        <w:t xml:space="preserve">- </w:t>
      </w:r>
      <w:r w:rsidRPr="00473F57">
        <w:rPr>
          <w:lang w:val="pt-BR"/>
        </w:rPr>
        <w:t xml:space="preserve">Học bài: Nắm chắc </w:t>
      </w:r>
      <w:r w:rsidR="00DE5344">
        <w:rPr>
          <w:lang w:val="pt-BR"/>
        </w:rPr>
        <w:t xml:space="preserve">định nghĩa, tính chất, dấu hiệu nhận biết </w:t>
      </w:r>
      <w:r w:rsidR="00B165A8">
        <w:rPr>
          <w:lang w:val="pt-BR"/>
        </w:rPr>
        <w:t>hbh</w:t>
      </w:r>
      <w:r w:rsidR="001141EF">
        <w:rPr>
          <w:lang w:val="pt-BR"/>
        </w:rPr>
        <w:t>.</w:t>
      </w:r>
    </w:p>
    <w:p w:rsidR="009E6E65" w:rsidRPr="005B1BAC" w:rsidRDefault="00A6308D" w:rsidP="009E6E65">
      <w:pPr>
        <w:rPr>
          <w:lang w:val="en-US"/>
        </w:rPr>
      </w:pPr>
      <w:r>
        <w:tab/>
      </w:r>
      <w:r w:rsidR="009E6E65" w:rsidRPr="008B6ED4">
        <w:t xml:space="preserve">- Làm các bài tập </w:t>
      </w:r>
      <w:r w:rsidR="005B1BAC">
        <w:rPr>
          <w:lang w:val="en-US"/>
        </w:rPr>
        <w:t>trong</w:t>
      </w:r>
      <w:r w:rsidR="009E6E65" w:rsidRPr="008B6ED4">
        <w:t xml:space="preserve"> SGK</w:t>
      </w:r>
      <w:r w:rsidR="005B1BAC">
        <w:rPr>
          <w:lang w:val="en-US"/>
        </w:rPr>
        <w:t>.</w:t>
      </w:r>
    </w:p>
    <w:p w:rsidR="009D2DCB" w:rsidRDefault="009D2DCB" w:rsidP="009E6E65">
      <w:pPr>
        <w:pStyle w:val="Heading3"/>
        <w:rPr>
          <w:lang w:val="en-US"/>
        </w:rPr>
      </w:pPr>
      <w:r>
        <w:rPr>
          <w:lang w:val="en-US"/>
        </w:rPr>
        <w:t>5. Rút kinh nghiệm giờ dạy.</w:t>
      </w:r>
    </w:p>
    <w:p w:rsidR="009D2DCB" w:rsidRDefault="009D2DCB" w:rsidP="009D2DCB">
      <w:pPr>
        <w:rPr>
          <w:lang w:val="en-US"/>
        </w:rPr>
      </w:pPr>
      <w:r>
        <w:rPr>
          <w:lang w:val="en-US"/>
        </w:rPr>
        <w:tab/>
        <w:t>.........................................................................................................................................................................................................................................................................................................................................................................................</w:t>
      </w:r>
    </w:p>
    <w:p w:rsidR="00D40B9D" w:rsidRDefault="00D40B9D">
      <w:pPr>
        <w:widowControl/>
        <w:rPr>
          <w:lang w:val="en-US"/>
        </w:rPr>
      </w:pPr>
      <w:r>
        <w:rPr>
          <w:lang w:val="en-US"/>
        </w:rPr>
        <w:br w:type="page"/>
      </w:r>
    </w:p>
    <w:p w:rsidR="0085006E" w:rsidRDefault="0085006E" w:rsidP="0085006E">
      <w:pPr>
        <w:pStyle w:val="Heading2"/>
        <w:rPr>
          <w:lang w:val="en-US"/>
        </w:rPr>
      </w:pPr>
      <w:r>
        <w:rPr>
          <w:lang w:val="en-US"/>
        </w:rPr>
        <w:lastRenderedPageBreak/>
        <w:t>Tiế</w:t>
      </w:r>
      <w:r w:rsidR="0086475D">
        <w:rPr>
          <w:lang w:val="en-US"/>
        </w:rPr>
        <w:t>t 11</w:t>
      </w:r>
      <w:r>
        <w:rPr>
          <w:lang w:val="en-US"/>
        </w:rPr>
        <w:t xml:space="preserve">: </w:t>
      </w:r>
      <w:r w:rsidR="0086475D">
        <w:rPr>
          <w:rFonts w:cstheme="majorHAnsi"/>
          <w:lang w:val="en-US"/>
        </w:rPr>
        <w:t>LUYỆN TẬP</w:t>
      </w:r>
    </w:p>
    <w:p w:rsidR="0085006E" w:rsidRDefault="0085006E" w:rsidP="0085006E">
      <w:pPr>
        <w:rPr>
          <w:lang w:val="en-US"/>
        </w:rPr>
      </w:pPr>
    </w:p>
    <w:p w:rsidR="0085006E" w:rsidRPr="00770AA9" w:rsidRDefault="0085006E" w:rsidP="0085006E"/>
    <w:p w:rsidR="0085006E" w:rsidRPr="000E4358" w:rsidRDefault="0085006E" w:rsidP="0085006E">
      <w:pPr>
        <w:pStyle w:val="Heading3"/>
      </w:pPr>
      <w:r w:rsidRPr="000E4358">
        <w:t>1. Mục tiêu.</w:t>
      </w:r>
    </w:p>
    <w:p w:rsidR="0085006E" w:rsidRDefault="0085006E" w:rsidP="0085006E">
      <w:pPr>
        <w:pStyle w:val="Heading4"/>
      </w:pPr>
      <w:r>
        <w:t>a) Về k</w:t>
      </w:r>
      <w:r w:rsidRPr="000E4358">
        <w:t>iến thức.</w:t>
      </w:r>
    </w:p>
    <w:p w:rsidR="0085006E" w:rsidRPr="00770AA9" w:rsidRDefault="0085006E" w:rsidP="00B860FA">
      <w:r>
        <w:tab/>
      </w:r>
      <w:r w:rsidRPr="00770AA9">
        <w:t xml:space="preserve">- </w:t>
      </w:r>
      <w:r w:rsidR="00B860FA" w:rsidRPr="00FC23F5">
        <w:t>HS củng cố đn hình bình hành là hình tứ giác có các cạnh đố</w:t>
      </w:r>
      <w:r w:rsidR="00101BC2">
        <w:t>i song song</w:t>
      </w:r>
      <w:r w:rsidR="00101BC2" w:rsidRPr="007A62EB">
        <w:t xml:space="preserve"> </w:t>
      </w:r>
      <w:r w:rsidR="00101BC2">
        <w:t>(</w:t>
      </w:r>
      <w:r w:rsidR="00B860FA" w:rsidRPr="00FC23F5">
        <w:t>2 cặp cạnh đố</w:t>
      </w:r>
      <w:r w:rsidR="000710D3">
        <w:t>i song song</w:t>
      </w:r>
      <w:r w:rsidR="00B860FA" w:rsidRPr="00FC23F5">
        <w:t>). Nắm vững các tính chất về cạnh đối, góc đối và đường chéo của hình bình hành. Biết áp dụng vào bài tập</w:t>
      </w:r>
      <w:r w:rsidR="00B860FA" w:rsidRPr="00770AA9">
        <w:t>.</w:t>
      </w:r>
    </w:p>
    <w:p w:rsidR="0085006E" w:rsidRDefault="0085006E" w:rsidP="0085006E">
      <w:pPr>
        <w:pStyle w:val="Heading4"/>
      </w:pPr>
      <w:r>
        <w:t>b) Về k</w:t>
      </w:r>
      <w:r w:rsidRPr="000E4358">
        <w:t>ỹ năng.</w:t>
      </w:r>
    </w:p>
    <w:p w:rsidR="0085006E" w:rsidRPr="00770AA9" w:rsidRDefault="0085006E" w:rsidP="0085006E">
      <w:r>
        <w:tab/>
      </w:r>
      <w:r w:rsidRPr="007F51CC">
        <w:t xml:space="preserve">- </w:t>
      </w:r>
      <w:r w:rsidR="00B860FA" w:rsidRPr="00FC23F5">
        <w:t>HS dựa vào dấu hiệu nhận biết và tính chất nhận biết được hình bình hành. Biết chứng minh một tứ giác là hình bình hành, chứng minh các đoạn thẳng bằng nhau, các góc bằng nhau, 2 đường thẳng song song.</w:t>
      </w:r>
    </w:p>
    <w:p w:rsidR="0085006E" w:rsidRDefault="0085006E" w:rsidP="0085006E">
      <w:pPr>
        <w:pStyle w:val="Heading4"/>
      </w:pPr>
      <w:r>
        <w:t>c) Về t</w:t>
      </w:r>
      <w:r w:rsidRPr="000E4358">
        <w:t>hái độ.</w:t>
      </w:r>
    </w:p>
    <w:p w:rsidR="0085006E" w:rsidRPr="003C1C41" w:rsidRDefault="0085006E" w:rsidP="0085006E">
      <w:r>
        <w:tab/>
      </w:r>
      <w:r w:rsidRPr="003C1C41">
        <w:t xml:space="preserve">- </w:t>
      </w:r>
      <w:r w:rsidRPr="001F1797">
        <w:t>Rèn luyện tư duy sáng tạo, tính cẩn thậ</w:t>
      </w:r>
      <w:r>
        <w:t>n, chính xác.</w:t>
      </w:r>
    </w:p>
    <w:p w:rsidR="0085006E" w:rsidRPr="00770AA9" w:rsidRDefault="0085006E" w:rsidP="0085006E">
      <w:pPr>
        <w:pStyle w:val="Heading3"/>
      </w:pPr>
      <w:r w:rsidRPr="00770AA9">
        <w:t>2. Chuẩn bị của GV và HS.</w:t>
      </w:r>
    </w:p>
    <w:p w:rsidR="0085006E" w:rsidRDefault="0085006E" w:rsidP="0085006E">
      <w:pPr>
        <w:pStyle w:val="Heading4"/>
        <w:rPr>
          <w:lang w:val="en-US"/>
        </w:rPr>
      </w:pPr>
      <w:r>
        <w:rPr>
          <w:lang w:val="en-US"/>
        </w:rPr>
        <w:t>a) Chuẩn bị của GV.</w:t>
      </w:r>
    </w:p>
    <w:p w:rsidR="0085006E" w:rsidRPr="00392E46" w:rsidRDefault="0085006E" w:rsidP="0085006E">
      <w:pPr>
        <w:rPr>
          <w:lang w:val="en-US"/>
        </w:rPr>
      </w:pPr>
      <w:r>
        <w:rPr>
          <w:lang w:val="en-US"/>
        </w:rPr>
        <w:tab/>
        <w:t xml:space="preserve">- </w:t>
      </w:r>
      <w:r w:rsidR="00F03CA4" w:rsidRPr="00770AA9">
        <w:rPr>
          <w:lang w:val="en-US"/>
        </w:rPr>
        <w:t>Compa, thước, bảng phụ hoặc bảng nhóm.</w:t>
      </w:r>
    </w:p>
    <w:p w:rsidR="0085006E" w:rsidRDefault="0085006E" w:rsidP="0085006E">
      <w:pPr>
        <w:pStyle w:val="Heading4"/>
        <w:rPr>
          <w:lang w:val="en-US"/>
        </w:rPr>
      </w:pPr>
      <w:r>
        <w:rPr>
          <w:lang w:val="en-US"/>
        </w:rPr>
        <w:t>b) Chuẩn bị của HS.</w:t>
      </w:r>
    </w:p>
    <w:p w:rsidR="0085006E" w:rsidRPr="00392E46" w:rsidRDefault="0085006E" w:rsidP="0085006E">
      <w:pPr>
        <w:rPr>
          <w:lang w:val="en-US"/>
        </w:rPr>
      </w:pPr>
      <w:r>
        <w:rPr>
          <w:lang w:val="en-US"/>
        </w:rPr>
        <w:tab/>
        <w:t xml:space="preserve">- </w:t>
      </w:r>
      <w:r w:rsidR="007D163F" w:rsidRPr="00FC23F5">
        <w:t>Thước, compa. Bài tập.</w:t>
      </w:r>
    </w:p>
    <w:p w:rsidR="0085006E" w:rsidRDefault="0085006E" w:rsidP="0085006E">
      <w:pPr>
        <w:pStyle w:val="Heading3"/>
        <w:rPr>
          <w:lang w:val="en-US"/>
        </w:rPr>
      </w:pPr>
      <w:r>
        <w:rPr>
          <w:lang w:val="en-US"/>
        </w:rPr>
        <w:t>3. Phương pháp giảng dạy.</w:t>
      </w:r>
    </w:p>
    <w:p w:rsidR="0085006E" w:rsidRDefault="0085006E" w:rsidP="0085006E">
      <w:pPr>
        <w:rPr>
          <w:lang w:val="en-US"/>
        </w:rPr>
      </w:pPr>
      <w:r>
        <w:rPr>
          <w:lang w:val="en-US"/>
        </w:rPr>
        <w:tab/>
        <w:t>- Vấn đáp, thuyết trình.</w:t>
      </w:r>
    </w:p>
    <w:p w:rsidR="0085006E" w:rsidRPr="000A5290" w:rsidRDefault="0085006E" w:rsidP="0085006E">
      <w:pPr>
        <w:rPr>
          <w:lang w:val="en-US"/>
        </w:rPr>
      </w:pPr>
      <w:r>
        <w:rPr>
          <w:lang w:val="en-US"/>
        </w:rPr>
        <w:tab/>
        <w:t>- Hoạt động nhóm, tích cực hóa hoạt động của HS.</w:t>
      </w:r>
    </w:p>
    <w:p w:rsidR="0085006E" w:rsidRDefault="0085006E" w:rsidP="0085006E">
      <w:pPr>
        <w:pStyle w:val="Heading3"/>
        <w:rPr>
          <w:lang w:val="en-US"/>
        </w:rPr>
      </w:pPr>
      <w:r>
        <w:rPr>
          <w:lang w:val="en-US"/>
        </w:rPr>
        <w:t>4. Tiến trình bài dạy.</w:t>
      </w:r>
    </w:p>
    <w:p w:rsidR="0085006E" w:rsidRDefault="0085006E" w:rsidP="0085006E">
      <w:pPr>
        <w:pStyle w:val="Heading4"/>
        <w:rPr>
          <w:lang w:val="en-US"/>
        </w:rPr>
      </w:pPr>
      <w:r>
        <w:rPr>
          <w:lang w:val="en-US"/>
        </w:rPr>
        <w:t>a) Ổn định tổ chức lớp học. (1 ph)</w:t>
      </w:r>
    </w:p>
    <w:p w:rsidR="0085006E" w:rsidRPr="0077145A" w:rsidRDefault="0085006E" w:rsidP="0085006E">
      <w:pPr>
        <w:pStyle w:val="Heading4"/>
      </w:pPr>
      <w:r w:rsidRPr="0077145A">
        <w:t>b) Kiểm tra bài cũ. (7 ph)</w:t>
      </w:r>
    </w:p>
    <w:p w:rsidR="008E624D" w:rsidRPr="00FC23F5" w:rsidRDefault="0085006E" w:rsidP="008E624D">
      <w:r w:rsidRPr="00770AA9">
        <w:tab/>
      </w:r>
      <w:r w:rsidR="008E624D" w:rsidRPr="00770AA9">
        <w:t>-</w:t>
      </w:r>
      <w:r w:rsidR="008E624D" w:rsidRPr="00FC23F5">
        <w:t xml:space="preserve"> Phát biểu định nghĩa HBH và các tính chất của HBH?</w:t>
      </w:r>
    </w:p>
    <w:p w:rsidR="0085006E" w:rsidRPr="00770AA9" w:rsidRDefault="008E624D" w:rsidP="008E624D">
      <w:r w:rsidRPr="00770AA9">
        <w:tab/>
        <w:t>-</w:t>
      </w:r>
      <w:r w:rsidRPr="00FC23F5">
        <w:t xml:space="preserve"> Muốn CM một tứ giác là HBH ta có mấy cách chứng minh? </w:t>
      </w:r>
      <w:r w:rsidRPr="00FC23F5">
        <w:rPr>
          <w:lang w:val="pt-BR"/>
        </w:rPr>
        <w:t>Là những cách nào?</w:t>
      </w:r>
    </w:p>
    <w:p w:rsidR="0085006E" w:rsidRPr="00770AA9" w:rsidRDefault="0085006E" w:rsidP="0085006E">
      <w:pPr>
        <w:pStyle w:val="Heading4"/>
      </w:pPr>
      <w:r w:rsidRPr="00770AA9">
        <w:t>c) Dạy nội dung bài mới.</w:t>
      </w:r>
    </w:p>
    <w:tbl>
      <w:tblPr>
        <w:tblStyle w:val="TableGrid"/>
        <w:tblW w:w="0" w:type="auto"/>
        <w:tblLook w:val="04A0" w:firstRow="1" w:lastRow="0" w:firstColumn="1" w:lastColumn="0" w:noHBand="0" w:noVBand="1"/>
      </w:tblPr>
      <w:tblGrid>
        <w:gridCol w:w="621"/>
        <w:gridCol w:w="4052"/>
        <w:gridCol w:w="4389"/>
      </w:tblGrid>
      <w:tr w:rsidR="0085006E" w:rsidRPr="001C5C65" w:rsidTr="009A1682">
        <w:tc>
          <w:tcPr>
            <w:tcW w:w="621" w:type="dxa"/>
          </w:tcPr>
          <w:p w:rsidR="0085006E" w:rsidRPr="001C5C65" w:rsidRDefault="0085006E" w:rsidP="009A1682">
            <w:pPr>
              <w:jc w:val="center"/>
              <w:rPr>
                <w:b/>
                <w:lang w:val="en-US"/>
              </w:rPr>
            </w:pPr>
            <w:r w:rsidRPr="001C5C65">
              <w:rPr>
                <w:b/>
                <w:lang w:val="en-US"/>
              </w:rPr>
              <w:t>TG</w:t>
            </w:r>
          </w:p>
        </w:tc>
        <w:tc>
          <w:tcPr>
            <w:tcW w:w="4052" w:type="dxa"/>
          </w:tcPr>
          <w:p w:rsidR="0085006E" w:rsidRPr="001C5C65" w:rsidRDefault="0085006E" w:rsidP="00285BCE">
            <w:pPr>
              <w:jc w:val="center"/>
              <w:rPr>
                <w:b/>
                <w:lang w:val="en-US"/>
              </w:rPr>
            </w:pPr>
            <w:r w:rsidRPr="001C5C65">
              <w:rPr>
                <w:b/>
                <w:lang w:val="en-US"/>
              </w:rPr>
              <w:t>Hoạt động của GV - HS</w:t>
            </w:r>
          </w:p>
        </w:tc>
        <w:tc>
          <w:tcPr>
            <w:tcW w:w="4389" w:type="dxa"/>
          </w:tcPr>
          <w:p w:rsidR="0085006E" w:rsidRPr="001C5C65" w:rsidRDefault="0085006E" w:rsidP="00285BCE">
            <w:pPr>
              <w:jc w:val="center"/>
              <w:rPr>
                <w:b/>
                <w:lang w:val="en-US"/>
              </w:rPr>
            </w:pPr>
            <w:r w:rsidRPr="001C5C65">
              <w:rPr>
                <w:b/>
                <w:lang w:val="en-US"/>
              </w:rPr>
              <w:t>Nội dung ghi bảng</w:t>
            </w:r>
          </w:p>
        </w:tc>
      </w:tr>
      <w:tr w:rsidR="0085006E" w:rsidTr="009A1682">
        <w:tc>
          <w:tcPr>
            <w:tcW w:w="621" w:type="dxa"/>
          </w:tcPr>
          <w:p w:rsidR="009A1682" w:rsidRDefault="009A1682" w:rsidP="009A1682">
            <w:pPr>
              <w:jc w:val="center"/>
              <w:rPr>
                <w:lang w:val="en-US"/>
              </w:rPr>
            </w:pPr>
          </w:p>
          <w:p w:rsidR="009A1682" w:rsidRDefault="009A1682" w:rsidP="009A1682">
            <w:pPr>
              <w:jc w:val="center"/>
              <w:rPr>
                <w:lang w:val="en-US"/>
              </w:rPr>
            </w:pPr>
          </w:p>
          <w:p w:rsidR="0085006E" w:rsidRDefault="0085006E" w:rsidP="009A1682">
            <w:pPr>
              <w:jc w:val="center"/>
              <w:rPr>
                <w:lang w:val="en-US"/>
              </w:rPr>
            </w:pPr>
            <w:r>
              <w:rPr>
                <w:lang w:val="en-US"/>
              </w:rPr>
              <w:t>15'</w:t>
            </w:r>
          </w:p>
        </w:tc>
        <w:tc>
          <w:tcPr>
            <w:tcW w:w="4052" w:type="dxa"/>
          </w:tcPr>
          <w:p w:rsidR="00CC2BCC" w:rsidRPr="00BE67F1" w:rsidRDefault="00CC2BCC" w:rsidP="00CC2BCC">
            <w:r w:rsidRPr="00770AA9">
              <w:rPr>
                <w:b/>
                <w:lang w:val="en-US"/>
              </w:rPr>
              <w:t>GV:</w:t>
            </w:r>
            <w:r w:rsidRPr="00770AA9">
              <w:rPr>
                <w:lang w:val="en-US"/>
              </w:rPr>
              <w:t xml:space="preserve"> </w:t>
            </w:r>
            <w:r>
              <w:t xml:space="preserve">Y/c hs </w:t>
            </w:r>
            <w:r>
              <w:rPr>
                <w:lang w:val="en-US"/>
              </w:rPr>
              <w:t xml:space="preserve">làm bài 47 SGK, </w:t>
            </w:r>
            <w:r>
              <w:t>vẽ hình</w:t>
            </w:r>
            <w:r w:rsidRPr="00FD5FA3">
              <w:rPr>
                <w:lang w:val="pt-BR"/>
              </w:rPr>
              <w:t>.</w:t>
            </w:r>
          </w:p>
          <w:p w:rsidR="00CC2BCC" w:rsidRPr="00770AA9" w:rsidRDefault="00CC2BCC" w:rsidP="00CC2BCC">
            <w:r w:rsidRPr="00770AA9">
              <w:rPr>
                <w:b/>
              </w:rPr>
              <w:t>HS:</w:t>
            </w:r>
            <w:r w:rsidRPr="00770AA9">
              <w:t xml:space="preserve"> Thực hiện</w:t>
            </w:r>
          </w:p>
          <w:p w:rsidR="00CC2BCC" w:rsidRDefault="00CC2BCC" w:rsidP="00CC2BCC">
            <w:r w:rsidRPr="00770AA9">
              <w:rPr>
                <w:b/>
              </w:rPr>
              <w:t>GV:</w:t>
            </w:r>
            <w:r w:rsidRPr="00CC2BCC">
              <w:rPr>
                <w:position w:val="-10"/>
              </w:rPr>
              <w:object w:dxaOrig="2079" w:dyaOrig="320">
                <v:shape id="_x0000_i1252" type="#_x0000_t75" style="width:108.75pt;height:17.25pt" o:ole="">
                  <v:imagedata r:id="rId409" o:title=""/>
                </v:shape>
                <o:OLEObject Type="Embed" ProgID="Equation.DSMT4" ShapeID="_x0000_i1252" DrawAspect="Content" ObjectID="_1568109880" r:id="rId410"/>
              </w:object>
            </w:r>
            <w:r>
              <w:t xml:space="preserve"> ta suy ra điều gì?</w:t>
            </w:r>
          </w:p>
          <w:p w:rsidR="00CC2BCC" w:rsidRPr="00770AA9" w:rsidRDefault="00CC2BCC" w:rsidP="00CC2BCC">
            <w:r w:rsidRPr="00770AA9">
              <w:rPr>
                <w:b/>
              </w:rPr>
              <w:t>HS:</w:t>
            </w:r>
            <w:r w:rsidRPr="00770AA9">
              <w:t xml:space="preserve"> Suy nghĩ, trả lời</w:t>
            </w:r>
          </w:p>
          <w:p w:rsidR="00CC2BCC" w:rsidRDefault="00CC2BCC" w:rsidP="00CC2BCC">
            <w:pPr>
              <w:rPr>
                <w:szCs w:val="26"/>
              </w:rPr>
            </w:pPr>
            <w:r w:rsidRPr="00770AA9">
              <w:rPr>
                <w:b/>
              </w:rPr>
              <w:t>GV:</w:t>
            </w:r>
            <w:r w:rsidRPr="00770AA9">
              <w:t xml:space="preserve"> </w:t>
            </w:r>
            <w:r>
              <w:rPr>
                <w:szCs w:val="26"/>
              </w:rPr>
              <w:t>Để c/m AHCK là hbh ta cần c/m điều gì?</w:t>
            </w:r>
          </w:p>
          <w:p w:rsidR="00CC2BCC" w:rsidRPr="00D44A1C" w:rsidRDefault="00CC2BCC" w:rsidP="00CC2BCC">
            <w:pPr>
              <w:rPr>
                <w:sz w:val="30"/>
                <w:lang w:val="pt-BR"/>
              </w:rPr>
            </w:pPr>
            <w:r w:rsidRPr="00CC2BCC">
              <w:rPr>
                <w:b/>
                <w:szCs w:val="26"/>
              </w:rPr>
              <w:t>HS:</w:t>
            </w:r>
            <w:r>
              <w:rPr>
                <w:szCs w:val="26"/>
              </w:rPr>
              <w:t xml:space="preserve"> </w:t>
            </w:r>
            <w:r w:rsidRPr="00770AA9">
              <w:t>Suy nghĩ, trả lời</w:t>
            </w:r>
          </w:p>
          <w:p w:rsidR="00CC2BCC" w:rsidRPr="00770AA9" w:rsidRDefault="00CC2BCC" w:rsidP="00CC2BCC">
            <w:r w:rsidRPr="00770AA9">
              <w:rPr>
                <w:b/>
              </w:rPr>
              <w:t>GV:</w:t>
            </w:r>
            <w:r w:rsidRPr="00770AA9">
              <w:t xml:space="preserve"> Gọi hs lên bảng</w:t>
            </w:r>
          </w:p>
          <w:p w:rsidR="00CC2BCC" w:rsidRDefault="00CC2BCC" w:rsidP="00CC2BCC">
            <w:r w:rsidRPr="00CC2BCC">
              <w:rPr>
                <w:b/>
              </w:rPr>
              <w:t>HS:</w:t>
            </w:r>
            <w:r>
              <w:t xml:space="preserve"> Lên bảng theo chỉ định</w:t>
            </w:r>
          </w:p>
          <w:p w:rsidR="00CC2BCC" w:rsidRDefault="00CC2BCC" w:rsidP="00CC2BCC"/>
          <w:p w:rsidR="00CC2BCC" w:rsidRDefault="00CC2BCC" w:rsidP="00CC2BCC"/>
          <w:p w:rsidR="00CC2BCC" w:rsidRDefault="00CC2BCC" w:rsidP="00CC2BCC">
            <w:r w:rsidRPr="00B967C6">
              <w:rPr>
                <w:b/>
              </w:rPr>
              <w:t>GV:</w:t>
            </w:r>
            <w:r>
              <w:t xml:space="preserve"> Để c/m A, O, C thảng hàng </w:t>
            </w:r>
            <w:r>
              <w:lastRenderedPageBreak/>
              <w:t>ta làm tn?</w:t>
            </w:r>
          </w:p>
          <w:p w:rsidR="00CC2BCC" w:rsidRDefault="00CC2BCC" w:rsidP="00CC2BCC">
            <w:r w:rsidRPr="00B967C6">
              <w:rPr>
                <w:b/>
              </w:rPr>
              <w:t>HS:</w:t>
            </w:r>
            <w:r>
              <w:t xml:space="preserve"> Suy nghĩ, trả lời</w:t>
            </w:r>
          </w:p>
          <w:p w:rsidR="00CC2BCC" w:rsidRDefault="00CC2BCC" w:rsidP="00CC2BCC">
            <w:r w:rsidRPr="00B967C6">
              <w:rPr>
                <w:b/>
              </w:rPr>
              <w:t>GV:</w:t>
            </w:r>
            <w:r>
              <w:t xml:space="preserve"> Cho hs hđ nhóm</w:t>
            </w:r>
          </w:p>
          <w:p w:rsidR="00CC2BCC" w:rsidRPr="00770AA9" w:rsidRDefault="00CC2BCC" w:rsidP="00CC2BCC">
            <w:r w:rsidRPr="00B967C6">
              <w:rPr>
                <w:b/>
              </w:rPr>
              <w:t xml:space="preserve">HS </w:t>
            </w:r>
            <w:r>
              <w:t>Thảo luận nhóm</w:t>
            </w:r>
            <w:r w:rsidR="007B2D7E" w:rsidRPr="00770AA9">
              <w:t xml:space="preserve"> và trả lời.</w:t>
            </w:r>
          </w:p>
          <w:p w:rsidR="007B2D7E" w:rsidRPr="00770AA9" w:rsidRDefault="007B2D7E" w:rsidP="00CC2BCC">
            <w:r w:rsidRPr="00770AA9">
              <w:rPr>
                <w:b/>
              </w:rPr>
              <w:t>GV:</w:t>
            </w:r>
            <w:r w:rsidRPr="00770AA9">
              <w:t xml:space="preserve"> Chốt lại.</w:t>
            </w:r>
          </w:p>
          <w:p w:rsidR="009A7685" w:rsidRDefault="009A7685" w:rsidP="00CC2BCC">
            <w:pPr>
              <w:rPr>
                <w:b/>
              </w:rPr>
            </w:pPr>
          </w:p>
          <w:p w:rsidR="006A6A6B" w:rsidRDefault="006A6A6B" w:rsidP="00CC2BCC">
            <w:pPr>
              <w:rPr>
                <w:b/>
              </w:rPr>
            </w:pPr>
          </w:p>
          <w:p w:rsidR="006A6A6B" w:rsidRDefault="006A6A6B" w:rsidP="00CC2BCC">
            <w:pPr>
              <w:rPr>
                <w:b/>
              </w:rPr>
            </w:pPr>
          </w:p>
          <w:p w:rsidR="00CC2BCC" w:rsidRPr="00770AA9" w:rsidRDefault="009A7685" w:rsidP="00CC2BCC">
            <w:r w:rsidRPr="00770AA9">
              <w:rPr>
                <w:b/>
              </w:rPr>
              <w:t>GV:</w:t>
            </w:r>
            <w:r w:rsidRPr="00770AA9">
              <w:t xml:space="preserve"> Phát vấn câu hỏi bài 46 SGK.</w:t>
            </w:r>
          </w:p>
          <w:p w:rsidR="00CC2BCC" w:rsidRPr="00770AA9" w:rsidRDefault="009A7685" w:rsidP="00CC2BCC">
            <w:r w:rsidRPr="00770AA9">
              <w:rPr>
                <w:b/>
              </w:rPr>
              <w:t>HS:</w:t>
            </w:r>
            <w:r w:rsidRPr="00770AA9">
              <w:t xml:space="preserve"> Trả lời.</w:t>
            </w:r>
          </w:p>
          <w:p w:rsidR="00CC2BCC" w:rsidRDefault="00CC2BCC" w:rsidP="00CC2BCC"/>
          <w:p w:rsidR="009A7685" w:rsidRDefault="00CC2BCC" w:rsidP="00CC2BCC">
            <w:pPr>
              <w:rPr>
                <w:lang w:val="pt-BR"/>
              </w:rPr>
            </w:pPr>
            <w:r w:rsidRPr="009A7685">
              <w:rPr>
                <w:b/>
              </w:rPr>
              <w:t>GV:</w:t>
            </w:r>
            <w:r>
              <w:t xml:space="preserve"> </w:t>
            </w:r>
            <w:r w:rsidR="009A7685">
              <w:rPr>
                <w:lang w:val="pt-BR"/>
              </w:rPr>
              <w:t>Hướng dẫn HS làm BT 49 SGK.</w:t>
            </w:r>
          </w:p>
          <w:p w:rsidR="00CC2BCC" w:rsidRDefault="00CC2BCC" w:rsidP="00CC2BCC">
            <w:pPr>
              <w:rPr>
                <w:lang w:val="pt-BR"/>
              </w:rPr>
            </w:pPr>
            <w:r w:rsidRPr="009A7685">
              <w:rPr>
                <w:b/>
                <w:lang w:val="pt-BR"/>
              </w:rPr>
              <w:t>HS:</w:t>
            </w:r>
            <w:r>
              <w:rPr>
                <w:lang w:val="pt-BR"/>
              </w:rPr>
              <w:t xml:space="preserve"> Thực hiện</w:t>
            </w:r>
            <w:r w:rsidR="009A7685">
              <w:rPr>
                <w:lang w:val="pt-BR"/>
              </w:rPr>
              <w:t>.</w:t>
            </w:r>
          </w:p>
          <w:p w:rsidR="00CC2BCC" w:rsidRDefault="00CC2BCC" w:rsidP="00CC2BCC"/>
          <w:p w:rsidR="00CC2BCC" w:rsidRDefault="00CC2BCC" w:rsidP="00CC2BCC">
            <w:pPr>
              <w:rPr>
                <w:lang w:val="pt-BR"/>
              </w:rPr>
            </w:pPr>
          </w:p>
          <w:p w:rsidR="00CC2BCC" w:rsidRDefault="00CC2BCC" w:rsidP="00CC2BCC">
            <w:pPr>
              <w:rPr>
                <w:sz w:val="26"/>
                <w:szCs w:val="26"/>
              </w:rPr>
            </w:pPr>
            <w:r w:rsidRPr="000A6F3B">
              <w:rPr>
                <w:b/>
                <w:lang w:val="pt-BR"/>
              </w:rPr>
              <w:t>GV:</w:t>
            </w:r>
            <w:r>
              <w:rPr>
                <w:lang w:val="pt-BR"/>
              </w:rPr>
              <w:t xml:space="preserve"> </w:t>
            </w:r>
            <w:r>
              <w:rPr>
                <w:szCs w:val="26"/>
              </w:rPr>
              <w:t>Cho hs tự làm</w:t>
            </w:r>
          </w:p>
          <w:p w:rsidR="00CC2BCC" w:rsidRDefault="00CC2BCC" w:rsidP="00CC2BCC">
            <w:pPr>
              <w:rPr>
                <w:lang w:val="pt-BR"/>
              </w:rPr>
            </w:pPr>
            <w:r w:rsidRPr="000A6F3B">
              <w:rPr>
                <w:b/>
                <w:lang w:val="pt-BR"/>
              </w:rPr>
              <w:t>HS:</w:t>
            </w:r>
            <w:r>
              <w:rPr>
                <w:lang w:val="pt-BR"/>
              </w:rPr>
              <w:t xml:space="preserve"> Suy nghĩ, làm bài</w:t>
            </w:r>
          </w:p>
          <w:p w:rsidR="00CC2BCC" w:rsidRDefault="00CC2BCC" w:rsidP="00CC2BCC">
            <w:pPr>
              <w:rPr>
                <w:lang w:val="pt-BR"/>
              </w:rPr>
            </w:pPr>
            <w:r w:rsidRPr="000A6F3B">
              <w:rPr>
                <w:b/>
                <w:lang w:val="pt-BR"/>
              </w:rPr>
              <w:t>GV:</w:t>
            </w:r>
            <w:r>
              <w:rPr>
                <w:lang w:val="pt-BR"/>
              </w:rPr>
              <w:t xml:space="preserve"> Gọi 1 hs trình bày cách c/m</w:t>
            </w:r>
          </w:p>
          <w:p w:rsidR="00CC2BCC" w:rsidRDefault="00CC2BCC" w:rsidP="00CC2BCC">
            <w:pPr>
              <w:rPr>
                <w:szCs w:val="26"/>
              </w:rPr>
            </w:pPr>
            <w:r w:rsidRPr="000A6F3B">
              <w:rPr>
                <w:b/>
                <w:szCs w:val="26"/>
              </w:rPr>
              <w:t>HS:</w:t>
            </w:r>
            <w:r>
              <w:rPr>
                <w:szCs w:val="26"/>
              </w:rPr>
              <w:t xml:space="preserve"> Phát biểu</w:t>
            </w:r>
          </w:p>
          <w:p w:rsidR="00CC2BCC" w:rsidRDefault="00CC2BCC" w:rsidP="00CC2BCC">
            <w:pPr>
              <w:rPr>
                <w:szCs w:val="26"/>
              </w:rPr>
            </w:pPr>
            <w:r w:rsidRPr="000A6F3B">
              <w:rPr>
                <w:b/>
                <w:szCs w:val="26"/>
              </w:rPr>
              <w:t>GV:</w:t>
            </w:r>
            <w:r>
              <w:rPr>
                <w:szCs w:val="26"/>
              </w:rPr>
              <w:t xml:space="preserve"> Nêu hướng c/m </w:t>
            </w:r>
          </w:p>
          <w:p w:rsidR="00CC2BCC" w:rsidRDefault="00CC2BCC" w:rsidP="00CC2BCC">
            <w:pPr>
              <w:rPr>
                <w:szCs w:val="26"/>
              </w:rPr>
            </w:pPr>
            <w:r>
              <w:t>BM = MN = DM</w:t>
            </w:r>
          </w:p>
          <w:p w:rsidR="00CC2BCC" w:rsidRDefault="00CC2BCC" w:rsidP="00CC2BCC">
            <w:pPr>
              <w:rPr>
                <w:szCs w:val="26"/>
              </w:rPr>
            </w:pPr>
            <w:r w:rsidRPr="000A6F3B">
              <w:rPr>
                <w:b/>
                <w:szCs w:val="26"/>
              </w:rPr>
              <w:t>HS:</w:t>
            </w:r>
            <w:r>
              <w:rPr>
                <w:szCs w:val="26"/>
              </w:rPr>
              <w:t xml:space="preserve"> Phát biểu</w:t>
            </w:r>
          </w:p>
          <w:p w:rsidR="00CC2BCC" w:rsidRDefault="00CC2BCC" w:rsidP="00CC2BCC">
            <w:pPr>
              <w:rPr>
                <w:szCs w:val="26"/>
              </w:rPr>
            </w:pPr>
            <w:r w:rsidRPr="000A6F3B">
              <w:rPr>
                <w:b/>
                <w:szCs w:val="26"/>
              </w:rPr>
              <w:t>GV:</w:t>
            </w:r>
            <w:r>
              <w:rPr>
                <w:szCs w:val="26"/>
              </w:rPr>
              <w:t xml:space="preserve"> Gọi 1 hs lên bảng</w:t>
            </w:r>
          </w:p>
          <w:p w:rsidR="00490AA6" w:rsidRPr="00770AA9" w:rsidRDefault="00CC2BCC" w:rsidP="00CC2BCC">
            <w:r w:rsidRPr="000A6F3B">
              <w:rPr>
                <w:b/>
                <w:szCs w:val="26"/>
              </w:rPr>
              <w:t>HS:</w:t>
            </w:r>
            <w:r>
              <w:rPr>
                <w:szCs w:val="26"/>
              </w:rPr>
              <w:t xml:space="preserve"> Lên bảng theo chỉ định</w:t>
            </w:r>
            <w:r w:rsidR="000A6F3B" w:rsidRPr="00770AA9">
              <w:rPr>
                <w:szCs w:val="26"/>
              </w:rPr>
              <w:t>.</w:t>
            </w:r>
          </w:p>
        </w:tc>
        <w:tc>
          <w:tcPr>
            <w:tcW w:w="4389" w:type="dxa"/>
          </w:tcPr>
          <w:p w:rsidR="00CC2BCC" w:rsidRPr="00770AA9" w:rsidRDefault="00CC2BCC" w:rsidP="00CC2BCC">
            <w:pPr>
              <w:rPr>
                <w:b/>
              </w:rPr>
            </w:pPr>
            <w:r w:rsidRPr="00770AA9">
              <w:rPr>
                <w:b/>
              </w:rPr>
              <w:lastRenderedPageBreak/>
              <w:t>Bài 47 (SGK – 93):</w:t>
            </w:r>
          </w:p>
          <w:p w:rsidR="00CC2BCC" w:rsidRPr="00770AA9" w:rsidRDefault="007A62EB" w:rsidP="00CC2BCC">
            <w:pPr>
              <w:rPr>
                <w:b/>
              </w:rPr>
            </w:pPr>
            <w:r w:rsidRPr="007A62EB">
              <w:rPr>
                <w:b/>
                <w:noProof/>
                <w:szCs w:val="24"/>
                <w:lang w:val="en-US"/>
              </w:rPr>
              <w:drawing>
                <wp:anchor distT="0" distB="0" distL="114300" distR="114300" simplePos="0" relativeHeight="252110848" behindDoc="0" locked="0" layoutInCell="1" allowOverlap="1" wp14:anchorId="2BE9DB62" wp14:editId="45920D0D">
                  <wp:simplePos x="0" y="0"/>
                  <wp:positionH relativeFrom="column">
                    <wp:posOffset>681355</wp:posOffset>
                  </wp:positionH>
                  <wp:positionV relativeFrom="paragraph">
                    <wp:posOffset>88265</wp:posOffset>
                  </wp:positionV>
                  <wp:extent cx="1808480" cy="1014730"/>
                  <wp:effectExtent l="0" t="0" r="0" b="0"/>
                  <wp:wrapSquare wrapText="bothSides"/>
                  <wp:docPr id="11" name="Ả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1808480" cy="101473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CC2BCC" w:rsidRPr="00770AA9" w:rsidRDefault="00CC2BCC" w:rsidP="00CC2BCC">
            <w:pPr>
              <w:rPr>
                <w:b/>
              </w:rPr>
            </w:pPr>
          </w:p>
          <w:p w:rsidR="00CC2BCC" w:rsidRPr="00770AA9" w:rsidRDefault="00CC2BCC" w:rsidP="00CC2BCC"/>
          <w:p w:rsidR="00CC2BCC" w:rsidRPr="00770AA9" w:rsidRDefault="00CC2BCC" w:rsidP="00CC2BCC"/>
          <w:p w:rsidR="00CC2BCC" w:rsidRPr="00770AA9" w:rsidRDefault="00CC2BCC" w:rsidP="00CC2BCC"/>
          <w:p w:rsidR="007A62EB" w:rsidRDefault="007A62EB" w:rsidP="00CC2BCC">
            <w:pPr>
              <w:rPr>
                <w:szCs w:val="24"/>
              </w:rPr>
            </w:pPr>
          </w:p>
          <w:p w:rsidR="00CC2BCC" w:rsidRPr="00770AA9" w:rsidRDefault="00CC2BCC" w:rsidP="00CC2BCC">
            <w:pPr>
              <w:rPr>
                <w:szCs w:val="24"/>
              </w:rPr>
            </w:pPr>
            <w:r w:rsidRPr="00770AA9">
              <w:rPr>
                <w:szCs w:val="24"/>
              </w:rPr>
              <w:t xml:space="preserve">a) Chứng minh AHCK là hình bình hành </w:t>
            </w:r>
          </w:p>
          <w:p w:rsidR="00CC2BCC" w:rsidRPr="00770AA9" w:rsidRDefault="00CC2BCC" w:rsidP="00CC2BCC">
            <w:pPr>
              <w:rPr>
                <w:szCs w:val="24"/>
              </w:rPr>
            </w:pPr>
            <w:r w:rsidRPr="00770AA9">
              <w:rPr>
                <w:szCs w:val="24"/>
              </w:rPr>
              <w:t xml:space="preserve">Theo GT :  </w:t>
            </w:r>
            <w:r w:rsidR="002C6656" w:rsidRPr="00CC2BCC">
              <w:rPr>
                <w:position w:val="-30"/>
                <w:szCs w:val="24"/>
                <w:lang w:val="en-US"/>
              </w:rPr>
              <w:object w:dxaOrig="2840" w:dyaOrig="720">
                <v:shape id="_x0000_i1253" type="#_x0000_t75" style="width:125.25pt;height:31.5pt" o:ole="">
                  <v:imagedata r:id="rId412" o:title=""/>
                </v:shape>
                <o:OLEObject Type="Embed" ProgID="Equation.DSMT4" ShapeID="_x0000_i1253" DrawAspect="Content" ObjectID="_1568109881" r:id="rId413"/>
              </w:object>
            </w:r>
          </w:p>
          <w:p w:rsidR="00CC2BCC" w:rsidRPr="00770AA9" w:rsidRDefault="00CC2BCC" w:rsidP="00CC2BCC">
            <w:pPr>
              <w:rPr>
                <w:szCs w:val="24"/>
              </w:rPr>
            </w:pPr>
            <w:r w:rsidRPr="00770AA9">
              <w:rPr>
                <w:szCs w:val="24"/>
              </w:rPr>
              <w:t xml:space="preserve">Xét </w:t>
            </w:r>
            <w:r w:rsidRPr="00CC2BCC">
              <w:rPr>
                <w:position w:val="-4"/>
                <w:szCs w:val="24"/>
                <w:lang w:val="en-US"/>
              </w:rPr>
              <w:object w:dxaOrig="220" w:dyaOrig="260">
                <v:shape id="_x0000_i1254" type="#_x0000_t75" style="width:11.25pt;height:12.75pt" o:ole="">
                  <v:imagedata r:id="rId414" o:title=""/>
                </v:shape>
                <o:OLEObject Type="Embed" ProgID="Equation.DSMT4" ShapeID="_x0000_i1254" DrawAspect="Content" ObjectID="_1568109882" r:id="rId415"/>
              </w:object>
            </w:r>
            <w:r w:rsidRPr="00770AA9">
              <w:rPr>
                <w:szCs w:val="24"/>
              </w:rPr>
              <w:t xml:space="preserve">AHD và </w:t>
            </w:r>
            <w:r w:rsidRPr="00CC2BCC">
              <w:rPr>
                <w:position w:val="-4"/>
                <w:szCs w:val="24"/>
                <w:lang w:val="en-US"/>
              </w:rPr>
              <w:object w:dxaOrig="220" w:dyaOrig="260">
                <v:shape id="_x0000_i1255" type="#_x0000_t75" style="width:11.25pt;height:12.75pt" o:ole="">
                  <v:imagedata r:id="rId416" o:title=""/>
                </v:shape>
                <o:OLEObject Type="Embed" ProgID="Equation.DSMT4" ShapeID="_x0000_i1255" DrawAspect="Content" ObjectID="_1568109883" r:id="rId417"/>
              </w:object>
            </w:r>
            <w:r w:rsidRPr="00770AA9">
              <w:rPr>
                <w:szCs w:val="24"/>
              </w:rPr>
              <w:t>CKB có:</w:t>
            </w:r>
          </w:p>
          <w:p w:rsidR="00CC2BCC" w:rsidRPr="00CC2BCC" w:rsidRDefault="00CC2BCC" w:rsidP="00CC2BCC">
            <w:pPr>
              <w:rPr>
                <w:szCs w:val="24"/>
                <w:lang w:val="en-US"/>
              </w:rPr>
            </w:pPr>
            <w:r w:rsidRPr="00CC2BCC">
              <w:rPr>
                <w:szCs w:val="24"/>
                <w:lang w:val="en-US"/>
              </w:rPr>
              <w:t xml:space="preserve">AD = BC (vì ABCD là </w:t>
            </w:r>
            <w:r w:rsidR="00492793">
              <w:rPr>
                <w:szCs w:val="24"/>
                <w:lang w:val="en-US"/>
              </w:rPr>
              <w:t>hbh</w:t>
            </w:r>
            <w:r w:rsidRPr="00CC2BCC">
              <w:rPr>
                <w:szCs w:val="24"/>
                <w:lang w:val="en-US"/>
              </w:rPr>
              <w:t>)</w:t>
            </w:r>
          </w:p>
          <w:p w:rsidR="00CC2BCC" w:rsidRPr="00CC2BCC" w:rsidRDefault="00EB59B0" w:rsidP="00CC2BCC">
            <w:pPr>
              <w:rPr>
                <w:szCs w:val="24"/>
                <w:lang w:val="en-US"/>
              </w:rPr>
            </w:pPr>
            <w:r w:rsidRPr="00B967C6">
              <w:rPr>
                <w:position w:val="-6"/>
                <w:szCs w:val="24"/>
                <w:lang w:val="en-US"/>
              </w:rPr>
              <w:object w:dxaOrig="920" w:dyaOrig="400">
                <v:shape id="_x0000_i1256" type="#_x0000_t75" style="width:46.5pt;height:20.25pt" o:ole="">
                  <v:imagedata r:id="rId418" o:title=""/>
                </v:shape>
                <o:OLEObject Type="Embed" ProgID="Equation.DSMT4" ShapeID="_x0000_i1256" DrawAspect="Content" ObjectID="_1568109884" r:id="rId419"/>
              </w:object>
            </w:r>
            <w:r w:rsidR="00CC2BCC" w:rsidRPr="00CC2BCC">
              <w:rPr>
                <w:szCs w:val="24"/>
                <w:lang w:val="en-US"/>
              </w:rPr>
              <w:t xml:space="preserve"> (so le </w:t>
            </w:r>
            <w:proofErr w:type="spellStart"/>
            <w:r w:rsidR="00CC2BCC" w:rsidRPr="00CC2BCC">
              <w:rPr>
                <w:szCs w:val="24"/>
                <w:lang w:val="en-US"/>
              </w:rPr>
              <w:t>trong</w:t>
            </w:r>
            <w:proofErr w:type="spellEnd"/>
            <w:r w:rsidR="00CC2BCC" w:rsidRPr="00CC2BCC">
              <w:rPr>
                <w:szCs w:val="24"/>
                <w:lang w:val="en-US"/>
              </w:rPr>
              <w:t>)</w:t>
            </w:r>
          </w:p>
          <w:p w:rsidR="00CC2BCC" w:rsidRPr="00CC2BCC" w:rsidRDefault="00CC2BCC" w:rsidP="00CC2BCC">
            <w:pPr>
              <w:rPr>
                <w:szCs w:val="24"/>
                <w:lang w:val="en-US"/>
              </w:rPr>
            </w:pPr>
            <w:r w:rsidRPr="00CC2BCC">
              <w:rPr>
                <w:position w:val="-6"/>
                <w:szCs w:val="24"/>
                <w:lang w:val="en-US"/>
              </w:rPr>
              <w:object w:dxaOrig="300" w:dyaOrig="240">
                <v:shape id="_x0000_i1257" type="#_x0000_t75" style="width:15pt;height:12pt" o:ole="">
                  <v:imagedata r:id="rId420" o:title=""/>
                </v:shape>
                <o:OLEObject Type="Embed" ProgID="Equation.DSMT4" ShapeID="_x0000_i1257" DrawAspect="Content" ObjectID="_1568109885" r:id="rId421"/>
              </w:object>
            </w:r>
            <w:r w:rsidRPr="00CC2BCC">
              <w:rPr>
                <w:szCs w:val="24"/>
                <w:lang w:val="en-US"/>
              </w:rPr>
              <w:t xml:space="preserve"> </w:t>
            </w:r>
            <w:r w:rsidRPr="00CC2BCC">
              <w:rPr>
                <w:position w:val="-4"/>
                <w:szCs w:val="24"/>
                <w:lang w:val="en-US"/>
              </w:rPr>
              <w:object w:dxaOrig="220" w:dyaOrig="260">
                <v:shape id="_x0000_i1258" type="#_x0000_t75" style="width:11.25pt;height:12.75pt" o:ole="">
                  <v:imagedata r:id="rId416" o:title=""/>
                </v:shape>
                <o:OLEObject Type="Embed" ProgID="Equation.DSMT4" ShapeID="_x0000_i1258" DrawAspect="Content" ObjectID="_1568109886" r:id="rId422"/>
              </w:object>
            </w:r>
            <w:r w:rsidRPr="00CC2BCC">
              <w:rPr>
                <w:szCs w:val="24"/>
                <w:lang w:val="en-US"/>
              </w:rPr>
              <w:t xml:space="preserve">AHD = </w:t>
            </w:r>
            <w:r w:rsidRPr="00CC2BCC">
              <w:rPr>
                <w:position w:val="-4"/>
                <w:szCs w:val="24"/>
                <w:lang w:val="en-US"/>
              </w:rPr>
              <w:object w:dxaOrig="220" w:dyaOrig="260">
                <v:shape id="_x0000_i1259" type="#_x0000_t75" style="width:11.25pt;height:12.75pt" o:ole="">
                  <v:imagedata r:id="rId416" o:title=""/>
                </v:shape>
                <o:OLEObject Type="Embed" ProgID="Equation.DSMT4" ShapeID="_x0000_i1259" DrawAspect="Content" ObjectID="_1568109887" r:id="rId423"/>
              </w:object>
            </w:r>
            <w:r w:rsidRPr="00CC2BCC">
              <w:rPr>
                <w:szCs w:val="24"/>
                <w:lang w:val="en-US"/>
              </w:rPr>
              <w:t>CKB (cạnh huyền-góc nhọn)</w:t>
            </w:r>
          </w:p>
          <w:p w:rsidR="00CC2BCC" w:rsidRPr="00CC2BCC" w:rsidRDefault="00CC2BCC" w:rsidP="00CC2BCC">
            <w:pPr>
              <w:rPr>
                <w:szCs w:val="24"/>
                <w:lang w:val="en-US"/>
              </w:rPr>
            </w:pPr>
            <w:r w:rsidRPr="00CC2BCC">
              <w:rPr>
                <w:position w:val="-6"/>
                <w:szCs w:val="24"/>
                <w:lang w:val="en-US"/>
              </w:rPr>
              <w:object w:dxaOrig="300" w:dyaOrig="240">
                <v:shape id="_x0000_i1260" type="#_x0000_t75" style="width:15pt;height:12pt" o:ole="">
                  <v:imagedata r:id="rId420" o:title=""/>
                </v:shape>
                <o:OLEObject Type="Embed" ProgID="Equation.DSMT4" ShapeID="_x0000_i1260" DrawAspect="Content" ObjectID="_1568109888" r:id="rId424"/>
              </w:object>
            </w:r>
            <w:r w:rsidRPr="00CC2BCC">
              <w:rPr>
                <w:szCs w:val="24"/>
                <w:lang w:val="en-US"/>
              </w:rPr>
              <w:t xml:space="preserve"> AH = CK  (2)</w:t>
            </w:r>
          </w:p>
          <w:p w:rsidR="00CC2BCC" w:rsidRPr="00CC2BCC" w:rsidRDefault="00CC2BCC" w:rsidP="00CC2BCC">
            <w:pPr>
              <w:rPr>
                <w:szCs w:val="24"/>
                <w:lang w:val="en-US"/>
              </w:rPr>
            </w:pPr>
            <w:r w:rsidRPr="00CC2BCC">
              <w:rPr>
                <w:szCs w:val="24"/>
                <w:lang w:val="en-US"/>
              </w:rPr>
              <w:t xml:space="preserve">Từ (1) </w:t>
            </w:r>
            <w:proofErr w:type="spellStart"/>
            <w:r w:rsidRPr="00CC2BCC">
              <w:rPr>
                <w:szCs w:val="24"/>
                <w:lang w:val="en-US"/>
              </w:rPr>
              <w:t>và</w:t>
            </w:r>
            <w:proofErr w:type="spellEnd"/>
            <w:r w:rsidRPr="00CC2BCC">
              <w:rPr>
                <w:szCs w:val="24"/>
                <w:lang w:val="en-US"/>
              </w:rPr>
              <w:t xml:space="preserve"> (2) </w:t>
            </w:r>
            <w:r w:rsidRPr="00CC2BCC">
              <w:rPr>
                <w:position w:val="-6"/>
                <w:szCs w:val="24"/>
                <w:lang w:val="en-US"/>
              </w:rPr>
              <w:object w:dxaOrig="300" w:dyaOrig="240">
                <v:shape id="_x0000_i1261" type="#_x0000_t75" style="width:15pt;height:12pt" o:ole="">
                  <v:imagedata r:id="rId420" o:title=""/>
                </v:shape>
                <o:OLEObject Type="Embed" ProgID="Equation.DSMT4" ShapeID="_x0000_i1261" DrawAspect="Content" ObjectID="_1568109889" r:id="rId425"/>
              </w:object>
            </w:r>
            <w:r w:rsidRPr="00CC2BCC">
              <w:rPr>
                <w:szCs w:val="24"/>
                <w:lang w:val="en-US"/>
              </w:rPr>
              <w:t xml:space="preserve"> </w:t>
            </w:r>
            <w:proofErr w:type="spellStart"/>
            <w:r w:rsidRPr="00CC2BCC">
              <w:rPr>
                <w:szCs w:val="24"/>
                <w:lang w:val="en-US"/>
              </w:rPr>
              <w:t>tứ</w:t>
            </w:r>
            <w:proofErr w:type="spellEnd"/>
            <w:r w:rsidRPr="00CC2BCC">
              <w:rPr>
                <w:szCs w:val="24"/>
                <w:lang w:val="en-US"/>
              </w:rPr>
              <w:t xml:space="preserve"> </w:t>
            </w:r>
            <w:proofErr w:type="spellStart"/>
            <w:r w:rsidRPr="00CC2BCC">
              <w:rPr>
                <w:szCs w:val="24"/>
                <w:lang w:val="en-US"/>
              </w:rPr>
              <w:t>giác</w:t>
            </w:r>
            <w:proofErr w:type="spellEnd"/>
            <w:r w:rsidRPr="00CC2BCC">
              <w:rPr>
                <w:szCs w:val="24"/>
                <w:lang w:val="en-US"/>
              </w:rPr>
              <w:t xml:space="preserve"> AHCK là hình bình hành </w:t>
            </w:r>
          </w:p>
          <w:p w:rsidR="00CC2BCC" w:rsidRPr="00CC2BCC" w:rsidRDefault="00CC2BCC" w:rsidP="00CC2BCC">
            <w:pPr>
              <w:rPr>
                <w:szCs w:val="24"/>
                <w:lang w:val="en-US"/>
              </w:rPr>
            </w:pPr>
            <w:r w:rsidRPr="00CC2BCC">
              <w:rPr>
                <w:szCs w:val="24"/>
                <w:lang w:val="en-US"/>
              </w:rPr>
              <w:t xml:space="preserve">b) </w:t>
            </w:r>
            <w:proofErr w:type="gramStart"/>
            <w:r w:rsidRPr="00CC2BCC">
              <w:rPr>
                <w:szCs w:val="24"/>
                <w:lang w:val="en-US"/>
              </w:rPr>
              <w:t>Vì  HO</w:t>
            </w:r>
            <w:proofErr w:type="gramEnd"/>
            <w:r w:rsidRPr="00CC2BCC">
              <w:rPr>
                <w:szCs w:val="24"/>
                <w:lang w:val="en-US"/>
              </w:rPr>
              <w:t xml:space="preserve"> = OK </w:t>
            </w:r>
            <w:r w:rsidRPr="00CC2BCC">
              <w:rPr>
                <w:position w:val="-6"/>
                <w:szCs w:val="24"/>
                <w:lang w:val="en-US"/>
              </w:rPr>
              <w:object w:dxaOrig="300" w:dyaOrig="240">
                <v:shape id="_x0000_i1262" type="#_x0000_t75" style="width:15pt;height:12pt" o:ole="">
                  <v:imagedata r:id="rId420" o:title=""/>
                </v:shape>
                <o:OLEObject Type="Embed" ProgID="Equation.DSMT4" ShapeID="_x0000_i1262" DrawAspect="Content" ObjectID="_1568109890" r:id="rId426"/>
              </w:object>
            </w:r>
            <w:r w:rsidRPr="00CC2BCC">
              <w:rPr>
                <w:szCs w:val="24"/>
                <w:lang w:val="en-US"/>
              </w:rPr>
              <w:t xml:space="preserve"> O </w:t>
            </w:r>
            <w:proofErr w:type="spellStart"/>
            <w:r w:rsidRPr="00CC2BCC">
              <w:rPr>
                <w:szCs w:val="24"/>
                <w:lang w:val="en-US"/>
              </w:rPr>
              <w:t>thuộc</w:t>
            </w:r>
            <w:proofErr w:type="spellEnd"/>
            <w:r w:rsidRPr="00CC2BCC">
              <w:rPr>
                <w:szCs w:val="24"/>
                <w:lang w:val="en-US"/>
              </w:rPr>
              <w:t xml:space="preserve"> </w:t>
            </w:r>
            <w:proofErr w:type="spellStart"/>
            <w:r w:rsidRPr="00CC2BCC">
              <w:rPr>
                <w:szCs w:val="24"/>
                <w:lang w:val="en-US"/>
              </w:rPr>
              <w:t>đường</w:t>
            </w:r>
            <w:proofErr w:type="spellEnd"/>
            <w:r w:rsidRPr="00CC2BCC">
              <w:rPr>
                <w:szCs w:val="24"/>
                <w:lang w:val="en-US"/>
              </w:rPr>
              <w:t xml:space="preserve"> chéo AC </w:t>
            </w:r>
            <w:proofErr w:type="spellStart"/>
            <w:r w:rsidRPr="00CC2BCC">
              <w:rPr>
                <w:szCs w:val="24"/>
                <w:lang w:val="en-US"/>
              </w:rPr>
              <w:t>của</w:t>
            </w:r>
            <w:proofErr w:type="spellEnd"/>
            <w:r w:rsidRPr="00CC2BCC">
              <w:rPr>
                <w:szCs w:val="24"/>
                <w:lang w:val="en-US"/>
              </w:rPr>
              <w:t xml:space="preserve"> </w:t>
            </w:r>
            <w:proofErr w:type="spellStart"/>
            <w:r w:rsidRPr="00CC2BCC">
              <w:rPr>
                <w:szCs w:val="24"/>
                <w:lang w:val="en-US"/>
              </w:rPr>
              <w:t>hbh</w:t>
            </w:r>
            <w:proofErr w:type="spellEnd"/>
            <w:r w:rsidRPr="00CC2BCC">
              <w:rPr>
                <w:szCs w:val="24"/>
                <w:lang w:val="en-US"/>
              </w:rPr>
              <w:t xml:space="preserve"> AHCK </w:t>
            </w:r>
            <w:r w:rsidRPr="00CC2BCC">
              <w:rPr>
                <w:position w:val="-6"/>
                <w:szCs w:val="24"/>
                <w:lang w:val="en-US"/>
              </w:rPr>
              <w:object w:dxaOrig="300" w:dyaOrig="240">
                <v:shape id="_x0000_i1263" type="#_x0000_t75" style="width:15pt;height:12pt" o:ole="">
                  <v:imagedata r:id="rId420" o:title=""/>
                </v:shape>
                <o:OLEObject Type="Embed" ProgID="Equation.DSMT4" ShapeID="_x0000_i1263" DrawAspect="Content" ObjectID="_1568109891" r:id="rId427"/>
              </w:object>
            </w:r>
            <w:r w:rsidRPr="00CC2BCC">
              <w:rPr>
                <w:szCs w:val="24"/>
                <w:lang w:val="en-US"/>
              </w:rPr>
              <w:t xml:space="preserve"> A, C, O thẳng hàng</w:t>
            </w:r>
            <w:r w:rsidR="00151759">
              <w:rPr>
                <w:szCs w:val="24"/>
                <w:lang w:val="en-US"/>
              </w:rPr>
              <w:t>.</w:t>
            </w:r>
          </w:p>
          <w:p w:rsidR="00CC2BCC" w:rsidRPr="00CC2BCC" w:rsidRDefault="00CC2BCC" w:rsidP="00CC2BCC">
            <w:pPr>
              <w:rPr>
                <w:u w:val="single"/>
                <w:lang w:val="en-US"/>
              </w:rPr>
            </w:pPr>
          </w:p>
          <w:p w:rsidR="00CC2BCC" w:rsidRPr="00151759" w:rsidRDefault="00CC2BCC" w:rsidP="00CC2BCC">
            <w:pPr>
              <w:rPr>
                <w:b/>
                <w:lang w:val="en-US"/>
              </w:rPr>
            </w:pPr>
            <w:r w:rsidRPr="00151759">
              <w:rPr>
                <w:b/>
                <w:lang w:val="en-US"/>
              </w:rPr>
              <w:t xml:space="preserve">Bài 46 </w:t>
            </w:r>
            <w:r w:rsidR="00151759">
              <w:rPr>
                <w:b/>
                <w:lang w:val="en-US"/>
              </w:rPr>
              <w:t>(</w:t>
            </w:r>
            <w:r w:rsidRPr="00151759">
              <w:rPr>
                <w:b/>
                <w:lang w:val="en-US"/>
              </w:rPr>
              <w:t>SGK</w:t>
            </w:r>
            <w:r w:rsidR="00151759">
              <w:rPr>
                <w:b/>
                <w:lang w:val="en-US"/>
              </w:rPr>
              <w:t xml:space="preserve"> – 92)</w:t>
            </w:r>
            <w:r w:rsidR="00430D33">
              <w:rPr>
                <w:b/>
                <w:lang w:val="en-US"/>
              </w:rPr>
              <w:t>:</w:t>
            </w:r>
          </w:p>
          <w:p w:rsidR="00CC2BCC" w:rsidRPr="00CC2BCC" w:rsidRDefault="00CC2BCC" w:rsidP="00CC2BCC">
            <w:pPr>
              <w:rPr>
                <w:lang w:val="en-US"/>
              </w:rPr>
            </w:pPr>
            <w:r w:rsidRPr="00CC2BCC">
              <w:rPr>
                <w:lang w:val="en-US"/>
              </w:rPr>
              <w:t>a, b) Đúng;  c, d) Sai</w:t>
            </w:r>
          </w:p>
          <w:p w:rsidR="00CC2BCC" w:rsidRPr="00CC2BCC" w:rsidRDefault="00CC2BCC" w:rsidP="00CC2BCC">
            <w:pPr>
              <w:rPr>
                <w:noProof/>
                <w:szCs w:val="24"/>
                <w:u w:val="single"/>
                <w:lang w:val="en-US"/>
              </w:rPr>
            </w:pPr>
          </w:p>
          <w:p w:rsidR="00CC2BCC" w:rsidRDefault="00CC2BCC" w:rsidP="00CC2BCC">
            <w:pPr>
              <w:rPr>
                <w:b/>
                <w:lang w:val="pt-BR"/>
              </w:rPr>
            </w:pPr>
            <w:r w:rsidRPr="009A7685">
              <w:rPr>
                <w:b/>
                <w:noProof/>
                <w:szCs w:val="24"/>
                <w:lang w:val="en-US"/>
              </w:rPr>
              <w:t>Bài 49</w:t>
            </w:r>
            <w:r w:rsidRPr="009A7685">
              <w:rPr>
                <w:b/>
                <w:lang w:val="pt-BR"/>
              </w:rPr>
              <w:t xml:space="preserve"> </w:t>
            </w:r>
            <w:r w:rsidR="009A7685">
              <w:rPr>
                <w:b/>
                <w:lang w:val="pt-BR"/>
              </w:rPr>
              <w:t>(</w:t>
            </w:r>
            <w:r w:rsidRPr="009A7685">
              <w:rPr>
                <w:b/>
                <w:lang w:val="pt-BR"/>
              </w:rPr>
              <w:t>SGK</w:t>
            </w:r>
            <w:r w:rsidR="009A7685">
              <w:rPr>
                <w:b/>
                <w:lang w:val="pt-BR"/>
              </w:rPr>
              <w:t xml:space="preserve"> – 93):</w:t>
            </w:r>
          </w:p>
          <w:p w:rsidR="009A7685" w:rsidRDefault="006A6A6B" w:rsidP="00CC2BCC">
            <w:pPr>
              <w:rPr>
                <w:b/>
                <w:lang w:val="pt-BR"/>
              </w:rPr>
            </w:pPr>
            <w:r w:rsidRPr="006A6A6B">
              <w:rPr>
                <w:noProof/>
                <w:szCs w:val="24"/>
                <w:lang w:val="en-US"/>
              </w:rPr>
              <w:drawing>
                <wp:anchor distT="0" distB="0" distL="114300" distR="114300" simplePos="0" relativeHeight="252111872" behindDoc="0" locked="0" layoutInCell="1" allowOverlap="1" wp14:anchorId="09AA1B75" wp14:editId="5DEC13AB">
                  <wp:simplePos x="0" y="0"/>
                  <wp:positionH relativeFrom="column">
                    <wp:posOffset>250825</wp:posOffset>
                  </wp:positionH>
                  <wp:positionV relativeFrom="paragraph">
                    <wp:posOffset>45720</wp:posOffset>
                  </wp:positionV>
                  <wp:extent cx="1997075" cy="1095375"/>
                  <wp:effectExtent l="0" t="0" r="0" b="0"/>
                  <wp:wrapSquare wrapText="bothSides"/>
                  <wp:docPr id="15" name="Ả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997075" cy="10953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9A7685" w:rsidRDefault="009A7685" w:rsidP="00CC2BCC">
            <w:pPr>
              <w:rPr>
                <w:b/>
                <w:lang w:val="pt-BR"/>
              </w:rPr>
            </w:pPr>
          </w:p>
          <w:p w:rsidR="009A7685" w:rsidRDefault="009A7685" w:rsidP="00CC2BCC">
            <w:pPr>
              <w:rPr>
                <w:b/>
                <w:lang w:val="pt-BR"/>
              </w:rPr>
            </w:pPr>
          </w:p>
          <w:p w:rsidR="009A7685" w:rsidRDefault="009A7685" w:rsidP="00CC2BCC">
            <w:pPr>
              <w:rPr>
                <w:b/>
                <w:lang w:val="pt-BR"/>
              </w:rPr>
            </w:pPr>
          </w:p>
          <w:p w:rsidR="003528E2" w:rsidRDefault="003528E2" w:rsidP="00CC2BCC">
            <w:pPr>
              <w:rPr>
                <w:b/>
                <w:lang w:val="pt-BR"/>
              </w:rPr>
            </w:pPr>
          </w:p>
          <w:p w:rsidR="009A7685" w:rsidRDefault="009A7685" w:rsidP="00CC2BCC">
            <w:pPr>
              <w:rPr>
                <w:b/>
                <w:lang w:val="pt-BR"/>
              </w:rPr>
            </w:pPr>
          </w:p>
          <w:tbl>
            <w:tblPr>
              <w:tblW w:w="0" w:type="auto"/>
              <w:tblInd w:w="3" w:type="dxa"/>
              <w:tblLook w:val="0000" w:firstRow="0" w:lastRow="0" w:firstColumn="0" w:lastColumn="0" w:noHBand="0" w:noVBand="0"/>
            </w:tblPr>
            <w:tblGrid>
              <w:gridCol w:w="652"/>
              <w:gridCol w:w="3285"/>
            </w:tblGrid>
            <w:tr w:rsidR="00CC2BCC" w:rsidRPr="00CC2BCC" w:rsidTr="008D0E41">
              <w:trPr>
                <w:trHeight w:val="1158"/>
              </w:trPr>
              <w:tc>
                <w:tcPr>
                  <w:tcW w:w="652" w:type="dxa"/>
                  <w:tcBorders>
                    <w:top w:val="nil"/>
                    <w:left w:val="nil"/>
                    <w:bottom w:val="single" w:sz="4" w:space="0" w:color="auto"/>
                    <w:right w:val="single" w:sz="4" w:space="0" w:color="auto"/>
                  </w:tcBorders>
                  <w:vAlign w:val="center"/>
                </w:tcPr>
                <w:p w:rsidR="00CC2BCC" w:rsidRPr="00CC2BCC" w:rsidRDefault="00CC2BCC" w:rsidP="00CC2BCC">
                  <w:pPr>
                    <w:rPr>
                      <w:szCs w:val="24"/>
                      <w:lang w:val="en-US"/>
                    </w:rPr>
                  </w:pPr>
                  <w:r w:rsidRPr="00CC2BCC">
                    <w:rPr>
                      <w:szCs w:val="24"/>
                      <w:lang w:val="en-US"/>
                    </w:rPr>
                    <w:t>GT</w:t>
                  </w:r>
                </w:p>
              </w:tc>
              <w:tc>
                <w:tcPr>
                  <w:tcW w:w="3285" w:type="dxa"/>
                  <w:tcBorders>
                    <w:top w:val="nil"/>
                    <w:left w:val="single" w:sz="4" w:space="0" w:color="auto"/>
                    <w:bottom w:val="single" w:sz="4" w:space="0" w:color="auto"/>
                    <w:right w:val="nil"/>
                  </w:tcBorders>
                </w:tcPr>
                <w:p w:rsidR="00CC2BCC" w:rsidRPr="00CC2BCC" w:rsidRDefault="00CC2BCC" w:rsidP="00CC2BCC">
                  <w:pPr>
                    <w:rPr>
                      <w:szCs w:val="24"/>
                      <w:lang w:val="en-US"/>
                    </w:rPr>
                  </w:pPr>
                  <w:r w:rsidRPr="00CC2BCC">
                    <w:rPr>
                      <w:szCs w:val="24"/>
                      <w:lang w:val="en-US"/>
                    </w:rPr>
                    <w:t>ABCD là hình bình hành ID = IC; (I</w:t>
                  </w:r>
                  <w:r w:rsidRPr="00CC2BCC">
                    <w:rPr>
                      <w:position w:val="-4"/>
                      <w:szCs w:val="24"/>
                      <w:lang w:val="en-US"/>
                    </w:rPr>
                    <w:object w:dxaOrig="200" w:dyaOrig="200">
                      <v:shape id="_x0000_i1264" type="#_x0000_t75" style="width:9.75pt;height:9.75pt" o:ole="">
                        <v:imagedata r:id="rId429" o:title=""/>
                      </v:shape>
                      <o:OLEObject Type="Embed" ProgID="Equation.DSMT4" ShapeID="_x0000_i1264" DrawAspect="Content" ObjectID="_1568109892" r:id="rId430"/>
                    </w:object>
                  </w:r>
                  <w:r w:rsidRPr="00CC2BCC">
                    <w:rPr>
                      <w:szCs w:val="24"/>
                      <w:lang w:val="en-US"/>
                    </w:rPr>
                    <w:t>DC)</w:t>
                  </w:r>
                </w:p>
                <w:p w:rsidR="00CC2BCC" w:rsidRPr="00CC2BCC" w:rsidRDefault="00CC2BCC" w:rsidP="00CC2BCC">
                  <w:pPr>
                    <w:rPr>
                      <w:szCs w:val="24"/>
                      <w:lang w:val="en-US"/>
                    </w:rPr>
                  </w:pPr>
                  <w:r w:rsidRPr="00CC2BCC">
                    <w:rPr>
                      <w:szCs w:val="24"/>
                      <w:lang w:val="en-US"/>
                    </w:rPr>
                    <w:t>AK = KB (K</w:t>
                  </w:r>
                  <w:r w:rsidRPr="00CC2BCC">
                    <w:rPr>
                      <w:position w:val="-4"/>
                      <w:szCs w:val="24"/>
                      <w:lang w:val="en-US"/>
                    </w:rPr>
                    <w:object w:dxaOrig="200" w:dyaOrig="200">
                      <v:shape id="_x0000_i1265" type="#_x0000_t75" style="width:9.75pt;height:9.75pt" o:ole="">
                        <v:imagedata r:id="rId429" o:title=""/>
                      </v:shape>
                      <o:OLEObject Type="Embed" ProgID="Equation.DSMT4" ShapeID="_x0000_i1265" DrawAspect="Content" ObjectID="_1568109893" r:id="rId431"/>
                    </w:object>
                  </w:r>
                  <w:r w:rsidRPr="00CC2BCC">
                    <w:rPr>
                      <w:szCs w:val="24"/>
                      <w:lang w:val="en-US"/>
                    </w:rPr>
                    <w:t>AB);</w:t>
                  </w:r>
                </w:p>
                <w:p w:rsidR="00CC2BCC" w:rsidRPr="00CC2BCC" w:rsidRDefault="00CC2BCC" w:rsidP="00CC2BCC">
                  <w:pPr>
                    <w:rPr>
                      <w:szCs w:val="24"/>
                      <w:lang w:val="en-US"/>
                    </w:rPr>
                  </w:pPr>
                  <w:r w:rsidRPr="00CC2BCC">
                    <w:rPr>
                      <w:szCs w:val="24"/>
                      <w:lang w:val="en-US"/>
                    </w:rPr>
                    <w:t xml:space="preserve"> BD cắt AI, CK tại M và N</w:t>
                  </w:r>
                </w:p>
              </w:tc>
            </w:tr>
            <w:tr w:rsidR="00CC2BCC" w:rsidRPr="00CC2BCC" w:rsidTr="008D0E41">
              <w:trPr>
                <w:trHeight w:val="573"/>
              </w:trPr>
              <w:tc>
                <w:tcPr>
                  <w:tcW w:w="652" w:type="dxa"/>
                  <w:tcBorders>
                    <w:top w:val="single" w:sz="4" w:space="0" w:color="auto"/>
                    <w:left w:val="nil"/>
                    <w:bottom w:val="nil"/>
                    <w:right w:val="single" w:sz="4" w:space="0" w:color="auto"/>
                  </w:tcBorders>
                  <w:vAlign w:val="center"/>
                </w:tcPr>
                <w:p w:rsidR="00CC2BCC" w:rsidRPr="00CC2BCC" w:rsidRDefault="00CC2BCC" w:rsidP="00CC2BCC">
                  <w:pPr>
                    <w:rPr>
                      <w:szCs w:val="24"/>
                      <w:lang w:val="en-US"/>
                    </w:rPr>
                  </w:pPr>
                  <w:r w:rsidRPr="00CC2BCC">
                    <w:rPr>
                      <w:szCs w:val="24"/>
                      <w:lang w:val="en-US"/>
                    </w:rPr>
                    <w:t>KL</w:t>
                  </w:r>
                </w:p>
              </w:tc>
              <w:tc>
                <w:tcPr>
                  <w:tcW w:w="3285" w:type="dxa"/>
                  <w:tcBorders>
                    <w:top w:val="single" w:sz="4" w:space="0" w:color="auto"/>
                    <w:left w:val="single" w:sz="4" w:space="0" w:color="auto"/>
                    <w:bottom w:val="nil"/>
                    <w:right w:val="nil"/>
                  </w:tcBorders>
                </w:tcPr>
                <w:p w:rsidR="00CC2BCC" w:rsidRPr="00CC2BCC" w:rsidRDefault="00CC2BCC" w:rsidP="00CC2BCC">
                  <w:pPr>
                    <w:rPr>
                      <w:szCs w:val="24"/>
                      <w:lang w:val="en-US"/>
                    </w:rPr>
                  </w:pPr>
                  <w:r w:rsidRPr="00CC2BCC">
                    <w:rPr>
                      <w:szCs w:val="24"/>
                      <w:lang w:val="en-US"/>
                    </w:rPr>
                    <w:t>a) AI // CK</w:t>
                  </w:r>
                </w:p>
                <w:p w:rsidR="00CC2BCC" w:rsidRPr="00CC2BCC" w:rsidRDefault="00CC2BCC" w:rsidP="00CC2BCC">
                  <w:pPr>
                    <w:rPr>
                      <w:szCs w:val="24"/>
                      <w:lang w:val="en-US"/>
                    </w:rPr>
                  </w:pPr>
                  <w:r w:rsidRPr="00CC2BCC">
                    <w:rPr>
                      <w:szCs w:val="24"/>
                      <w:lang w:val="en-US"/>
                    </w:rPr>
                    <w:t>b) DM = MN = NB</w:t>
                  </w:r>
                </w:p>
              </w:tc>
            </w:tr>
          </w:tbl>
          <w:p w:rsidR="00CC2BCC" w:rsidRPr="00CC2BCC" w:rsidRDefault="00CC2BCC" w:rsidP="00CC2BCC">
            <w:pPr>
              <w:rPr>
                <w:szCs w:val="24"/>
                <w:lang w:val="en-US"/>
              </w:rPr>
            </w:pPr>
            <w:r w:rsidRPr="00CC2BCC">
              <w:rPr>
                <w:szCs w:val="24"/>
                <w:lang w:val="en-US"/>
              </w:rPr>
              <w:t>C/m:</w:t>
            </w:r>
          </w:p>
          <w:p w:rsidR="001E6A39" w:rsidRDefault="00CC2BCC" w:rsidP="00CC2BCC">
            <w:pPr>
              <w:rPr>
                <w:szCs w:val="24"/>
                <w:lang w:val="en-US"/>
              </w:rPr>
            </w:pPr>
            <w:r w:rsidRPr="00CC2BCC">
              <w:rPr>
                <w:szCs w:val="24"/>
                <w:lang w:val="en-US"/>
              </w:rPr>
              <w:t>a) Tứ giác</w:t>
            </w:r>
            <w:r w:rsidR="001E6A39">
              <w:rPr>
                <w:szCs w:val="24"/>
                <w:lang w:val="en-US"/>
              </w:rPr>
              <w:t xml:space="preserve"> AKCI có:</w:t>
            </w:r>
          </w:p>
          <w:p w:rsidR="00CC2BCC" w:rsidRPr="00CC2BCC" w:rsidRDefault="00CC2BCC" w:rsidP="00CC2BCC">
            <w:pPr>
              <w:rPr>
                <w:szCs w:val="24"/>
                <w:lang w:val="en-US"/>
              </w:rPr>
            </w:pPr>
            <w:r w:rsidRPr="00CC2BCC">
              <w:rPr>
                <w:szCs w:val="24"/>
                <w:lang w:val="en-US"/>
              </w:rPr>
              <w:t xml:space="preserve">AK // IC, AK = IC </w:t>
            </w:r>
          </w:p>
          <w:p w:rsidR="00CC2BCC" w:rsidRPr="00CC2BCC" w:rsidRDefault="00CC2BCC" w:rsidP="00CC2BCC">
            <w:pPr>
              <w:rPr>
                <w:szCs w:val="24"/>
                <w:lang w:val="en-US"/>
              </w:rPr>
            </w:pPr>
            <w:r w:rsidRPr="00CC2BCC">
              <w:rPr>
                <w:position w:val="-6"/>
                <w:szCs w:val="24"/>
                <w:lang w:val="en-US"/>
              </w:rPr>
              <w:object w:dxaOrig="300" w:dyaOrig="240">
                <v:shape id="_x0000_i1266" type="#_x0000_t75" style="width:15pt;height:12pt" o:ole="">
                  <v:imagedata r:id="rId420" o:title=""/>
                </v:shape>
                <o:OLEObject Type="Embed" ProgID="Equation.DSMT4" ShapeID="_x0000_i1266" DrawAspect="Content" ObjectID="_1568109894" r:id="rId432"/>
              </w:object>
            </w:r>
            <w:r w:rsidRPr="00CC2BCC">
              <w:rPr>
                <w:szCs w:val="24"/>
                <w:lang w:val="en-US"/>
              </w:rPr>
              <w:t xml:space="preserve">AKCI </w:t>
            </w:r>
            <w:proofErr w:type="spellStart"/>
            <w:r w:rsidRPr="00CC2BCC">
              <w:rPr>
                <w:szCs w:val="24"/>
                <w:lang w:val="en-US"/>
              </w:rPr>
              <w:t>là</w:t>
            </w:r>
            <w:proofErr w:type="spellEnd"/>
            <w:r w:rsidRPr="00CC2BCC">
              <w:rPr>
                <w:szCs w:val="24"/>
                <w:lang w:val="en-US"/>
              </w:rPr>
              <w:t xml:space="preserve"> </w:t>
            </w:r>
            <w:proofErr w:type="spellStart"/>
            <w:r w:rsidRPr="00CC2BCC">
              <w:rPr>
                <w:szCs w:val="24"/>
                <w:lang w:val="en-US"/>
              </w:rPr>
              <w:t>hình</w:t>
            </w:r>
            <w:proofErr w:type="spellEnd"/>
            <w:r w:rsidRPr="00CC2BCC">
              <w:rPr>
                <w:szCs w:val="24"/>
                <w:lang w:val="en-US"/>
              </w:rPr>
              <w:t xml:space="preserve"> </w:t>
            </w:r>
            <w:proofErr w:type="spellStart"/>
            <w:r w:rsidRPr="00CC2BCC">
              <w:rPr>
                <w:szCs w:val="24"/>
                <w:lang w:val="en-US"/>
              </w:rPr>
              <w:t>bình</w:t>
            </w:r>
            <w:proofErr w:type="spellEnd"/>
            <w:r w:rsidRPr="00CC2BCC">
              <w:rPr>
                <w:szCs w:val="24"/>
                <w:lang w:val="en-US"/>
              </w:rPr>
              <w:t xml:space="preserve"> hành</w:t>
            </w:r>
          </w:p>
          <w:p w:rsidR="00CC2BCC" w:rsidRPr="00CC2BCC" w:rsidRDefault="00CC2BCC" w:rsidP="00CC2BCC">
            <w:pPr>
              <w:rPr>
                <w:szCs w:val="24"/>
                <w:lang w:val="en-US"/>
              </w:rPr>
            </w:pPr>
            <w:r w:rsidRPr="00CC2BCC">
              <w:rPr>
                <w:position w:val="-6"/>
                <w:szCs w:val="24"/>
                <w:lang w:val="en-US"/>
              </w:rPr>
              <w:object w:dxaOrig="300" w:dyaOrig="240">
                <v:shape id="_x0000_i1267" type="#_x0000_t75" style="width:15pt;height:12pt" o:ole="">
                  <v:imagedata r:id="rId420" o:title=""/>
                </v:shape>
                <o:OLEObject Type="Embed" ProgID="Equation.DSMT4" ShapeID="_x0000_i1267" DrawAspect="Content" ObjectID="_1568109895" r:id="rId433"/>
              </w:object>
            </w:r>
            <w:r w:rsidRPr="00CC2BCC">
              <w:rPr>
                <w:szCs w:val="24"/>
                <w:lang w:val="en-US"/>
              </w:rPr>
              <w:t xml:space="preserve"> AI // KC</w:t>
            </w:r>
          </w:p>
          <w:p w:rsidR="001E6A39" w:rsidRDefault="00CC2BCC" w:rsidP="00CC2BCC">
            <w:pPr>
              <w:rPr>
                <w:szCs w:val="24"/>
                <w:lang w:val="en-US"/>
              </w:rPr>
            </w:pPr>
            <w:r w:rsidRPr="00CC2BCC">
              <w:rPr>
                <w:szCs w:val="24"/>
                <w:lang w:val="en-US"/>
              </w:rPr>
              <w:t xml:space="preserve">b) </w:t>
            </w:r>
            <w:r w:rsidRPr="00CC2BCC">
              <w:rPr>
                <w:position w:val="-4"/>
                <w:szCs w:val="24"/>
                <w:lang w:val="en-US"/>
              </w:rPr>
              <w:object w:dxaOrig="220" w:dyaOrig="260">
                <v:shape id="_x0000_i1268" type="#_x0000_t75" style="width:11.25pt;height:12.75pt" o:ole="">
                  <v:imagedata r:id="rId416" o:title=""/>
                </v:shape>
                <o:OLEObject Type="Embed" ProgID="Equation.DSMT4" ShapeID="_x0000_i1268" DrawAspect="Content" ObjectID="_1568109896" r:id="rId434"/>
              </w:object>
            </w:r>
            <w:r w:rsidR="001E6A39">
              <w:rPr>
                <w:szCs w:val="24"/>
                <w:lang w:val="en-US"/>
              </w:rPr>
              <w:t xml:space="preserve">BAM </w:t>
            </w:r>
            <w:proofErr w:type="spellStart"/>
            <w:r w:rsidR="001E6A39">
              <w:rPr>
                <w:szCs w:val="24"/>
                <w:lang w:val="en-US"/>
              </w:rPr>
              <w:t>có</w:t>
            </w:r>
            <w:proofErr w:type="spellEnd"/>
            <w:r w:rsidR="001E6A39">
              <w:rPr>
                <w:szCs w:val="24"/>
                <w:lang w:val="en-US"/>
              </w:rPr>
              <w:t xml:space="preserve"> BK = AK (gt) ,</w:t>
            </w:r>
          </w:p>
          <w:p w:rsidR="00CC2BCC" w:rsidRPr="00CC2BCC" w:rsidRDefault="00CC2BCC" w:rsidP="00CC2BCC">
            <w:pPr>
              <w:rPr>
                <w:szCs w:val="24"/>
                <w:lang w:val="en-US"/>
              </w:rPr>
            </w:pPr>
            <w:r w:rsidRPr="00CC2BCC">
              <w:rPr>
                <w:szCs w:val="24"/>
                <w:lang w:val="en-US"/>
              </w:rPr>
              <w:t>KN // AM (cm trên)</w:t>
            </w:r>
          </w:p>
          <w:p w:rsidR="00CC2BCC" w:rsidRPr="00CC2BCC" w:rsidRDefault="00CC2BCC" w:rsidP="00CC2BCC">
            <w:pPr>
              <w:rPr>
                <w:szCs w:val="24"/>
                <w:lang w:val="en-US"/>
              </w:rPr>
            </w:pPr>
            <w:r w:rsidRPr="00CC2BCC">
              <w:rPr>
                <w:position w:val="-6"/>
                <w:szCs w:val="24"/>
                <w:lang w:val="en-US"/>
              </w:rPr>
              <w:object w:dxaOrig="300" w:dyaOrig="240">
                <v:shape id="_x0000_i1269" type="#_x0000_t75" style="width:15pt;height:12pt" o:ole="">
                  <v:imagedata r:id="rId420" o:title=""/>
                </v:shape>
                <o:OLEObject Type="Embed" ProgID="Equation.DSMT4" ShapeID="_x0000_i1269" DrawAspect="Content" ObjectID="_1568109897" r:id="rId435"/>
              </w:object>
            </w:r>
            <w:r w:rsidRPr="00CC2BCC">
              <w:rPr>
                <w:szCs w:val="24"/>
                <w:lang w:val="en-US"/>
              </w:rPr>
              <w:t xml:space="preserve"> BN = NM  (1)</w:t>
            </w:r>
          </w:p>
          <w:p w:rsidR="001E6A39" w:rsidRDefault="00CC2BCC" w:rsidP="00CC2BCC">
            <w:pPr>
              <w:rPr>
                <w:szCs w:val="24"/>
                <w:lang w:val="en-US"/>
              </w:rPr>
            </w:pPr>
            <w:r w:rsidRPr="00CC2BCC">
              <w:rPr>
                <w:szCs w:val="24"/>
                <w:lang w:val="en-US"/>
              </w:rPr>
              <w:t>Tương tự</w:t>
            </w:r>
            <w:r w:rsidR="001E6A39">
              <w:rPr>
                <w:szCs w:val="24"/>
                <w:lang w:val="en-US"/>
              </w:rPr>
              <w:t xml:space="preserve"> ta có:</w:t>
            </w:r>
          </w:p>
          <w:p w:rsidR="00CC2BCC" w:rsidRPr="00CC2BCC" w:rsidRDefault="00CC2BCC" w:rsidP="00CC2BCC">
            <w:pPr>
              <w:rPr>
                <w:szCs w:val="24"/>
                <w:lang w:val="en-US"/>
              </w:rPr>
            </w:pPr>
            <w:proofErr w:type="spellStart"/>
            <w:r w:rsidRPr="00CC2BCC">
              <w:rPr>
                <w:szCs w:val="24"/>
                <w:lang w:val="en-US"/>
              </w:rPr>
              <w:t>Xét</w:t>
            </w:r>
            <w:proofErr w:type="spellEnd"/>
            <w:r w:rsidRPr="00CC2BCC">
              <w:rPr>
                <w:szCs w:val="24"/>
                <w:lang w:val="en-US"/>
              </w:rPr>
              <w:t xml:space="preserve"> </w:t>
            </w:r>
            <w:r w:rsidRPr="00CC2BCC">
              <w:rPr>
                <w:position w:val="-4"/>
                <w:szCs w:val="24"/>
                <w:lang w:val="en-US"/>
              </w:rPr>
              <w:object w:dxaOrig="220" w:dyaOrig="260">
                <v:shape id="_x0000_i1270" type="#_x0000_t75" style="width:11.25pt;height:12.75pt" o:ole="">
                  <v:imagedata r:id="rId416" o:title=""/>
                </v:shape>
                <o:OLEObject Type="Embed" ProgID="Equation.DSMT4" ShapeID="_x0000_i1270" DrawAspect="Content" ObjectID="_1568109898" r:id="rId436"/>
              </w:object>
            </w:r>
            <w:r w:rsidRPr="00CC2BCC">
              <w:rPr>
                <w:szCs w:val="24"/>
                <w:lang w:val="en-US"/>
              </w:rPr>
              <w:t>DCN : DI = IC (gt)</w:t>
            </w:r>
          </w:p>
          <w:p w:rsidR="00CC2BCC" w:rsidRPr="00770AA9" w:rsidRDefault="00CC2BCC" w:rsidP="00CC2BCC">
            <w:pPr>
              <w:rPr>
                <w:szCs w:val="24"/>
                <w:lang w:val="fr-FR"/>
              </w:rPr>
            </w:pPr>
            <w:r w:rsidRPr="00770AA9">
              <w:rPr>
                <w:szCs w:val="24"/>
                <w:lang w:val="fr-FR"/>
              </w:rPr>
              <w:t xml:space="preserve">MI // NC (cm </w:t>
            </w:r>
            <w:proofErr w:type="spellStart"/>
            <w:r w:rsidRPr="00770AA9">
              <w:rPr>
                <w:szCs w:val="24"/>
                <w:lang w:val="fr-FR"/>
              </w:rPr>
              <w:t>trên</w:t>
            </w:r>
            <w:proofErr w:type="spellEnd"/>
            <w:r w:rsidRPr="00770AA9">
              <w:rPr>
                <w:szCs w:val="24"/>
                <w:lang w:val="fr-FR"/>
              </w:rPr>
              <w:t xml:space="preserve">)  </w:t>
            </w:r>
            <w:r w:rsidRPr="00CC2BCC">
              <w:rPr>
                <w:position w:val="-6"/>
                <w:szCs w:val="24"/>
                <w:lang w:val="en-US"/>
              </w:rPr>
              <w:object w:dxaOrig="300" w:dyaOrig="240">
                <v:shape id="_x0000_i1271" type="#_x0000_t75" style="width:15pt;height:12pt" o:ole="">
                  <v:imagedata r:id="rId420" o:title=""/>
                </v:shape>
                <o:OLEObject Type="Embed" ProgID="Equation.DSMT4" ShapeID="_x0000_i1271" DrawAspect="Content" ObjectID="_1568109899" r:id="rId437"/>
              </w:object>
            </w:r>
            <w:r w:rsidRPr="00770AA9">
              <w:rPr>
                <w:szCs w:val="24"/>
                <w:lang w:val="fr-FR"/>
              </w:rPr>
              <w:t xml:space="preserve"> DM = MN (2)</w:t>
            </w:r>
          </w:p>
          <w:p w:rsidR="005C45A0" w:rsidRPr="00686705" w:rsidRDefault="00CC2BCC" w:rsidP="00CC2BCC">
            <w:pPr>
              <w:rPr>
                <w:b/>
                <w:lang w:val="pt-BR"/>
              </w:rPr>
            </w:pPr>
            <w:proofErr w:type="spellStart"/>
            <w:r w:rsidRPr="00CC2BCC">
              <w:rPr>
                <w:szCs w:val="24"/>
                <w:lang w:val="en-US"/>
              </w:rPr>
              <w:t>Từ</w:t>
            </w:r>
            <w:proofErr w:type="spellEnd"/>
            <w:r w:rsidRPr="00CC2BCC">
              <w:rPr>
                <w:szCs w:val="24"/>
                <w:lang w:val="en-US"/>
              </w:rPr>
              <w:t xml:space="preserve"> (1), (2) </w:t>
            </w:r>
            <w:r w:rsidRPr="00CC2BCC">
              <w:rPr>
                <w:position w:val="-6"/>
                <w:szCs w:val="24"/>
                <w:lang w:val="en-US"/>
              </w:rPr>
              <w:object w:dxaOrig="300" w:dyaOrig="240">
                <v:shape id="_x0000_i1272" type="#_x0000_t75" style="width:15pt;height:12pt" o:ole="">
                  <v:imagedata r:id="rId420" o:title=""/>
                </v:shape>
                <o:OLEObject Type="Embed" ProgID="Equation.DSMT4" ShapeID="_x0000_i1272" DrawAspect="Content" ObjectID="_1568109900" r:id="rId438"/>
              </w:object>
            </w:r>
            <w:r w:rsidRPr="00CC2BCC">
              <w:rPr>
                <w:szCs w:val="24"/>
                <w:lang w:val="en-US"/>
              </w:rPr>
              <w:t xml:space="preserve"> BM = MN = DM</w:t>
            </w:r>
          </w:p>
        </w:tc>
      </w:tr>
    </w:tbl>
    <w:p w:rsidR="0085006E" w:rsidRPr="00770AA9" w:rsidRDefault="0085006E" w:rsidP="0085006E">
      <w:pPr>
        <w:pStyle w:val="Heading4"/>
      </w:pPr>
      <w:r w:rsidRPr="00770AA9">
        <w:lastRenderedPageBreak/>
        <w:t>d) Củng cố, luyện tậ</w:t>
      </w:r>
      <w:r w:rsidR="002A4669" w:rsidRPr="00770AA9">
        <w:t>p. (5</w:t>
      </w:r>
      <w:r w:rsidRPr="00770AA9">
        <w:t>' ph)</w:t>
      </w:r>
    </w:p>
    <w:p w:rsidR="007E39BA" w:rsidRPr="00FC23F5" w:rsidRDefault="0085006E" w:rsidP="007E39BA">
      <w:pPr>
        <w:rPr>
          <w:b/>
          <w:bCs/>
          <w:sz w:val="24"/>
          <w:u w:val="single"/>
        </w:rPr>
      </w:pPr>
      <w:r>
        <w:rPr>
          <w:b/>
        </w:rPr>
        <w:tab/>
      </w:r>
      <w:r w:rsidR="007E39BA" w:rsidRPr="00FC23F5">
        <w:t>- Qua bài HBH ta đã áp dụng CM được những điều gì</w:t>
      </w:r>
      <w:r w:rsidR="007E39BA">
        <w:t>?</w:t>
      </w:r>
      <w:r w:rsidR="007E39BA" w:rsidRPr="00FC23F5">
        <w:t xml:space="preserve"> GV chốt lại :</w:t>
      </w:r>
    </w:p>
    <w:p w:rsidR="00895008" w:rsidRPr="00770AA9" w:rsidRDefault="007E39BA" w:rsidP="007E39BA">
      <w:r>
        <w:tab/>
      </w:r>
      <w:r w:rsidRPr="00FC23F5">
        <w:t>CM tam giác bằng nhau, các đoạn thẳng bằng nhau, các góc bằng nhau, 3 điểm thẳng hàng, các đường thẳ</w:t>
      </w:r>
      <w:r w:rsidR="00A23F03">
        <w:t>ng song song.</w:t>
      </w:r>
      <w:r w:rsidRPr="00FC23F5">
        <w:t xml:space="preserve"> Biết CM tứ giác là HBH.</w:t>
      </w:r>
    </w:p>
    <w:p w:rsidR="0085006E" w:rsidRPr="00770AA9" w:rsidRDefault="0085006E" w:rsidP="0085006E">
      <w:pPr>
        <w:pStyle w:val="Heading4"/>
      </w:pPr>
      <w:r w:rsidRPr="00770AA9">
        <w:t>e) Hướng dẫn học sinh tự học ở nhà. (2 ph)</w:t>
      </w:r>
    </w:p>
    <w:p w:rsidR="004E6C79" w:rsidRDefault="0085006E" w:rsidP="004E6C79">
      <w:r>
        <w:tab/>
      </w:r>
      <w:r w:rsidR="004E6C79" w:rsidRPr="00770AA9">
        <w:t xml:space="preserve">- </w:t>
      </w:r>
      <w:r w:rsidR="004E6C79" w:rsidRPr="00FC23F5">
        <w:t>Học bài: Đ/ nghĩa, t/chất và</w:t>
      </w:r>
      <w:r w:rsidR="004E6C79">
        <w:t xml:space="preserve"> dấu hiệu</w:t>
      </w:r>
      <w:r w:rsidR="004E6C79" w:rsidRPr="00FC23F5">
        <w:t xml:space="preserve"> nhận biế</w:t>
      </w:r>
      <w:r w:rsidR="004E6C79">
        <w:t>t HBH.</w:t>
      </w:r>
    </w:p>
    <w:p w:rsidR="009D2DCB" w:rsidRPr="00BC2CB7" w:rsidRDefault="004E6C79" w:rsidP="0085006E">
      <w:pPr>
        <w:rPr>
          <w:lang w:val="en-US"/>
        </w:rPr>
      </w:pPr>
      <w:r>
        <w:tab/>
      </w:r>
      <w:r w:rsidRPr="00770AA9">
        <w:t xml:space="preserve">- </w:t>
      </w:r>
      <w:r w:rsidRPr="00FC23F5">
        <w:t xml:space="preserve">Làm các bài tập </w:t>
      </w:r>
      <w:r w:rsidR="00E245CC" w:rsidRPr="00770AA9">
        <w:t>còn lại trong</w:t>
      </w:r>
      <w:r w:rsidRPr="00FC23F5">
        <w:t xml:space="preserve"> SGK.Vẽ HBH, đ/ chéo.</w:t>
      </w:r>
    </w:p>
    <w:p w:rsidR="007B720D" w:rsidRPr="00770AA9" w:rsidRDefault="007B720D" w:rsidP="0085006E"/>
    <w:p w:rsidR="00B0338F" w:rsidRPr="00770AA9" w:rsidRDefault="00B0338F" w:rsidP="00B0338F">
      <w:pPr>
        <w:pStyle w:val="Heading2"/>
      </w:pPr>
      <w:r w:rsidRPr="00770AA9">
        <w:t xml:space="preserve">Tiết 12: </w:t>
      </w:r>
      <w:r w:rsidR="009418ED" w:rsidRPr="00770AA9">
        <w:rPr>
          <w:rFonts w:cstheme="majorHAnsi"/>
        </w:rPr>
        <w:t>§8. ĐỐI XỨNG TÂM</w:t>
      </w:r>
    </w:p>
    <w:p w:rsidR="00B0338F" w:rsidRPr="00770AA9" w:rsidRDefault="00B0338F" w:rsidP="00B0338F"/>
    <w:p w:rsidR="00B0338F" w:rsidRPr="000E4358" w:rsidRDefault="00B0338F" w:rsidP="00B0338F">
      <w:pPr>
        <w:pStyle w:val="Heading3"/>
      </w:pPr>
      <w:r w:rsidRPr="000E4358">
        <w:t>1. Mục tiêu.</w:t>
      </w:r>
    </w:p>
    <w:p w:rsidR="00B0338F" w:rsidRDefault="00B0338F" w:rsidP="00B0338F">
      <w:pPr>
        <w:pStyle w:val="Heading4"/>
      </w:pPr>
      <w:r>
        <w:t>a) Về k</w:t>
      </w:r>
      <w:r w:rsidRPr="000E4358">
        <w:t>iến thức.</w:t>
      </w:r>
    </w:p>
    <w:p w:rsidR="00B0338F" w:rsidRPr="00770AA9" w:rsidRDefault="00B0338F" w:rsidP="00221399">
      <w:r>
        <w:tab/>
      </w:r>
      <w:r w:rsidR="00221399" w:rsidRPr="00770AA9">
        <w:t>- HS nắm vững định nghĩa hai điểm đối xứng tâm (đối xứng qua 1 điểm). Hai hình đối xứng tâm và khái niệm hình có tâm đối xứng.</w:t>
      </w:r>
    </w:p>
    <w:p w:rsidR="00B0338F" w:rsidRDefault="00B0338F" w:rsidP="00B0338F">
      <w:pPr>
        <w:pStyle w:val="Heading4"/>
      </w:pPr>
      <w:r>
        <w:t>b) Về k</w:t>
      </w:r>
      <w:r w:rsidRPr="000E4358">
        <w:t>ỹ năng.</w:t>
      </w:r>
    </w:p>
    <w:p w:rsidR="00B0338F" w:rsidRPr="00770AA9" w:rsidRDefault="00B0338F" w:rsidP="00B0338F">
      <w:pPr>
        <w:rPr>
          <w:lang w:val="pt-BR"/>
        </w:rPr>
      </w:pPr>
      <w:r>
        <w:tab/>
      </w:r>
      <w:r w:rsidRPr="007F51CC">
        <w:t xml:space="preserve">- </w:t>
      </w:r>
      <w:r w:rsidR="00E942C8" w:rsidRPr="00FC23F5">
        <w:rPr>
          <w:lang w:val="pt-BR"/>
        </w:rPr>
        <w:t>Hs vẽ được đoạn thẳng đối xứng với 1 đoạn thẳng cho trước qua 1 điểm cho trước. Biết CM 2 điểm đx qua tâm. Biết nhận ra 1 số hình có tâm đx trong thực tế.</w:t>
      </w:r>
    </w:p>
    <w:p w:rsidR="00B0338F" w:rsidRDefault="00B0338F" w:rsidP="00B0338F">
      <w:pPr>
        <w:pStyle w:val="Heading4"/>
      </w:pPr>
      <w:r>
        <w:t>c) Về t</w:t>
      </w:r>
      <w:r w:rsidRPr="000E4358">
        <w:t>hái độ.</w:t>
      </w:r>
    </w:p>
    <w:p w:rsidR="00B0338F" w:rsidRPr="003C1C41" w:rsidRDefault="00B0338F" w:rsidP="00B0338F">
      <w:r>
        <w:tab/>
      </w:r>
      <w:r w:rsidRPr="003C1C41">
        <w:t xml:space="preserve">- </w:t>
      </w:r>
      <w:r w:rsidRPr="001F1797">
        <w:t>Rèn luyện tư duy sáng tạo, tính cẩn thậ</w:t>
      </w:r>
      <w:r>
        <w:t>n, chính xác.</w:t>
      </w:r>
    </w:p>
    <w:p w:rsidR="00B0338F" w:rsidRPr="00770AA9" w:rsidRDefault="00B0338F" w:rsidP="00B0338F">
      <w:pPr>
        <w:pStyle w:val="Heading3"/>
      </w:pPr>
      <w:r w:rsidRPr="00770AA9">
        <w:t>2. Chuẩn bị của GV và HS.</w:t>
      </w:r>
    </w:p>
    <w:p w:rsidR="00B0338F" w:rsidRDefault="00B0338F" w:rsidP="00B0338F">
      <w:pPr>
        <w:pStyle w:val="Heading4"/>
        <w:rPr>
          <w:lang w:val="en-US"/>
        </w:rPr>
      </w:pPr>
      <w:r>
        <w:rPr>
          <w:lang w:val="en-US"/>
        </w:rPr>
        <w:t>a) Chuẩn bị của GV.</w:t>
      </w:r>
    </w:p>
    <w:p w:rsidR="00B0338F" w:rsidRPr="00392E46" w:rsidRDefault="00B0338F" w:rsidP="00B0338F">
      <w:pPr>
        <w:rPr>
          <w:lang w:val="en-US"/>
        </w:rPr>
      </w:pPr>
      <w:r>
        <w:rPr>
          <w:lang w:val="en-US"/>
        </w:rPr>
        <w:tab/>
      </w:r>
      <w:r w:rsidR="004221BD">
        <w:rPr>
          <w:lang w:val="en-US"/>
        </w:rPr>
        <w:t xml:space="preserve">- </w:t>
      </w:r>
      <w:r w:rsidR="004221BD" w:rsidRPr="00FC23F5">
        <w:t>Bảng phụ , thước thẳng.</w:t>
      </w:r>
    </w:p>
    <w:p w:rsidR="00B0338F" w:rsidRDefault="00B0338F" w:rsidP="00B0338F">
      <w:pPr>
        <w:pStyle w:val="Heading4"/>
        <w:rPr>
          <w:lang w:val="en-US"/>
        </w:rPr>
      </w:pPr>
      <w:r>
        <w:rPr>
          <w:lang w:val="en-US"/>
        </w:rPr>
        <w:t>b) Chuẩn bị của HS.</w:t>
      </w:r>
    </w:p>
    <w:p w:rsidR="00B0338F" w:rsidRPr="00392E46" w:rsidRDefault="00B0338F" w:rsidP="00B0338F">
      <w:pPr>
        <w:rPr>
          <w:lang w:val="en-US"/>
        </w:rPr>
      </w:pPr>
      <w:r>
        <w:rPr>
          <w:lang w:val="en-US"/>
        </w:rPr>
        <w:tab/>
        <w:t xml:space="preserve">- </w:t>
      </w:r>
      <w:r w:rsidR="00DD0F6C" w:rsidRPr="00FC23F5">
        <w:t>Thước thẳng + BT đối xứng trụ</w:t>
      </w:r>
      <w:r w:rsidR="00DD0F6C">
        <w:t>c, đọc trước bài.</w:t>
      </w:r>
    </w:p>
    <w:p w:rsidR="00B0338F" w:rsidRDefault="00B0338F" w:rsidP="00B0338F">
      <w:pPr>
        <w:pStyle w:val="Heading3"/>
        <w:rPr>
          <w:lang w:val="en-US"/>
        </w:rPr>
      </w:pPr>
      <w:r>
        <w:rPr>
          <w:lang w:val="en-US"/>
        </w:rPr>
        <w:t>3. Phương pháp giảng dạy.</w:t>
      </w:r>
    </w:p>
    <w:p w:rsidR="00B0338F" w:rsidRDefault="00B0338F" w:rsidP="00B0338F">
      <w:pPr>
        <w:rPr>
          <w:lang w:val="en-US"/>
        </w:rPr>
      </w:pPr>
      <w:r>
        <w:rPr>
          <w:lang w:val="en-US"/>
        </w:rPr>
        <w:tab/>
        <w:t>- Vấn đáp, thuyết trình.</w:t>
      </w:r>
    </w:p>
    <w:p w:rsidR="00B0338F" w:rsidRPr="000A5290" w:rsidRDefault="00B0338F" w:rsidP="00B0338F">
      <w:pPr>
        <w:rPr>
          <w:lang w:val="en-US"/>
        </w:rPr>
      </w:pPr>
      <w:r>
        <w:rPr>
          <w:lang w:val="en-US"/>
        </w:rPr>
        <w:tab/>
        <w:t>- Hoạt động nhóm, tích cực hóa hoạt động của HS.</w:t>
      </w:r>
    </w:p>
    <w:p w:rsidR="00B0338F" w:rsidRDefault="00B0338F" w:rsidP="00B0338F">
      <w:pPr>
        <w:pStyle w:val="Heading3"/>
        <w:rPr>
          <w:lang w:val="en-US"/>
        </w:rPr>
      </w:pPr>
      <w:r>
        <w:rPr>
          <w:lang w:val="en-US"/>
        </w:rPr>
        <w:t>4. Tiến trình bài dạy.</w:t>
      </w:r>
    </w:p>
    <w:p w:rsidR="00B0338F" w:rsidRDefault="00B0338F" w:rsidP="00B0338F">
      <w:pPr>
        <w:pStyle w:val="Heading4"/>
        <w:rPr>
          <w:lang w:val="en-US"/>
        </w:rPr>
      </w:pPr>
      <w:r>
        <w:rPr>
          <w:lang w:val="en-US"/>
        </w:rPr>
        <w:t>a) Ổn định tổ chức lớp học. (1 ph)</w:t>
      </w:r>
    </w:p>
    <w:p w:rsidR="00B0338F" w:rsidRPr="0077145A" w:rsidRDefault="00B0338F" w:rsidP="00B0338F">
      <w:pPr>
        <w:pStyle w:val="Heading4"/>
      </w:pPr>
      <w:r w:rsidRPr="0077145A">
        <w:t>b) Kiểm tra bài cũ. (</w:t>
      </w:r>
      <w:r w:rsidR="008D5A4A">
        <w:t>5</w:t>
      </w:r>
      <w:r w:rsidRPr="0077145A">
        <w:t xml:space="preserve"> ph)</w:t>
      </w:r>
    </w:p>
    <w:p w:rsidR="00C96373" w:rsidRPr="00FC23F5" w:rsidRDefault="00B0338F" w:rsidP="00C96373">
      <w:r w:rsidRPr="00770AA9">
        <w:tab/>
      </w:r>
      <w:r w:rsidR="00C96373" w:rsidRPr="00FC23F5">
        <w:t>- Phát biểu định nghĩa hai điểm đối xứng với nhau qua 1 đường thẳng.</w:t>
      </w:r>
    </w:p>
    <w:p w:rsidR="00B0338F" w:rsidRPr="00770AA9" w:rsidRDefault="00C96373" w:rsidP="00C96373">
      <w:pPr>
        <w:rPr>
          <w:lang w:val="pt-BR"/>
        </w:rPr>
      </w:pPr>
      <w:r>
        <w:rPr>
          <w:lang w:val="pt-BR"/>
        </w:rPr>
        <w:tab/>
      </w:r>
      <w:r w:rsidRPr="00FC23F5">
        <w:rPr>
          <w:lang w:val="pt-BR"/>
        </w:rPr>
        <w:t>- Hai hình H và H</w:t>
      </w:r>
      <w:r w:rsidR="0004320F">
        <w:rPr>
          <w:lang w:val="pt-BR"/>
        </w:rPr>
        <w:t>'</w:t>
      </w:r>
      <w:r w:rsidRPr="00FC23F5">
        <w:rPr>
          <w:lang w:val="pt-BR"/>
        </w:rPr>
        <w:t xml:space="preserve"> khi nào thì được gọi là 2 hình đx với nhau qua 1 đt cho trước?</w:t>
      </w:r>
    </w:p>
    <w:p w:rsidR="00B0338F" w:rsidRPr="00770AA9" w:rsidRDefault="00B0338F" w:rsidP="00B0338F">
      <w:pPr>
        <w:pStyle w:val="Heading4"/>
        <w:rPr>
          <w:lang w:val="pt-BR"/>
        </w:rPr>
      </w:pPr>
      <w:r w:rsidRPr="00770AA9">
        <w:rPr>
          <w:lang w:val="pt-BR"/>
        </w:rPr>
        <w:t>c) Dạy nội dung bài mới.</w:t>
      </w:r>
    </w:p>
    <w:tbl>
      <w:tblPr>
        <w:tblStyle w:val="TableGrid"/>
        <w:tblW w:w="0" w:type="auto"/>
        <w:tblLook w:val="04A0" w:firstRow="1" w:lastRow="0" w:firstColumn="1" w:lastColumn="0" w:noHBand="0" w:noVBand="1"/>
      </w:tblPr>
      <w:tblGrid>
        <w:gridCol w:w="621"/>
        <w:gridCol w:w="4052"/>
        <w:gridCol w:w="4389"/>
      </w:tblGrid>
      <w:tr w:rsidR="00B0338F" w:rsidRPr="001C5C65" w:rsidTr="006155DC">
        <w:tc>
          <w:tcPr>
            <w:tcW w:w="621" w:type="dxa"/>
          </w:tcPr>
          <w:p w:rsidR="00B0338F" w:rsidRPr="001C5C65" w:rsidRDefault="00B0338F" w:rsidP="006155DC">
            <w:pPr>
              <w:jc w:val="center"/>
              <w:rPr>
                <w:b/>
                <w:lang w:val="en-US"/>
              </w:rPr>
            </w:pPr>
            <w:r w:rsidRPr="001C5C65">
              <w:rPr>
                <w:b/>
                <w:lang w:val="en-US"/>
              </w:rPr>
              <w:t>TG</w:t>
            </w:r>
          </w:p>
        </w:tc>
        <w:tc>
          <w:tcPr>
            <w:tcW w:w="4052" w:type="dxa"/>
          </w:tcPr>
          <w:p w:rsidR="00B0338F" w:rsidRPr="001C5C65" w:rsidRDefault="00B0338F" w:rsidP="00285BCE">
            <w:pPr>
              <w:jc w:val="center"/>
              <w:rPr>
                <w:b/>
                <w:lang w:val="en-US"/>
              </w:rPr>
            </w:pPr>
            <w:r w:rsidRPr="001C5C65">
              <w:rPr>
                <w:b/>
                <w:lang w:val="en-US"/>
              </w:rPr>
              <w:t>Hoạt động của GV - HS</w:t>
            </w:r>
          </w:p>
        </w:tc>
        <w:tc>
          <w:tcPr>
            <w:tcW w:w="4389" w:type="dxa"/>
          </w:tcPr>
          <w:p w:rsidR="00B0338F" w:rsidRPr="001C5C65" w:rsidRDefault="00B0338F" w:rsidP="00285BCE">
            <w:pPr>
              <w:jc w:val="center"/>
              <w:rPr>
                <w:b/>
                <w:lang w:val="en-US"/>
              </w:rPr>
            </w:pPr>
            <w:r w:rsidRPr="001C5C65">
              <w:rPr>
                <w:b/>
                <w:lang w:val="en-US"/>
              </w:rPr>
              <w:t>Nội dung ghi bảng</w:t>
            </w:r>
          </w:p>
        </w:tc>
      </w:tr>
      <w:tr w:rsidR="00B0338F" w:rsidTr="006155DC">
        <w:tc>
          <w:tcPr>
            <w:tcW w:w="621" w:type="dxa"/>
          </w:tcPr>
          <w:p w:rsidR="006155DC" w:rsidRDefault="006155DC" w:rsidP="006155DC">
            <w:pPr>
              <w:jc w:val="center"/>
              <w:rPr>
                <w:lang w:val="en-US"/>
              </w:rPr>
            </w:pPr>
          </w:p>
          <w:p w:rsidR="006155DC" w:rsidRDefault="006155DC" w:rsidP="006155DC">
            <w:pPr>
              <w:jc w:val="center"/>
              <w:rPr>
                <w:lang w:val="en-US"/>
              </w:rPr>
            </w:pPr>
          </w:p>
          <w:p w:rsidR="00B0338F" w:rsidRDefault="008D5A4A" w:rsidP="006155DC">
            <w:pPr>
              <w:jc w:val="center"/>
              <w:rPr>
                <w:lang w:val="en-US"/>
              </w:rPr>
            </w:pPr>
            <w:r>
              <w:rPr>
                <w:lang w:val="en-US"/>
              </w:rPr>
              <w:t>1</w:t>
            </w:r>
            <w:r w:rsidR="00665D91">
              <w:rPr>
                <w:lang w:val="en-US"/>
              </w:rPr>
              <w:t>0</w:t>
            </w:r>
            <w:r w:rsidR="00B0338F">
              <w:rPr>
                <w:lang w:val="en-US"/>
              </w:rPr>
              <w:t>'</w:t>
            </w:r>
          </w:p>
        </w:tc>
        <w:tc>
          <w:tcPr>
            <w:tcW w:w="4052" w:type="dxa"/>
          </w:tcPr>
          <w:p w:rsidR="00E968B1" w:rsidRDefault="00EF268C" w:rsidP="000C0DBC">
            <w:pPr>
              <w:rPr>
                <w:b/>
                <w:lang w:val="en-US"/>
              </w:rPr>
            </w:pPr>
            <w:r>
              <w:rPr>
                <w:b/>
                <w:u w:val="single"/>
                <w:lang w:val="en-US"/>
              </w:rPr>
              <w:t>HĐ1:</w:t>
            </w:r>
            <w:r>
              <w:rPr>
                <w:b/>
                <w:lang w:val="en-US"/>
              </w:rPr>
              <w:t xml:space="preserve"> Hai điểm đối xứng qua một điểm.</w:t>
            </w:r>
          </w:p>
          <w:p w:rsidR="006E6E98" w:rsidRPr="00BE67F1" w:rsidRDefault="006E6E98" w:rsidP="006E6E98">
            <w:r w:rsidRPr="00770AA9">
              <w:rPr>
                <w:b/>
                <w:lang w:val="en-US"/>
              </w:rPr>
              <w:t>GV:</w:t>
            </w:r>
            <w:r w:rsidRPr="00770AA9">
              <w:rPr>
                <w:lang w:val="en-US"/>
              </w:rPr>
              <w:t xml:space="preserve"> </w:t>
            </w:r>
            <w:r>
              <w:t xml:space="preserve">Y/c hs làm </w:t>
            </w:r>
            <w:r w:rsidRPr="00B16F07">
              <w:rPr>
                <w:bdr w:val="single" w:sz="4" w:space="0" w:color="auto"/>
              </w:rPr>
              <w:t>?1</w:t>
            </w:r>
            <w:r w:rsidRPr="00FD5FA3">
              <w:rPr>
                <w:lang w:val="pt-BR"/>
              </w:rPr>
              <w:t>.</w:t>
            </w:r>
          </w:p>
          <w:p w:rsidR="006E6E98" w:rsidRPr="00770AA9" w:rsidRDefault="006E6E98" w:rsidP="006E6E98">
            <w:pPr>
              <w:rPr>
                <w:lang w:val="en-US"/>
              </w:rPr>
            </w:pPr>
            <w:r w:rsidRPr="00770AA9">
              <w:rPr>
                <w:b/>
                <w:lang w:val="en-US"/>
              </w:rPr>
              <w:t>HS:</w:t>
            </w:r>
            <w:r w:rsidRPr="00770AA9">
              <w:rPr>
                <w:lang w:val="en-US"/>
              </w:rPr>
              <w:t xml:space="preserve"> Thực hiện</w:t>
            </w:r>
          </w:p>
          <w:p w:rsidR="006E6E98" w:rsidRPr="00D44A1C" w:rsidRDefault="006E6E98" w:rsidP="006E6E98">
            <w:pPr>
              <w:rPr>
                <w:sz w:val="30"/>
                <w:lang w:val="pt-BR"/>
              </w:rPr>
            </w:pPr>
            <w:r w:rsidRPr="00770AA9">
              <w:rPr>
                <w:b/>
                <w:lang w:val="en-US"/>
              </w:rPr>
              <w:t>GV:</w:t>
            </w:r>
            <w:r w:rsidRPr="00770AA9">
              <w:rPr>
                <w:lang w:val="en-US"/>
              </w:rPr>
              <w:t xml:space="preserve"> </w:t>
            </w:r>
            <w:r w:rsidRPr="00D44A1C">
              <w:rPr>
                <w:szCs w:val="26"/>
              </w:rPr>
              <w:t xml:space="preserve">A’ là điểm đối xứng với điểm A qua </w:t>
            </w:r>
            <w:r>
              <w:rPr>
                <w:szCs w:val="26"/>
              </w:rPr>
              <w:t>O</w:t>
            </w:r>
            <w:r w:rsidRPr="00D44A1C">
              <w:rPr>
                <w:szCs w:val="26"/>
              </w:rPr>
              <w:t xml:space="preserve">, A là điểm đx với A’ qua </w:t>
            </w:r>
            <w:r>
              <w:rPr>
                <w:szCs w:val="26"/>
              </w:rPr>
              <w:t>O.</w:t>
            </w:r>
            <w:r w:rsidRPr="00D44A1C">
              <w:rPr>
                <w:szCs w:val="26"/>
              </w:rPr>
              <w:t xml:space="preserve"> Hai điểm A và A’ là hai điểm đối xứng với nhau qua </w:t>
            </w:r>
            <w:r>
              <w:rPr>
                <w:szCs w:val="26"/>
              </w:rPr>
              <w:t>O</w:t>
            </w:r>
            <w:r w:rsidRPr="00D44A1C">
              <w:rPr>
                <w:szCs w:val="26"/>
              </w:rPr>
              <w:t xml:space="preserve">. Vậy </w:t>
            </w:r>
            <w:r>
              <w:rPr>
                <w:szCs w:val="26"/>
              </w:rPr>
              <w:t>thế nào là hai điểm đx nhau qua 1 điểm</w:t>
            </w:r>
            <w:r w:rsidRPr="00D44A1C">
              <w:rPr>
                <w:szCs w:val="26"/>
              </w:rPr>
              <w:t xml:space="preserve">? </w:t>
            </w:r>
          </w:p>
          <w:p w:rsidR="006E6E98" w:rsidRPr="00770AA9" w:rsidRDefault="006E6E98" w:rsidP="006E6E98">
            <w:pPr>
              <w:rPr>
                <w:lang w:val="pt-BR"/>
              </w:rPr>
            </w:pPr>
            <w:r w:rsidRPr="00770AA9">
              <w:rPr>
                <w:b/>
                <w:lang w:val="pt-BR"/>
              </w:rPr>
              <w:t>HS:</w:t>
            </w:r>
            <w:r w:rsidRPr="00770AA9">
              <w:rPr>
                <w:lang w:val="pt-BR"/>
              </w:rPr>
              <w:t xml:space="preserve"> Suy nghĩ, trả lời.</w:t>
            </w:r>
          </w:p>
          <w:p w:rsidR="00305D71" w:rsidRPr="00770AA9" w:rsidRDefault="00305D71" w:rsidP="006E6E98">
            <w:pPr>
              <w:rPr>
                <w:lang w:val="pt-BR"/>
              </w:rPr>
            </w:pPr>
            <w:r w:rsidRPr="00770AA9">
              <w:rPr>
                <w:b/>
                <w:lang w:val="pt-BR"/>
              </w:rPr>
              <w:t>GV:</w:t>
            </w:r>
            <w:r w:rsidRPr="00770AA9">
              <w:rPr>
                <w:lang w:val="pt-BR"/>
              </w:rPr>
              <w:t xml:space="preserve"> Yêu cầu HS đọc định nghĩa.</w:t>
            </w:r>
          </w:p>
          <w:p w:rsidR="006E6E98" w:rsidRDefault="00B17743" w:rsidP="006E6E98">
            <w:r>
              <w:rPr>
                <w:b/>
              </w:rPr>
              <w:t>?</w:t>
            </w:r>
            <w:r w:rsidR="006E6E98">
              <w:t xml:space="preserve"> Điểm đx với điểm O qua điểm O là điểm nào?</w:t>
            </w:r>
          </w:p>
          <w:p w:rsidR="006E6E98" w:rsidRPr="00B17743" w:rsidRDefault="006E6E98" w:rsidP="000C0DBC">
            <w:pPr>
              <w:rPr>
                <w:lang w:val="pt-BR"/>
              </w:rPr>
            </w:pPr>
            <w:r w:rsidRPr="00305D71">
              <w:rPr>
                <w:b/>
                <w:lang w:val="pt-BR"/>
              </w:rPr>
              <w:t>HS:</w:t>
            </w:r>
            <w:r>
              <w:rPr>
                <w:lang w:val="pt-BR"/>
              </w:rPr>
              <w:t xml:space="preserve"> Suy nghĩ, trả lời</w:t>
            </w:r>
          </w:p>
        </w:tc>
        <w:tc>
          <w:tcPr>
            <w:tcW w:w="4389" w:type="dxa"/>
          </w:tcPr>
          <w:p w:rsidR="00B0338F" w:rsidRPr="00770AA9" w:rsidRDefault="00EF268C" w:rsidP="000C0DBC">
            <w:pPr>
              <w:rPr>
                <w:b/>
                <w:lang w:val="pt-BR"/>
              </w:rPr>
            </w:pPr>
            <w:r>
              <w:rPr>
                <w:b/>
                <w:lang w:val="pt-BR"/>
              </w:rPr>
              <w:t xml:space="preserve">1. </w:t>
            </w:r>
            <w:r w:rsidRPr="00770AA9">
              <w:rPr>
                <w:b/>
                <w:lang w:val="pt-BR"/>
              </w:rPr>
              <w:t>Hai điểm đối xứng qua một điểm.</w:t>
            </w:r>
          </w:p>
          <w:p w:rsidR="006E6E98" w:rsidRPr="00770AA9" w:rsidRDefault="00CC6DA7" w:rsidP="006E6E98">
            <w:pPr>
              <w:rPr>
                <w:lang w:val="pt-BR"/>
              </w:rPr>
            </w:pPr>
            <w:r w:rsidRPr="00770AA9">
              <w:rPr>
                <w:bdr w:val="single" w:sz="4" w:space="0" w:color="auto"/>
                <w:lang w:val="pt-BR"/>
              </w:rPr>
              <w:t>?1</w:t>
            </w:r>
            <w:r w:rsidRPr="00770AA9">
              <w:rPr>
                <w:lang w:val="pt-BR"/>
              </w:rPr>
              <w:t xml:space="preserve"> </w:t>
            </w:r>
          </w:p>
          <w:p w:rsidR="006E6E98" w:rsidRPr="00E52D9B" w:rsidRDefault="006E6E98" w:rsidP="006E6E98">
            <w:pPr>
              <w:rPr>
                <w:lang w:val="pt-BR"/>
              </w:rPr>
            </w:pPr>
          </w:p>
          <w:p w:rsidR="00B21DF5" w:rsidRDefault="00D40B9D" w:rsidP="006E6E98">
            <w:r w:rsidRPr="00E52D9B">
              <w:rPr>
                <w:noProof/>
                <w:lang w:val="en-US"/>
              </w:rPr>
              <w:drawing>
                <wp:anchor distT="0" distB="0" distL="114300" distR="114300" simplePos="0" relativeHeight="252112896" behindDoc="0" locked="0" layoutInCell="1" allowOverlap="1" wp14:anchorId="28735296" wp14:editId="6B3401A2">
                  <wp:simplePos x="0" y="0"/>
                  <wp:positionH relativeFrom="column">
                    <wp:posOffset>481330</wp:posOffset>
                  </wp:positionH>
                  <wp:positionV relativeFrom="paragraph">
                    <wp:posOffset>-370205</wp:posOffset>
                  </wp:positionV>
                  <wp:extent cx="2226945" cy="514350"/>
                  <wp:effectExtent l="0" t="0" r="0" b="0"/>
                  <wp:wrapSquare wrapText="bothSides"/>
                  <wp:docPr id="229" name="Ảnh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2226945" cy="51435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E6E98" w:rsidRPr="00FD5FA3" w:rsidRDefault="006E6E98" w:rsidP="006E6E98">
            <w:r>
              <w:t>Hai điểm A và A' đối xứng nhau qua điểm O</w:t>
            </w:r>
          </w:p>
          <w:p w:rsidR="006E6E98" w:rsidRDefault="006E6E98" w:rsidP="006E6E98"/>
          <w:p w:rsidR="006E6E98" w:rsidRDefault="006E6E98" w:rsidP="006E6E98">
            <w:pPr>
              <w:rPr>
                <w:b/>
              </w:rPr>
            </w:pPr>
            <w:r w:rsidRPr="00CC6DA7">
              <w:rPr>
                <w:b/>
                <w:i/>
              </w:rPr>
              <w:t>* Đ</w:t>
            </w:r>
            <w:r w:rsidR="00CC6DA7" w:rsidRPr="00770AA9">
              <w:rPr>
                <w:b/>
                <w:i/>
              </w:rPr>
              <w:t>ịnh nghĩa</w:t>
            </w:r>
            <w:r w:rsidRPr="00CC6DA7">
              <w:rPr>
                <w:b/>
                <w:i/>
              </w:rPr>
              <w:t>:</w:t>
            </w:r>
          </w:p>
          <w:p w:rsidR="00321A2C" w:rsidRPr="00770AA9" w:rsidRDefault="00321A2C" w:rsidP="006E6E98">
            <w:r w:rsidRPr="00770AA9">
              <w:t>Hai điểm gọi là đối xứng với nhau qua điểm O nếu O là trung điểm của đoạn thẳng nối hai điểm đó.</w:t>
            </w:r>
          </w:p>
          <w:p w:rsidR="00233BB1" w:rsidRPr="00770AA9" w:rsidRDefault="00233BB1" w:rsidP="006E6E98"/>
          <w:p w:rsidR="006E6E98" w:rsidRPr="00686705" w:rsidRDefault="006E6E98" w:rsidP="006E6E98">
            <w:pPr>
              <w:rPr>
                <w:lang w:val="pt-BR"/>
              </w:rPr>
            </w:pPr>
            <w:r w:rsidRPr="00321A2C">
              <w:rPr>
                <w:b/>
                <w:i/>
              </w:rPr>
              <w:t>* Quy ước:</w:t>
            </w:r>
            <w:r w:rsidRPr="00FD5FA3">
              <w:t xml:space="preserve"> </w:t>
            </w:r>
            <w:r>
              <w:rPr>
                <w:i/>
              </w:rPr>
              <w:t>Điểm đx với điểm O qua điểm O cũng là điểm O.</w:t>
            </w:r>
          </w:p>
        </w:tc>
      </w:tr>
      <w:tr w:rsidR="00233BB1" w:rsidTr="006155DC">
        <w:tc>
          <w:tcPr>
            <w:tcW w:w="621" w:type="dxa"/>
          </w:tcPr>
          <w:p w:rsidR="006155DC" w:rsidRPr="00782A78" w:rsidRDefault="006155DC" w:rsidP="006155DC">
            <w:pPr>
              <w:jc w:val="center"/>
            </w:pPr>
          </w:p>
          <w:p w:rsidR="006155DC" w:rsidRPr="00782A78" w:rsidRDefault="006155DC" w:rsidP="006155DC">
            <w:pPr>
              <w:jc w:val="center"/>
            </w:pPr>
          </w:p>
          <w:p w:rsidR="00233BB1" w:rsidRDefault="008D5A4A" w:rsidP="006155DC">
            <w:pPr>
              <w:jc w:val="center"/>
              <w:rPr>
                <w:lang w:val="en-US"/>
              </w:rPr>
            </w:pPr>
            <w:r>
              <w:rPr>
                <w:lang w:val="en-US"/>
              </w:rPr>
              <w:t>13'</w:t>
            </w:r>
          </w:p>
        </w:tc>
        <w:tc>
          <w:tcPr>
            <w:tcW w:w="4052" w:type="dxa"/>
          </w:tcPr>
          <w:p w:rsidR="00233BB1" w:rsidRDefault="00233BB1" w:rsidP="000C0DBC">
            <w:pPr>
              <w:rPr>
                <w:b/>
                <w:lang w:val="en-US"/>
              </w:rPr>
            </w:pPr>
            <w:r>
              <w:rPr>
                <w:b/>
                <w:u w:val="single"/>
                <w:lang w:val="en-US"/>
              </w:rPr>
              <w:t>HĐ2:</w:t>
            </w:r>
            <w:r>
              <w:rPr>
                <w:b/>
                <w:lang w:val="en-US"/>
              </w:rPr>
              <w:t xml:space="preserve"> </w:t>
            </w:r>
            <w:r w:rsidR="00F45867">
              <w:rPr>
                <w:b/>
                <w:lang w:val="en-US"/>
              </w:rPr>
              <w:t>Hai hình đối xứng qua một điểm.</w:t>
            </w:r>
          </w:p>
          <w:p w:rsidR="007A72BF" w:rsidRDefault="007A72BF" w:rsidP="007A72BF">
            <w:pPr>
              <w:rPr>
                <w:lang w:val="pt-BR"/>
              </w:rPr>
            </w:pPr>
            <w:r w:rsidRPr="007A72BF">
              <w:rPr>
                <w:b/>
                <w:lang w:val="pt-BR"/>
              </w:rPr>
              <w:t>GV:</w:t>
            </w:r>
            <w:r w:rsidRPr="00FC23F5">
              <w:rPr>
                <w:lang w:val="pt-BR"/>
              </w:rPr>
              <w:t xml:space="preserve"> </w:t>
            </w:r>
            <w:r>
              <w:rPr>
                <w:lang w:val="pt-BR"/>
              </w:rPr>
              <w:t xml:space="preserve">Cho HS làm </w:t>
            </w:r>
            <w:r w:rsidRPr="007A72BF">
              <w:rPr>
                <w:bdr w:val="single" w:sz="4" w:space="0" w:color="auto"/>
                <w:lang w:val="pt-BR"/>
              </w:rPr>
              <w:t>?2</w:t>
            </w:r>
            <w:r>
              <w:rPr>
                <w:lang w:val="pt-BR"/>
              </w:rPr>
              <w:t>.</w:t>
            </w:r>
          </w:p>
          <w:p w:rsidR="00EE4F2D" w:rsidRPr="00EE4F2D" w:rsidRDefault="00EE4F2D" w:rsidP="007A72BF">
            <w:pPr>
              <w:rPr>
                <w:lang w:val="en-US"/>
              </w:rPr>
            </w:pPr>
            <w:r>
              <w:rPr>
                <w:b/>
                <w:lang w:val="pt-BR"/>
              </w:rPr>
              <w:t>HS:</w:t>
            </w:r>
            <w:r>
              <w:rPr>
                <w:lang w:val="en-US"/>
              </w:rPr>
              <w:t xml:space="preserve"> </w:t>
            </w:r>
            <w:r w:rsidR="00781B00">
              <w:rPr>
                <w:lang w:val="en-US"/>
              </w:rPr>
              <w:t>Thực hiện</w:t>
            </w:r>
            <w:r>
              <w:rPr>
                <w:lang w:val="en-US"/>
              </w:rPr>
              <w:t>.</w:t>
            </w:r>
          </w:p>
          <w:p w:rsidR="007A72BF" w:rsidRDefault="00EE4F2D" w:rsidP="007A72BF">
            <w:pPr>
              <w:rPr>
                <w:lang w:val="pt-BR"/>
              </w:rPr>
            </w:pPr>
            <w:r>
              <w:rPr>
                <w:b/>
                <w:lang w:val="pt-BR"/>
              </w:rPr>
              <w:t xml:space="preserve">GV: </w:t>
            </w:r>
            <w:r w:rsidR="007A72BF" w:rsidRPr="00FC23F5">
              <w:rPr>
                <w:lang w:val="pt-BR"/>
              </w:rPr>
              <w:t>Hai hình như thế nào thì được gọi là 2 hình đối xứng với nhau qua điểm O.</w:t>
            </w:r>
          </w:p>
          <w:p w:rsidR="007A72BF" w:rsidRPr="007A72BF" w:rsidRDefault="007A72BF" w:rsidP="007A72BF">
            <w:pPr>
              <w:rPr>
                <w:lang w:val="pt-BR"/>
              </w:rPr>
            </w:pPr>
            <w:r>
              <w:rPr>
                <w:b/>
                <w:lang w:val="pt-BR"/>
              </w:rPr>
              <w:t>HS:</w:t>
            </w:r>
            <w:r>
              <w:rPr>
                <w:lang w:val="pt-BR"/>
              </w:rPr>
              <w:t xml:space="preserve"> </w:t>
            </w:r>
            <w:r w:rsidR="006B63C1">
              <w:rPr>
                <w:lang w:val="pt-BR"/>
              </w:rPr>
              <w:t>Trả lời.</w:t>
            </w:r>
          </w:p>
          <w:p w:rsidR="007A72BF" w:rsidRPr="00FC23F5" w:rsidRDefault="007A72BF" w:rsidP="007A72BF">
            <w:r w:rsidRPr="006B63C1">
              <w:rPr>
                <w:b/>
              </w:rPr>
              <w:t>GV:</w:t>
            </w:r>
            <w:r w:rsidRPr="00FC23F5">
              <w:t xml:space="preserve"> Ghi bảng và cho HS thực hành vẽ.</w:t>
            </w:r>
          </w:p>
          <w:p w:rsidR="007A72BF" w:rsidRPr="00FC23F5" w:rsidRDefault="007A72BF" w:rsidP="007A72BF">
            <w:pPr>
              <w:rPr>
                <w:lang w:val="pt-BR"/>
              </w:rPr>
            </w:pPr>
            <w:r w:rsidRPr="006B63C1">
              <w:rPr>
                <w:b/>
                <w:lang w:val="pt-BR"/>
              </w:rPr>
              <w:t>HS</w:t>
            </w:r>
            <w:r w:rsidRPr="006B63C1">
              <w:rPr>
                <w:lang w:val="pt-BR"/>
              </w:rPr>
              <w:t xml:space="preserve"> </w:t>
            </w:r>
            <w:r w:rsidRPr="00FC23F5">
              <w:rPr>
                <w:lang w:val="pt-BR"/>
              </w:rPr>
              <w:t>lên bảng vẽ hình và kiểm nghiệm.</w:t>
            </w:r>
          </w:p>
          <w:p w:rsidR="007A72BF" w:rsidRPr="00FC23F5" w:rsidRDefault="007A72BF" w:rsidP="007A72BF">
            <w:pPr>
              <w:rPr>
                <w:lang w:val="pt-BR"/>
              </w:rPr>
            </w:pPr>
            <w:r w:rsidRPr="00FC23F5">
              <w:rPr>
                <w:lang w:val="pt-BR"/>
              </w:rPr>
              <w:t>HS kiểm nghiệm bằng đo đạc</w:t>
            </w:r>
            <w:r w:rsidR="006B63C1">
              <w:rPr>
                <w:lang w:val="pt-BR"/>
              </w:rPr>
              <w:t>:</w:t>
            </w:r>
          </w:p>
          <w:p w:rsidR="007A72BF" w:rsidRPr="00FC23F5" w:rsidRDefault="007A72BF" w:rsidP="007A72BF">
            <w:pPr>
              <w:rPr>
                <w:lang w:val="pt-BR"/>
              </w:rPr>
            </w:pPr>
            <w:r w:rsidRPr="00FC23F5">
              <w:rPr>
                <w:lang w:val="pt-BR"/>
              </w:rPr>
              <w:t>Dùng thước kẻ kiểm nghiệm rằng điểm C</w:t>
            </w:r>
            <w:r w:rsidRPr="00FC23F5">
              <w:rPr>
                <w:vertAlign w:val="superscript"/>
                <w:lang w:val="pt-BR"/>
              </w:rPr>
              <w:t>'</w:t>
            </w:r>
            <w:r w:rsidRPr="00FC23F5">
              <w:rPr>
                <w:lang w:val="pt-BR"/>
              </w:rPr>
              <w:t xml:space="preserve"> thuộc đoạn thẳng A</w:t>
            </w:r>
            <w:r w:rsidRPr="00FC23F5">
              <w:rPr>
                <w:vertAlign w:val="superscript"/>
                <w:lang w:val="pt-BR"/>
              </w:rPr>
              <w:t>'</w:t>
            </w:r>
            <w:r w:rsidRPr="00FC23F5">
              <w:rPr>
                <w:lang w:val="pt-BR"/>
              </w:rPr>
              <w:t>B</w:t>
            </w:r>
            <w:r w:rsidRPr="00FC23F5">
              <w:rPr>
                <w:vertAlign w:val="superscript"/>
                <w:lang w:val="pt-BR"/>
              </w:rPr>
              <w:t>'</w:t>
            </w:r>
            <w:r w:rsidRPr="00FC23F5">
              <w:rPr>
                <w:lang w:val="pt-BR"/>
              </w:rPr>
              <w:t xml:space="preserve"> và điểm A</w:t>
            </w:r>
            <w:r w:rsidRPr="00FC23F5">
              <w:rPr>
                <w:vertAlign w:val="superscript"/>
                <w:lang w:val="pt-BR"/>
              </w:rPr>
              <w:t>'</w:t>
            </w:r>
            <w:r w:rsidRPr="00FC23F5">
              <w:rPr>
                <w:lang w:val="pt-BR"/>
              </w:rPr>
              <w:t>B</w:t>
            </w:r>
            <w:r w:rsidRPr="00FC23F5">
              <w:rPr>
                <w:vertAlign w:val="superscript"/>
                <w:lang w:val="pt-BR"/>
              </w:rPr>
              <w:t>'</w:t>
            </w:r>
            <w:r w:rsidRPr="00FC23F5">
              <w:rPr>
                <w:lang w:val="pt-BR"/>
              </w:rPr>
              <w:t>C</w:t>
            </w:r>
            <w:r w:rsidRPr="00FC23F5">
              <w:rPr>
                <w:vertAlign w:val="superscript"/>
                <w:lang w:val="pt-BR"/>
              </w:rPr>
              <w:t>'</w:t>
            </w:r>
            <w:r w:rsidRPr="00FC23F5">
              <w:rPr>
                <w:lang w:val="pt-BR"/>
              </w:rPr>
              <w:t xml:space="preserve"> thẳng hàng.</w:t>
            </w:r>
          </w:p>
          <w:p w:rsidR="007A72BF" w:rsidRPr="00FC23F5" w:rsidRDefault="007A72BF" w:rsidP="007A72BF">
            <w:pPr>
              <w:rPr>
                <w:lang w:val="pt-BR"/>
              </w:rPr>
            </w:pPr>
            <w:r w:rsidRPr="006B63C1">
              <w:rPr>
                <w:b/>
                <w:lang w:val="pt-BR"/>
              </w:rPr>
              <w:t>GV:</w:t>
            </w:r>
            <w:r w:rsidRPr="00FC23F5">
              <w:rPr>
                <w:lang w:val="pt-BR"/>
              </w:rPr>
              <w:t xml:space="preserve"> Chốt lại:</w:t>
            </w:r>
          </w:p>
          <w:p w:rsidR="007A72BF" w:rsidRPr="00FC23F5" w:rsidRDefault="007A72BF" w:rsidP="007A72BF">
            <w:pPr>
              <w:rPr>
                <w:lang w:val="pt-BR"/>
              </w:rPr>
            </w:pPr>
            <w:r w:rsidRPr="00FC23F5">
              <w:rPr>
                <w:lang w:val="pt-BR"/>
              </w:rPr>
              <w:t>- Gọi A và A</w:t>
            </w:r>
            <w:r w:rsidR="006B63C1">
              <w:rPr>
                <w:lang w:val="pt-BR"/>
              </w:rPr>
              <w:t>'</w:t>
            </w:r>
            <w:r w:rsidRPr="00FC23F5">
              <w:rPr>
                <w:lang w:val="pt-BR"/>
              </w:rPr>
              <w:t xml:space="preserve"> là hai điểm đx nhau qua O</w:t>
            </w:r>
          </w:p>
          <w:p w:rsidR="007A72BF" w:rsidRPr="00FC23F5" w:rsidRDefault="007A72BF" w:rsidP="007A72BF">
            <w:pPr>
              <w:rPr>
                <w:lang w:val="pt-BR"/>
              </w:rPr>
            </w:pPr>
            <w:r w:rsidRPr="00FC23F5">
              <w:rPr>
                <w:lang w:val="pt-BR"/>
              </w:rPr>
              <w:t>Gọi B và B</w:t>
            </w:r>
            <w:r w:rsidR="006B63C1">
              <w:rPr>
                <w:lang w:val="pt-BR"/>
              </w:rPr>
              <w:t>'</w:t>
            </w:r>
            <w:r w:rsidRPr="00FC23F5">
              <w:rPr>
                <w:vertAlign w:val="superscript"/>
                <w:lang w:val="pt-BR"/>
              </w:rPr>
              <w:t xml:space="preserve"> </w:t>
            </w:r>
            <w:r w:rsidRPr="00FC23F5">
              <w:rPr>
                <w:lang w:val="pt-BR"/>
              </w:rPr>
              <w:t xml:space="preserve"> là hai điểm đx nhau qua O</w:t>
            </w:r>
          </w:p>
          <w:p w:rsidR="007A72BF" w:rsidRPr="00FC23F5" w:rsidRDefault="007A72BF" w:rsidP="007A72BF">
            <w:pPr>
              <w:rPr>
                <w:lang w:val="pt-BR"/>
              </w:rPr>
            </w:pPr>
            <w:r w:rsidRPr="00FC23F5">
              <w:rPr>
                <w:lang w:val="pt-BR"/>
              </w:rPr>
              <w:t xml:space="preserve"> </w:t>
            </w:r>
            <w:r w:rsidRPr="006B63C1">
              <w:rPr>
                <w:b/>
                <w:lang w:val="pt-BR"/>
              </w:rPr>
              <w:t>GV:</w:t>
            </w:r>
            <w:r w:rsidRPr="00FC23F5">
              <w:rPr>
                <w:lang w:val="pt-BR"/>
              </w:rPr>
              <w:t xml:space="preserve"> Vậy em nào hãy định nghĩa hai hình đối xứng nhau qua 1 điể</w:t>
            </w:r>
            <w:r w:rsidR="006B63C1">
              <w:rPr>
                <w:lang w:val="pt-BR"/>
              </w:rPr>
              <w:t>m</w:t>
            </w:r>
            <w:r w:rsidRPr="00FC23F5">
              <w:rPr>
                <w:lang w:val="pt-BR"/>
              </w:rPr>
              <w:t>.</w:t>
            </w:r>
          </w:p>
          <w:p w:rsidR="007A72BF" w:rsidRPr="00770AA9" w:rsidRDefault="007A72BF" w:rsidP="007A72BF">
            <w:pPr>
              <w:rPr>
                <w:lang w:val="pt-BR"/>
              </w:rPr>
            </w:pPr>
            <w:r w:rsidRPr="00770AA9">
              <w:rPr>
                <w:b/>
                <w:lang w:val="pt-BR"/>
              </w:rPr>
              <w:t>HS</w:t>
            </w:r>
            <w:r w:rsidR="006B63C1" w:rsidRPr="00770AA9">
              <w:rPr>
                <w:b/>
                <w:lang w:val="pt-BR"/>
              </w:rPr>
              <w:t>:</w:t>
            </w:r>
            <w:r w:rsidRPr="00770AA9">
              <w:rPr>
                <w:b/>
                <w:lang w:val="pt-BR"/>
              </w:rPr>
              <w:t xml:space="preserve"> </w:t>
            </w:r>
            <w:r w:rsidRPr="00770AA9">
              <w:rPr>
                <w:lang w:val="pt-BR"/>
              </w:rPr>
              <w:t>phát biểu định nghĩa.</w:t>
            </w:r>
          </w:p>
          <w:p w:rsidR="007A72BF" w:rsidRPr="00FC23F5" w:rsidRDefault="007A72BF" w:rsidP="007A72BF">
            <w:r w:rsidRPr="006B63C1">
              <w:rPr>
                <w:b/>
                <w:lang w:val="pt-BR"/>
              </w:rPr>
              <w:t>GV:</w:t>
            </w:r>
            <w:r w:rsidRPr="00FC23F5">
              <w:rPr>
                <w:lang w:val="pt-BR"/>
              </w:rPr>
              <w:t xml:space="preserve"> Dùng hì</w:t>
            </w:r>
            <w:r w:rsidR="00814F77">
              <w:rPr>
                <w:lang w:val="pt-BR"/>
              </w:rPr>
              <w:t xml:space="preserve">nh 77, 78. </w:t>
            </w:r>
            <w:r w:rsidRPr="00FC23F5">
              <w:rPr>
                <w:lang w:val="pt-BR"/>
              </w:rPr>
              <w:t xml:space="preserve">Hãy tìm trên hình 77 các cặp đoạn thẳng đx với nhau qua O, các đường thẳng đối xứng với nhau qua O, hai tam giác đối xứng với nhau </w:t>
            </w:r>
            <w:r w:rsidRPr="00FC23F5">
              <w:t>qua O?</w:t>
            </w:r>
          </w:p>
          <w:p w:rsidR="007A72BF" w:rsidRPr="00FC23F5" w:rsidRDefault="00814F77" w:rsidP="007A72BF">
            <w:r w:rsidRPr="00770AA9">
              <w:rPr>
                <w:b/>
              </w:rPr>
              <w:t xml:space="preserve">? </w:t>
            </w:r>
            <w:r w:rsidR="007A72BF" w:rsidRPr="00FC23F5">
              <w:t>Em có nhận xét gì về các đoạn thẳng AC, A</w:t>
            </w:r>
            <w:r w:rsidR="007A72BF" w:rsidRPr="00FC23F5">
              <w:rPr>
                <w:vertAlign w:val="superscript"/>
              </w:rPr>
              <w:t>'</w:t>
            </w:r>
            <w:r w:rsidR="007A72BF" w:rsidRPr="00FC23F5">
              <w:t>C</w:t>
            </w:r>
            <w:r w:rsidR="007A72BF" w:rsidRPr="00FC23F5">
              <w:rPr>
                <w:vertAlign w:val="superscript"/>
              </w:rPr>
              <w:t>'</w:t>
            </w:r>
            <w:r w:rsidR="007A72BF" w:rsidRPr="00FC23F5">
              <w:t xml:space="preserve"> , BC, B</w:t>
            </w:r>
            <w:r w:rsidR="007A72BF" w:rsidRPr="00FC23F5">
              <w:rPr>
                <w:vertAlign w:val="superscript"/>
              </w:rPr>
              <w:t>'</w:t>
            </w:r>
            <w:r w:rsidR="007A72BF" w:rsidRPr="00FC23F5">
              <w:t>C</w:t>
            </w:r>
            <w:r w:rsidR="007A72BF" w:rsidRPr="00FC23F5">
              <w:rPr>
                <w:vertAlign w:val="superscript"/>
              </w:rPr>
              <w:t>'</w:t>
            </w:r>
            <w:r w:rsidR="007A72BF" w:rsidRPr="00FC23F5">
              <w:t xml:space="preserve"> ….2 góc của hai tam giác.</w:t>
            </w:r>
          </w:p>
          <w:p w:rsidR="007A72BF" w:rsidRPr="00770AA9" w:rsidRDefault="006A0787" w:rsidP="007A72BF">
            <w:r w:rsidRPr="00770AA9">
              <w:rPr>
                <w:b/>
              </w:rPr>
              <w:t>HS:</w:t>
            </w:r>
            <w:r w:rsidRPr="00770AA9">
              <w:t xml:space="preserve"> Trả lời.</w:t>
            </w:r>
          </w:p>
          <w:p w:rsidR="007A72BF" w:rsidRPr="00FC23F5" w:rsidRDefault="006A0787" w:rsidP="007A72BF">
            <w:pPr>
              <w:rPr>
                <w:lang w:val="pt-BR"/>
              </w:rPr>
            </w:pPr>
            <w:r w:rsidRPr="00770AA9">
              <w:rPr>
                <w:b/>
              </w:rPr>
              <w:t xml:space="preserve">? </w:t>
            </w:r>
            <w:r w:rsidR="007A72BF" w:rsidRPr="00FC23F5">
              <w:t>Hai tam giác ABC và A</w:t>
            </w:r>
            <w:r w:rsidR="007A72BF" w:rsidRPr="00FC23F5">
              <w:rPr>
                <w:vertAlign w:val="superscript"/>
              </w:rPr>
              <w:t>'</w:t>
            </w:r>
            <w:r w:rsidR="007A72BF" w:rsidRPr="00FC23F5">
              <w:t>B</w:t>
            </w:r>
            <w:r w:rsidR="007A72BF" w:rsidRPr="00FC23F5">
              <w:rPr>
                <w:vertAlign w:val="superscript"/>
              </w:rPr>
              <w:t>'</w:t>
            </w:r>
            <w:r w:rsidR="007A72BF" w:rsidRPr="00FC23F5">
              <w:t>C</w:t>
            </w:r>
            <w:r w:rsidR="007A72BF" w:rsidRPr="00FC23F5">
              <w:rPr>
                <w:vertAlign w:val="superscript"/>
              </w:rPr>
              <w:t>’</w:t>
            </w:r>
            <w:r w:rsidR="007A72BF" w:rsidRPr="00FC23F5">
              <w:t xml:space="preserve"> có bằmg nhau không? </w:t>
            </w:r>
            <w:r w:rsidR="007A72BF" w:rsidRPr="00FC23F5">
              <w:rPr>
                <w:lang w:val="pt-BR"/>
              </w:rPr>
              <w:t xml:space="preserve">Vì sao? </w:t>
            </w:r>
          </w:p>
          <w:p w:rsidR="006A0787" w:rsidRPr="006A0787" w:rsidRDefault="006A0787" w:rsidP="007A72BF">
            <w:pPr>
              <w:rPr>
                <w:lang w:val="pt-BR"/>
              </w:rPr>
            </w:pPr>
            <w:r>
              <w:rPr>
                <w:b/>
                <w:lang w:val="pt-BR"/>
              </w:rPr>
              <w:t>HS:</w:t>
            </w:r>
            <w:r>
              <w:rPr>
                <w:lang w:val="pt-BR"/>
              </w:rPr>
              <w:t xml:space="preserve"> Trả lời.</w:t>
            </w:r>
          </w:p>
          <w:p w:rsidR="007A72BF" w:rsidRPr="00FC23F5" w:rsidRDefault="006A0787" w:rsidP="007A72BF">
            <w:pPr>
              <w:rPr>
                <w:lang w:val="pt-BR"/>
              </w:rPr>
            </w:pPr>
            <w:r>
              <w:rPr>
                <w:b/>
                <w:lang w:val="pt-BR"/>
              </w:rPr>
              <w:t xml:space="preserve">GV: </w:t>
            </w:r>
            <w:r w:rsidR="007A72BF" w:rsidRPr="00FC23F5">
              <w:rPr>
                <w:lang w:val="pt-BR"/>
              </w:rPr>
              <w:t xml:space="preserve">Em nào CM được </w:t>
            </w:r>
            <w:r w:rsidR="007A72BF" w:rsidRPr="00FC23F5">
              <w:rPr>
                <w:position w:val="-4"/>
              </w:rPr>
              <w:object w:dxaOrig="220" w:dyaOrig="260">
                <v:shape id="_x0000_i1273" type="#_x0000_t75" style="width:11.25pt;height:12.75pt" o:ole="">
                  <v:imagedata r:id="rId440" o:title=""/>
                </v:shape>
                <o:OLEObject Type="Embed" ProgID="Equation.DSMT4" ShapeID="_x0000_i1273" DrawAspect="Content" ObjectID="_1568109901" r:id="rId441"/>
              </w:object>
            </w:r>
            <w:r w:rsidR="007A72BF" w:rsidRPr="00FC23F5">
              <w:rPr>
                <w:lang w:val="pt-BR"/>
              </w:rPr>
              <w:t>ABC=</w:t>
            </w:r>
            <w:r w:rsidR="007A72BF" w:rsidRPr="00FC23F5">
              <w:rPr>
                <w:position w:val="-4"/>
              </w:rPr>
              <w:object w:dxaOrig="220" w:dyaOrig="260">
                <v:shape id="_x0000_i1274" type="#_x0000_t75" style="width:11.25pt;height:12.75pt" o:ole="">
                  <v:imagedata r:id="rId442" o:title=""/>
                </v:shape>
                <o:OLEObject Type="Embed" ProgID="Equation.DSMT4" ShapeID="_x0000_i1274" DrawAspect="Content" ObjectID="_1568109902" r:id="rId443"/>
              </w:object>
            </w:r>
            <w:r w:rsidR="007A72BF" w:rsidRPr="00FC23F5">
              <w:rPr>
                <w:lang w:val="pt-BR"/>
              </w:rPr>
              <w:t>A</w:t>
            </w:r>
            <w:r>
              <w:rPr>
                <w:lang w:val="pt-BR"/>
              </w:rPr>
              <w:t>'</w:t>
            </w:r>
            <w:r w:rsidR="007A72BF" w:rsidRPr="00FC23F5">
              <w:rPr>
                <w:lang w:val="pt-BR"/>
              </w:rPr>
              <w:t>B</w:t>
            </w:r>
            <w:r>
              <w:rPr>
                <w:lang w:val="pt-BR"/>
              </w:rPr>
              <w:t>'</w:t>
            </w:r>
            <w:r w:rsidR="007A72BF" w:rsidRPr="00FC23F5">
              <w:rPr>
                <w:lang w:val="pt-BR"/>
              </w:rPr>
              <w:t>C</w:t>
            </w:r>
            <w:r>
              <w:rPr>
                <w:lang w:val="pt-BR"/>
              </w:rPr>
              <w:t>'.</w:t>
            </w:r>
          </w:p>
          <w:p w:rsidR="007A72BF" w:rsidRPr="00F72429" w:rsidRDefault="00F72429" w:rsidP="007A72BF">
            <w:pPr>
              <w:rPr>
                <w:lang w:val="pt-BR"/>
              </w:rPr>
            </w:pPr>
            <w:r>
              <w:rPr>
                <w:b/>
                <w:lang w:val="pt-BR"/>
              </w:rPr>
              <w:t>HS:</w:t>
            </w:r>
            <w:r>
              <w:rPr>
                <w:lang w:val="pt-BR"/>
              </w:rPr>
              <w:t xml:space="preserve"> Chứng minh.</w:t>
            </w:r>
          </w:p>
          <w:p w:rsidR="00140715" w:rsidRDefault="00140715" w:rsidP="007A72BF">
            <w:pPr>
              <w:rPr>
                <w:b/>
                <w:lang w:val="pt-BR"/>
              </w:rPr>
            </w:pPr>
          </w:p>
          <w:p w:rsidR="007A72BF" w:rsidRPr="00770AA9" w:rsidRDefault="007A72BF" w:rsidP="007A72BF">
            <w:pPr>
              <w:rPr>
                <w:b/>
                <w:lang w:val="pt-BR"/>
              </w:rPr>
            </w:pPr>
            <w:r w:rsidRPr="00F72429">
              <w:rPr>
                <w:b/>
                <w:lang w:val="pt-BR"/>
              </w:rPr>
              <w:t>GV:</w:t>
            </w:r>
            <w:r w:rsidRPr="00FC23F5">
              <w:rPr>
                <w:lang w:val="pt-BR"/>
              </w:rPr>
              <w:t xml:space="preserve"> Qua H77,  em hãy nêu cách vẽ đoạn thẳng, tam giác, 2 hình đx nhau qua điểm O.</w:t>
            </w:r>
          </w:p>
        </w:tc>
        <w:tc>
          <w:tcPr>
            <w:tcW w:w="4389" w:type="dxa"/>
          </w:tcPr>
          <w:p w:rsidR="00233BB1" w:rsidRPr="00770AA9" w:rsidRDefault="00F45867" w:rsidP="000C0DBC">
            <w:pPr>
              <w:rPr>
                <w:b/>
                <w:lang w:val="pt-BR"/>
              </w:rPr>
            </w:pPr>
            <w:r>
              <w:rPr>
                <w:b/>
                <w:lang w:val="pt-BR"/>
              </w:rPr>
              <w:t xml:space="preserve">2. </w:t>
            </w:r>
            <w:r w:rsidRPr="00770AA9">
              <w:rPr>
                <w:b/>
                <w:lang w:val="pt-BR"/>
              </w:rPr>
              <w:t>Hai hình đối xứng qua một điểm.</w:t>
            </w:r>
          </w:p>
          <w:p w:rsidR="007A72BF" w:rsidRPr="00FC23F5" w:rsidRDefault="007A72BF" w:rsidP="007A72BF">
            <w:pPr>
              <w:rPr>
                <w:lang w:val="pt-BR"/>
              </w:rPr>
            </w:pPr>
            <w:r w:rsidRPr="00A2510B">
              <w:rPr>
                <w:bdr w:val="single" w:sz="4" w:space="0" w:color="auto"/>
                <w:lang w:val="pt-BR"/>
              </w:rPr>
              <w:t>?2</w:t>
            </w:r>
            <w:r w:rsidR="00A2510B">
              <w:rPr>
                <w:lang w:val="pt-BR"/>
              </w:rPr>
              <w:t xml:space="preserve"> </w:t>
            </w:r>
          </w:p>
          <w:p w:rsidR="009A1682" w:rsidRDefault="009A1682" w:rsidP="007E7ABC">
            <w:pPr>
              <w:jc w:val="center"/>
              <w:rPr>
                <w:lang w:val="pt-BR"/>
              </w:rPr>
            </w:pPr>
            <w:r w:rsidRPr="009A1682">
              <w:rPr>
                <w:noProof/>
                <w:lang w:val="en-US"/>
              </w:rPr>
              <w:drawing>
                <wp:inline distT="0" distB="0" distL="0" distR="0">
                  <wp:extent cx="1685815" cy="1603912"/>
                  <wp:effectExtent l="0" t="0" r="0" b="0"/>
                  <wp:docPr id="230" name="Ảnh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701146" cy="1618498"/>
                          </a:xfrm>
                          <a:prstGeom prst="rect">
                            <a:avLst/>
                          </a:prstGeom>
                          <a:noFill/>
                          <a:ln>
                            <a:noFill/>
                          </a:ln>
                        </pic:spPr>
                      </pic:pic>
                    </a:graphicData>
                  </a:graphic>
                </wp:inline>
              </w:drawing>
            </w:r>
          </w:p>
          <w:p w:rsidR="007A72BF" w:rsidRPr="00FC23F5" w:rsidRDefault="007A72BF" w:rsidP="007A72BF">
            <w:pPr>
              <w:rPr>
                <w:lang w:val="pt-BR"/>
              </w:rPr>
            </w:pPr>
            <w:r w:rsidRPr="00FC23F5">
              <w:rPr>
                <w:lang w:val="pt-BR"/>
              </w:rPr>
              <w:t>Người ta CM được rằng:</w:t>
            </w:r>
          </w:p>
          <w:p w:rsidR="00A1342B" w:rsidRDefault="007A72BF" w:rsidP="007A72BF">
            <w:pPr>
              <w:rPr>
                <w:lang w:val="pt-BR"/>
              </w:rPr>
            </w:pPr>
            <w:r w:rsidRPr="00FC23F5">
              <w:rPr>
                <w:lang w:val="pt-BR"/>
              </w:rPr>
              <w:t>Điểm C</w:t>
            </w:r>
            <w:r w:rsidRPr="00FC23F5">
              <w:rPr>
                <w:position w:val="-4"/>
              </w:rPr>
              <w:object w:dxaOrig="200" w:dyaOrig="200">
                <v:shape id="_x0000_i1275" type="#_x0000_t75" style="width:9.75pt;height:9.75pt" o:ole="">
                  <v:imagedata r:id="rId445" o:title=""/>
                </v:shape>
                <o:OLEObject Type="Embed" ProgID="Equation.DSMT4" ShapeID="_x0000_i1275" DrawAspect="Content" ObjectID="_1568109903" r:id="rId446"/>
              </w:object>
            </w:r>
            <w:r w:rsidRPr="00FC23F5">
              <w:rPr>
                <w:lang w:val="pt-BR"/>
              </w:rPr>
              <w:t>AB đối xứng với điể</w:t>
            </w:r>
            <w:r w:rsidR="00A1342B">
              <w:rPr>
                <w:lang w:val="pt-BR"/>
              </w:rPr>
              <w:t>m</w:t>
            </w:r>
          </w:p>
          <w:p w:rsidR="007A72BF" w:rsidRPr="00FC23F5" w:rsidRDefault="00A1342B" w:rsidP="007A72BF">
            <w:pPr>
              <w:rPr>
                <w:vertAlign w:val="superscript"/>
                <w:lang w:val="pt-BR"/>
              </w:rPr>
            </w:pPr>
            <w:r>
              <w:rPr>
                <w:lang w:val="pt-BR"/>
              </w:rPr>
              <w:t>C'</w:t>
            </w:r>
            <w:r w:rsidR="007A72BF" w:rsidRPr="00FC23F5">
              <w:rPr>
                <w:position w:val="-4"/>
              </w:rPr>
              <w:object w:dxaOrig="200" w:dyaOrig="200">
                <v:shape id="_x0000_i1276" type="#_x0000_t75" style="width:9.75pt;height:9.75pt" o:ole="">
                  <v:imagedata r:id="rId447" o:title=""/>
                </v:shape>
                <o:OLEObject Type="Embed" ProgID="Equation.DSMT4" ShapeID="_x0000_i1276" DrawAspect="Content" ObjectID="_1568109904" r:id="rId448"/>
              </w:object>
            </w:r>
            <w:r w:rsidR="007A72BF" w:rsidRPr="00FC23F5">
              <w:rPr>
                <w:lang w:val="pt-BR"/>
              </w:rPr>
              <w:t>A'B'. Ta nói rằng AB &amp; A</w:t>
            </w:r>
            <w:r w:rsidR="007A72BF" w:rsidRPr="00FC23F5">
              <w:rPr>
                <w:vertAlign w:val="superscript"/>
                <w:lang w:val="pt-BR"/>
              </w:rPr>
              <w:t>'</w:t>
            </w:r>
            <w:r w:rsidR="007A72BF" w:rsidRPr="00FC23F5">
              <w:rPr>
                <w:lang w:val="pt-BR"/>
              </w:rPr>
              <w:t>B</w:t>
            </w:r>
            <w:r w:rsidR="007A72BF" w:rsidRPr="00FC23F5">
              <w:rPr>
                <w:vertAlign w:val="superscript"/>
                <w:lang w:val="pt-BR"/>
              </w:rPr>
              <w:t>'</w:t>
            </w:r>
            <w:r w:rsidR="007A72BF" w:rsidRPr="00FC23F5">
              <w:rPr>
                <w:lang w:val="pt-BR"/>
              </w:rPr>
              <w:t xml:space="preserve"> là hai đoạn thẳng đx với nhau qua điểm O.</w:t>
            </w:r>
          </w:p>
          <w:p w:rsidR="007A72BF" w:rsidRPr="0078675F" w:rsidRDefault="007A72BF" w:rsidP="007A72BF">
            <w:pPr>
              <w:rPr>
                <w:b/>
                <w:i/>
                <w:lang w:val="pt-BR"/>
              </w:rPr>
            </w:pPr>
            <w:r w:rsidRPr="0078675F">
              <w:rPr>
                <w:b/>
                <w:bCs/>
                <w:i/>
                <w:lang w:val="pt-BR"/>
              </w:rPr>
              <w:t>* Định nghĩa</w:t>
            </w:r>
            <w:r w:rsidRPr="0078675F">
              <w:rPr>
                <w:b/>
                <w:i/>
                <w:lang w:val="pt-BR"/>
              </w:rPr>
              <w:t xml:space="preserve">: </w:t>
            </w:r>
          </w:p>
          <w:p w:rsidR="007A72BF" w:rsidRPr="00FC23F5" w:rsidRDefault="007A72BF" w:rsidP="007A72BF">
            <w:pPr>
              <w:rPr>
                <w:lang w:val="pt-BR"/>
              </w:rPr>
            </w:pPr>
            <w:r w:rsidRPr="00FC23F5">
              <w:rPr>
                <w:lang w:val="pt-BR"/>
              </w:rPr>
              <w:t>Hai hình gọi là đối xứng với nhau qua điểm O, nếu mỗi điểm thuộc hình này đx với 1 điểm thuộc hình kia qua điểm O và ngược lại.</w:t>
            </w:r>
          </w:p>
          <w:p w:rsidR="007A72BF" w:rsidRPr="00FC23F5" w:rsidRDefault="007A72BF" w:rsidP="007A72BF">
            <w:pPr>
              <w:rPr>
                <w:lang w:val="pt-BR"/>
              </w:rPr>
            </w:pPr>
            <w:r w:rsidRPr="00FC23F5">
              <w:rPr>
                <w:lang w:val="pt-BR"/>
              </w:rPr>
              <w:t>Điểm O gọi là tâm đối xứng của hai hình đó</w:t>
            </w:r>
          </w:p>
          <w:p w:rsidR="007A72BF" w:rsidRPr="00FC23F5" w:rsidRDefault="009D4030" w:rsidP="007A72BF">
            <w:pPr>
              <w:rPr>
                <w:lang w:val="pt-BR"/>
              </w:rPr>
            </w:pPr>
            <w:r w:rsidRPr="009D4030">
              <w:rPr>
                <w:noProof/>
                <w:lang w:val="en-US"/>
              </w:rPr>
              <w:drawing>
                <wp:anchor distT="0" distB="0" distL="114300" distR="114300" simplePos="0" relativeHeight="252113920" behindDoc="0" locked="0" layoutInCell="1" allowOverlap="1">
                  <wp:simplePos x="0" y="0"/>
                  <wp:positionH relativeFrom="column">
                    <wp:posOffset>422275</wp:posOffset>
                  </wp:positionH>
                  <wp:positionV relativeFrom="paragraph">
                    <wp:posOffset>0</wp:posOffset>
                  </wp:positionV>
                  <wp:extent cx="2277110" cy="2028190"/>
                  <wp:effectExtent l="0" t="0" r="0" b="0"/>
                  <wp:wrapSquare wrapText="bothSides"/>
                  <wp:docPr id="231" name="Ảnh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277110" cy="2028190"/>
                          </a:xfrm>
                          <a:prstGeom prst="rect">
                            <a:avLst/>
                          </a:prstGeom>
                          <a:noFill/>
                          <a:ln>
                            <a:noFill/>
                          </a:ln>
                        </pic:spPr>
                      </pic:pic>
                    </a:graphicData>
                  </a:graphic>
                  <wp14:sizeRelH relativeFrom="margin">
                    <wp14:pctWidth>0</wp14:pctWidth>
                  </wp14:sizeRelH>
                </wp:anchor>
              </w:drawing>
            </w:r>
          </w:p>
          <w:p w:rsidR="009D4030" w:rsidRDefault="009D4030" w:rsidP="007A72BF">
            <w:pPr>
              <w:rPr>
                <w:lang w:val="pt-BR"/>
              </w:rPr>
            </w:pPr>
          </w:p>
          <w:p w:rsidR="009D4030" w:rsidRDefault="009D4030" w:rsidP="007A72BF">
            <w:pPr>
              <w:rPr>
                <w:lang w:val="pt-BR"/>
              </w:rPr>
            </w:pPr>
          </w:p>
          <w:p w:rsidR="009D4030" w:rsidRDefault="009D4030" w:rsidP="007A72BF">
            <w:pPr>
              <w:rPr>
                <w:lang w:val="pt-BR"/>
              </w:rPr>
            </w:pPr>
          </w:p>
          <w:p w:rsidR="009D4030" w:rsidRDefault="009D4030" w:rsidP="007A72BF">
            <w:pPr>
              <w:rPr>
                <w:lang w:val="pt-BR"/>
              </w:rPr>
            </w:pPr>
          </w:p>
          <w:p w:rsidR="009D4030" w:rsidRDefault="009D4030" w:rsidP="007A72BF">
            <w:pPr>
              <w:rPr>
                <w:lang w:val="pt-BR"/>
              </w:rPr>
            </w:pPr>
          </w:p>
          <w:p w:rsidR="009D4030" w:rsidRDefault="009D4030" w:rsidP="007A72BF">
            <w:pPr>
              <w:rPr>
                <w:lang w:val="pt-BR"/>
              </w:rPr>
            </w:pPr>
          </w:p>
          <w:p w:rsidR="009D4030" w:rsidRDefault="009D4030" w:rsidP="007A72BF">
            <w:pPr>
              <w:rPr>
                <w:lang w:val="pt-BR"/>
              </w:rPr>
            </w:pPr>
          </w:p>
          <w:p w:rsidR="009D4030" w:rsidRDefault="009D4030" w:rsidP="007A72BF">
            <w:pPr>
              <w:rPr>
                <w:lang w:val="pt-BR"/>
              </w:rPr>
            </w:pPr>
          </w:p>
          <w:p w:rsidR="009D4030" w:rsidRDefault="009D4030" w:rsidP="007A72BF">
            <w:pPr>
              <w:rPr>
                <w:lang w:val="pt-BR"/>
              </w:rPr>
            </w:pPr>
          </w:p>
          <w:p w:rsidR="0078675F" w:rsidRDefault="0089457E" w:rsidP="007A72BF">
            <w:pPr>
              <w:rPr>
                <w:lang w:val="pt-BR"/>
              </w:rPr>
            </w:pPr>
            <w:r>
              <w:rPr>
                <w:lang w:val="pt-BR"/>
              </w:rPr>
              <w:t>Ta có:</w:t>
            </w:r>
            <w:r w:rsidR="007A72BF" w:rsidRPr="00FC23F5">
              <w:rPr>
                <w:lang w:val="pt-BR"/>
              </w:rPr>
              <w:t xml:space="preserve"> </w:t>
            </w:r>
            <w:r w:rsidR="007A72BF" w:rsidRPr="00FC23F5">
              <w:rPr>
                <w:position w:val="-4"/>
              </w:rPr>
              <w:object w:dxaOrig="220" w:dyaOrig="260">
                <v:shape id="_x0000_i1277" type="#_x0000_t75" style="width:11.25pt;height:12.75pt" o:ole="">
                  <v:imagedata r:id="rId450" o:title=""/>
                </v:shape>
                <o:OLEObject Type="Embed" ProgID="Equation.DSMT4" ShapeID="_x0000_i1277" DrawAspect="Content" ObjectID="_1568109905" r:id="rId451"/>
              </w:object>
            </w:r>
            <w:r w:rsidR="007A72BF" w:rsidRPr="00FC23F5">
              <w:rPr>
                <w:lang w:val="pt-BR"/>
              </w:rPr>
              <w:t>BOC</w:t>
            </w:r>
            <w:r w:rsidR="00A1342B">
              <w:rPr>
                <w:lang w:val="pt-BR"/>
              </w:rPr>
              <w:t xml:space="preserve"> </w:t>
            </w:r>
            <w:r w:rsidR="007A72BF" w:rsidRPr="00FC23F5">
              <w:rPr>
                <w:lang w:val="pt-BR"/>
              </w:rPr>
              <w:t>=</w:t>
            </w:r>
            <w:r w:rsidR="007A72BF" w:rsidRPr="00FC23F5">
              <w:rPr>
                <w:position w:val="-4"/>
              </w:rPr>
              <w:object w:dxaOrig="220" w:dyaOrig="260">
                <v:shape id="_x0000_i1278" type="#_x0000_t75" style="width:11.25pt;height:12.75pt" o:ole="">
                  <v:imagedata r:id="rId452" o:title=""/>
                </v:shape>
                <o:OLEObject Type="Embed" ProgID="Equation.DSMT4" ShapeID="_x0000_i1278" DrawAspect="Content" ObjectID="_1568109906" r:id="rId453"/>
              </w:object>
            </w:r>
            <w:r w:rsidR="007A72BF" w:rsidRPr="00FC23F5">
              <w:rPr>
                <w:lang w:val="pt-BR"/>
              </w:rPr>
              <w:t>B</w:t>
            </w:r>
            <w:r w:rsidR="0078675F">
              <w:rPr>
                <w:lang w:val="pt-BR"/>
              </w:rPr>
              <w:t>'</w:t>
            </w:r>
            <w:r w:rsidR="007A72BF" w:rsidRPr="00FC23F5">
              <w:rPr>
                <w:lang w:val="pt-BR"/>
              </w:rPr>
              <w:t>OC</w:t>
            </w:r>
            <w:r w:rsidR="0078675F">
              <w:rPr>
                <w:lang w:val="pt-BR"/>
              </w:rPr>
              <w:t>'  (c.g.c)</w:t>
            </w:r>
          </w:p>
          <w:p w:rsidR="007A72BF" w:rsidRPr="00FC23F5" w:rsidRDefault="007A72BF" w:rsidP="007A72BF">
            <w:pPr>
              <w:rPr>
                <w:vertAlign w:val="superscript"/>
                <w:lang w:val="pt-BR"/>
              </w:rPr>
            </w:pPr>
            <w:r w:rsidRPr="00FC23F5">
              <w:rPr>
                <w:position w:val="-6"/>
              </w:rPr>
              <w:object w:dxaOrig="300" w:dyaOrig="240">
                <v:shape id="_x0000_i1279" type="#_x0000_t75" style="width:15pt;height:12pt" o:ole="">
                  <v:imagedata r:id="rId454" o:title=""/>
                </v:shape>
                <o:OLEObject Type="Embed" ProgID="Equation.DSMT4" ShapeID="_x0000_i1279" DrawAspect="Content" ObjectID="_1568109907" r:id="rId455"/>
              </w:object>
            </w:r>
            <w:r w:rsidRPr="00FC23F5">
              <w:rPr>
                <w:lang w:val="pt-BR"/>
              </w:rPr>
              <w:t>BC</w:t>
            </w:r>
            <w:r w:rsidR="00A1342B">
              <w:rPr>
                <w:lang w:val="pt-BR"/>
              </w:rPr>
              <w:t xml:space="preserve"> </w:t>
            </w:r>
            <w:r w:rsidRPr="00FC23F5">
              <w:rPr>
                <w:lang w:val="pt-BR"/>
              </w:rPr>
              <w:t>=</w:t>
            </w:r>
            <w:r w:rsidR="00A1342B">
              <w:rPr>
                <w:lang w:val="pt-BR"/>
              </w:rPr>
              <w:t xml:space="preserve"> </w:t>
            </w:r>
            <w:r w:rsidRPr="00FC23F5">
              <w:rPr>
                <w:lang w:val="pt-BR"/>
              </w:rPr>
              <w:t>B</w:t>
            </w:r>
            <w:r w:rsidR="0095621C">
              <w:rPr>
                <w:lang w:val="pt-BR"/>
              </w:rPr>
              <w:t>'</w:t>
            </w:r>
            <w:r w:rsidRPr="00FC23F5">
              <w:rPr>
                <w:lang w:val="pt-BR"/>
              </w:rPr>
              <w:t>C</w:t>
            </w:r>
            <w:r w:rsidR="0095621C">
              <w:rPr>
                <w:lang w:val="pt-BR"/>
              </w:rPr>
              <w:t>'</w:t>
            </w:r>
          </w:p>
          <w:p w:rsidR="0078675F" w:rsidRDefault="007A72BF" w:rsidP="007A72BF">
            <w:pPr>
              <w:rPr>
                <w:lang w:val="pt-BR"/>
              </w:rPr>
            </w:pPr>
            <w:r w:rsidRPr="00FC23F5">
              <w:rPr>
                <w:position w:val="-4"/>
              </w:rPr>
              <w:object w:dxaOrig="220" w:dyaOrig="260">
                <v:shape id="_x0000_i1280" type="#_x0000_t75" style="width:11.25pt;height:12.75pt" o:ole="">
                  <v:imagedata r:id="rId456" o:title=""/>
                </v:shape>
                <o:OLEObject Type="Embed" ProgID="Equation.DSMT4" ShapeID="_x0000_i1280" DrawAspect="Content" ObjectID="_1568109908" r:id="rId457"/>
              </w:object>
            </w:r>
            <w:r w:rsidRPr="00FC23F5">
              <w:rPr>
                <w:lang w:val="pt-BR"/>
              </w:rPr>
              <w:t>ABO</w:t>
            </w:r>
            <w:r w:rsidR="00A1342B">
              <w:rPr>
                <w:lang w:val="pt-BR"/>
              </w:rPr>
              <w:t xml:space="preserve"> </w:t>
            </w:r>
            <w:r w:rsidRPr="00FC23F5">
              <w:rPr>
                <w:lang w:val="pt-BR"/>
              </w:rPr>
              <w:t>=</w:t>
            </w:r>
            <w:r w:rsidRPr="00FC23F5">
              <w:rPr>
                <w:position w:val="-4"/>
              </w:rPr>
              <w:object w:dxaOrig="220" w:dyaOrig="260">
                <v:shape id="_x0000_i1281" type="#_x0000_t75" style="width:11.25pt;height:12.75pt" o:ole="">
                  <v:imagedata r:id="rId458" o:title=""/>
                </v:shape>
                <o:OLEObject Type="Embed" ProgID="Equation.DSMT4" ShapeID="_x0000_i1281" DrawAspect="Content" ObjectID="_1568109909" r:id="rId459"/>
              </w:object>
            </w:r>
            <w:r w:rsidRPr="00FC23F5">
              <w:rPr>
                <w:lang w:val="pt-BR"/>
              </w:rPr>
              <w:t>A</w:t>
            </w:r>
            <w:r w:rsidR="0095621C">
              <w:rPr>
                <w:lang w:val="pt-BR"/>
              </w:rPr>
              <w:t>'</w:t>
            </w:r>
            <w:r w:rsidRPr="00FC23F5">
              <w:rPr>
                <w:lang w:val="pt-BR"/>
              </w:rPr>
              <w:t>B</w:t>
            </w:r>
            <w:r w:rsidR="0095621C">
              <w:rPr>
                <w:lang w:val="pt-BR"/>
              </w:rPr>
              <w:t>'</w:t>
            </w:r>
            <w:r w:rsidRPr="00FC23F5">
              <w:rPr>
                <w:lang w:val="pt-BR"/>
              </w:rPr>
              <w:t>O</w:t>
            </w:r>
            <w:r w:rsidR="0078675F">
              <w:rPr>
                <w:lang w:val="pt-BR"/>
              </w:rPr>
              <w:t xml:space="preserve"> (c.g.c)</w:t>
            </w:r>
          </w:p>
          <w:p w:rsidR="007A72BF" w:rsidRPr="00FC23F5" w:rsidRDefault="007A72BF" w:rsidP="007A72BF">
            <w:pPr>
              <w:rPr>
                <w:lang w:val="pt-BR"/>
              </w:rPr>
            </w:pPr>
            <w:r w:rsidRPr="00FC23F5">
              <w:rPr>
                <w:position w:val="-6"/>
              </w:rPr>
              <w:object w:dxaOrig="300" w:dyaOrig="240">
                <v:shape id="_x0000_i1282" type="#_x0000_t75" style="width:15pt;height:12pt" o:ole="">
                  <v:imagedata r:id="rId460" o:title=""/>
                </v:shape>
                <o:OLEObject Type="Embed" ProgID="Equation.DSMT4" ShapeID="_x0000_i1282" DrawAspect="Content" ObjectID="_1568109910" r:id="rId461"/>
              </w:object>
            </w:r>
            <w:r w:rsidR="00A1342B">
              <w:rPr>
                <w:lang w:val="pt-BR"/>
              </w:rPr>
              <w:t>AB = A'B'</w:t>
            </w:r>
          </w:p>
          <w:p w:rsidR="004C5CF3" w:rsidRDefault="007A72BF" w:rsidP="007A72BF">
            <w:pPr>
              <w:rPr>
                <w:lang w:val="pt-BR"/>
              </w:rPr>
            </w:pPr>
            <w:r w:rsidRPr="00FC23F5">
              <w:rPr>
                <w:position w:val="-4"/>
              </w:rPr>
              <w:object w:dxaOrig="220" w:dyaOrig="260">
                <v:shape id="_x0000_i1283" type="#_x0000_t75" style="width:11.25pt;height:12.75pt" o:ole="">
                  <v:imagedata r:id="rId462" o:title=""/>
                </v:shape>
                <o:OLEObject Type="Embed" ProgID="Equation.DSMT4" ShapeID="_x0000_i1283" DrawAspect="Content" ObjectID="_1568109911" r:id="rId463"/>
              </w:object>
            </w:r>
            <w:r w:rsidRPr="00FC23F5">
              <w:rPr>
                <w:lang w:val="pt-BR"/>
              </w:rPr>
              <w:t>AOC</w:t>
            </w:r>
            <w:r w:rsidR="00A1342B">
              <w:rPr>
                <w:lang w:val="pt-BR"/>
              </w:rPr>
              <w:t xml:space="preserve"> </w:t>
            </w:r>
            <w:r w:rsidRPr="00FC23F5">
              <w:rPr>
                <w:lang w:val="pt-BR"/>
              </w:rPr>
              <w:t>=</w:t>
            </w:r>
            <w:r w:rsidRPr="00FC23F5">
              <w:rPr>
                <w:position w:val="-4"/>
              </w:rPr>
              <w:object w:dxaOrig="220" w:dyaOrig="260">
                <v:shape id="_x0000_i1284" type="#_x0000_t75" style="width:11.25pt;height:12.75pt" o:ole="">
                  <v:imagedata r:id="rId464" o:title=""/>
                </v:shape>
                <o:OLEObject Type="Embed" ProgID="Equation.DSMT4" ShapeID="_x0000_i1284" DrawAspect="Content" ObjectID="_1568109912" r:id="rId465"/>
              </w:object>
            </w:r>
            <w:r w:rsidRPr="00FC23F5">
              <w:rPr>
                <w:lang w:val="pt-BR"/>
              </w:rPr>
              <w:t>A</w:t>
            </w:r>
            <w:r w:rsidR="0095621C">
              <w:rPr>
                <w:lang w:val="pt-BR"/>
              </w:rPr>
              <w:t>'</w:t>
            </w:r>
            <w:r w:rsidRPr="00FC23F5">
              <w:rPr>
                <w:lang w:val="pt-BR"/>
              </w:rPr>
              <w:t>O</w:t>
            </w:r>
            <w:r w:rsidR="0095621C">
              <w:rPr>
                <w:lang w:val="pt-BR"/>
              </w:rPr>
              <w:t>'</w:t>
            </w:r>
            <w:r w:rsidRPr="00FC23F5">
              <w:rPr>
                <w:lang w:val="pt-BR"/>
              </w:rPr>
              <w:t>C</w:t>
            </w:r>
            <w:r w:rsidR="0095621C">
              <w:rPr>
                <w:lang w:val="pt-BR"/>
              </w:rPr>
              <w:t>'</w:t>
            </w:r>
            <w:r w:rsidRPr="00FC23F5">
              <w:rPr>
                <w:lang w:val="pt-BR"/>
              </w:rPr>
              <w:t xml:space="preserve"> (c.g.c) </w:t>
            </w:r>
          </w:p>
          <w:p w:rsidR="007A72BF" w:rsidRPr="00FC23F5" w:rsidRDefault="007A72BF" w:rsidP="007A72BF">
            <w:pPr>
              <w:rPr>
                <w:vertAlign w:val="superscript"/>
                <w:lang w:val="pt-BR"/>
              </w:rPr>
            </w:pPr>
            <w:r w:rsidRPr="00FC23F5">
              <w:rPr>
                <w:position w:val="-6"/>
              </w:rPr>
              <w:object w:dxaOrig="300" w:dyaOrig="240">
                <v:shape id="_x0000_i1285" type="#_x0000_t75" style="width:15pt;height:12pt" o:ole="">
                  <v:imagedata r:id="rId466" o:title=""/>
                </v:shape>
                <o:OLEObject Type="Embed" ProgID="Equation.DSMT4" ShapeID="_x0000_i1285" DrawAspect="Content" ObjectID="_1568109913" r:id="rId467"/>
              </w:object>
            </w:r>
            <w:r w:rsidRPr="00FC23F5">
              <w:rPr>
                <w:lang w:val="pt-BR"/>
              </w:rPr>
              <w:t>AC=A</w:t>
            </w:r>
            <w:r w:rsidR="0095621C">
              <w:rPr>
                <w:lang w:val="pt-BR"/>
              </w:rPr>
              <w:t>'</w:t>
            </w:r>
            <w:r w:rsidRPr="00FC23F5">
              <w:rPr>
                <w:lang w:val="pt-BR"/>
              </w:rPr>
              <w:t>C</w:t>
            </w:r>
            <w:r w:rsidR="0095621C">
              <w:rPr>
                <w:lang w:val="pt-BR"/>
              </w:rPr>
              <w:t>'</w:t>
            </w:r>
          </w:p>
          <w:p w:rsidR="0095621C" w:rsidRDefault="007A72BF" w:rsidP="007A72BF">
            <w:pPr>
              <w:rPr>
                <w:lang w:val="pt-BR"/>
              </w:rPr>
            </w:pPr>
            <w:r w:rsidRPr="00FC23F5">
              <w:rPr>
                <w:position w:val="-6"/>
              </w:rPr>
              <w:object w:dxaOrig="520" w:dyaOrig="279">
                <v:shape id="_x0000_i1286" type="#_x0000_t75" style="width:26.25pt;height:14.25pt" o:ole="">
                  <v:imagedata r:id="rId468" o:title=""/>
                </v:shape>
                <o:OLEObject Type="Embed" ProgID="Equation.DSMT4" ShapeID="_x0000_i1286" DrawAspect="Content" ObjectID="_1568109914" r:id="rId469"/>
              </w:object>
            </w:r>
            <w:r w:rsidRPr="00FC23F5">
              <w:rPr>
                <w:lang w:val="pt-BR"/>
              </w:rPr>
              <w:t>ACB=</w:t>
            </w:r>
            <w:r w:rsidRPr="00FC23F5">
              <w:rPr>
                <w:position w:val="-4"/>
              </w:rPr>
              <w:object w:dxaOrig="220" w:dyaOrig="260">
                <v:shape id="_x0000_i1287" type="#_x0000_t75" style="width:11.25pt;height:12.75pt" o:ole="">
                  <v:imagedata r:id="rId470" o:title=""/>
                </v:shape>
                <o:OLEObject Type="Embed" ProgID="Equation.DSMT4" ShapeID="_x0000_i1287" DrawAspect="Content" ObjectID="_1568109915" r:id="rId471"/>
              </w:object>
            </w:r>
            <w:r w:rsidRPr="00FC23F5">
              <w:rPr>
                <w:lang w:val="pt-BR"/>
              </w:rPr>
              <w:t>A</w:t>
            </w:r>
            <w:r w:rsidR="0095621C">
              <w:rPr>
                <w:lang w:val="pt-BR"/>
              </w:rPr>
              <w:t>'</w:t>
            </w:r>
            <w:r w:rsidRPr="00FC23F5">
              <w:rPr>
                <w:lang w:val="pt-BR"/>
              </w:rPr>
              <w:t>C</w:t>
            </w:r>
            <w:r w:rsidR="0095621C">
              <w:rPr>
                <w:lang w:val="pt-BR"/>
              </w:rPr>
              <w:t>'</w:t>
            </w:r>
            <w:r w:rsidRPr="00FC23F5">
              <w:rPr>
                <w:lang w:val="pt-BR"/>
              </w:rPr>
              <w:t>B</w:t>
            </w:r>
            <w:r w:rsidR="0095621C">
              <w:rPr>
                <w:lang w:val="pt-BR"/>
              </w:rPr>
              <w:t>'  (c.c.c)</w:t>
            </w:r>
          </w:p>
          <w:p w:rsidR="007A72BF" w:rsidRPr="00FC23F5" w:rsidRDefault="007A72BF" w:rsidP="007A72BF">
            <w:pPr>
              <w:rPr>
                <w:vertAlign w:val="superscript"/>
                <w:lang w:val="pt-BR"/>
              </w:rPr>
            </w:pPr>
            <w:r w:rsidRPr="00FC23F5">
              <w:rPr>
                <w:position w:val="-6"/>
              </w:rPr>
              <w:object w:dxaOrig="300" w:dyaOrig="240">
                <v:shape id="_x0000_i1288" type="#_x0000_t75" style="width:15pt;height:12pt" o:ole="">
                  <v:imagedata r:id="rId472" o:title=""/>
                </v:shape>
                <o:OLEObject Type="Embed" ProgID="Equation.3" ShapeID="_x0000_i1288" DrawAspect="Content" ObjectID="_1568109916" r:id="rId473"/>
              </w:object>
            </w:r>
            <w:r w:rsidR="0095621C" w:rsidRPr="00770AA9">
              <w:rPr>
                <w:lang w:val="pt-BR"/>
              </w:rPr>
              <w:t xml:space="preserve"> </w:t>
            </w:r>
            <w:r w:rsidR="00A1342B" w:rsidRPr="00A1342B">
              <w:rPr>
                <w:position w:val="-12"/>
                <w:lang w:val="en-US"/>
              </w:rPr>
              <w:object w:dxaOrig="2480" w:dyaOrig="460">
                <v:shape id="_x0000_i1289" type="#_x0000_t75" style="width:130.5pt;height:24pt" o:ole="">
                  <v:imagedata r:id="rId474" o:title=""/>
                </v:shape>
                <o:OLEObject Type="Embed" ProgID="Equation.DSMT4" ShapeID="_x0000_i1289" DrawAspect="Content" ObjectID="_1568109917" r:id="rId475"/>
              </w:object>
            </w:r>
          </w:p>
          <w:p w:rsidR="007A72BF" w:rsidRDefault="007A72BF" w:rsidP="007A72BF">
            <w:pPr>
              <w:rPr>
                <w:b/>
                <w:lang w:val="pt-BR"/>
              </w:rPr>
            </w:pPr>
            <w:r w:rsidRPr="0095621C">
              <w:rPr>
                <w:b/>
                <w:bCs/>
                <w:i/>
                <w:lang w:val="pt-BR"/>
              </w:rPr>
              <w:t>* Vậy:</w:t>
            </w:r>
            <w:r w:rsidRPr="00FC23F5">
              <w:rPr>
                <w:u w:val="single"/>
                <w:lang w:val="pt-BR"/>
              </w:rPr>
              <w:t xml:space="preserve"> </w:t>
            </w:r>
            <w:r w:rsidRPr="00FC23F5">
              <w:rPr>
                <w:lang w:val="pt-BR"/>
              </w:rPr>
              <w:t>Nếu 2 đoạn thẳ</w:t>
            </w:r>
            <w:r w:rsidR="00D16F7B">
              <w:rPr>
                <w:lang w:val="pt-BR"/>
              </w:rPr>
              <w:t>ng (</w:t>
            </w:r>
            <w:r w:rsidRPr="00FC23F5">
              <w:rPr>
                <w:lang w:val="pt-BR"/>
              </w:rPr>
              <w:t>2 góc, 2 tam giác) đx với nhau qua 1 điểm thì chúng bằng nhau.</w:t>
            </w:r>
          </w:p>
        </w:tc>
      </w:tr>
      <w:tr w:rsidR="009030E1" w:rsidTr="006155DC">
        <w:tc>
          <w:tcPr>
            <w:tcW w:w="621" w:type="dxa"/>
          </w:tcPr>
          <w:p w:rsidR="006155DC" w:rsidRPr="00782A78" w:rsidRDefault="006155DC" w:rsidP="006155DC">
            <w:pPr>
              <w:jc w:val="center"/>
              <w:rPr>
                <w:lang w:val="pt-BR"/>
              </w:rPr>
            </w:pPr>
          </w:p>
          <w:p w:rsidR="006155DC" w:rsidRPr="00782A78" w:rsidRDefault="006155DC" w:rsidP="006155DC">
            <w:pPr>
              <w:jc w:val="center"/>
              <w:rPr>
                <w:lang w:val="pt-BR"/>
              </w:rPr>
            </w:pPr>
          </w:p>
          <w:p w:rsidR="009030E1" w:rsidRDefault="008D5A4A" w:rsidP="006155DC">
            <w:pPr>
              <w:jc w:val="center"/>
              <w:rPr>
                <w:lang w:val="en-US"/>
              </w:rPr>
            </w:pPr>
            <w:r>
              <w:rPr>
                <w:lang w:val="en-US"/>
              </w:rPr>
              <w:t>10'</w:t>
            </w:r>
          </w:p>
        </w:tc>
        <w:tc>
          <w:tcPr>
            <w:tcW w:w="4052" w:type="dxa"/>
          </w:tcPr>
          <w:p w:rsidR="009030E1" w:rsidRDefault="009030E1" w:rsidP="000C0DBC">
            <w:pPr>
              <w:rPr>
                <w:b/>
                <w:lang w:val="en-US"/>
              </w:rPr>
            </w:pPr>
            <w:r>
              <w:rPr>
                <w:b/>
                <w:u w:val="single"/>
                <w:lang w:val="en-US"/>
              </w:rPr>
              <w:t>HĐ3:</w:t>
            </w:r>
            <w:r>
              <w:rPr>
                <w:b/>
                <w:lang w:val="en-US"/>
              </w:rPr>
              <w:t xml:space="preserve"> Hình có đối xứng tâm.</w:t>
            </w:r>
          </w:p>
          <w:p w:rsidR="00AB5A5E" w:rsidRDefault="00AB5A5E" w:rsidP="00AB5A5E">
            <w:pPr>
              <w:rPr>
                <w:lang w:val="pt-BR"/>
              </w:rPr>
            </w:pPr>
            <w:r w:rsidRPr="00AB5A5E">
              <w:rPr>
                <w:b/>
                <w:lang w:val="pt-BR"/>
              </w:rPr>
              <w:t>GV:</w:t>
            </w:r>
            <w:r w:rsidRPr="00FC23F5">
              <w:rPr>
                <w:lang w:val="pt-BR"/>
              </w:rPr>
              <w:t xml:space="preserve"> Vẽ hình bình hành ABCD. Gọi O là giao điểm 2 đường chéo. Tìm hình đx với mỗi cạnh của hình bình hành qua điểm O.</w:t>
            </w:r>
          </w:p>
          <w:p w:rsidR="00DD0658" w:rsidRPr="00DD0658" w:rsidRDefault="00DD0658" w:rsidP="00AB5A5E">
            <w:pPr>
              <w:rPr>
                <w:lang w:val="pt-BR"/>
              </w:rPr>
            </w:pPr>
            <w:r>
              <w:rPr>
                <w:b/>
                <w:lang w:val="pt-BR"/>
              </w:rPr>
              <w:t>HS:</w:t>
            </w:r>
            <w:r>
              <w:rPr>
                <w:lang w:val="pt-BR"/>
              </w:rPr>
              <w:t xml:space="preserve"> Thực hiện.</w:t>
            </w:r>
          </w:p>
          <w:p w:rsidR="00AB5A5E" w:rsidRPr="00FC23F5" w:rsidRDefault="00AB5A5E" w:rsidP="00AB5A5E">
            <w:pPr>
              <w:rPr>
                <w:lang w:val="pt-BR"/>
              </w:rPr>
            </w:pPr>
            <w:r w:rsidRPr="00AB5A5E">
              <w:rPr>
                <w:b/>
                <w:lang w:val="pt-BR"/>
              </w:rPr>
              <w:t>GV:</w:t>
            </w:r>
            <w:r w:rsidRPr="00FC23F5">
              <w:rPr>
                <w:lang w:val="pt-BR"/>
              </w:rPr>
              <w:t xml:space="preserve"> Vẽ thêm điể</w:t>
            </w:r>
            <w:r w:rsidR="00453733">
              <w:rPr>
                <w:lang w:val="pt-BR"/>
              </w:rPr>
              <w:t>m E và E'</w:t>
            </w:r>
            <w:r w:rsidRPr="00FC23F5">
              <w:rPr>
                <w:lang w:val="pt-BR"/>
              </w:rPr>
              <w:t xml:space="preserve"> đx nhau qua O.</w:t>
            </w:r>
          </w:p>
          <w:p w:rsidR="00AB5A5E" w:rsidRPr="00FC23F5" w:rsidRDefault="00AB5A5E" w:rsidP="00AB5A5E">
            <w:pPr>
              <w:rPr>
                <w:lang w:val="pt-BR"/>
              </w:rPr>
            </w:pPr>
            <w:r w:rsidRPr="00FC23F5">
              <w:rPr>
                <w:lang w:val="pt-BR"/>
              </w:rPr>
              <w:t>Ta có:    AB &amp; CD đx nhau qua O.</w:t>
            </w:r>
          </w:p>
          <w:p w:rsidR="00AB5A5E" w:rsidRPr="00FC23F5" w:rsidRDefault="00AB5A5E" w:rsidP="00AB5A5E">
            <w:pPr>
              <w:rPr>
                <w:lang w:val="pt-BR"/>
              </w:rPr>
            </w:pPr>
            <w:r w:rsidRPr="00FC23F5">
              <w:rPr>
                <w:lang w:val="pt-BR"/>
              </w:rPr>
              <w:t xml:space="preserve">              AD &amp; BC đx nhau qua O.</w:t>
            </w:r>
          </w:p>
          <w:p w:rsidR="00A91EC3" w:rsidRDefault="00AB5A5E" w:rsidP="00AB5A5E">
            <w:pPr>
              <w:rPr>
                <w:lang w:val="pt-BR"/>
              </w:rPr>
            </w:pPr>
            <w:r w:rsidRPr="00FC23F5">
              <w:rPr>
                <w:lang w:val="pt-BR"/>
              </w:rPr>
              <w:t xml:space="preserve">        E đx với E</w:t>
            </w:r>
            <w:r w:rsidR="00A91EC3">
              <w:rPr>
                <w:lang w:val="pt-BR"/>
              </w:rPr>
              <w:t>' qua O</w:t>
            </w:r>
          </w:p>
          <w:p w:rsidR="00AB5A5E" w:rsidRPr="00FC23F5" w:rsidRDefault="00AB5A5E" w:rsidP="00AB5A5E">
            <w:pPr>
              <w:rPr>
                <w:lang w:val="pt-BR"/>
              </w:rPr>
            </w:pPr>
            <w:r w:rsidRPr="00FC23F5">
              <w:rPr>
                <w:position w:val="-6"/>
              </w:rPr>
              <w:object w:dxaOrig="300" w:dyaOrig="240">
                <v:shape id="_x0000_i1290" type="#_x0000_t75" style="width:15pt;height:12pt" o:ole="">
                  <v:imagedata r:id="rId476" o:title=""/>
                </v:shape>
                <o:OLEObject Type="Embed" ProgID="Equation.DSMT4" ShapeID="_x0000_i1290" DrawAspect="Content" ObjectID="_1568109918" r:id="rId477"/>
              </w:object>
            </w:r>
            <w:r w:rsidRPr="00FC23F5">
              <w:rPr>
                <w:lang w:val="pt-BR"/>
              </w:rPr>
              <w:t>E</w:t>
            </w:r>
            <w:r w:rsidR="00A91EC3">
              <w:rPr>
                <w:lang w:val="pt-BR"/>
              </w:rPr>
              <w:t>'</w:t>
            </w:r>
            <w:r w:rsidRPr="00FC23F5">
              <w:rPr>
                <w:lang w:val="pt-BR"/>
              </w:rPr>
              <w:t xml:space="preserve"> thuộc hình bình hành ABCD.</w:t>
            </w:r>
          </w:p>
          <w:p w:rsidR="00AB5A5E" w:rsidRDefault="00AB5A5E" w:rsidP="00AB5A5E">
            <w:pPr>
              <w:rPr>
                <w:lang w:val="pt-BR"/>
              </w:rPr>
            </w:pPr>
            <w:r w:rsidRPr="00A91EC3">
              <w:rPr>
                <w:b/>
                <w:lang w:val="pt-BR"/>
              </w:rPr>
              <w:t>GV:</w:t>
            </w:r>
            <w:r w:rsidRPr="00FC23F5">
              <w:rPr>
                <w:lang w:val="pt-BR"/>
              </w:rPr>
              <w:t xml:space="preserve"> Hình bình hành có tâm đx không? Nếu có thì là điểm nào?</w:t>
            </w:r>
          </w:p>
          <w:p w:rsidR="00A91EC3" w:rsidRDefault="00A91EC3" w:rsidP="00AB5A5E">
            <w:pPr>
              <w:rPr>
                <w:lang w:val="pt-BR"/>
              </w:rPr>
            </w:pPr>
            <w:r>
              <w:rPr>
                <w:b/>
                <w:lang w:val="pt-BR"/>
              </w:rPr>
              <w:t>HS:</w:t>
            </w:r>
            <w:r>
              <w:rPr>
                <w:lang w:val="pt-BR"/>
              </w:rPr>
              <w:t xml:space="preserve"> Trả lời.</w:t>
            </w:r>
          </w:p>
          <w:p w:rsidR="00140809" w:rsidRPr="00770AA9" w:rsidRDefault="00140809" w:rsidP="00140809">
            <w:pPr>
              <w:widowControl/>
              <w:ind w:right="-108"/>
              <w:jc w:val="left"/>
              <w:rPr>
                <w:rFonts w:eastAsia="Times New Roman"/>
                <w:lang w:val="fr-FR"/>
              </w:rPr>
            </w:pPr>
            <w:r w:rsidRPr="00770AA9">
              <w:rPr>
                <w:rFonts w:eastAsia="Times New Roman"/>
                <w:b/>
                <w:lang w:val="fr-FR"/>
              </w:rPr>
              <w:t>GV:</w:t>
            </w:r>
            <w:r w:rsidRPr="00770AA9">
              <w:rPr>
                <w:rFonts w:eastAsia="Times New Roman"/>
                <w:lang w:val="fr-FR"/>
              </w:rPr>
              <w:t xml:space="preserve">  Y/c hs làm </w:t>
            </w:r>
            <w:r w:rsidRPr="00770AA9">
              <w:rPr>
                <w:rFonts w:eastAsia="Times New Roman"/>
                <w:bdr w:val="single" w:sz="4" w:space="0" w:color="auto"/>
                <w:lang w:val="fr-FR"/>
              </w:rPr>
              <w:t>?4</w:t>
            </w:r>
            <w:r w:rsidRPr="00770AA9">
              <w:rPr>
                <w:rFonts w:eastAsia="Times New Roman"/>
                <w:lang w:val="fr-FR"/>
              </w:rPr>
              <w:t>.</w:t>
            </w:r>
          </w:p>
          <w:p w:rsidR="00140809" w:rsidRPr="00A91EC3" w:rsidRDefault="00140809" w:rsidP="00140809">
            <w:pPr>
              <w:rPr>
                <w:lang w:val="en-US"/>
              </w:rPr>
            </w:pPr>
            <w:r w:rsidRPr="00140809">
              <w:rPr>
                <w:rFonts w:eastAsia="Times New Roman"/>
                <w:b/>
                <w:lang w:val="en-US"/>
              </w:rPr>
              <w:t>HS:</w:t>
            </w:r>
            <w:r w:rsidRPr="00140809">
              <w:rPr>
                <w:rFonts w:eastAsia="Times New Roman"/>
                <w:lang w:val="en-US"/>
              </w:rPr>
              <w:t xml:space="preserve"> Làm bài</w:t>
            </w:r>
          </w:p>
        </w:tc>
        <w:tc>
          <w:tcPr>
            <w:tcW w:w="4389" w:type="dxa"/>
          </w:tcPr>
          <w:p w:rsidR="009030E1" w:rsidRDefault="009030E1" w:rsidP="000C0DBC">
            <w:pPr>
              <w:rPr>
                <w:b/>
                <w:lang w:val="pt-BR"/>
              </w:rPr>
            </w:pPr>
            <w:r>
              <w:rPr>
                <w:b/>
                <w:lang w:val="pt-BR"/>
              </w:rPr>
              <w:t>3. Hình có đối xứng tâm.</w:t>
            </w:r>
          </w:p>
          <w:p w:rsidR="00A91EC3" w:rsidRDefault="00BA1DED" w:rsidP="00AB5A5E">
            <w:pPr>
              <w:tabs>
                <w:tab w:val="left" w:pos="1020"/>
              </w:tabs>
              <w:rPr>
                <w:bCs/>
                <w:lang w:val="pt-BR"/>
              </w:rPr>
            </w:pPr>
            <w:r w:rsidRPr="00BA1DED">
              <w:rPr>
                <w:bCs/>
                <w:noProof/>
                <w:lang w:val="en-US"/>
              </w:rPr>
              <w:drawing>
                <wp:anchor distT="0" distB="0" distL="114300" distR="114300" simplePos="0" relativeHeight="252114944" behindDoc="0" locked="0" layoutInCell="1" allowOverlap="1" wp14:anchorId="10593865" wp14:editId="49D52480">
                  <wp:simplePos x="0" y="0"/>
                  <wp:positionH relativeFrom="column">
                    <wp:posOffset>841375</wp:posOffset>
                  </wp:positionH>
                  <wp:positionV relativeFrom="paragraph">
                    <wp:posOffset>99060</wp:posOffset>
                  </wp:positionV>
                  <wp:extent cx="1685925" cy="1100138"/>
                  <wp:effectExtent l="0" t="0" r="0" b="0"/>
                  <wp:wrapSquare wrapText="bothSides"/>
                  <wp:docPr id="232" name="Ảnh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685925" cy="1100138"/>
                          </a:xfrm>
                          <a:prstGeom prst="rect">
                            <a:avLst/>
                          </a:prstGeom>
                          <a:noFill/>
                          <a:ln>
                            <a:noFill/>
                          </a:ln>
                        </pic:spPr>
                      </pic:pic>
                    </a:graphicData>
                  </a:graphic>
                </wp:anchor>
              </w:drawing>
            </w:r>
            <w:r w:rsidR="00A91EC3" w:rsidRPr="00A91EC3">
              <w:rPr>
                <w:bCs/>
                <w:bdr w:val="single" w:sz="4" w:space="0" w:color="auto"/>
                <w:lang w:val="pt-BR"/>
              </w:rPr>
              <w:t>?3</w:t>
            </w:r>
            <w:r w:rsidR="00A91EC3">
              <w:rPr>
                <w:bCs/>
                <w:lang w:val="pt-BR"/>
              </w:rPr>
              <w:t xml:space="preserve"> </w:t>
            </w:r>
          </w:p>
          <w:p w:rsidR="00A91EC3" w:rsidRDefault="00A91EC3" w:rsidP="00AB5A5E">
            <w:pPr>
              <w:tabs>
                <w:tab w:val="left" w:pos="1020"/>
              </w:tabs>
              <w:rPr>
                <w:bCs/>
                <w:lang w:val="pt-BR"/>
              </w:rPr>
            </w:pPr>
          </w:p>
          <w:p w:rsidR="00A91EC3" w:rsidRDefault="00A91EC3" w:rsidP="00AB5A5E">
            <w:pPr>
              <w:tabs>
                <w:tab w:val="left" w:pos="1020"/>
              </w:tabs>
              <w:rPr>
                <w:bCs/>
                <w:lang w:val="pt-BR"/>
              </w:rPr>
            </w:pPr>
          </w:p>
          <w:p w:rsidR="00A91EC3" w:rsidRDefault="00A91EC3" w:rsidP="00AB5A5E">
            <w:pPr>
              <w:tabs>
                <w:tab w:val="left" w:pos="1020"/>
              </w:tabs>
              <w:rPr>
                <w:bCs/>
                <w:lang w:val="pt-BR"/>
              </w:rPr>
            </w:pPr>
          </w:p>
          <w:p w:rsidR="00A91EC3" w:rsidRDefault="00A91EC3" w:rsidP="00AB5A5E">
            <w:pPr>
              <w:tabs>
                <w:tab w:val="left" w:pos="1020"/>
              </w:tabs>
              <w:rPr>
                <w:bCs/>
                <w:lang w:val="pt-BR"/>
              </w:rPr>
            </w:pPr>
          </w:p>
          <w:p w:rsidR="00A91EC3" w:rsidRDefault="00A91EC3" w:rsidP="00AB5A5E">
            <w:pPr>
              <w:tabs>
                <w:tab w:val="left" w:pos="1020"/>
              </w:tabs>
              <w:rPr>
                <w:b/>
                <w:bCs/>
                <w:u w:val="single"/>
                <w:lang w:val="pt-BR"/>
              </w:rPr>
            </w:pPr>
          </w:p>
          <w:p w:rsidR="00AB5A5E" w:rsidRPr="00FC23F5" w:rsidRDefault="00AB5A5E" w:rsidP="00AB5A5E">
            <w:pPr>
              <w:tabs>
                <w:tab w:val="left" w:pos="1020"/>
              </w:tabs>
              <w:rPr>
                <w:lang w:val="pt-BR"/>
              </w:rPr>
            </w:pPr>
            <w:r w:rsidRPr="00A91EC3">
              <w:rPr>
                <w:b/>
                <w:bCs/>
                <w:i/>
                <w:lang w:val="pt-BR"/>
              </w:rPr>
              <w:t>* Định nghĩa</w:t>
            </w:r>
            <w:r w:rsidRPr="00A91EC3">
              <w:rPr>
                <w:b/>
                <w:i/>
                <w:lang w:val="pt-BR"/>
              </w:rPr>
              <w:t>:</w:t>
            </w:r>
            <w:r w:rsidRPr="00FC23F5">
              <w:rPr>
                <w:lang w:val="pt-BR"/>
              </w:rPr>
              <w:t xml:space="preserve"> Điểm O gọi là tâm đx của hình H nếu điểm đx với mỗi điểm thuộc hình H qua điểm O cũng đx với mỗi điểm thuộc hình H.</w:t>
            </w:r>
          </w:p>
          <w:p w:rsidR="00AB5A5E" w:rsidRPr="00FC23F5" w:rsidRDefault="00AB5A5E" w:rsidP="00AB5A5E">
            <w:pPr>
              <w:tabs>
                <w:tab w:val="left" w:pos="1020"/>
              </w:tabs>
              <w:rPr>
                <w:lang w:val="pt-BR"/>
              </w:rPr>
            </w:pPr>
            <w:r w:rsidRPr="00FC23F5">
              <w:rPr>
                <w:position w:val="-6"/>
              </w:rPr>
              <w:object w:dxaOrig="300" w:dyaOrig="240">
                <v:shape id="_x0000_i1291" type="#_x0000_t75" style="width:15pt;height:12pt" o:ole="">
                  <v:imagedata r:id="rId479" o:title=""/>
                </v:shape>
                <o:OLEObject Type="Embed" ProgID="Equation.DSMT4" ShapeID="_x0000_i1291" DrawAspect="Content" ObjectID="_1568109919" r:id="rId480"/>
              </w:object>
            </w:r>
            <w:r w:rsidRPr="00FC23F5">
              <w:rPr>
                <w:lang w:val="pt-BR"/>
              </w:rPr>
              <w:t>Hình H có tâm đối xứng.</w:t>
            </w:r>
          </w:p>
          <w:p w:rsidR="00AB5A5E" w:rsidRDefault="00AB5A5E" w:rsidP="00AB5A5E">
            <w:pPr>
              <w:rPr>
                <w:lang w:val="pt-BR"/>
              </w:rPr>
            </w:pPr>
            <w:r w:rsidRPr="00A91EC3">
              <w:rPr>
                <w:b/>
                <w:bCs/>
                <w:i/>
                <w:lang w:val="pt-BR"/>
              </w:rPr>
              <w:t>* Định l</w:t>
            </w:r>
            <w:r w:rsidR="00E9027E">
              <w:rPr>
                <w:b/>
                <w:bCs/>
                <w:i/>
                <w:lang w:val="pt-BR"/>
              </w:rPr>
              <w:t>í</w:t>
            </w:r>
            <w:r w:rsidRPr="00A91EC3">
              <w:rPr>
                <w:b/>
                <w:i/>
                <w:lang w:val="pt-BR"/>
              </w:rPr>
              <w:t>:</w:t>
            </w:r>
            <w:r w:rsidRPr="00FC23F5">
              <w:rPr>
                <w:lang w:val="pt-BR"/>
              </w:rPr>
              <w:t xml:space="preserve"> Giao điểm 2 đường chéo của hình bình hành là tâm đối xứng của hình bình hành.</w:t>
            </w:r>
          </w:p>
          <w:p w:rsidR="00140809" w:rsidRDefault="00140809" w:rsidP="00AB5A5E">
            <w:pPr>
              <w:rPr>
                <w:b/>
                <w:lang w:val="pt-BR"/>
              </w:rPr>
            </w:pPr>
            <w:r w:rsidRPr="00140809">
              <w:rPr>
                <w:bdr w:val="single" w:sz="4" w:space="0" w:color="auto"/>
                <w:lang w:val="pt-BR"/>
              </w:rPr>
              <w:t>?4</w:t>
            </w:r>
            <w:r>
              <w:rPr>
                <w:lang w:val="pt-BR"/>
              </w:rPr>
              <w:t xml:space="preserve"> </w:t>
            </w:r>
          </w:p>
        </w:tc>
      </w:tr>
    </w:tbl>
    <w:p w:rsidR="00B0338F" w:rsidRPr="00770AA9" w:rsidRDefault="00B0338F" w:rsidP="00B0338F">
      <w:pPr>
        <w:pStyle w:val="Heading4"/>
      </w:pPr>
      <w:r w:rsidRPr="00770AA9">
        <w:t>d) Củng cố, luyện tậ</w:t>
      </w:r>
      <w:r w:rsidR="008D5A4A" w:rsidRPr="00770AA9">
        <w:t>p. (5</w:t>
      </w:r>
      <w:r w:rsidRPr="00770AA9">
        <w:t xml:space="preserve"> ph)</w:t>
      </w:r>
    </w:p>
    <w:p w:rsidR="00266471" w:rsidRPr="00770AA9" w:rsidRDefault="00B0338F" w:rsidP="00266471">
      <w:r>
        <w:rPr>
          <w:b/>
        </w:rPr>
        <w:tab/>
      </w:r>
      <w:r w:rsidR="00266471" w:rsidRPr="00770AA9">
        <w:t>- Nhắc lại kiến thức trọng tâm.</w:t>
      </w:r>
    </w:p>
    <w:p w:rsidR="00B0338F" w:rsidRPr="00770AA9" w:rsidRDefault="00266471" w:rsidP="00827FD6">
      <w:r w:rsidRPr="00770AA9">
        <w:tab/>
        <w:t>- Làm bài tập 50 SGK.</w:t>
      </w:r>
    </w:p>
    <w:p w:rsidR="00B0338F" w:rsidRPr="00770AA9" w:rsidRDefault="00B0338F" w:rsidP="00B0338F">
      <w:pPr>
        <w:pStyle w:val="Heading4"/>
      </w:pPr>
      <w:r w:rsidRPr="00770AA9">
        <w:t>e) Hướng dẫn học sinh tự học ở</w:t>
      </w:r>
      <w:r w:rsidR="008D5A4A" w:rsidRPr="00770AA9">
        <w:t xml:space="preserve"> nhà. (1</w:t>
      </w:r>
      <w:r w:rsidRPr="00770AA9">
        <w:t xml:space="preserve"> ph)</w:t>
      </w:r>
    </w:p>
    <w:p w:rsidR="00266471" w:rsidRPr="00FC23F5" w:rsidRDefault="00B0338F" w:rsidP="00850B3C">
      <w:r>
        <w:tab/>
      </w:r>
      <w:r w:rsidR="00266471" w:rsidRPr="00FC23F5">
        <w:t>- Học bài: Thuộc và hiểu các định nghĩa. định l</w:t>
      </w:r>
      <w:r w:rsidR="00850B3C">
        <w:t>í</w:t>
      </w:r>
      <w:r w:rsidR="00266471" w:rsidRPr="00FC23F5">
        <w:t>, chú ý.</w:t>
      </w:r>
    </w:p>
    <w:p w:rsidR="00266471" w:rsidRPr="00770AA9" w:rsidRDefault="00266471" w:rsidP="00266471">
      <w:r>
        <w:tab/>
      </w:r>
      <w:r w:rsidRPr="00FC23F5">
        <w:t>- Làm các bài tập 51, 52,</w:t>
      </w:r>
      <w:r w:rsidR="001C63C4" w:rsidRPr="00770AA9">
        <w:t xml:space="preserve"> 53,</w:t>
      </w:r>
      <w:r w:rsidRPr="00FC23F5">
        <w:t xml:space="preserve"> 57 SGK</w:t>
      </w:r>
      <w:r w:rsidR="008D5A4A" w:rsidRPr="00770AA9">
        <w:t>.</w:t>
      </w:r>
    </w:p>
    <w:p w:rsidR="00B0338F" w:rsidRPr="00770AA9" w:rsidRDefault="00B0338F" w:rsidP="00266471">
      <w:pPr>
        <w:pStyle w:val="Heading3"/>
      </w:pPr>
      <w:r w:rsidRPr="00770AA9">
        <w:t>5. Rút kinh nghiệm giờ dạy.</w:t>
      </w:r>
    </w:p>
    <w:p w:rsidR="00294880" w:rsidRPr="00770AA9" w:rsidRDefault="00B0338F" w:rsidP="0085006E">
      <w:r w:rsidRPr="00770AA9">
        <w:tab/>
        <w:t>.........................................................................................................................................................................................................................................................................................................................................................................................</w:t>
      </w:r>
    </w:p>
    <w:p w:rsidR="00140715" w:rsidRDefault="00140715">
      <w:pPr>
        <w:widowControl/>
        <w:rPr>
          <w:rFonts w:asciiTheme="majorHAnsi" w:eastAsiaTheme="majorEastAsia" w:hAnsiTheme="majorHAnsi" w:cstheme="majorBidi"/>
          <w:b/>
          <w:sz w:val="32"/>
          <w:szCs w:val="26"/>
        </w:rPr>
      </w:pPr>
      <w:r>
        <w:br w:type="page"/>
      </w:r>
    </w:p>
    <w:p w:rsidR="00294880" w:rsidRPr="00770AA9" w:rsidRDefault="00294880" w:rsidP="00294880">
      <w:pPr>
        <w:pStyle w:val="Heading2"/>
      </w:pPr>
      <w:r w:rsidRPr="00770AA9">
        <w:lastRenderedPageBreak/>
        <w:t>Tiế</w:t>
      </w:r>
      <w:r w:rsidR="00E236E1" w:rsidRPr="00770AA9">
        <w:t>t 13</w:t>
      </w:r>
      <w:r w:rsidRPr="00770AA9">
        <w:t xml:space="preserve">: </w:t>
      </w:r>
      <w:r w:rsidR="00E236E1" w:rsidRPr="00770AA9">
        <w:rPr>
          <w:rFonts w:cstheme="majorHAnsi"/>
        </w:rPr>
        <w:t>LUYỆN TẬP</w:t>
      </w:r>
    </w:p>
    <w:p w:rsidR="00294880" w:rsidRPr="00770AA9" w:rsidRDefault="00294880" w:rsidP="00294880"/>
    <w:p w:rsidR="00294880" w:rsidRPr="00770AA9" w:rsidRDefault="00294880" w:rsidP="00294880"/>
    <w:p w:rsidR="00294880" w:rsidRPr="000E4358" w:rsidRDefault="00294880" w:rsidP="00294880">
      <w:pPr>
        <w:pStyle w:val="Heading3"/>
      </w:pPr>
      <w:r w:rsidRPr="000E4358">
        <w:t>1. Mục tiêu.</w:t>
      </w:r>
    </w:p>
    <w:p w:rsidR="00294880" w:rsidRDefault="00294880" w:rsidP="00294880">
      <w:pPr>
        <w:pStyle w:val="Heading4"/>
      </w:pPr>
      <w:r>
        <w:t>a) Về k</w:t>
      </w:r>
      <w:r w:rsidRPr="000E4358">
        <w:t>iến thức.</w:t>
      </w:r>
    </w:p>
    <w:p w:rsidR="00294880" w:rsidRPr="00770AA9" w:rsidRDefault="00294880" w:rsidP="00294880">
      <w:r>
        <w:tab/>
      </w:r>
      <w:r w:rsidRPr="00770AA9">
        <w:t xml:space="preserve">- </w:t>
      </w:r>
      <w:r w:rsidR="0080625F" w:rsidRPr="00FC23F5">
        <w:t>Củng cố các khái niệm về đối xứng tâ</w:t>
      </w:r>
      <w:r w:rsidR="0080625F">
        <w:t>m, (</w:t>
      </w:r>
      <w:r w:rsidR="0080625F" w:rsidRPr="00FC23F5">
        <w:t>2 điểm đối xứng qua tâm, 2 hình đối xứng qua tâm, hình có tâm đối xứng</w:t>
      </w:r>
      <w:r w:rsidR="0080625F" w:rsidRPr="00770AA9">
        <w:t>)</w:t>
      </w:r>
      <w:r w:rsidR="0080625F" w:rsidRPr="00FC23F5">
        <w:t>.</w:t>
      </w:r>
    </w:p>
    <w:p w:rsidR="00294880" w:rsidRDefault="00294880" w:rsidP="00294880">
      <w:pPr>
        <w:pStyle w:val="Heading4"/>
      </w:pPr>
      <w:r>
        <w:t>b) Về k</w:t>
      </w:r>
      <w:r w:rsidRPr="000E4358">
        <w:t>ỹ năng.</w:t>
      </w:r>
    </w:p>
    <w:p w:rsidR="00294880" w:rsidRPr="00770AA9" w:rsidRDefault="00294880" w:rsidP="00085224">
      <w:pPr>
        <w:rPr>
          <w:lang w:val="pt-BR"/>
        </w:rPr>
      </w:pPr>
      <w:r>
        <w:tab/>
      </w:r>
      <w:r w:rsidR="00085224">
        <w:rPr>
          <w:lang w:val="es-MX"/>
        </w:rPr>
        <w:t xml:space="preserve">- </w:t>
      </w:r>
      <w:r w:rsidR="00085224" w:rsidRPr="004B0003">
        <w:rPr>
          <w:lang w:val="pt-BR"/>
        </w:rPr>
        <w:t>Biết v</w:t>
      </w:r>
      <w:r w:rsidR="00085224">
        <w:rPr>
          <w:lang w:val="pt-BR"/>
        </w:rPr>
        <w:t>ẽ</w:t>
      </w:r>
      <w:r w:rsidR="00085224" w:rsidRPr="004B0003">
        <w:rPr>
          <w:lang w:val="pt-BR"/>
        </w:rPr>
        <w:t xml:space="preserve"> điểm</w:t>
      </w:r>
      <w:r w:rsidR="00085224">
        <w:rPr>
          <w:lang w:val="pt-BR"/>
        </w:rPr>
        <w:t xml:space="preserve"> đối xứng với 1 điểm cho trước,</w:t>
      </w:r>
      <w:r w:rsidR="00085224" w:rsidRPr="004B0003">
        <w:rPr>
          <w:lang w:val="pt-BR"/>
        </w:rPr>
        <w:t xml:space="preserve"> đoạn thẳng đối xứng với đoạn thẳng cho trước qua 1 </w:t>
      </w:r>
      <w:r w:rsidR="00085224">
        <w:rPr>
          <w:lang w:val="pt-BR"/>
        </w:rPr>
        <w:t>điểm</w:t>
      </w:r>
      <w:r w:rsidR="00085224" w:rsidRPr="004B0003">
        <w:rPr>
          <w:lang w:val="pt-BR"/>
        </w:rPr>
        <w:t xml:space="preserve">. Biết </w:t>
      </w:r>
      <w:r w:rsidR="00085224">
        <w:rPr>
          <w:lang w:val="pt-BR"/>
        </w:rPr>
        <w:t>c/m</w:t>
      </w:r>
      <w:r w:rsidR="00085224" w:rsidRPr="004B0003">
        <w:rPr>
          <w:lang w:val="pt-BR"/>
        </w:rPr>
        <w:t xml:space="preserve"> 2 điểm đối xứng nhau qua 1 đ</w:t>
      </w:r>
      <w:r w:rsidR="00085224">
        <w:rPr>
          <w:lang w:val="pt-BR"/>
        </w:rPr>
        <w:t>iểm</w:t>
      </w:r>
      <w:r w:rsidR="00085224" w:rsidRPr="004B0003">
        <w:rPr>
          <w:lang w:val="pt-BR"/>
        </w:rPr>
        <w:t>.</w:t>
      </w:r>
    </w:p>
    <w:p w:rsidR="00294880" w:rsidRDefault="00294880" w:rsidP="00294880">
      <w:pPr>
        <w:pStyle w:val="Heading4"/>
      </w:pPr>
      <w:r>
        <w:t>c) Về t</w:t>
      </w:r>
      <w:r w:rsidRPr="000E4358">
        <w:t>hái độ.</w:t>
      </w:r>
    </w:p>
    <w:p w:rsidR="00294880" w:rsidRPr="003C1C41" w:rsidRDefault="00294880" w:rsidP="00294880">
      <w:r>
        <w:tab/>
      </w:r>
      <w:r w:rsidRPr="003C1C41">
        <w:t xml:space="preserve">- </w:t>
      </w:r>
      <w:r w:rsidRPr="001F1797">
        <w:t>Rèn luyện tư duy sáng tạo, tính cẩn thậ</w:t>
      </w:r>
      <w:r>
        <w:t>n, chính xác.</w:t>
      </w:r>
    </w:p>
    <w:p w:rsidR="00294880" w:rsidRPr="00770AA9" w:rsidRDefault="00294880" w:rsidP="00294880">
      <w:pPr>
        <w:pStyle w:val="Heading3"/>
      </w:pPr>
      <w:r w:rsidRPr="00770AA9">
        <w:t>2. Chuẩn bị của GV và HS.</w:t>
      </w:r>
    </w:p>
    <w:p w:rsidR="00294880" w:rsidRDefault="00294880" w:rsidP="00294880">
      <w:pPr>
        <w:pStyle w:val="Heading4"/>
        <w:rPr>
          <w:lang w:val="en-US"/>
        </w:rPr>
      </w:pPr>
      <w:r>
        <w:rPr>
          <w:lang w:val="en-US"/>
        </w:rPr>
        <w:t>a) Chuẩn bị của GV.</w:t>
      </w:r>
    </w:p>
    <w:p w:rsidR="00294880" w:rsidRPr="00392E46" w:rsidRDefault="00294880" w:rsidP="00294880">
      <w:pPr>
        <w:rPr>
          <w:lang w:val="en-US"/>
        </w:rPr>
      </w:pPr>
      <w:r>
        <w:rPr>
          <w:lang w:val="en-US"/>
        </w:rPr>
        <w:tab/>
        <w:t xml:space="preserve">- </w:t>
      </w:r>
      <w:r w:rsidRPr="00FC23F5">
        <w:t>Bảng phụ , thước thẳng.</w:t>
      </w:r>
    </w:p>
    <w:p w:rsidR="00294880" w:rsidRDefault="00294880" w:rsidP="00294880">
      <w:pPr>
        <w:pStyle w:val="Heading4"/>
        <w:rPr>
          <w:lang w:val="en-US"/>
        </w:rPr>
      </w:pPr>
      <w:r>
        <w:rPr>
          <w:lang w:val="en-US"/>
        </w:rPr>
        <w:t>b) Chuẩn bị của HS.</w:t>
      </w:r>
    </w:p>
    <w:p w:rsidR="00294880" w:rsidRPr="00392E46" w:rsidRDefault="00294880" w:rsidP="00294880">
      <w:pPr>
        <w:rPr>
          <w:lang w:val="en-US"/>
        </w:rPr>
      </w:pPr>
      <w:r>
        <w:rPr>
          <w:lang w:val="en-US"/>
        </w:rPr>
        <w:tab/>
        <w:t xml:space="preserve">- </w:t>
      </w:r>
      <w:r w:rsidRPr="00FC23F5">
        <w:t>Thước thẳng + BT đối xứ</w:t>
      </w:r>
      <w:r w:rsidR="00EE1060">
        <w:t>ng tâm</w:t>
      </w:r>
      <w:r>
        <w:t>.</w:t>
      </w:r>
    </w:p>
    <w:p w:rsidR="00294880" w:rsidRDefault="00294880" w:rsidP="00294880">
      <w:pPr>
        <w:pStyle w:val="Heading3"/>
        <w:rPr>
          <w:lang w:val="en-US"/>
        </w:rPr>
      </w:pPr>
      <w:r>
        <w:rPr>
          <w:lang w:val="en-US"/>
        </w:rPr>
        <w:t>3. Phương pháp giảng dạy.</w:t>
      </w:r>
    </w:p>
    <w:p w:rsidR="00294880" w:rsidRDefault="00294880" w:rsidP="00294880">
      <w:pPr>
        <w:rPr>
          <w:lang w:val="en-US"/>
        </w:rPr>
      </w:pPr>
      <w:r>
        <w:rPr>
          <w:lang w:val="en-US"/>
        </w:rPr>
        <w:tab/>
        <w:t>- Vấn đáp, thuyết trình.</w:t>
      </w:r>
    </w:p>
    <w:p w:rsidR="00294880" w:rsidRPr="000A5290" w:rsidRDefault="00294880" w:rsidP="00294880">
      <w:pPr>
        <w:rPr>
          <w:lang w:val="en-US"/>
        </w:rPr>
      </w:pPr>
      <w:r>
        <w:rPr>
          <w:lang w:val="en-US"/>
        </w:rPr>
        <w:tab/>
        <w:t>- Hoạt động nhóm, tích cực hóa hoạt động của HS.</w:t>
      </w:r>
    </w:p>
    <w:p w:rsidR="00294880" w:rsidRDefault="00294880" w:rsidP="00294880">
      <w:pPr>
        <w:pStyle w:val="Heading3"/>
        <w:rPr>
          <w:lang w:val="en-US"/>
        </w:rPr>
      </w:pPr>
      <w:r>
        <w:rPr>
          <w:lang w:val="en-US"/>
        </w:rPr>
        <w:t>4. Tiến trình bài dạy.</w:t>
      </w:r>
    </w:p>
    <w:p w:rsidR="00294880" w:rsidRDefault="00294880" w:rsidP="00294880">
      <w:pPr>
        <w:pStyle w:val="Heading4"/>
        <w:rPr>
          <w:lang w:val="en-US"/>
        </w:rPr>
      </w:pPr>
      <w:r>
        <w:rPr>
          <w:lang w:val="en-US"/>
        </w:rPr>
        <w:t>a) Ổn định tổ chức lớp học. (1 ph)</w:t>
      </w:r>
    </w:p>
    <w:p w:rsidR="00294880" w:rsidRPr="0077145A" w:rsidRDefault="00294880" w:rsidP="00294880">
      <w:pPr>
        <w:pStyle w:val="Heading4"/>
      </w:pPr>
      <w:r w:rsidRPr="0077145A">
        <w:t>b) Kiểm tra bài cũ. (</w:t>
      </w:r>
      <w:r>
        <w:t>5</w:t>
      </w:r>
      <w:r w:rsidRPr="0077145A">
        <w:t xml:space="preserve"> ph)</w:t>
      </w:r>
    </w:p>
    <w:p w:rsidR="00294880" w:rsidRPr="00770AA9" w:rsidRDefault="00294880" w:rsidP="008A5E87">
      <w:r w:rsidRPr="00770AA9">
        <w:tab/>
      </w:r>
      <w:r w:rsidRPr="00FC23F5">
        <w:t xml:space="preserve">- Phát biểu định nghĩa hai điểm đối xứng với nhau qua 1 </w:t>
      </w:r>
      <w:r w:rsidR="008A5E87" w:rsidRPr="00770AA9">
        <w:t>điểm, hai hình đối xứng nhau qua một điểm.</w:t>
      </w:r>
    </w:p>
    <w:p w:rsidR="008A5E87" w:rsidRPr="00770AA9" w:rsidRDefault="008A5E87" w:rsidP="008A5E87">
      <w:r w:rsidRPr="00770AA9">
        <w:tab/>
        <w:t>- Áp dụng: Cho 3 điểm A, B, O phân biệt không thẳng hàng. Vẽ điểm A' đối xứng với A qua O, điểm B' đối xứng với B qua O.</w:t>
      </w:r>
    </w:p>
    <w:p w:rsidR="00294880" w:rsidRPr="00770AA9" w:rsidRDefault="00294880" w:rsidP="00294880">
      <w:pPr>
        <w:pStyle w:val="Heading4"/>
      </w:pPr>
      <w:r w:rsidRPr="00770AA9">
        <w:t>c) Dạy nội dung bài mới.</w:t>
      </w:r>
    </w:p>
    <w:tbl>
      <w:tblPr>
        <w:tblStyle w:val="TableGrid"/>
        <w:tblW w:w="0" w:type="auto"/>
        <w:tblLook w:val="04A0" w:firstRow="1" w:lastRow="0" w:firstColumn="1" w:lastColumn="0" w:noHBand="0" w:noVBand="1"/>
      </w:tblPr>
      <w:tblGrid>
        <w:gridCol w:w="621"/>
        <w:gridCol w:w="4052"/>
        <w:gridCol w:w="4389"/>
      </w:tblGrid>
      <w:tr w:rsidR="00294880" w:rsidRPr="001C5C65" w:rsidTr="008D0E41">
        <w:tc>
          <w:tcPr>
            <w:tcW w:w="621" w:type="dxa"/>
            <w:vAlign w:val="center"/>
          </w:tcPr>
          <w:p w:rsidR="00294880" w:rsidRPr="001C5C65" w:rsidRDefault="00294880" w:rsidP="008D0E41">
            <w:pPr>
              <w:jc w:val="center"/>
              <w:rPr>
                <w:b/>
                <w:lang w:val="en-US"/>
              </w:rPr>
            </w:pPr>
            <w:r w:rsidRPr="001C5C65">
              <w:rPr>
                <w:b/>
                <w:lang w:val="en-US"/>
              </w:rPr>
              <w:t>TG</w:t>
            </w:r>
          </w:p>
        </w:tc>
        <w:tc>
          <w:tcPr>
            <w:tcW w:w="4052" w:type="dxa"/>
          </w:tcPr>
          <w:p w:rsidR="00294880" w:rsidRPr="001C5C65" w:rsidRDefault="00294880" w:rsidP="008D0E41">
            <w:pPr>
              <w:jc w:val="center"/>
              <w:rPr>
                <w:b/>
                <w:lang w:val="en-US"/>
              </w:rPr>
            </w:pPr>
            <w:r w:rsidRPr="001C5C65">
              <w:rPr>
                <w:b/>
                <w:lang w:val="en-US"/>
              </w:rPr>
              <w:t>Hoạt động của GV - HS</w:t>
            </w:r>
          </w:p>
        </w:tc>
        <w:tc>
          <w:tcPr>
            <w:tcW w:w="4389" w:type="dxa"/>
          </w:tcPr>
          <w:p w:rsidR="00294880" w:rsidRPr="001C5C65" w:rsidRDefault="00294880" w:rsidP="008D0E41">
            <w:pPr>
              <w:jc w:val="center"/>
              <w:rPr>
                <w:b/>
                <w:lang w:val="en-US"/>
              </w:rPr>
            </w:pPr>
            <w:r w:rsidRPr="001C5C65">
              <w:rPr>
                <w:b/>
                <w:lang w:val="en-US"/>
              </w:rPr>
              <w:t>Nội dung ghi bảng</w:t>
            </w:r>
          </w:p>
        </w:tc>
      </w:tr>
      <w:tr w:rsidR="00294880" w:rsidTr="008D0E41">
        <w:tc>
          <w:tcPr>
            <w:tcW w:w="621" w:type="dxa"/>
            <w:vAlign w:val="center"/>
          </w:tcPr>
          <w:p w:rsidR="00294880" w:rsidRDefault="00294E66" w:rsidP="008D0E41">
            <w:pPr>
              <w:jc w:val="center"/>
              <w:rPr>
                <w:lang w:val="en-US"/>
              </w:rPr>
            </w:pPr>
            <w:r>
              <w:rPr>
                <w:lang w:val="en-US"/>
              </w:rPr>
              <w:t>35</w:t>
            </w:r>
            <w:r w:rsidR="00294880">
              <w:rPr>
                <w:lang w:val="en-US"/>
              </w:rPr>
              <w:t>'</w:t>
            </w:r>
          </w:p>
        </w:tc>
        <w:tc>
          <w:tcPr>
            <w:tcW w:w="4052" w:type="dxa"/>
          </w:tcPr>
          <w:p w:rsidR="0060713E" w:rsidRPr="00FC23F5" w:rsidRDefault="00E354DD" w:rsidP="0060713E">
            <w:r>
              <w:rPr>
                <w:b/>
                <w:lang w:val="en-US"/>
              </w:rPr>
              <w:t>GV:</w:t>
            </w:r>
            <w:r>
              <w:rPr>
                <w:lang w:val="en-US"/>
              </w:rPr>
              <w:t xml:space="preserve"> Hướng dẫn HS làm BT 53 SGK. </w:t>
            </w:r>
            <w:r w:rsidR="0060713E" w:rsidRPr="00FC23F5">
              <w:t>Cho H82 Trong đó</w:t>
            </w:r>
            <w:r>
              <w:t xml:space="preserve"> MD//AB, ME//AC.</w:t>
            </w:r>
          </w:p>
          <w:p w:rsidR="0060713E" w:rsidRPr="00FC23F5" w:rsidRDefault="0060713E" w:rsidP="0060713E">
            <w:r w:rsidRPr="00FC23F5">
              <w:t>CRM: A đối xứng với M qua I</w:t>
            </w:r>
          </w:p>
          <w:p w:rsidR="0060713E" w:rsidRDefault="00E354DD" w:rsidP="0060713E">
            <w:pPr>
              <w:rPr>
                <w:lang w:val="pt-BR"/>
              </w:rPr>
            </w:pPr>
            <w:r w:rsidRPr="00E354DD">
              <w:rPr>
                <w:b/>
                <w:lang w:val="pt-BR"/>
              </w:rPr>
              <w:t>GV</w:t>
            </w:r>
            <w:r w:rsidR="0060713E" w:rsidRPr="00E354DD">
              <w:rPr>
                <w:b/>
                <w:lang w:val="pt-BR"/>
              </w:rPr>
              <w:t>:</w:t>
            </w:r>
            <w:r w:rsidR="0060713E" w:rsidRPr="00FC23F5">
              <w:rPr>
                <w:lang w:val="pt-BR"/>
              </w:rPr>
              <w:t xml:space="preserve"> Hướng dẫn</w:t>
            </w:r>
            <w:r w:rsidR="0060713E">
              <w:rPr>
                <w:lang w:val="pt-BR"/>
              </w:rPr>
              <w:t>:</w:t>
            </w:r>
          </w:p>
          <w:p w:rsidR="0060713E" w:rsidRPr="00FC23F5" w:rsidRDefault="0060713E" w:rsidP="0060713E">
            <w:pPr>
              <w:rPr>
                <w:lang w:val="pt-BR"/>
              </w:rPr>
            </w:pPr>
            <w:r>
              <w:rPr>
                <w:lang w:val="pt-BR"/>
              </w:rPr>
              <w:t xml:space="preserve">      </w:t>
            </w:r>
            <w:r w:rsidRPr="00FC23F5">
              <w:rPr>
                <w:lang w:val="pt-BR"/>
              </w:rPr>
              <w:t>A đx M qua I</w:t>
            </w:r>
          </w:p>
          <w:p w:rsidR="0060713E" w:rsidRPr="00FC23F5" w:rsidRDefault="0060713E" w:rsidP="0060713E">
            <w:r>
              <w:rPr>
                <w:lang w:val="pt-BR"/>
              </w:rPr>
              <w:t xml:space="preserve"> </w:t>
            </w:r>
            <w:r w:rsidRPr="00FC23F5">
              <w:rPr>
                <w:lang w:val="pt-BR"/>
              </w:rPr>
              <w:t xml:space="preserve">              </w:t>
            </w:r>
            <w:r w:rsidRPr="00FC23F5">
              <w:rPr>
                <w:position w:val="-6"/>
              </w:rPr>
              <w:object w:dxaOrig="220" w:dyaOrig="320">
                <v:shape id="_x0000_i1292" type="#_x0000_t75" style="width:11.25pt;height:15.75pt" o:ole="">
                  <v:imagedata r:id="rId481" o:title=""/>
                </v:shape>
                <o:OLEObject Type="Embed" ProgID="Equation.DSMT4" ShapeID="_x0000_i1292" DrawAspect="Content" ObjectID="_1568109920" r:id="rId482"/>
              </w:object>
            </w:r>
          </w:p>
          <w:p w:rsidR="0060713E" w:rsidRPr="00FC23F5" w:rsidRDefault="0060713E" w:rsidP="0060713E">
            <w:r w:rsidRPr="00FC23F5">
              <w:t xml:space="preserve"> I, A, M thẳmg hàng</w:t>
            </w:r>
          </w:p>
          <w:p w:rsidR="0060713E" w:rsidRPr="00FC23F5" w:rsidRDefault="0060713E" w:rsidP="0060713E">
            <w:r w:rsidRPr="00FC23F5">
              <w:t xml:space="preserve">               </w:t>
            </w:r>
            <w:r w:rsidRPr="00FC23F5">
              <w:rPr>
                <w:position w:val="-6"/>
              </w:rPr>
              <w:object w:dxaOrig="220" w:dyaOrig="320">
                <v:shape id="_x0000_i1293" type="#_x0000_t75" style="width:11.25pt;height:15.75pt" o:ole="">
                  <v:imagedata r:id="rId483" o:title=""/>
                </v:shape>
                <o:OLEObject Type="Embed" ProgID="Equation.DSMT4" ShapeID="_x0000_i1293" DrawAspect="Content" ObjectID="_1568109921" r:id="rId484"/>
              </w:object>
            </w:r>
          </w:p>
          <w:p w:rsidR="0060713E" w:rsidRPr="00FC23F5" w:rsidRDefault="0060713E" w:rsidP="0060713E">
            <w:r w:rsidRPr="00FC23F5">
              <w:t xml:space="preserve">           IA=IM</w:t>
            </w:r>
          </w:p>
          <w:p w:rsidR="0060713E" w:rsidRPr="00FC23F5" w:rsidRDefault="0060713E" w:rsidP="0060713E">
            <w:r w:rsidRPr="00FC23F5">
              <w:t xml:space="preserve">               </w:t>
            </w:r>
            <w:r w:rsidRPr="00FC23F5">
              <w:rPr>
                <w:position w:val="-6"/>
              </w:rPr>
              <w:object w:dxaOrig="220" w:dyaOrig="320">
                <v:shape id="_x0000_i1294" type="#_x0000_t75" style="width:11.25pt;height:15.75pt" o:ole="">
                  <v:imagedata r:id="rId485" o:title=""/>
                </v:shape>
                <o:OLEObject Type="Embed" ProgID="Equation.DSMT4" ShapeID="_x0000_i1294" DrawAspect="Content" ObjectID="_1568109922" r:id="rId486"/>
              </w:object>
            </w:r>
          </w:p>
          <w:p w:rsidR="00294880" w:rsidRDefault="0060713E" w:rsidP="0060713E">
            <w:r w:rsidRPr="00FC23F5">
              <w:t xml:space="preserve"> I là trung điểm AM</w:t>
            </w:r>
          </w:p>
          <w:p w:rsidR="00E354DD" w:rsidRDefault="00E354DD" w:rsidP="0060713E">
            <w:pPr>
              <w:rPr>
                <w:lang w:val="en-US"/>
              </w:rPr>
            </w:pPr>
            <w:r>
              <w:rPr>
                <w:b/>
                <w:lang w:val="en-US"/>
              </w:rPr>
              <w:t>HS:</w:t>
            </w:r>
            <w:r>
              <w:rPr>
                <w:lang w:val="en-US"/>
              </w:rPr>
              <w:t xml:space="preserve"> Chứng minh theo hướng dẫn của GV.</w:t>
            </w:r>
          </w:p>
          <w:p w:rsidR="005A1764" w:rsidRDefault="005A1764" w:rsidP="0060713E">
            <w:pPr>
              <w:rPr>
                <w:lang w:val="en-US"/>
              </w:rPr>
            </w:pPr>
          </w:p>
          <w:p w:rsidR="005A1764" w:rsidRDefault="005A1764" w:rsidP="0060713E">
            <w:pPr>
              <w:rPr>
                <w:lang w:val="en-US"/>
              </w:rPr>
            </w:pPr>
          </w:p>
          <w:p w:rsidR="005A1764" w:rsidRDefault="005A1764" w:rsidP="0060713E">
            <w:pPr>
              <w:rPr>
                <w:lang w:val="en-US"/>
              </w:rPr>
            </w:pPr>
          </w:p>
          <w:p w:rsidR="005A1764" w:rsidRPr="00770AA9" w:rsidRDefault="005A1764" w:rsidP="005A1764">
            <w:pPr>
              <w:rPr>
                <w:lang w:val="fr-FR"/>
              </w:rPr>
            </w:pPr>
            <w:r w:rsidRPr="00770AA9">
              <w:rPr>
                <w:b/>
                <w:lang w:val="en-US"/>
              </w:rPr>
              <w:t>GV:</w:t>
            </w:r>
            <w:r w:rsidRPr="00770AA9">
              <w:rPr>
                <w:lang w:val="en-US"/>
              </w:rPr>
              <w:t xml:space="preserve"> </w:t>
            </w:r>
            <w:r w:rsidR="00651DD4" w:rsidRPr="00770AA9">
              <w:rPr>
                <w:lang w:val="en-US"/>
              </w:rPr>
              <w:t xml:space="preserve">Cho HS làm bài 54 SGK. </w:t>
            </w:r>
            <w:r w:rsidRPr="00770AA9">
              <w:rPr>
                <w:lang w:val="fr-FR"/>
              </w:rPr>
              <w:t>Y/c hs vẽ hình</w:t>
            </w:r>
            <w:r w:rsidRPr="005A1764">
              <w:rPr>
                <w:lang w:val="pt-BR"/>
              </w:rPr>
              <w:t>.</w:t>
            </w:r>
          </w:p>
          <w:p w:rsidR="005A1764" w:rsidRPr="005A1764" w:rsidRDefault="005A1764" w:rsidP="005A1764">
            <w:pPr>
              <w:rPr>
                <w:lang w:val="fr-FR"/>
              </w:rPr>
            </w:pPr>
            <w:r w:rsidRPr="00651DD4">
              <w:rPr>
                <w:b/>
                <w:lang w:val="fr-FR"/>
              </w:rPr>
              <w:t>HS:</w:t>
            </w:r>
            <w:r w:rsidRPr="005A1764">
              <w:rPr>
                <w:lang w:val="fr-FR"/>
              </w:rPr>
              <w:t xml:space="preserve"> Thực hiện</w:t>
            </w:r>
          </w:p>
          <w:p w:rsidR="005A1764" w:rsidRPr="005A1764" w:rsidRDefault="005A1764" w:rsidP="005A1764">
            <w:pPr>
              <w:rPr>
                <w:sz w:val="30"/>
                <w:lang w:val="pt-BR"/>
              </w:rPr>
            </w:pPr>
            <w:r w:rsidRPr="00651DD4">
              <w:rPr>
                <w:b/>
                <w:lang w:val="fr-FR"/>
              </w:rPr>
              <w:t>GV:</w:t>
            </w:r>
            <w:r w:rsidRPr="005A1764">
              <w:rPr>
                <w:lang w:val="fr-FR"/>
              </w:rPr>
              <w:t xml:space="preserve"> </w:t>
            </w:r>
            <w:r w:rsidRPr="00770AA9">
              <w:rPr>
                <w:szCs w:val="26"/>
                <w:lang w:val="fr-FR"/>
              </w:rPr>
              <w:t xml:space="preserve">Cho hs làm việc cá nhân </w:t>
            </w:r>
          </w:p>
          <w:p w:rsidR="005A1764" w:rsidRPr="00770AA9" w:rsidRDefault="005A1764" w:rsidP="005A1764">
            <w:pPr>
              <w:rPr>
                <w:lang w:val="pt-BR"/>
              </w:rPr>
            </w:pPr>
            <w:r w:rsidRPr="00770AA9">
              <w:rPr>
                <w:b/>
                <w:lang w:val="pt-BR"/>
              </w:rPr>
              <w:t>HS:</w:t>
            </w:r>
            <w:r w:rsidRPr="00770AA9">
              <w:rPr>
                <w:lang w:val="pt-BR"/>
              </w:rPr>
              <w:t xml:space="preserve"> Làm bài</w:t>
            </w:r>
          </w:p>
          <w:p w:rsidR="005A1764" w:rsidRPr="00770AA9" w:rsidRDefault="005A1764" w:rsidP="005A1764">
            <w:pPr>
              <w:rPr>
                <w:lang w:val="pt-BR"/>
              </w:rPr>
            </w:pPr>
            <w:r w:rsidRPr="00770AA9">
              <w:rPr>
                <w:b/>
                <w:lang w:val="pt-BR"/>
              </w:rPr>
              <w:t>GV:</w:t>
            </w:r>
            <w:r w:rsidRPr="00770AA9">
              <w:rPr>
                <w:lang w:val="pt-BR"/>
              </w:rPr>
              <w:t xml:space="preserve"> Gọi hs lên bảng</w:t>
            </w:r>
          </w:p>
          <w:p w:rsidR="005A1764" w:rsidRPr="005A1764" w:rsidRDefault="005A1764" w:rsidP="005A1764">
            <w:pPr>
              <w:rPr>
                <w:lang w:val="en-US"/>
              </w:rPr>
            </w:pPr>
            <w:r w:rsidRPr="00651DD4">
              <w:rPr>
                <w:b/>
                <w:lang w:val="en-US"/>
              </w:rPr>
              <w:t>HS:</w:t>
            </w:r>
            <w:r w:rsidRPr="005A1764">
              <w:rPr>
                <w:lang w:val="en-US"/>
              </w:rPr>
              <w:t xml:space="preserve"> Lên bảng theo chỉ định</w:t>
            </w:r>
          </w:p>
          <w:p w:rsidR="005A1764" w:rsidRDefault="005A1764" w:rsidP="005A1764">
            <w:pPr>
              <w:rPr>
                <w:lang w:val="en-US"/>
              </w:rPr>
            </w:pPr>
            <w:r w:rsidRPr="00651DD4">
              <w:rPr>
                <w:b/>
                <w:lang w:val="en-US"/>
              </w:rPr>
              <w:t>GV</w:t>
            </w:r>
            <w:r w:rsidR="00651DD4" w:rsidRPr="004A7CC0">
              <w:rPr>
                <w:b/>
                <w:lang w:val="en-US"/>
              </w:rPr>
              <w:t>:</w:t>
            </w:r>
            <w:r w:rsidRPr="00651DD4">
              <w:rPr>
                <w:lang w:val="en-US"/>
              </w:rPr>
              <w:t xml:space="preserve"> </w:t>
            </w:r>
            <w:r w:rsidRPr="005A1764">
              <w:rPr>
                <w:lang w:val="en-US"/>
              </w:rPr>
              <w:t>và hs cùng chữa bài</w:t>
            </w:r>
            <w:r w:rsidR="004D2F3B">
              <w:rPr>
                <w:lang w:val="en-US"/>
              </w:rPr>
              <w:t>.</w:t>
            </w:r>
          </w:p>
          <w:p w:rsidR="004D2F3B" w:rsidRDefault="004D2F3B" w:rsidP="005A1764">
            <w:pPr>
              <w:rPr>
                <w:lang w:val="en-US"/>
              </w:rPr>
            </w:pPr>
          </w:p>
          <w:p w:rsidR="004D2F3B" w:rsidRDefault="004D2F3B" w:rsidP="005A1764">
            <w:pPr>
              <w:rPr>
                <w:lang w:val="en-US"/>
              </w:rPr>
            </w:pPr>
          </w:p>
          <w:p w:rsidR="004D2F3B" w:rsidRDefault="004D2F3B" w:rsidP="005A1764">
            <w:pPr>
              <w:rPr>
                <w:lang w:val="en-US"/>
              </w:rPr>
            </w:pPr>
          </w:p>
          <w:p w:rsidR="004D2F3B" w:rsidRDefault="004D2F3B" w:rsidP="005A1764">
            <w:pPr>
              <w:rPr>
                <w:lang w:val="en-US"/>
              </w:rPr>
            </w:pPr>
          </w:p>
          <w:p w:rsidR="004D2F3B" w:rsidRDefault="004D2F3B" w:rsidP="005A1764">
            <w:pPr>
              <w:rPr>
                <w:lang w:val="en-US"/>
              </w:rPr>
            </w:pPr>
          </w:p>
          <w:p w:rsidR="00371A3F" w:rsidRDefault="00371A3F" w:rsidP="005A1764">
            <w:pPr>
              <w:rPr>
                <w:lang w:val="en-US"/>
              </w:rPr>
            </w:pPr>
          </w:p>
          <w:p w:rsidR="004D2F3B" w:rsidRPr="00770AA9" w:rsidRDefault="004D2F3B" w:rsidP="008D44A2">
            <w:pPr>
              <w:rPr>
                <w:sz w:val="26"/>
                <w:lang w:val="pt-BR"/>
              </w:rPr>
            </w:pPr>
            <w:r w:rsidRPr="0075363A">
              <w:rPr>
                <w:b/>
                <w:lang w:val="pt-BR"/>
              </w:rPr>
              <w:t>GV:</w:t>
            </w:r>
            <w:r w:rsidRPr="004D2F3B">
              <w:rPr>
                <w:lang w:val="pt-BR"/>
              </w:rPr>
              <w:t xml:space="preserve"> </w:t>
            </w:r>
            <w:r w:rsidR="0075363A">
              <w:rPr>
                <w:lang w:val="pt-BR"/>
              </w:rPr>
              <w:t xml:space="preserve">Hướng dẫn HS làm BT 55 SGK. </w:t>
            </w:r>
            <w:r w:rsidRPr="00770AA9">
              <w:rPr>
                <w:lang w:val="pt-BR"/>
              </w:rPr>
              <w:t>Để c/m M và N đx nhau qua điểm O ta cần c/m điều gì?</w:t>
            </w:r>
          </w:p>
          <w:p w:rsidR="004D2F3B" w:rsidRPr="004D2F3B" w:rsidRDefault="004D2F3B" w:rsidP="008D44A2">
            <w:pPr>
              <w:rPr>
                <w:lang w:val="pt-BR"/>
              </w:rPr>
            </w:pPr>
            <w:r w:rsidRPr="0075363A">
              <w:rPr>
                <w:b/>
                <w:lang w:val="pt-BR"/>
              </w:rPr>
              <w:t>HS:</w:t>
            </w:r>
            <w:r w:rsidRPr="004D2F3B">
              <w:rPr>
                <w:lang w:val="pt-BR"/>
              </w:rPr>
              <w:t xml:space="preserve"> Suy nghĩ, trả lời</w:t>
            </w:r>
            <w:r w:rsidR="0075363A">
              <w:rPr>
                <w:lang w:val="pt-BR"/>
              </w:rPr>
              <w:t>.</w:t>
            </w:r>
          </w:p>
          <w:p w:rsidR="004D2F3B" w:rsidRPr="004D2F3B" w:rsidRDefault="004D2F3B" w:rsidP="008D44A2">
            <w:pPr>
              <w:rPr>
                <w:sz w:val="30"/>
                <w:lang w:val="pt-BR"/>
              </w:rPr>
            </w:pPr>
            <w:r w:rsidRPr="0075363A">
              <w:rPr>
                <w:b/>
                <w:lang w:val="pt-BR"/>
              </w:rPr>
              <w:t>GV:</w:t>
            </w:r>
            <w:r w:rsidRPr="004D2F3B">
              <w:rPr>
                <w:lang w:val="pt-BR"/>
              </w:rPr>
              <w:t xml:space="preserve"> </w:t>
            </w:r>
            <w:r w:rsidRPr="00770AA9">
              <w:rPr>
                <w:lang w:val="pt-BR"/>
              </w:rPr>
              <w:t>Gọi 1 hs lên bảng trình bày</w:t>
            </w:r>
          </w:p>
          <w:p w:rsidR="004D2F3B" w:rsidRPr="004D2F3B" w:rsidRDefault="004D2F3B" w:rsidP="008D44A2">
            <w:pPr>
              <w:rPr>
                <w:lang w:val="pt-BR"/>
              </w:rPr>
            </w:pPr>
            <w:r w:rsidRPr="0075363A">
              <w:rPr>
                <w:b/>
                <w:lang w:val="pt-BR"/>
              </w:rPr>
              <w:t>HS:</w:t>
            </w:r>
            <w:r w:rsidRPr="004D2F3B">
              <w:rPr>
                <w:lang w:val="pt-BR"/>
              </w:rPr>
              <w:t xml:space="preserve"> Lên bảng theo chỉ định</w:t>
            </w:r>
          </w:p>
          <w:p w:rsidR="004D2F3B" w:rsidRPr="00486B91" w:rsidRDefault="00486B91" w:rsidP="008D44A2">
            <w:pPr>
              <w:rPr>
                <w:lang w:val="pt-BR"/>
              </w:rPr>
            </w:pPr>
            <w:r>
              <w:rPr>
                <w:b/>
                <w:lang w:val="pt-BR"/>
              </w:rPr>
              <w:t>GV:</w:t>
            </w:r>
            <w:r>
              <w:rPr>
                <w:lang w:val="pt-BR"/>
              </w:rPr>
              <w:t xml:space="preserve"> Cùng HS chữa bài.</w:t>
            </w:r>
          </w:p>
          <w:p w:rsidR="00486B91" w:rsidRDefault="00486B91" w:rsidP="008D44A2">
            <w:pPr>
              <w:rPr>
                <w:lang w:val="pt-BR"/>
              </w:rPr>
            </w:pPr>
          </w:p>
          <w:p w:rsidR="00486B91" w:rsidRDefault="00486B91" w:rsidP="008D44A2">
            <w:pPr>
              <w:rPr>
                <w:lang w:val="pt-BR"/>
              </w:rPr>
            </w:pPr>
          </w:p>
          <w:p w:rsidR="00486B91" w:rsidRDefault="00486B91" w:rsidP="008D44A2">
            <w:pPr>
              <w:rPr>
                <w:lang w:val="pt-BR"/>
              </w:rPr>
            </w:pPr>
          </w:p>
          <w:p w:rsidR="00486B91" w:rsidRDefault="00486B91" w:rsidP="008D44A2">
            <w:pPr>
              <w:rPr>
                <w:lang w:val="pt-BR"/>
              </w:rPr>
            </w:pPr>
          </w:p>
          <w:p w:rsidR="00486B91" w:rsidRDefault="00486B91" w:rsidP="008D44A2">
            <w:pPr>
              <w:rPr>
                <w:lang w:val="pt-BR"/>
              </w:rPr>
            </w:pPr>
          </w:p>
          <w:p w:rsidR="00486B91" w:rsidRDefault="00486B91" w:rsidP="008D44A2">
            <w:pPr>
              <w:rPr>
                <w:lang w:val="pt-BR"/>
              </w:rPr>
            </w:pPr>
          </w:p>
          <w:p w:rsidR="00486B91" w:rsidRPr="004D2F3B" w:rsidRDefault="00486B91" w:rsidP="008D44A2">
            <w:pPr>
              <w:rPr>
                <w:lang w:val="pt-BR"/>
              </w:rPr>
            </w:pPr>
          </w:p>
          <w:p w:rsidR="009C16CB" w:rsidRDefault="004D2F3B" w:rsidP="008D44A2">
            <w:pPr>
              <w:rPr>
                <w:lang w:val="pt-BR"/>
              </w:rPr>
            </w:pPr>
            <w:r w:rsidRPr="0075363A">
              <w:rPr>
                <w:b/>
                <w:lang w:val="pt-BR"/>
              </w:rPr>
              <w:t>GV:</w:t>
            </w:r>
            <w:r w:rsidRPr="004D2F3B">
              <w:rPr>
                <w:lang w:val="pt-BR"/>
              </w:rPr>
              <w:t xml:space="preserve"> Cho hs trao đổ</w:t>
            </w:r>
            <w:r w:rsidR="000A4A8A">
              <w:rPr>
                <w:lang w:val="pt-BR"/>
              </w:rPr>
              <w:t>i bài tậ</w:t>
            </w:r>
            <w:r w:rsidR="009C16CB">
              <w:rPr>
                <w:lang w:val="pt-BR"/>
              </w:rPr>
              <w:t xml:space="preserve">p </w:t>
            </w:r>
            <w:r w:rsidR="00C411CB">
              <w:rPr>
                <w:lang w:val="pt-BR"/>
              </w:rPr>
              <w:t>5</w:t>
            </w:r>
            <w:r w:rsidR="009C16CB">
              <w:rPr>
                <w:lang w:val="pt-BR"/>
              </w:rPr>
              <w:t>6</w:t>
            </w:r>
            <w:r w:rsidR="00C411CB">
              <w:rPr>
                <w:lang w:val="pt-BR"/>
              </w:rPr>
              <w:t xml:space="preserve"> SGK.</w:t>
            </w:r>
          </w:p>
          <w:p w:rsidR="004D2F3B" w:rsidRPr="00770AA9" w:rsidRDefault="004D2F3B" w:rsidP="008D44A2">
            <w:pPr>
              <w:rPr>
                <w:lang w:val="pt-BR"/>
              </w:rPr>
            </w:pPr>
            <w:r w:rsidRPr="00770AA9">
              <w:rPr>
                <w:b/>
                <w:lang w:val="pt-BR"/>
              </w:rPr>
              <w:t>HS:</w:t>
            </w:r>
            <w:r w:rsidRPr="00770AA9">
              <w:rPr>
                <w:lang w:val="pt-BR"/>
              </w:rPr>
              <w:t xml:space="preserve"> Thực hiện</w:t>
            </w:r>
            <w:r w:rsidR="009C16CB" w:rsidRPr="00770AA9">
              <w:rPr>
                <w:lang w:val="pt-BR"/>
              </w:rPr>
              <w:t>, trả lời.</w:t>
            </w:r>
          </w:p>
          <w:p w:rsidR="004D2F3B" w:rsidRPr="00770AA9" w:rsidRDefault="004D2F3B" w:rsidP="008D44A2">
            <w:pPr>
              <w:rPr>
                <w:lang w:val="pt-BR"/>
              </w:rPr>
            </w:pPr>
            <w:r w:rsidRPr="00770AA9">
              <w:rPr>
                <w:b/>
                <w:lang w:val="pt-BR"/>
              </w:rPr>
              <w:t>GV:</w:t>
            </w:r>
            <w:r w:rsidRPr="00770AA9">
              <w:rPr>
                <w:lang w:val="pt-BR"/>
              </w:rPr>
              <w:t xml:space="preserve"> Phát vấn hs trả lời</w:t>
            </w:r>
            <w:r w:rsidR="00C411CB" w:rsidRPr="00770AA9">
              <w:rPr>
                <w:lang w:val="pt-BR"/>
              </w:rPr>
              <w:t xml:space="preserve"> bài 57 SGK.</w:t>
            </w:r>
          </w:p>
          <w:p w:rsidR="004D2F3B" w:rsidRPr="00770AA9" w:rsidRDefault="004D2F3B" w:rsidP="008D44A2">
            <w:pPr>
              <w:rPr>
                <w:lang w:val="pt-BR"/>
              </w:rPr>
            </w:pPr>
            <w:r w:rsidRPr="00770AA9">
              <w:rPr>
                <w:b/>
                <w:lang w:val="pt-BR"/>
              </w:rPr>
              <w:t>HS:</w:t>
            </w:r>
            <w:r w:rsidRPr="00770AA9">
              <w:rPr>
                <w:lang w:val="pt-BR"/>
              </w:rPr>
              <w:t xml:space="preserve"> Lần lượt trả lời</w:t>
            </w:r>
            <w:r w:rsidR="00937033" w:rsidRPr="00770AA9">
              <w:rPr>
                <w:lang w:val="pt-BR"/>
              </w:rPr>
              <w:t>.</w:t>
            </w:r>
          </w:p>
          <w:p w:rsidR="004D2F3B" w:rsidRPr="004D2F3B" w:rsidRDefault="004D2F3B" w:rsidP="008D44A2">
            <w:pPr>
              <w:rPr>
                <w:lang w:val="pt-BR"/>
              </w:rPr>
            </w:pPr>
            <w:r w:rsidRPr="0075363A">
              <w:rPr>
                <w:b/>
                <w:lang w:val="pt-BR"/>
              </w:rPr>
              <w:t>GV:</w:t>
            </w:r>
            <w:r w:rsidRPr="004D2F3B">
              <w:rPr>
                <w:lang w:val="pt-BR"/>
              </w:rPr>
              <w:t xml:space="preserve"> Y/c hs giải thích</w:t>
            </w:r>
          </w:p>
          <w:p w:rsidR="004D2F3B" w:rsidRPr="00E354DD" w:rsidRDefault="004D2F3B" w:rsidP="008D44A2">
            <w:pPr>
              <w:rPr>
                <w:lang w:val="en-US"/>
              </w:rPr>
            </w:pPr>
            <w:r w:rsidRPr="0075363A">
              <w:rPr>
                <w:b/>
                <w:lang w:val="pt-BR"/>
              </w:rPr>
              <w:t>HS:</w:t>
            </w:r>
            <w:r w:rsidRPr="004D2F3B">
              <w:rPr>
                <w:lang w:val="pt-BR"/>
              </w:rPr>
              <w:t xml:space="preserve"> Thực hiện</w:t>
            </w:r>
          </w:p>
        </w:tc>
        <w:tc>
          <w:tcPr>
            <w:tcW w:w="4389" w:type="dxa"/>
          </w:tcPr>
          <w:p w:rsidR="00294880" w:rsidRDefault="00601F9F" w:rsidP="00601F9F">
            <w:pPr>
              <w:rPr>
                <w:b/>
                <w:lang w:val="pt-BR"/>
              </w:rPr>
            </w:pPr>
            <w:r w:rsidRPr="00601F9F">
              <w:rPr>
                <w:b/>
                <w:lang w:val="pt-BR"/>
              </w:rPr>
              <w:lastRenderedPageBreak/>
              <w:t xml:space="preserve">Bài 53 (SGK </w:t>
            </w:r>
            <w:r>
              <w:rPr>
                <w:b/>
                <w:lang w:val="pt-BR"/>
              </w:rPr>
              <w:t>–</w:t>
            </w:r>
            <w:r w:rsidRPr="00601F9F">
              <w:rPr>
                <w:b/>
                <w:lang w:val="pt-BR"/>
              </w:rPr>
              <w:t xml:space="preserve"> </w:t>
            </w:r>
            <w:r>
              <w:rPr>
                <w:b/>
                <w:lang w:val="pt-BR"/>
              </w:rPr>
              <w:t>96):</w:t>
            </w:r>
          </w:p>
          <w:p w:rsidR="008D0E41" w:rsidRDefault="00FC76F1" w:rsidP="008D0E41">
            <w:pPr>
              <w:rPr>
                <w:lang w:val="pt-BR"/>
              </w:rPr>
            </w:pPr>
            <w:r>
              <w:rPr>
                <w:noProof/>
                <w:lang w:val="en-US"/>
              </w:rPr>
              <mc:AlternateContent>
                <mc:Choice Requires="wps">
                  <w:drawing>
                    <wp:anchor distT="0" distB="0" distL="114300" distR="114300" simplePos="0" relativeHeight="251887616" behindDoc="0" locked="0" layoutInCell="1" allowOverlap="1">
                      <wp:simplePos x="0" y="0"/>
                      <wp:positionH relativeFrom="column">
                        <wp:posOffset>1279525</wp:posOffset>
                      </wp:positionH>
                      <wp:positionV relativeFrom="paragraph">
                        <wp:posOffset>835025</wp:posOffset>
                      </wp:positionV>
                      <wp:extent cx="0" cy="104775"/>
                      <wp:effectExtent l="0" t="0" r="19050" b="28575"/>
                      <wp:wrapNone/>
                      <wp:docPr id="138" name="Đường nối Thẳng 138"/>
                      <wp:cNvGraphicFramePr/>
                      <a:graphic xmlns:a="http://schemas.openxmlformats.org/drawingml/2006/main">
                        <a:graphicData uri="http://schemas.microsoft.com/office/word/2010/wordprocessingShape">
                          <wps:wsp>
                            <wps:cNvCnPr/>
                            <wps:spPr>
                              <a:xfrm>
                                <a:off x="0" y="0"/>
                                <a:ext cx="0" cy="1047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7FBA30DA" id="Đường nối Thẳng 138" o:spid="_x0000_s1026" style="position:absolute;z-index:251887616;visibility:visible;mso-wrap-style:square;mso-wrap-distance-left:9pt;mso-wrap-distance-top:0;mso-wrap-distance-right:9pt;mso-wrap-distance-bottom:0;mso-position-horizontal:absolute;mso-position-horizontal-relative:text;mso-position-vertical:absolute;mso-position-vertical-relative:text" from="100.75pt,65.75pt" to="100.7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Is10AEAAMIDAAAOAAAAZHJzL2Uyb0RvYy54bWysU81u1DAQviP1HSzfu0nKT1G02R5awQXB&#10;CsoDuM54Y+E/2WaTvYE4ceMVeAMOvAFVT/tQjJ1sigAhVPXieOzvm5nv82R5NmhFtuCDtKah1aKk&#10;BAy3rTSbhr69fHb8lJIQmWmZsgYauoNAz1ZHD5a9q+HEdla14AkmMaHuXUO7GF1dFIF3oFlYWAcG&#10;L4X1mkUM/aZoPesxu1bFSVk+KXrrW+cthxDw9GK8pKucXwjg8ZUQASJRDcXeYl59Xq/SWqyWrN54&#10;5jrJpzbYHbrQTBosOqe6YJGR917+kUpL7m2wIi641YUVQnLIGlBNVf6m5k3HHGQtaE5ws03h/tLy&#10;l9u1J7LFt3uIT2WYxke6/nLz7ebr/oPZEPPj+/6jJJfd9af9Z4wTCj3rXaiRem7WfoqCW/tkwCC8&#10;Tl+URobs8272GYZI+HjI8bQqH52ePk7pilue8yE+B6tJ2jRUSZMcYDXbvghxhB4gyEt9jJXzLu4U&#10;JLAyr0GgKqxVZXaeJzhXnmwZTkL7rprKZmSiCKnUTCr/TZqwiQZ5xv6XOKNzRWviTNTSWP+3qnE4&#10;tCpG/EH1qDXJvrLtLr9DtgMHJRs6DXWaxF/jTL/99VY/AQAA//8DAFBLAwQUAAYACAAAACEA6jiw&#10;gt0AAAALAQAADwAAAGRycy9kb3ducmV2LnhtbEyPzU7DMBCE70i8g7VI3KjTAFUV4lRVJYS4IJrC&#10;3Y23Tlr/RLaThrdnKw7ltjszmv22XE3WsBFD7LwTMJ9lwNA1XnVOC/javT4sgcUknZLGOxTwgxFW&#10;1e1NKQvlz26LY500oxIXCymgTakvOI9Ni1bGme/RkXfwwcpEa9BcBXmmcmt4nmULbmXn6EIre9y0&#10;2JzqwQow72H81hu9jsPbdlEfPw/5x24U4v5uWr8ASzilaxgu+IQOFTHt/eBUZEZAns2fKUrG42Wg&#10;xJ+yJ+VpmQGvSv7/h+oXAAD//wMAUEsBAi0AFAAGAAgAAAAhALaDOJL+AAAA4QEAABMAAAAAAAAA&#10;AAAAAAAAAAAAAFtDb250ZW50X1R5cGVzXS54bWxQSwECLQAUAAYACAAAACEAOP0h/9YAAACUAQAA&#10;CwAAAAAAAAAAAAAAAAAvAQAAX3JlbHMvLnJlbHNQSwECLQAUAAYACAAAACEARJiLNdABAADCAwAA&#10;DgAAAAAAAAAAAAAAAAAuAgAAZHJzL2Uyb0RvYy54bWxQSwECLQAUAAYACAAAACEA6jiwgt0AAAAL&#10;AQAADwAAAAAAAAAAAAAAAAAqBAAAZHJzL2Rvd25yZXYueG1sUEsFBgAAAAAEAAQA8wAAADQFAAAA&#10;AA==&#10;" strokecolor="black [3200]" strokeweight=".5pt">
                      <v:stroke joinstyle="miter"/>
                    </v:line>
                  </w:pict>
                </mc:Fallback>
              </mc:AlternateContent>
            </w:r>
            <w:r>
              <w:rPr>
                <w:noProof/>
                <w:lang w:val="en-US"/>
              </w:rPr>
              <w:drawing>
                <wp:inline distT="0" distB="0" distL="0" distR="0">
                  <wp:extent cx="2381250" cy="1704082"/>
                  <wp:effectExtent l="0" t="0" r="0" b="0"/>
                  <wp:docPr id="136" name="Ảnh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Untitled.png"/>
                          <pic:cNvPicPr/>
                        </pic:nvPicPr>
                        <pic:blipFill>
                          <a:blip r:embed="rId487">
                            <a:extLst>
                              <a:ext uri="{28A0092B-C50C-407E-A947-70E740481C1C}">
                                <a14:useLocalDpi xmlns:a14="http://schemas.microsoft.com/office/drawing/2010/main" val="0"/>
                              </a:ext>
                            </a:extLst>
                          </a:blip>
                          <a:stretch>
                            <a:fillRect/>
                          </a:stretch>
                        </pic:blipFill>
                        <pic:spPr>
                          <a:xfrm>
                            <a:off x="0" y="0"/>
                            <a:ext cx="2394079" cy="1713263"/>
                          </a:xfrm>
                          <a:prstGeom prst="rect">
                            <a:avLst/>
                          </a:prstGeom>
                        </pic:spPr>
                      </pic:pic>
                    </a:graphicData>
                  </a:graphic>
                </wp:inline>
              </w:drawing>
            </w:r>
          </w:p>
          <w:p w:rsidR="008D0E41" w:rsidRPr="00E46392" w:rsidRDefault="00E46392" w:rsidP="008D0E41">
            <w:pPr>
              <w:rPr>
                <w:i/>
                <w:lang w:val="en-US"/>
              </w:rPr>
            </w:pPr>
            <w:r w:rsidRPr="00E46392">
              <w:rPr>
                <w:bCs/>
                <w:i/>
                <w:lang w:val="en-US"/>
              </w:rPr>
              <w:t>Chứng minh:</w:t>
            </w:r>
          </w:p>
          <w:p w:rsidR="008D0E41" w:rsidRPr="00FC23F5" w:rsidRDefault="008D0E41" w:rsidP="008D0E41">
            <w:r w:rsidRPr="00FC23F5">
              <w:rPr>
                <w:noProof/>
                <w:sz w:val="20"/>
                <w:lang w:val="en-US"/>
              </w:rPr>
              <mc:AlternateContent>
                <mc:Choice Requires="wps">
                  <w:drawing>
                    <wp:anchor distT="0" distB="0" distL="114300" distR="114300" simplePos="0" relativeHeight="251886592" behindDoc="0" locked="0" layoutInCell="1" allowOverlap="1">
                      <wp:simplePos x="0" y="0"/>
                      <wp:positionH relativeFrom="column">
                        <wp:posOffset>1079500</wp:posOffset>
                      </wp:positionH>
                      <wp:positionV relativeFrom="paragraph">
                        <wp:posOffset>40640</wp:posOffset>
                      </wp:positionV>
                      <wp:extent cx="95250" cy="352425"/>
                      <wp:effectExtent l="0" t="0" r="19050" b="28575"/>
                      <wp:wrapNone/>
                      <wp:docPr id="109" name="Ngoặc móc Phải 1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352425"/>
                              </a:xfrm>
                              <a:prstGeom prst="rightBrace">
                                <a:avLst>
                                  <a:gd name="adj1" fmla="val 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40B9D" w:rsidRDefault="00D40B9D" w:rsidP="008D0E4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Ngoặc móc Phải 109" o:spid="_x0000_s1044" type="#_x0000_t88" style="position:absolute;left:0;text-align:left;margin-left:85pt;margin-top:3.2pt;width:7.5pt;height:27.75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1NJcogIAAE8FAAAOAAAAZHJzL2Uyb0RvYy54bWysVM1uEzEQviPxDpbv6f50kzarbqqSH4RU&#10;SqXCAzi2N2vw2ovtZNMiDogTz8GrcOxDMfZu0oReEMIHr70z/jzfzDe+uNzWEm24sUKrAicnMUZc&#10;Uc2EWhX4w/vF4Bwj64hiRGrFC3zPLb6cvHxx0TY5T3WlJeMGAYiyedsUuHKuyaPI0orXxJ7ohisw&#10;ltrUxMHWrCJmSAvotYzSOB5FrTasMZpya+HvrDPiScAvS07du7K03CFZYIjNhdmEeennaHJB8pUh&#10;TSVoHwb5hyhqIhRcuoeaEUfQ2ohnULWgRltduhOq60iXpaA8cAA2SfwHm7uKNDxwgeTYZp8m+/9g&#10;6c3m1iDBoHbxGCNFaijSzUr/+v74k6JaP36j6LYijz8E8g6QrraxOZy6a26NJ2yba00/WTBERxa/&#10;seCDlu1bzQCUrJ0OKdqWpvYngTzahkrc7yvBtw5R+DkepkMoFwXL6TDN0qG/OSL57mxjrHvNdY38&#10;osBGrCr3yhDqs0Vysrm2LlSD9YwI+5hgVNYSirshEiWj0eisL/6BT3roM4xh9Pf2iBDB7mYPr/RC&#10;SBkkJBVqu7BDBFZLwbzRu1mzWk6lQXAxEA2jhz1yM3qtWACrOGHzfu2IkN0aLpfK40GSen4+XUFl&#10;X8bxeH4+P88GWTqaD7J4NhtcLabZYLRIzoaz09l0Oku++tCSLK8EY1z56HaKT7K/U1Tfe51W95o/&#10;YnFEdhHGc7LRcRihtMBl9w3sgpy8gjrJue1y2+vU43l5LTW7B4EZ3XU1vEKwqLR5wKiFji6w/bwm&#10;hmMk3yhomXGSZf4JCJtseJbCxhxalocWoihAFdhh1C2nrns21k1QGzRMqLTSVyDsUjgv0Keo+g10&#10;bSDVvzD+WTjcB6+nd3DyGwAA//8DAFBLAwQUAAYACAAAACEAkwWrbd0AAAAIAQAADwAAAGRycy9k&#10;b3ducmV2LnhtbEyPQU+DQBCF7yb+h82YeLNLDWJFlsaYaDTxUjRtelvYKRDZWcpuAf+905Mev7zJ&#10;m+9l69l2YsTBt44ULBcRCKTKmZZqBV+fLzcrED5oMrpzhAp+0MM6v7zIdGrcRBsci1ALLiGfagVN&#10;CH0qpa8atNovXI/E2cENVgfGoZZm0BOX207eRlEirW6JPzS6x+cGq+/iZBUU4/QRB4ev5TE+vu/e&#10;DvttUu2Vur6anx5BBJzD3zGc9VkdcnYq3YmMFx3zfcRbgoIkBnHOV3fMJfPyAWSeyf8D8l8AAAD/&#10;/wMAUEsBAi0AFAAGAAgAAAAhALaDOJL+AAAA4QEAABMAAAAAAAAAAAAAAAAAAAAAAFtDb250ZW50&#10;X1R5cGVzXS54bWxQSwECLQAUAAYACAAAACEAOP0h/9YAAACUAQAACwAAAAAAAAAAAAAAAAAvAQAA&#10;X3JlbHMvLnJlbHNQSwECLQAUAAYACAAAACEALdTSXKICAABPBQAADgAAAAAAAAAAAAAAAAAuAgAA&#10;ZHJzL2Uyb0RvYy54bWxQSwECLQAUAAYACAAAACEAkwWrbd0AAAAIAQAADwAAAAAAAAAAAAAAAAD8&#10;BAAAZHJzL2Rvd25yZXYueG1sUEsFBgAAAAAEAAQA8wAAAAYGAAAAAA==&#10;" adj="973">
                      <v:textbox>
                        <w:txbxContent>
                          <w:p w:rsidR="00D40B9D" w:rsidRDefault="00D40B9D" w:rsidP="008D0E41"/>
                        </w:txbxContent>
                      </v:textbox>
                    </v:shape>
                  </w:pict>
                </mc:Fallback>
              </mc:AlternateContent>
            </w:r>
            <w:r w:rsidRPr="00FC23F5">
              <w:t>- MD//AB  (gt)</w:t>
            </w:r>
          </w:p>
          <w:p w:rsidR="008D0E41" w:rsidRPr="00FC23F5" w:rsidRDefault="008D0E41" w:rsidP="008D0E41">
            <w:r w:rsidRPr="00FC23F5">
              <w:t xml:space="preserve">- ME//AC (gt)    </w:t>
            </w:r>
            <w:r w:rsidRPr="00FC23F5">
              <w:rPr>
                <w:position w:val="-6"/>
              </w:rPr>
              <w:object w:dxaOrig="300" w:dyaOrig="240">
                <v:shape id="_x0000_i1295" type="#_x0000_t75" style="width:15pt;height:12pt" o:ole="">
                  <v:imagedata r:id="rId488" o:title=""/>
                </v:shape>
                <o:OLEObject Type="Embed" ProgID="Equation.DSMT4" ShapeID="_x0000_i1295" DrawAspect="Content" ObjectID="_1568109923" r:id="rId489"/>
              </w:object>
            </w:r>
            <w:r w:rsidRPr="00FC23F5">
              <w:t>ADME là hbhành</w:t>
            </w:r>
          </w:p>
          <w:p w:rsidR="008D0E41" w:rsidRPr="00FC23F5" w:rsidRDefault="008D0E41" w:rsidP="008D0E41">
            <w:r w:rsidRPr="00FC23F5">
              <w:t xml:space="preserve">AM và CE cắt nhau tại trung điểm mỗi đường mà I là trung điểm D  (gt) </w:t>
            </w:r>
            <w:r w:rsidRPr="00FC23F5">
              <w:rPr>
                <w:position w:val="-6"/>
              </w:rPr>
              <w:object w:dxaOrig="300" w:dyaOrig="240">
                <v:shape id="_x0000_i1296" type="#_x0000_t75" style="width:15pt;height:12pt" o:ole="">
                  <v:imagedata r:id="rId490" o:title=""/>
                </v:shape>
                <o:OLEObject Type="Embed" ProgID="Equation.DSMT4" ShapeID="_x0000_i1296" DrawAspect="Content" ObjectID="_1568109924" r:id="rId491"/>
              </w:object>
            </w:r>
            <w:r w:rsidRPr="00FC23F5">
              <w:t>I là trung điểm AM</w:t>
            </w:r>
          </w:p>
          <w:p w:rsidR="008D0E41" w:rsidRDefault="008D0E41" w:rsidP="008D0E41">
            <w:pPr>
              <w:rPr>
                <w:lang w:val="pt-BR"/>
              </w:rPr>
            </w:pPr>
            <w:r w:rsidRPr="00FC23F5">
              <w:rPr>
                <w:lang w:val="pt-BR"/>
              </w:rPr>
              <w:lastRenderedPageBreak/>
              <w:t>Vậy A và M đối xứng với nhau qua I</w:t>
            </w:r>
            <w:r w:rsidR="005A1764">
              <w:rPr>
                <w:lang w:val="pt-BR"/>
              </w:rPr>
              <w:t>.</w:t>
            </w:r>
          </w:p>
          <w:p w:rsidR="005A1764" w:rsidRDefault="005A1764" w:rsidP="008D0E41">
            <w:pPr>
              <w:rPr>
                <w:b/>
                <w:lang w:val="pt-BR"/>
              </w:rPr>
            </w:pPr>
            <w:r>
              <w:rPr>
                <w:b/>
                <w:lang w:val="pt-BR"/>
              </w:rPr>
              <w:t>Bài 54 (SGK – 96):</w:t>
            </w:r>
          </w:p>
          <w:p w:rsidR="00651DD4" w:rsidRPr="00770AA9" w:rsidRDefault="00651DD4" w:rsidP="00651DD4">
            <w:pPr>
              <w:rPr>
                <w:lang w:val="pt-BR"/>
              </w:rPr>
            </w:pPr>
            <w:r w:rsidRPr="00770AA9">
              <w:rPr>
                <w:lang w:val="pt-BR"/>
              </w:rPr>
              <w:t xml:space="preserve">Vì A và B đối xứng qua </w:t>
            </w:r>
          </w:p>
          <w:p w:rsidR="00651DD4" w:rsidRPr="00770AA9" w:rsidRDefault="00651DD4" w:rsidP="00651DD4">
            <w:pPr>
              <w:rPr>
                <w:lang w:val="pt-BR"/>
              </w:rPr>
            </w:pPr>
            <w:r w:rsidRPr="00770AA9">
              <w:rPr>
                <w:lang w:val="pt-BR"/>
              </w:rPr>
              <w:t>Ox nên Ox là đường trung</w:t>
            </w:r>
          </w:p>
          <w:p w:rsidR="00651DD4" w:rsidRPr="00770AA9" w:rsidRDefault="00651DD4" w:rsidP="00651DD4">
            <w:pPr>
              <w:rPr>
                <w:lang w:val="pt-BR"/>
              </w:rPr>
            </w:pPr>
            <w:r w:rsidRPr="00770AA9">
              <w:rPr>
                <w:lang w:val="pt-BR"/>
              </w:rPr>
              <w:t xml:space="preserve"> trực của AB </w:t>
            </w:r>
          </w:p>
          <w:p w:rsidR="00651DD4" w:rsidRPr="00770AA9" w:rsidRDefault="00651DD4" w:rsidP="00651DD4">
            <w:pPr>
              <w:rPr>
                <w:lang w:val="pt-BR"/>
              </w:rPr>
            </w:pPr>
            <w:r w:rsidRPr="00651DD4">
              <w:rPr>
                <w:lang w:val="en-US"/>
              </w:rPr>
              <w:object w:dxaOrig="300" w:dyaOrig="240">
                <v:shape id="_x0000_i1297" type="#_x0000_t75" style="width:15pt;height:12pt" o:ole="">
                  <v:imagedata r:id="rId492" o:title=""/>
                </v:shape>
                <o:OLEObject Type="Embed" ProgID="Equation.DSMT4" ShapeID="_x0000_i1297" DrawAspect="Content" ObjectID="_1568109925" r:id="rId493"/>
              </w:object>
            </w:r>
            <w:r w:rsidRPr="00770AA9">
              <w:rPr>
                <w:lang w:val="pt-BR"/>
              </w:rPr>
              <w:t>OA = OB, Ô</w:t>
            </w:r>
            <w:r w:rsidRPr="00770AA9">
              <w:rPr>
                <w:vertAlign w:val="subscript"/>
                <w:lang w:val="pt-BR"/>
              </w:rPr>
              <w:t>1</w:t>
            </w:r>
            <w:r w:rsidRPr="00770AA9">
              <w:rPr>
                <w:lang w:val="pt-BR"/>
              </w:rPr>
              <w:t xml:space="preserve"> =  Ô</w:t>
            </w:r>
            <w:r w:rsidRPr="00770AA9">
              <w:rPr>
                <w:vertAlign w:val="subscript"/>
                <w:lang w:val="pt-BR"/>
              </w:rPr>
              <w:t>2</w:t>
            </w:r>
            <w:r w:rsidRPr="00770AA9">
              <w:rPr>
                <w:lang w:val="pt-BR"/>
              </w:rPr>
              <w:t xml:space="preserve">  (1)</w:t>
            </w:r>
          </w:p>
          <w:p w:rsidR="00651DD4" w:rsidRPr="00770AA9" w:rsidRDefault="00651DD4" w:rsidP="00651DD4">
            <w:pPr>
              <w:rPr>
                <w:lang w:val="pt-BR"/>
              </w:rPr>
            </w:pPr>
            <w:r w:rsidRPr="00770AA9">
              <w:rPr>
                <w:lang w:val="pt-BR"/>
              </w:rPr>
              <w:t xml:space="preserve"> Vì A và C đx qua Oy nên Oy</w:t>
            </w:r>
          </w:p>
          <w:p w:rsidR="00651DD4" w:rsidRPr="00770AA9" w:rsidRDefault="00651DD4" w:rsidP="00651DD4">
            <w:pPr>
              <w:rPr>
                <w:lang w:val="pt-BR"/>
              </w:rPr>
            </w:pPr>
            <w:r w:rsidRPr="00770AA9">
              <w:rPr>
                <w:lang w:val="pt-BR"/>
              </w:rPr>
              <w:t xml:space="preserve"> là đường trực của AC</w:t>
            </w:r>
          </w:p>
          <w:p w:rsidR="00651DD4" w:rsidRPr="00770AA9" w:rsidRDefault="00651DD4" w:rsidP="00651DD4">
            <w:pPr>
              <w:rPr>
                <w:lang w:val="pt-BR"/>
              </w:rPr>
            </w:pPr>
            <w:r w:rsidRPr="00651DD4">
              <w:rPr>
                <w:lang w:val="en-US"/>
              </w:rPr>
              <w:object w:dxaOrig="300" w:dyaOrig="240">
                <v:shape id="_x0000_i1298" type="#_x0000_t75" style="width:15pt;height:12pt" o:ole="">
                  <v:imagedata r:id="rId494" o:title=""/>
                </v:shape>
                <o:OLEObject Type="Embed" ProgID="Equation.DSMT4" ShapeID="_x0000_i1298" DrawAspect="Content" ObjectID="_1568109926" r:id="rId495"/>
              </w:object>
            </w:r>
            <w:r w:rsidRPr="00770AA9">
              <w:rPr>
                <w:lang w:val="pt-BR"/>
              </w:rPr>
              <w:t>OA= OC, Ô</w:t>
            </w:r>
            <w:r w:rsidRPr="00770AA9">
              <w:rPr>
                <w:vertAlign w:val="subscript"/>
                <w:lang w:val="pt-BR"/>
              </w:rPr>
              <w:t xml:space="preserve">3 </w:t>
            </w:r>
            <w:r w:rsidRPr="00770AA9">
              <w:rPr>
                <w:lang w:val="pt-BR"/>
              </w:rPr>
              <w:t>= Ô</w:t>
            </w:r>
            <w:r w:rsidRPr="00770AA9">
              <w:rPr>
                <w:vertAlign w:val="subscript"/>
                <w:lang w:val="pt-BR"/>
              </w:rPr>
              <w:t>4</w:t>
            </w:r>
            <w:r w:rsidRPr="00770AA9">
              <w:rPr>
                <w:lang w:val="pt-BR"/>
              </w:rPr>
              <w:t xml:space="preserve"> (2)</w:t>
            </w:r>
          </w:p>
          <w:p w:rsidR="00651DD4" w:rsidRPr="00770AA9" w:rsidRDefault="00651DD4" w:rsidP="00651DD4">
            <w:pPr>
              <w:rPr>
                <w:lang w:val="pt-BR"/>
              </w:rPr>
            </w:pPr>
            <w:r w:rsidRPr="00770AA9">
              <w:rPr>
                <w:lang w:val="pt-BR"/>
              </w:rPr>
              <w:t xml:space="preserve">Từ (1) và (2) </w:t>
            </w:r>
            <w:r w:rsidRPr="00651DD4">
              <w:rPr>
                <w:lang w:val="en-US"/>
              </w:rPr>
              <w:object w:dxaOrig="300" w:dyaOrig="240">
                <v:shape id="_x0000_i1299" type="#_x0000_t75" style="width:15pt;height:12pt" o:ole="">
                  <v:imagedata r:id="rId496" o:title=""/>
                </v:shape>
                <o:OLEObject Type="Embed" ProgID="Equation.DSMT4" ShapeID="_x0000_i1299" DrawAspect="Content" ObjectID="_1568109927" r:id="rId497"/>
              </w:object>
            </w:r>
            <w:r w:rsidRPr="00770AA9">
              <w:rPr>
                <w:lang w:val="pt-BR"/>
              </w:rPr>
              <w:t xml:space="preserve">OB = OC, </w:t>
            </w:r>
          </w:p>
          <w:p w:rsidR="00651DD4" w:rsidRPr="00770AA9" w:rsidRDefault="00651DD4" w:rsidP="00651DD4">
            <w:pPr>
              <w:rPr>
                <w:lang w:val="pt-BR"/>
              </w:rPr>
            </w:pPr>
            <w:r w:rsidRPr="00770AA9">
              <w:rPr>
                <w:lang w:val="pt-BR"/>
              </w:rPr>
              <w:t>Ô</w:t>
            </w:r>
            <w:r w:rsidRPr="00770AA9">
              <w:rPr>
                <w:vertAlign w:val="subscript"/>
                <w:lang w:val="pt-BR"/>
              </w:rPr>
              <w:t>1</w:t>
            </w:r>
            <w:r w:rsidRPr="00770AA9">
              <w:rPr>
                <w:lang w:val="pt-BR"/>
              </w:rPr>
              <w:t xml:space="preserve"> + Ô</w:t>
            </w:r>
            <w:r w:rsidRPr="00770AA9">
              <w:rPr>
                <w:vertAlign w:val="subscript"/>
                <w:lang w:val="pt-BR"/>
              </w:rPr>
              <w:t>4</w:t>
            </w:r>
            <w:r w:rsidRPr="00770AA9">
              <w:rPr>
                <w:lang w:val="pt-BR"/>
              </w:rPr>
              <w:t xml:space="preserve"> = Ô</w:t>
            </w:r>
            <w:r w:rsidRPr="00770AA9">
              <w:rPr>
                <w:vertAlign w:val="subscript"/>
                <w:lang w:val="pt-BR"/>
              </w:rPr>
              <w:t xml:space="preserve">2 </w:t>
            </w:r>
            <w:r w:rsidRPr="00770AA9">
              <w:rPr>
                <w:lang w:val="pt-BR"/>
              </w:rPr>
              <w:t>+ Ô</w:t>
            </w:r>
            <w:r w:rsidRPr="00770AA9">
              <w:rPr>
                <w:vertAlign w:val="subscript"/>
                <w:lang w:val="pt-BR"/>
              </w:rPr>
              <w:t>3</w:t>
            </w:r>
            <w:r w:rsidRPr="00770AA9">
              <w:rPr>
                <w:lang w:val="pt-BR"/>
              </w:rPr>
              <w:t xml:space="preserve">  = 90</w:t>
            </w:r>
            <w:r w:rsidRPr="00770AA9">
              <w:rPr>
                <w:vertAlign w:val="superscript"/>
                <w:lang w:val="pt-BR"/>
              </w:rPr>
              <w:t>0</w:t>
            </w:r>
          </w:p>
          <w:p w:rsidR="00651DD4" w:rsidRPr="00770AA9" w:rsidRDefault="00651DD4" w:rsidP="00651DD4">
            <w:pPr>
              <w:rPr>
                <w:lang w:val="pt-BR"/>
              </w:rPr>
            </w:pPr>
            <w:r w:rsidRPr="00651DD4">
              <w:rPr>
                <w:lang w:val="en-US"/>
              </w:rPr>
              <w:object w:dxaOrig="300" w:dyaOrig="240">
                <v:shape id="_x0000_i1300" type="#_x0000_t75" style="width:15pt;height:12pt" o:ole="">
                  <v:imagedata r:id="rId498" o:title=""/>
                </v:shape>
                <o:OLEObject Type="Embed" ProgID="Equation.DSMT4" ShapeID="_x0000_i1300" DrawAspect="Content" ObjectID="_1568109928" r:id="rId499"/>
              </w:object>
            </w:r>
            <w:r w:rsidRPr="00770AA9">
              <w:rPr>
                <w:lang w:val="pt-BR"/>
              </w:rPr>
              <w:t>Ô</w:t>
            </w:r>
            <w:r w:rsidRPr="00770AA9">
              <w:rPr>
                <w:vertAlign w:val="subscript"/>
                <w:lang w:val="pt-BR"/>
              </w:rPr>
              <w:t>1</w:t>
            </w:r>
            <w:r w:rsidRPr="00770AA9">
              <w:rPr>
                <w:lang w:val="pt-BR"/>
              </w:rPr>
              <w:t xml:space="preserve"> + Ô</w:t>
            </w:r>
            <w:r w:rsidRPr="00770AA9">
              <w:rPr>
                <w:vertAlign w:val="subscript"/>
                <w:lang w:val="pt-BR"/>
              </w:rPr>
              <w:t xml:space="preserve">2 </w:t>
            </w:r>
            <w:r w:rsidRPr="00770AA9">
              <w:rPr>
                <w:lang w:val="pt-BR"/>
              </w:rPr>
              <w:t>+ Ô</w:t>
            </w:r>
            <w:r w:rsidRPr="00770AA9">
              <w:rPr>
                <w:vertAlign w:val="subscript"/>
                <w:lang w:val="pt-BR"/>
              </w:rPr>
              <w:t xml:space="preserve">3 </w:t>
            </w:r>
            <w:r w:rsidRPr="00770AA9">
              <w:rPr>
                <w:lang w:val="pt-BR"/>
              </w:rPr>
              <w:t>+ Ô</w:t>
            </w:r>
            <w:r w:rsidRPr="00770AA9">
              <w:rPr>
                <w:vertAlign w:val="subscript"/>
                <w:lang w:val="pt-BR"/>
              </w:rPr>
              <w:t>4</w:t>
            </w:r>
            <w:r w:rsidRPr="00770AA9">
              <w:rPr>
                <w:lang w:val="pt-BR"/>
              </w:rPr>
              <w:t xml:space="preserve">   = 180</w:t>
            </w:r>
            <w:r w:rsidRPr="00770AA9">
              <w:rPr>
                <w:vertAlign w:val="superscript"/>
                <w:lang w:val="pt-BR"/>
              </w:rPr>
              <w:t>0</w:t>
            </w:r>
          </w:p>
          <w:p w:rsidR="00651DD4" w:rsidRPr="00770AA9" w:rsidRDefault="00651DD4" w:rsidP="00651DD4">
            <w:pPr>
              <w:rPr>
                <w:lang w:val="pt-BR"/>
              </w:rPr>
            </w:pPr>
            <w:r w:rsidRPr="00651DD4">
              <w:rPr>
                <w:lang w:val="en-US"/>
              </w:rPr>
              <w:object w:dxaOrig="300" w:dyaOrig="240">
                <v:shape id="_x0000_i1301" type="#_x0000_t75" style="width:15pt;height:12pt" o:ole="">
                  <v:imagedata r:id="rId498" o:title=""/>
                </v:shape>
                <o:OLEObject Type="Embed" ProgID="Equation.DSMT4" ShapeID="_x0000_i1301" DrawAspect="Content" ObjectID="_1568109929" r:id="rId500"/>
              </w:object>
            </w:r>
            <w:r w:rsidRPr="00770AA9">
              <w:rPr>
                <w:lang w:val="pt-BR"/>
              </w:rPr>
              <w:t xml:space="preserve">C, O, B thẳng hàng và OB = OC </w:t>
            </w:r>
          </w:p>
          <w:p w:rsidR="00651DD4" w:rsidRPr="00770AA9" w:rsidRDefault="00651DD4" w:rsidP="00651DD4">
            <w:pPr>
              <w:rPr>
                <w:lang w:val="pt-BR"/>
              </w:rPr>
            </w:pPr>
            <w:r w:rsidRPr="00770AA9">
              <w:rPr>
                <w:lang w:val="pt-BR"/>
              </w:rPr>
              <w:t>Vậy C  đx Với B qua O.</w:t>
            </w:r>
          </w:p>
          <w:p w:rsidR="004D2F3B" w:rsidRPr="000A4A8A" w:rsidRDefault="004D2F3B" w:rsidP="008D44A2">
            <w:pPr>
              <w:rPr>
                <w:b/>
                <w:lang w:val="en-US"/>
              </w:rPr>
            </w:pPr>
            <w:r w:rsidRPr="000A4A8A">
              <w:rPr>
                <w:b/>
                <w:lang w:val="en-US"/>
              </w:rPr>
              <w:t xml:space="preserve">Bài 55 </w:t>
            </w:r>
            <w:r w:rsidR="000A4A8A">
              <w:rPr>
                <w:b/>
                <w:lang w:val="en-US"/>
              </w:rPr>
              <w:t>(</w:t>
            </w:r>
            <w:r w:rsidRPr="000A4A8A">
              <w:rPr>
                <w:b/>
                <w:lang w:val="en-US"/>
              </w:rPr>
              <w:t>SGK</w:t>
            </w:r>
            <w:r w:rsidR="000A4A8A">
              <w:rPr>
                <w:b/>
                <w:lang w:val="en-US"/>
              </w:rPr>
              <w:t xml:space="preserve"> – 96):</w:t>
            </w:r>
          </w:p>
          <w:p w:rsidR="004D2F3B" w:rsidRPr="004D2F3B" w:rsidRDefault="0075363A" w:rsidP="008D44A2">
            <w:pPr>
              <w:rPr>
                <w:lang w:val="en-US"/>
              </w:rPr>
            </w:pPr>
            <w:r>
              <w:rPr>
                <w:noProof/>
                <w:lang w:val="en-US"/>
              </w:rPr>
              <w:drawing>
                <wp:inline distT="0" distB="0" distL="0" distR="0" wp14:anchorId="373481ED">
                  <wp:extent cx="1724025" cy="1190625"/>
                  <wp:effectExtent l="0" t="0" r="0" b="0"/>
                  <wp:docPr id="139" name="Ảnh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1724025" cy="1190625"/>
                          </a:xfrm>
                          <a:prstGeom prst="rect">
                            <a:avLst/>
                          </a:prstGeom>
                          <a:noFill/>
                        </pic:spPr>
                      </pic:pic>
                    </a:graphicData>
                  </a:graphic>
                </wp:inline>
              </w:drawing>
            </w:r>
          </w:p>
          <w:p w:rsidR="004D2F3B" w:rsidRPr="004D2F3B" w:rsidRDefault="004D2F3B" w:rsidP="008D44A2">
            <w:pPr>
              <w:rPr>
                <w:lang w:val="en-US"/>
              </w:rPr>
            </w:pPr>
            <w:proofErr w:type="spellStart"/>
            <w:r w:rsidRPr="004D2F3B">
              <w:rPr>
                <w:lang w:val="en-US"/>
              </w:rPr>
              <w:t>Xét</w:t>
            </w:r>
            <w:proofErr w:type="spellEnd"/>
            <w:r w:rsidRPr="004D2F3B">
              <w:rPr>
                <w:lang w:val="en-US"/>
              </w:rPr>
              <w:t xml:space="preserve"> </w:t>
            </w:r>
            <w:r w:rsidRPr="004D2F3B">
              <w:rPr>
                <w:position w:val="-4"/>
                <w:lang w:val="en-US"/>
              </w:rPr>
              <w:object w:dxaOrig="220" w:dyaOrig="260">
                <v:shape id="_x0000_i1302" type="#_x0000_t75" style="width:11.25pt;height:12.75pt" o:ole="">
                  <v:imagedata r:id="rId502" o:title=""/>
                </v:shape>
                <o:OLEObject Type="Embed" ProgID="Equation.DSMT4" ShapeID="_x0000_i1302" DrawAspect="Content" ObjectID="_1568109930" r:id="rId503"/>
              </w:object>
            </w:r>
            <w:r w:rsidRPr="004D2F3B">
              <w:rPr>
                <w:lang w:val="en-US"/>
              </w:rPr>
              <w:t xml:space="preserve">AMO </w:t>
            </w:r>
            <w:proofErr w:type="spellStart"/>
            <w:r w:rsidRPr="004D2F3B">
              <w:rPr>
                <w:lang w:val="en-US"/>
              </w:rPr>
              <w:t>và</w:t>
            </w:r>
            <w:proofErr w:type="spellEnd"/>
            <w:r w:rsidRPr="004D2F3B">
              <w:rPr>
                <w:lang w:val="en-US"/>
              </w:rPr>
              <w:t xml:space="preserve"> </w:t>
            </w:r>
            <w:r w:rsidRPr="004D2F3B">
              <w:rPr>
                <w:position w:val="-4"/>
                <w:lang w:val="en-US"/>
              </w:rPr>
              <w:object w:dxaOrig="220" w:dyaOrig="260">
                <v:shape id="_x0000_i1303" type="#_x0000_t75" style="width:11.25pt;height:12.75pt" o:ole="">
                  <v:imagedata r:id="rId502" o:title=""/>
                </v:shape>
                <o:OLEObject Type="Embed" ProgID="Equation.DSMT4" ShapeID="_x0000_i1303" DrawAspect="Content" ObjectID="_1568109931" r:id="rId504"/>
              </w:object>
            </w:r>
            <w:r w:rsidRPr="004D2F3B">
              <w:rPr>
                <w:lang w:val="en-US"/>
              </w:rPr>
              <w:t xml:space="preserve">CNO </w:t>
            </w:r>
            <w:proofErr w:type="spellStart"/>
            <w:r w:rsidRPr="004D2F3B">
              <w:rPr>
                <w:lang w:val="en-US"/>
              </w:rPr>
              <w:t>có</w:t>
            </w:r>
            <w:proofErr w:type="spellEnd"/>
            <w:r w:rsidRPr="004D2F3B">
              <w:rPr>
                <w:lang w:val="en-US"/>
              </w:rPr>
              <w:t xml:space="preserve">: </w:t>
            </w:r>
          </w:p>
          <w:p w:rsidR="004D2F3B" w:rsidRPr="004D2F3B" w:rsidRDefault="004D2F3B" w:rsidP="008D44A2">
            <w:pPr>
              <w:rPr>
                <w:lang w:val="en-US"/>
              </w:rPr>
            </w:pPr>
            <w:r w:rsidRPr="004D2F3B">
              <w:rPr>
                <w:position w:val="-6"/>
                <w:lang w:val="en-US"/>
              </w:rPr>
              <w:object w:dxaOrig="1540" w:dyaOrig="360">
                <v:shape id="_x0000_i1304" type="#_x0000_t75" style="width:77.25pt;height:18pt" o:ole="">
                  <v:imagedata r:id="rId505" o:title=""/>
                </v:shape>
                <o:OLEObject Type="Embed" ProgID="Equation.DSMT4" ShapeID="_x0000_i1304" DrawAspect="Content" ObjectID="_1568109932" r:id="rId506"/>
              </w:object>
            </w:r>
            <w:r w:rsidRPr="004D2F3B">
              <w:rPr>
                <w:lang w:val="en-US"/>
              </w:rPr>
              <w:t xml:space="preserve"> (</w:t>
            </w:r>
            <w:proofErr w:type="spellStart"/>
            <w:r w:rsidRPr="004D2F3B">
              <w:rPr>
                <w:lang w:val="en-US"/>
              </w:rPr>
              <w:t>đối</w:t>
            </w:r>
            <w:proofErr w:type="spellEnd"/>
            <w:r w:rsidRPr="004D2F3B">
              <w:rPr>
                <w:lang w:val="en-US"/>
              </w:rPr>
              <w:t xml:space="preserve"> </w:t>
            </w:r>
            <w:proofErr w:type="spellStart"/>
            <w:r w:rsidRPr="004D2F3B">
              <w:rPr>
                <w:lang w:val="en-US"/>
              </w:rPr>
              <w:t>đỉnh</w:t>
            </w:r>
            <w:proofErr w:type="spellEnd"/>
            <w:r w:rsidRPr="004D2F3B">
              <w:rPr>
                <w:lang w:val="en-US"/>
              </w:rPr>
              <w:t>)</w:t>
            </w:r>
          </w:p>
          <w:p w:rsidR="004D2F3B" w:rsidRPr="004D2F3B" w:rsidRDefault="004D2F3B" w:rsidP="008D44A2">
            <w:pPr>
              <w:rPr>
                <w:lang w:val="en-US"/>
              </w:rPr>
            </w:pPr>
            <w:r w:rsidRPr="004D2F3B">
              <w:rPr>
                <w:lang w:val="en-US"/>
              </w:rPr>
              <w:t>OA = OC (gt)</w:t>
            </w:r>
          </w:p>
          <w:p w:rsidR="004D2F3B" w:rsidRPr="004D2F3B" w:rsidRDefault="004D2F3B" w:rsidP="008D44A2">
            <w:pPr>
              <w:rPr>
                <w:lang w:val="en-US"/>
              </w:rPr>
            </w:pPr>
            <w:r w:rsidRPr="004D2F3B">
              <w:rPr>
                <w:position w:val="-6"/>
                <w:lang w:val="en-US"/>
              </w:rPr>
              <w:object w:dxaOrig="1540" w:dyaOrig="360">
                <v:shape id="_x0000_i1305" type="#_x0000_t75" style="width:77.25pt;height:18pt" o:ole="">
                  <v:imagedata r:id="rId507" o:title=""/>
                </v:shape>
                <o:OLEObject Type="Embed" ProgID="Equation.DSMT4" ShapeID="_x0000_i1305" DrawAspect="Content" ObjectID="_1568109933" r:id="rId508"/>
              </w:object>
            </w:r>
            <w:r w:rsidRPr="004D2F3B">
              <w:rPr>
                <w:lang w:val="en-US"/>
              </w:rPr>
              <w:t xml:space="preserve"> (So le </w:t>
            </w:r>
            <w:proofErr w:type="spellStart"/>
            <w:r w:rsidRPr="004D2F3B">
              <w:rPr>
                <w:lang w:val="en-US"/>
              </w:rPr>
              <w:t>trong</w:t>
            </w:r>
            <w:proofErr w:type="spellEnd"/>
            <w:r w:rsidRPr="004D2F3B">
              <w:rPr>
                <w:lang w:val="en-US"/>
              </w:rPr>
              <w:t>)</w:t>
            </w:r>
          </w:p>
          <w:p w:rsidR="004D2F3B" w:rsidRPr="004D2F3B" w:rsidRDefault="004D2F3B" w:rsidP="008D44A2">
            <w:pPr>
              <w:rPr>
                <w:lang w:val="en-US"/>
              </w:rPr>
            </w:pPr>
            <w:r w:rsidRPr="004D2F3B">
              <w:rPr>
                <w:lang w:val="en-US"/>
              </w:rPr>
              <w:object w:dxaOrig="300" w:dyaOrig="240">
                <v:shape id="_x0000_i1306" type="#_x0000_t75" style="width:15pt;height:12pt" o:ole="">
                  <v:imagedata r:id="rId498" o:title=""/>
                </v:shape>
                <o:OLEObject Type="Embed" ProgID="Equation.DSMT4" ShapeID="_x0000_i1306" DrawAspect="Content" ObjectID="_1568109934" r:id="rId509"/>
              </w:object>
            </w:r>
            <w:r w:rsidRPr="004D2F3B">
              <w:rPr>
                <w:position w:val="-4"/>
                <w:lang w:val="en-US"/>
              </w:rPr>
              <w:object w:dxaOrig="220" w:dyaOrig="260">
                <v:shape id="_x0000_i1307" type="#_x0000_t75" style="width:11.25pt;height:12.75pt" o:ole="">
                  <v:imagedata r:id="rId502" o:title=""/>
                </v:shape>
                <o:OLEObject Type="Embed" ProgID="Equation.DSMT4" ShapeID="_x0000_i1307" DrawAspect="Content" ObjectID="_1568109935" r:id="rId510"/>
              </w:object>
            </w:r>
            <w:r w:rsidRPr="004D2F3B">
              <w:rPr>
                <w:lang w:val="en-US"/>
              </w:rPr>
              <w:t xml:space="preserve">AMO = </w:t>
            </w:r>
            <w:r w:rsidRPr="004D2F3B">
              <w:rPr>
                <w:position w:val="-4"/>
                <w:lang w:val="en-US"/>
              </w:rPr>
              <w:object w:dxaOrig="220" w:dyaOrig="260">
                <v:shape id="_x0000_i1308" type="#_x0000_t75" style="width:11.25pt;height:12.75pt" o:ole="">
                  <v:imagedata r:id="rId502" o:title=""/>
                </v:shape>
                <o:OLEObject Type="Embed" ProgID="Equation.DSMT4" ShapeID="_x0000_i1308" DrawAspect="Content" ObjectID="_1568109936" r:id="rId511"/>
              </w:object>
            </w:r>
            <w:r w:rsidRPr="004D2F3B">
              <w:rPr>
                <w:lang w:val="en-US"/>
              </w:rPr>
              <w:t>CNO (</w:t>
            </w:r>
            <w:proofErr w:type="spellStart"/>
            <w:r w:rsidRPr="004D2F3B">
              <w:rPr>
                <w:lang w:val="en-US"/>
              </w:rPr>
              <w:t>g.c.g</w:t>
            </w:r>
            <w:proofErr w:type="spellEnd"/>
            <w:r w:rsidRPr="004D2F3B">
              <w:rPr>
                <w:lang w:val="en-US"/>
              </w:rPr>
              <w:t>)</w:t>
            </w:r>
          </w:p>
          <w:p w:rsidR="004D2F3B" w:rsidRPr="004D2F3B" w:rsidRDefault="004D2F3B" w:rsidP="008D44A2">
            <w:pPr>
              <w:rPr>
                <w:lang w:val="en-US"/>
              </w:rPr>
            </w:pPr>
            <w:r w:rsidRPr="004D2F3B">
              <w:rPr>
                <w:lang w:val="en-US"/>
              </w:rPr>
              <w:object w:dxaOrig="300" w:dyaOrig="240">
                <v:shape id="_x0000_i1309" type="#_x0000_t75" style="width:15pt;height:12pt" o:ole="">
                  <v:imagedata r:id="rId498" o:title=""/>
                </v:shape>
                <o:OLEObject Type="Embed" ProgID="Equation.DSMT4" ShapeID="_x0000_i1309" DrawAspect="Content" ObjectID="_1568109937" r:id="rId512"/>
              </w:object>
            </w:r>
            <w:r w:rsidRPr="004D2F3B">
              <w:rPr>
                <w:lang w:val="en-US"/>
              </w:rPr>
              <w:t xml:space="preserve"> OM = ON</w:t>
            </w:r>
          </w:p>
          <w:p w:rsidR="004D2F3B" w:rsidRPr="004D2F3B" w:rsidRDefault="004D2F3B" w:rsidP="008D44A2">
            <w:pPr>
              <w:rPr>
                <w:lang w:val="en-US"/>
              </w:rPr>
            </w:pPr>
            <w:r w:rsidRPr="004D2F3B">
              <w:rPr>
                <w:lang w:val="en-US"/>
              </w:rPr>
              <w:object w:dxaOrig="300" w:dyaOrig="240">
                <v:shape id="_x0000_i1310" type="#_x0000_t75" style="width:15pt;height:12pt" o:ole="">
                  <v:imagedata r:id="rId498" o:title=""/>
                </v:shape>
                <o:OLEObject Type="Embed" ProgID="Equation.DSMT4" ShapeID="_x0000_i1310" DrawAspect="Content" ObjectID="_1568109938" r:id="rId513"/>
              </w:object>
            </w:r>
            <w:r w:rsidRPr="004D2F3B">
              <w:rPr>
                <w:lang w:val="en-US"/>
              </w:rPr>
              <w:t xml:space="preserve"> M </w:t>
            </w:r>
            <w:proofErr w:type="spellStart"/>
            <w:r w:rsidRPr="004D2F3B">
              <w:rPr>
                <w:lang w:val="en-US"/>
              </w:rPr>
              <w:t>và</w:t>
            </w:r>
            <w:proofErr w:type="spellEnd"/>
            <w:r w:rsidRPr="004D2F3B">
              <w:rPr>
                <w:lang w:val="en-US"/>
              </w:rPr>
              <w:t xml:space="preserve"> N đối xứng nhau qua O</w:t>
            </w:r>
            <w:r w:rsidR="000A4A8A">
              <w:rPr>
                <w:lang w:val="en-US"/>
              </w:rPr>
              <w:t>.</w:t>
            </w:r>
          </w:p>
          <w:p w:rsidR="004D2F3B" w:rsidRPr="000A4A8A" w:rsidRDefault="004D2F3B" w:rsidP="008D44A2">
            <w:pPr>
              <w:rPr>
                <w:b/>
                <w:lang w:val="en-US"/>
              </w:rPr>
            </w:pPr>
            <w:r w:rsidRPr="000A4A8A">
              <w:rPr>
                <w:b/>
                <w:lang w:val="en-US"/>
              </w:rPr>
              <w:t xml:space="preserve">Bài 56 </w:t>
            </w:r>
            <w:r w:rsidR="000A4A8A">
              <w:rPr>
                <w:b/>
                <w:lang w:val="en-US"/>
              </w:rPr>
              <w:t>(</w:t>
            </w:r>
            <w:r w:rsidRPr="000A4A8A">
              <w:rPr>
                <w:b/>
                <w:lang w:val="en-US"/>
              </w:rPr>
              <w:t>SGK</w:t>
            </w:r>
            <w:r w:rsidR="000A4A8A">
              <w:rPr>
                <w:b/>
                <w:lang w:val="en-US"/>
              </w:rPr>
              <w:t xml:space="preserve"> – 96):</w:t>
            </w:r>
          </w:p>
          <w:p w:rsidR="004D2F3B" w:rsidRPr="004D2F3B" w:rsidRDefault="004D2F3B" w:rsidP="008D44A2">
            <w:pPr>
              <w:rPr>
                <w:lang w:val="en-US"/>
              </w:rPr>
            </w:pPr>
            <w:r w:rsidRPr="004D2F3B">
              <w:rPr>
                <w:lang w:val="en-US"/>
              </w:rPr>
              <w:t>Các hình a, b, c có tâm đối xứng.</w:t>
            </w:r>
          </w:p>
          <w:p w:rsidR="004D2F3B" w:rsidRPr="004D2F3B" w:rsidRDefault="004D2F3B" w:rsidP="008D44A2">
            <w:pPr>
              <w:rPr>
                <w:lang w:val="en-US"/>
              </w:rPr>
            </w:pPr>
          </w:p>
          <w:p w:rsidR="004D2F3B" w:rsidRPr="00937033" w:rsidRDefault="004D2F3B" w:rsidP="008D44A2">
            <w:pPr>
              <w:rPr>
                <w:b/>
                <w:lang w:val="en-US"/>
              </w:rPr>
            </w:pPr>
            <w:r w:rsidRPr="00937033">
              <w:rPr>
                <w:b/>
                <w:lang w:val="en-US"/>
              </w:rPr>
              <w:t xml:space="preserve">Bài 57 </w:t>
            </w:r>
            <w:r w:rsidR="00937033">
              <w:rPr>
                <w:b/>
                <w:lang w:val="en-US"/>
              </w:rPr>
              <w:t>(</w:t>
            </w:r>
            <w:r w:rsidRPr="00937033">
              <w:rPr>
                <w:b/>
                <w:lang w:val="en-US"/>
              </w:rPr>
              <w:t>SGK</w:t>
            </w:r>
            <w:r w:rsidR="00937033">
              <w:rPr>
                <w:b/>
                <w:lang w:val="en-US"/>
              </w:rPr>
              <w:t xml:space="preserve"> – 96):</w:t>
            </w:r>
            <w:r w:rsidRPr="00937033">
              <w:rPr>
                <w:b/>
                <w:lang w:val="en-US"/>
              </w:rPr>
              <w:t xml:space="preserve"> </w:t>
            </w:r>
          </w:p>
          <w:p w:rsidR="004D2F3B" w:rsidRPr="004D2F3B" w:rsidRDefault="004D2F3B" w:rsidP="008D44A2">
            <w:pPr>
              <w:rPr>
                <w:lang w:val="en-US"/>
              </w:rPr>
            </w:pPr>
            <w:r w:rsidRPr="004D2F3B">
              <w:rPr>
                <w:lang w:val="en-US"/>
              </w:rPr>
              <w:t>Các ý a), c) đúng</w:t>
            </w:r>
          </w:p>
          <w:p w:rsidR="005A1764" w:rsidRPr="005A1764" w:rsidRDefault="004D2F3B" w:rsidP="008D44A2">
            <w:pPr>
              <w:rPr>
                <w:b/>
                <w:lang w:val="pt-BR"/>
              </w:rPr>
            </w:pPr>
            <w:r w:rsidRPr="004D2F3B">
              <w:rPr>
                <w:lang w:val="en-US"/>
              </w:rPr>
              <w:t xml:space="preserve">b) sai vì </w:t>
            </w:r>
            <w:r w:rsidRPr="004D2F3B">
              <w:rPr>
                <w:szCs w:val="26"/>
                <w:lang w:val="en-US"/>
              </w:rPr>
              <w:t>khi lấy đối xứng các đỉnh của tam giác qua trọng tâm thì không thuộc tam giác</w:t>
            </w:r>
            <w:r w:rsidRPr="004D2F3B">
              <w:rPr>
                <w:sz w:val="30"/>
                <w:lang w:val="en-US"/>
              </w:rPr>
              <w:t>.</w:t>
            </w:r>
          </w:p>
        </w:tc>
      </w:tr>
    </w:tbl>
    <w:p w:rsidR="00294880" w:rsidRPr="00770AA9" w:rsidRDefault="00294880" w:rsidP="00294880">
      <w:pPr>
        <w:pStyle w:val="Heading4"/>
      </w:pPr>
      <w:r w:rsidRPr="00770AA9">
        <w:lastRenderedPageBreak/>
        <w:t>d) Củng cố, luyện tậ</w:t>
      </w:r>
      <w:r w:rsidR="00673FF8" w:rsidRPr="00770AA9">
        <w:t>p. (3</w:t>
      </w:r>
      <w:r w:rsidRPr="00770AA9">
        <w:t xml:space="preserve"> ph)</w:t>
      </w:r>
    </w:p>
    <w:p w:rsidR="00294880" w:rsidRPr="00770AA9" w:rsidRDefault="00294880" w:rsidP="00294880">
      <w:r>
        <w:rPr>
          <w:b/>
        </w:rPr>
        <w:tab/>
      </w:r>
      <w:r w:rsidRPr="00770AA9">
        <w:t>- Nhắc lại kiến thức trọng tâm.</w:t>
      </w:r>
    </w:p>
    <w:p w:rsidR="00294880" w:rsidRPr="00770AA9" w:rsidRDefault="00294880" w:rsidP="00294880">
      <w:pPr>
        <w:pStyle w:val="Heading4"/>
      </w:pPr>
      <w:r w:rsidRPr="00770AA9">
        <w:t>e) Hướng dẫn học sinh tự học ở nhà. (1 ph)</w:t>
      </w:r>
    </w:p>
    <w:p w:rsidR="00294880" w:rsidRDefault="00294880" w:rsidP="005A0F2E">
      <w:pPr>
        <w:rPr>
          <w:lang w:val="pt-BR"/>
        </w:rPr>
      </w:pPr>
      <w:r>
        <w:tab/>
      </w:r>
      <w:r w:rsidR="005A0F2E" w:rsidRPr="00FC23F5">
        <w:rPr>
          <w:lang w:val="pt-BR"/>
        </w:rPr>
        <w:t>- Tập vẽ 2 tam giác đối xứng nhau qua trục, đx nhau qua tâm.Tìm các hình có trục đối xứng. Tìm các hình có tâm đối xứng.</w:t>
      </w:r>
    </w:p>
    <w:p w:rsidR="005A0F2E" w:rsidRPr="00770AA9" w:rsidRDefault="005A0F2E" w:rsidP="005A0F2E">
      <w:pPr>
        <w:rPr>
          <w:lang w:val="pt-BR"/>
        </w:rPr>
      </w:pPr>
      <w:r>
        <w:rPr>
          <w:lang w:val="pt-BR"/>
        </w:rPr>
        <w:tab/>
        <w:t xml:space="preserve">- </w:t>
      </w:r>
      <w:r w:rsidR="00A60020">
        <w:rPr>
          <w:lang w:val="pt-BR"/>
        </w:rPr>
        <w:t>Đọc trước bài §9.</w:t>
      </w:r>
    </w:p>
    <w:p w:rsidR="00294880" w:rsidRPr="00770AA9" w:rsidRDefault="00294880" w:rsidP="00294880">
      <w:pPr>
        <w:pStyle w:val="Heading3"/>
        <w:rPr>
          <w:lang w:val="pt-BR"/>
        </w:rPr>
      </w:pPr>
      <w:r w:rsidRPr="00770AA9">
        <w:rPr>
          <w:lang w:val="pt-BR"/>
        </w:rPr>
        <w:t>5. Rút kinh nghiệm giờ dạy.</w:t>
      </w:r>
    </w:p>
    <w:p w:rsidR="007B720D" w:rsidRPr="00770AA9" w:rsidRDefault="00294880" w:rsidP="00294880">
      <w:pPr>
        <w:rPr>
          <w:lang w:val="pt-BR"/>
        </w:rPr>
      </w:pPr>
      <w:r w:rsidRPr="00770AA9">
        <w:rPr>
          <w:lang w:val="pt-BR"/>
        </w:rPr>
        <w:tab/>
        <w:t>.......................................................................................................................</w:t>
      </w:r>
      <w:r w:rsidRPr="00770AA9">
        <w:rPr>
          <w:lang w:val="pt-BR"/>
        </w:rPr>
        <w:lastRenderedPageBreak/>
        <w:t>..................................................................................................................................................................................................................................................................</w:t>
      </w:r>
    </w:p>
    <w:p w:rsidR="00082423" w:rsidRPr="00770AA9" w:rsidRDefault="00082423" w:rsidP="00294880">
      <w:pPr>
        <w:rPr>
          <w:lang w:val="pt-BR"/>
        </w:rPr>
      </w:pPr>
    </w:p>
    <w:p w:rsidR="00082423" w:rsidRPr="00770AA9" w:rsidRDefault="00082423" w:rsidP="00082423">
      <w:pPr>
        <w:pStyle w:val="Heading2"/>
        <w:rPr>
          <w:lang w:val="pt-BR"/>
        </w:rPr>
      </w:pPr>
      <w:r w:rsidRPr="00770AA9">
        <w:rPr>
          <w:lang w:val="pt-BR"/>
        </w:rPr>
        <w:t xml:space="preserve">Tiết 14: </w:t>
      </w:r>
      <w:r w:rsidRPr="00770AA9">
        <w:rPr>
          <w:rFonts w:cstheme="majorHAnsi"/>
          <w:lang w:val="pt-BR"/>
        </w:rPr>
        <w:t>§</w:t>
      </w:r>
      <w:r w:rsidRPr="00770AA9">
        <w:rPr>
          <w:lang w:val="pt-BR"/>
        </w:rPr>
        <w:t xml:space="preserve">9. </w:t>
      </w:r>
      <w:r w:rsidRPr="00770AA9">
        <w:rPr>
          <w:rFonts w:cstheme="majorHAnsi"/>
          <w:lang w:val="pt-BR"/>
        </w:rPr>
        <w:t>HÌNH CHỮ NHẬT</w:t>
      </w:r>
    </w:p>
    <w:p w:rsidR="00082423" w:rsidRPr="00770AA9" w:rsidRDefault="00082423" w:rsidP="00082423">
      <w:pPr>
        <w:rPr>
          <w:lang w:val="pt-BR"/>
        </w:rPr>
      </w:pPr>
    </w:p>
    <w:p w:rsidR="00082423" w:rsidRPr="00770AA9" w:rsidRDefault="00082423" w:rsidP="00082423"/>
    <w:p w:rsidR="00082423" w:rsidRPr="000E4358" w:rsidRDefault="00082423" w:rsidP="00082423">
      <w:pPr>
        <w:pStyle w:val="Heading3"/>
      </w:pPr>
      <w:r w:rsidRPr="000E4358">
        <w:t>1. Mục tiêu.</w:t>
      </w:r>
    </w:p>
    <w:p w:rsidR="00082423" w:rsidRDefault="00082423" w:rsidP="00082423">
      <w:pPr>
        <w:pStyle w:val="Heading4"/>
      </w:pPr>
      <w:r>
        <w:t>a) Về k</w:t>
      </w:r>
      <w:r w:rsidRPr="000E4358">
        <w:t>iến thức.</w:t>
      </w:r>
    </w:p>
    <w:p w:rsidR="00082423" w:rsidRPr="00770AA9" w:rsidRDefault="00082423" w:rsidP="009511AD">
      <w:r>
        <w:tab/>
      </w:r>
      <w:r w:rsidRPr="00770AA9">
        <w:t xml:space="preserve">- </w:t>
      </w:r>
      <w:r w:rsidR="009511AD">
        <w:t xml:space="preserve">Nắm vững </w:t>
      </w:r>
      <w:r w:rsidR="009511AD" w:rsidRPr="00391627">
        <w:rPr>
          <w:lang w:val="pt-BR"/>
        </w:rPr>
        <w:t>đ</w:t>
      </w:r>
      <w:r w:rsidR="009511AD">
        <w:rPr>
          <w:lang w:val="pt-BR"/>
        </w:rPr>
        <w:t>ịnh nghĩa</w:t>
      </w:r>
      <w:r w:rsidR="009511AD" w:rsidRPr="00391627">
        <w:rPr>
          <w:lang w:val="pt-BR"/>
        </w:rPr>
        <w:t xml:space="preserve">, </w:t>
      </w:r>
      <w:r w:rsidR="009511AD">
        <w:rPr>
          <w:lang w:val="pt-BR"/>
        </w:rPr>
        <w:t>tính chất, dấu hiệu nhận biết</w:t>
      </w:r>
      <w:r w:rsidR="009511AD" w:rsidRPr="00391627">
        <w:rPr>
          <w:lang w:val="pt-BR"/>
        </w:rPr>
        <w:t xml:space="preserve"> hình chữ nhật, </w:t>
      </w:r>
      <w:r w:rsidR="009511AD">
        <w:rPr>
          <w:lang w:val="pt-BR"/>
        </w:rPr>
        <w:t>t</w:t>
      </w:r>
      <w:r w:rsidR="00C6622D">
        <w:rPr>
          <w:lang w:val="pt-BR"/>
        </w:rPr>
        <w:t>inha chất</w:t>
      </w:r>
      <w:r w:rsidR="009511AD" w:rsidRPr="00391627">
        <w:rPr>
          <w:lang w:val="pt-BR"/>
        </w:rPr>
        <w:t xml:space="preserve"> trung tuyến ứng với cạnh huyền của 1 tam giác vuông.</w:t>
      </w:r>
    </w:p>
    <w:p w:rsidR="00082423" w:rsidRDefault="00082423" w:rsidP="00082423">
      <w:pPr>
        <w:pStyle w:val="Heading4"/>
      </w:pPr>
      <w:r>
        <w:t>b) Về k</w:t>
      </w:r>
      <w:r w:rsidRPr="000E4358">
        <w:t>ỹ năng.</w:t>
      </w:r>
    </w:p>
    <w:p w:rsidR="00082423" w:rsidRPr="00770AA9" w:rsidRDefault="00082423" w:rsidP="006915B9">
      <w:r>
        <w:tab/>
      </w:r>
      <w:r>
        <w:rPr>
          <w:lang w:val="es-MX"/>
        </w:rPr>
        <w:t xml:space="preserve">- </w:t>
      </w:r>
      <w:r w:rsidR="00C6622D" w:rsidRPr="00C6622D">
        <w:t>Dựa vào tính chất và dấu hiệu nhận biết để vẽ được dạng của một hình chữ nhật, biết chứng minh một tứ giác là hình chữ nhật, nhận biết tam giác vuông theo t</w:t>
      </w:r>
      <w:r w:rsidR="00C6622D">
        <w:t>ính chất</w:t>
      </w:r>
      <w:r w:rsidR="00C6622D" w:rsidRPr="00C6622D">
        <w:t xml:space="preserve"> đường trung tuyến thuộc cạnh huyền.</w:t>
      </w:r>
    </w:p>
    <w:p w:rsidR="00082423" w:rsidRDefault="00082423" w:rsidP="00082423">
      <w:pPr>
        <w:pStyle w:val="Heading4"/>
      </w:pPr>
      <w:r>
        <w:t>c) Về t</w:t>
      </w:r>
      <w:r w:rsidRPr="000E4358">
        <w:t>hái độ.</w:t>
      </w:r>
    </w:p>
    <w:p w:rsidR="00082423" w:rsidRPr="003C1C41" w:rsidRDefault="00082423" w:rsidP="00082423">
      <w:r>
        <w:tab/>
      </w:r>
      <w:r w:rsidRPr="003C1C41">
        <w:t xml:space="preserve">- </w:t>
      </w:r>
      <w:r w:rsidRPr="001F1797">
        <w:t>Rèn luyện tư duy sáng tạo, tính cẩn thậ</w:t>
      </w:r>
      <w:r>
        <w:t>n, chính xác.</w:t>
      </w:r>
    </w:p>
    <w:p w:rsidR="00082423" w:rsidRPr="00770AA9" w:rsidRDefault="00082423" w:rsidP="00082423">
      <w:pPr>
        <w:pStyle w:val="Heading3"/>
      </w:pPr>
      <w:r w:rsidRPr="00770AA9">
        <w:t>2. Chuẩn bị của GV và HS.</w:t>
      </w:r>
    </w:p>
    <w:p w:rsidR="00082423" w:rsidRDefault="00082423" w:rsidP="00082423">
      <w:pPr>
        <w:pStyle w:val="Heading4"/>
        <w:rPr>
          <w:lang w:val="en-US"/>
        </w:rPr>
      </w:pPr>
      <w:r>
        <w:rPr>
          <w:lang w:val="en-US"/>
        </w:rPr>
        <w:t>a) Chuẩn bị của GV.</w:t>
      </w:r>
    </w:p>
    <w:p w:rsidR="00082423" w:rsidRPr="00392E46" w:rsidRDefault="00082423" w:rsidP="00082423">
      <w:pPr>
        <w:rPr>
          <w:lang w:val="en-US"/>
        </w:rPr>
      </w:pPr>
      <w:r>
        <w:rPr>
          <w:lang w:val="en-US"/>
        </w:rPr>
        <w:tab/>
        <w:t xml:space="preserve">- </w:t>
      </w:r>
      <w:r w:rsidRPr="00FC23F5">
        <w:t>Bảng phụ , thước thẳng.</w:t>
      </w:r>
    </w:p>
    <w:p w:rsidR="00082423" w:rsidRDefault="00082423" w:rsidP="00082423">
      <w:pPr>
        <w:pStyle w:val="Heading4"/>
        <w:rPr>
          <w:lang w:val="en-US"/>
        </w:rPr>
      </w:pPr>
      <w:r>
        <w:rPr>
          <w:lang w:val="en-US"/>
        </w:rPr>
        <w:t>b) Chuẩn bị của HS.</w:t>
      </w:r>
    </w:p>
    <w:p w:rsidR="00082423" w:rsidRPr="00392E46" w:rsidRDefault="00082423" w:rsidP="00082423">
      <w:pPr>
        <w:rPr>
          <w:lang w:val="en-US"/>
        </w:rPr>
      </w:pPr>
      <w:r>
        <w:rPr>
          <w:lang w:val="en-US"/>
        </w:rPr>
        <w:tab/>
        <w:t xml:space="preserve">- </w:t>
      </w:r>
      <w:r w:rsidRPr="00FC23F5">
        <w:t xml:space="preserve">Thước thẳng + </w:t>
      </w:r>
      <w:r w:rsidR="00B04665">
        <w:rPr>
          <w:lang w:val="en-US"/>
        </w:rPr>
        <w:t>đọc trước bài</w:t>
      </w:r>
      <w:r>
        <w:t>.</w:t>
      </w:r>
    </w:p>
    <w:p w:rsidR="00082423" w:rsidRDefault="00082423" w:rsidP="00082423">
      <w:pPr>
        <w:pStyle w:val="Heading3"/>
        <w:rPr>
          <w:lang w:val="en-US"/>
        </w:rPr>
      </w:pPr>
      <w:r>
        <w:rPr>
          <w:lang w:val="en-US"/>
        </w:rPr>
        <w:t>3. Phương pháp giảng dạy.</w:t>
      </w:r>
    </w:p>
    <w:p w:rsidR="00082423" w:rsidRDefault="00082423" w:rsidP="00082423">
      <w:pPr>
        <w:rPr>
          <w:lang w:val="en-US"/>
        </w:rPr>
      </w:pPr>
      <w:r>
        <w:rPr>
          <w:lang w:val="en-US"/>
        </w:rPr>
        <w:tab/>
        <w:t>- Vấn đáp, thuyết trình.</w:t>
      </w:r>
    </w:p>
    <w:p w:rsidR="00082423" w:rsidRPr="000A5290" w:rsidRDefault="00082423" w:rsidP="00082423">
      <w:pPr>
        <w:rPr>
          <w:lang w:val="en-US"/>
        </w:rPr>
      </w:pPr>
      <w:r>
        <w:rPr>
          <w:lang w:val="en-US"/>
        </w:rPr>
        <w:tab/>
        <w:t>- Hoạt động nhóm, tích cực hóa hoạt động của HS.</w:t>
      </w:r>
    </w:p>
    <w:p w:rsidR="00082423" w:rsidRDefault="00082423" w:rsidP="00082423">
      <w:pPr>
        <w:pStyle w:val="Heading3"/>
        <w:rPr>
          <w:lang w:val="en-US"/>
        </w:rPr>
      </w:pPr>
      <w:r>
        <w:rPr>
          <w:lang w:val="en-US"/>
        </w:rPr>
        <w:t>4. Tiến trình bài dạy.</w:t>
      </w:r>
    </w:p>
    <w:p w:rsidR="00082423" w:rsidRDefault="00082423" w:rsidP="00082423">
      <w:pPr>
        <w:pStyle w:val="Heading4"/>
        <w:rPr>
          <w:lang w:val="en-US"/>
        </w:rPr>
      </w:pPr>
      <w:r>
        <w:rPr>
          <w:lang w:val="en-US"/>
        </w:rPr>
        <w:t>a) Ổn định tổ chức lớp học. (1 ph)</w:t>
      </w:r>
    </w:p>
    <w:p w:rsidR="00082423" w:rsidRPr="0077145A" w:rsidRDefault="00082423" w:rsidP="00082423">
      <w:pPr>
        <w:pStyle w:val="Heading4"/>
      </w:pPr>
      <w:r w:rsidRPr="0077145A">
        <w:t>b) Kiểm tra bài cũ. (</w:t>
      </w:r>
      <w:r>
        <w:t>5</w:t>
      </w:r>
      <w:r w:rsidRPr="0077145A">
        <w:t xml:space="preserve"> ph)</w:t>
      </w:r>
    </w:p>
    <w:p w:rsidR="00082423" w:rsidRPr="00770AA9" w:rsidRDefault="00082423" w:rsidP="00082423">
      <w:r w:rsidRPr="00770AA9">
        <w:tab/>
      </w:r>
      <w:r w:rsidRPr="00FC23F5">
        <w:t xml:space="preserve">- Phát biểu định nghĩa hai điểm đối xứng với nhau qua 1 </w:t>
      </w:r>
      <w:r w:rsidRPr="00770AA9">
        <w:t>điểm, hai hình đối xứng nhau qua một điểm.</w:t>
      </w:r>
    </w:p>
    <w:p w:rsidR="00082423" w:rsidRPr="00770AA9" w:rsidRDefault="00082423" w:rsidP="00082423">
      <w:r w:rsidRPr="00770AA9">
        <w:tab/>
        <w:t>- Áp dụng: Cho 3 điểm A, B, O phân biệt không thẳng hàng. Vẽ điểm A' đối xứng với A qua O, điểm B' đối xứng với B qua O.</w:t>
      </w:r>
    </w:p>
    <w:p w:rsidR="00082423" w:rsidRPr="00770AA9" w:rsidRDefault="00082423" w:rsidP="00082423">
      <w:pPr>
        <w:pStyle w:val="Heading4"/>
      </w:pPr>
      <w:r w:rsidRPr="00770AA9">
        <w:t>c) Dạy nội dung bài mới.</w:t>
      </w:r>
    </w:p>
    <w:tbl>
      <w:tblPr>
        <w:tblStyle w:val="TableGrid"/>
        <w:tblW w:w="0" w:type="auto"/>
        <w:tblLook w:val="04A0" w:firstRow="1" w:lastRow="0" w:firstColumn="1" w:lastColumn="0" w:noHBand="0" w:noVBand="1"/>
      </w:tblPr>
      <w:tblGrid>
        <w:gridCol w:w="621"/>
        <w:gridCol w:w="4052"/>
        <w:gridCol w:w="4389"/>
      </w:tblGrid>
      <w:tr w:rsidR="00082423" w:rsidRPr="001C5C65" w:rsidTr="003B394E">
        <w:tc>
          <w:tcPr>
            <w:tcW w:w="621" w:type="dxa"/>
          </w:tcPr>
          <w:p w:rsidR="00082423" w:rsidRPr="001C5C65" w:rsidRDefault="00082423" w:rsidP="003B394E">
            <w:pPr>
              <w:jc w:val="center"/>
              <w:rPr>
                <w:b/>
                <w:lang w:val="en-US"/>
              </w:rPr>
            </w:pPr>
            <w:r w:rsidRPr="001C5C65">
              <w:rPr>
                <w:b/>
                <w:lang w:val="en-US"/>
              </w:rPr>
              <w:t>TG</w:t>
            </w:r>
          </w:p>
        </w:tc>
        <w:tc>
          <w:tcPr>
            <w:tcW w:w="4052" w:type="dxa"/>
          </w:tcPr>
          <w:p w:rsidR="00082423" w:rsidRPr="001C5C65" w:rsidRDefault="00082423" w:rsidP="00814626">
            <w:pPr>
              <w:jc w:val="center"/>
              <w:rPr>
                <w:b/>
                <w:lang w:val="en-US"/>
              </w:rPr>
            </w:pPr>
            <w:r w:rsidRPr="001C5C65">
              <w:rPr>
                <w:b/>
                <w:lang w:val="en-US"/>
              </w:rPr>
              <w:t>Hoạt động của GV - HS</w:t>
            </w:r>
          </w:p>
        </w:tc>
        <w:tc>
          <w:tcPr>
            <w:tcW w:w="4389" w:type="dxa"/>
          </w:tcPr>
          <w:p w:rsidR="00082423" w:rsidRPr="001C5C65" w:rsidRDefault="00082423" w:rsidP="00814626">
            <w:pPr>
              <w:jc w:val="center"/>
              <w:rPr>
                <w:b/>
                <w:lang w:val="en-US"/>
              </w:rPr>
            </w:pPr>
            <w:r w:rsidRPr="001C5C65">
              <w:rPr>
                <w:b/>
                <w:lang w:val="en-US"/>
              </w:rPr>
              <w:t>Nội dung ghi bảng</w:t>
            </w:r>
          </w:p>
        </w:tc>
      </w:tr>
      <w:tr w:rsidR="00082423" w:rsidTr="003B394E">
        <w:tc>
          <w:tcPr>
            <w:tcW w:w="621" w:type="dxa"/>
          </w:tcPr>
          <w:p w:rsidR="003B394E" w:rsidRDefault="003B394E" w:rsidP="003B394E">
            <w:pPr>
              <w:jc w:val="center"/>
              <w:rPr>
                <w:lang w:val="en-US"/>
              </w:rPr>
            </w:pPr>
          </w:p>
          <w:p w:rsidR="003B394E" w:rsidRDefault="003B394E" w:rsidP="003B394E">
            <w:pPr>
              <w:jc w:val="center"/>
              <w:rPr>
                <w:lang w:val="en-US"/>
              </w:rPr>
            </w:pPr>
          </w:p>
          <w:p w:rsidR="00082423" w:rsidRDefault="00082423" w:rsidP="003B394E">
            <w:pPr>
              <w:jc w:val="center"/>
              <w:rPr>
                <w:lang w:val="en-US"/>
              </w:rPr>
            </w:pPr>
            <w:r>
              <w:rPr>
                <w:lang w:val="en-US"/>
              </w:rPr>
              <w:t>10'</w:t>
            </w:r>
          </w:p>
        </w:tc>
        <w:tc>
          <w:tcPr>
            <w:tcW w:w="4052" w:type="dxa"/>
          </w:tcPr>
          <w:p w:rsidR="00082423" w:rsidRDefault="00814626" w:rsidP="00814626">
            <w:pPr>
              <w:rPr>
                <w:b/>
                <w:lang w:val="en-US"/>
              </w:rPr>
            </w:pPr>
            <w:r>
              <w:rPr>
                <w:b/>
                <w:u w:val="single"/>
                <w:lang w:val="en-US"/>
              </w:rPr>
              <w:t>HĐ1:</w:t>
            </w:r>
            <w:r>
              <w:rPr>
                <w:b/>
                <w:lang w:val="en-US"/>
              </w:rPr>
              <w:t xml:space="preserve"> Định nghĩa.</w:t>
            </w:r>
          </w:p>
          <w:p w:rsidR="00814626" w:rsidRPr="00FC23F5" w:rsidRDefault="00814626" w:rsidP="00814626">
            <w:r w:rsidRPr="00814626">
              <w:rPr>
                <w:b/>
              </w:rPr>
              <w:t>GV:</w:t>
            </w:r>
            <w:r w:rsidRPr="00FC23F5">
              <w:t xml:space="preserve"> 1 tứ giác mà có 4 góc bằng nhau thì mỗi góc bằng bao nhiêu độ?</w:t>
            </w:r>
          </w:p>
          <w:p w:rsidR="00814626" w:rsidRPr="00FC23F5" w:rsidRDefault="00814626" w:rsidP="00814626">
            <w:r w:rsidRPr="00770AA9">
              <w:rPr>
                <w:b/>
              </w:rPr>
              <w:t xml:space="preserve">HS: </w:t>
            </w:r>
            <w:r w:rsidRPr="00FC23F5">
              <w:t>Tổng 4 góc tứ giác bằng 360</w:t>
            </w:r>
            <w:r w:rsidRPr="00FC23F5">
              <w:rPr>
                <w:vertAlign w:val="superscript"/>
              </w:rPr>
              <w:t>0</w:t>
            </w:r>
          </w:p>
          <w:p w:rsidR="00814626" w:rsidRPr="00FC23F5" w:rsidRDefault="00814626" w:rsidP="00814626">
            <w:r w:rsidRPr="00FC23F5">
              <w:rPr>
                <w:position w:val="-6"/>
              </w:rPr>
              <w:object w:dxaOrig="300" w:dyaOrig="240">
                <v:shape id="_x0000_i1311" type="#_x0000_t75" style="width:15pt;height:12pt" o:ole="">
                  <v:imagedata r:id="rId514" o:title=""/>
                </v:shape>
                <o:OLEObject Type="Embed" ProgID="Equation.DSMT4" ShapeID="_x0000_i1311" DrawAspect="Content" ObjectID="_1568109939" r:id="rId515"/>
              </w:object>
            </w:r>
            <w:r w:rsidRPr="00FC23F5">
              <w:t xml:space="preserve">Mỗi góc = </w:t>
            </w:r>
            <w:r w:rsidR="00C867DE" w:rsidRPr="00C867DE">
              <w:rPr>
                <w:position w:val="-26"/>
              </w:rPr>
              <w:object w:dxaOrig="639" w:dyaOrig="740">
                <v:shape id="_x0000_i1312" type="#_x0000_t75" style="width:31.5pt;height:36.75pt" o:ole="">
                  <v:imagedata r:id="rId516" o:title=""/>
                </v:shape>
                <o:OLEObject Type="Embed" ProgID="Equation.DSMT4" ShapeID="_x0000_i1312" DrawAspect="Content" ObjectID="_1568109940" r:id="rId517"/>
              </w:object>
            </w:r>
            <w:r w:rsidRPr="00FC23F5">
              <w:t>=90</w:t>
            </w:r>
            <w:r w:rsidRPr="00FC23F5">
              <w:rPr>
                <w:vertAlign w:val="superscript"/>
              </w:rPr>
              <w:t>0</w:t>
            </w:r>
          </w:p>
          <w:p w:rsidR="00814626" w:rsidRPr="00FC23F5" w:rsidRDefault="00814626" w:rsidP="00814626">
            <w:r w:rsidRPr="00814626">
              <w:rPr>
                <w:b/>
              </w:rPr>
              <w:t>GV:</w:t>
            </w:r>
            <w:r w:rsidRPr="00FC23F5">
              <w:t xml:space="preserve"> Một tứ giác có 4 góc bằng nhau thì mỗi góc bằng 90</w:t>
            </w:r>
            <w:r w:rsidRPr="00FC23F5">
              <w:rPr>
                <w:vertAlign w:val="superscript"/>
              </w:rPr>
              <w:t>0</w:t>
            </w:r>
            <w:r w:rsidRPr="00FC23F5">
              <w:t xml:space="preserve"> </w:t>
            </w:r>
            <w:r w:rsidRPr="00FC23F5">
              <w:rPr>
                <w:position w:val="-6"/>
              </w:rPr>
              <w:object w:dxaOrig="300" w:dyaOrig="240">
                <v:shape id="_x0000_i1313" type="#_x0000_t75" style="width:15pt;height:12pt" o:ole="">
                  <v:imagedata r:id="rId518" o:title=""/>
                </v:shape>
                <o:OLEObject Type="Embed" ProgID="Equation.DSMT4" ShapeID="_x0000_i1313" DrawAspect="Content" ObjectID="_1568109941" r:id="rId519"/>
              </w:object>
            </w:r>
            <w:r w:rsidRPr="00FC23F5">
              <w:t xml:space="preserve">Mỗi góc là 1 góc vuông. Hay tứ giác </w:t>
            </w:r>
            <w:r w:rsidRPr="00FC23F5">
              <w:lastRenderedPageBreak/>
              <w:t xml:space="preserve">có 4 góc vuông </w:t>
            </w:r>
            <w:r w:rsidRPr="00FC23F5">
              <w:rPr>
                <w:position w:val="-6"/>
              </w:rPr>
              <w:object w:dxaOrig="300" w:dyaOrig="240">
                <v:shape id="_x0000_i1314" type="#_x0000_t75" style="width:15pt;height:12pt" o:ole="">
                  <v:imagedata r:id="rId520" o:title=""/>
                </v:shape>
                <o:OLEObject Type="Embed" ProgID="Equation.DSMT4" ShapeID="_x0000_i1314" DrawAspect="Content" ObjectID="_1568109942" r:id="rId521"/>
              </w:object>
            </w:r>
            <w:r w:rsidRPr="00FC23F5">
              <w:t>Hình chữ nhật</w:t>
            </w:r>
          </w:p>
          <w:p w:rsidR="00814626" w:rsidRPr="00FC23F5" w:rsidRDefault="00814626" w:rsidP="00814626">
            <w:pPr>
              <w:rPr>
                <w:lang w:val="pt-BR"/>
              </w:rPr>
            </w:pPr>
            <w:r>
              <w:rPr>
                <w:b/>
                <w:lang w:val="pt-BR"/>
              </w:rPr>
              <w:t>?</w:t>
            </w:r>
            <w:r w:rsidRPr="00FC23F5">
              <w:rPr>
                <w:lang w:val="pt-BR"/>
              </w:rPr>
              <w:t xml:space="preserve"> Hãy nêu định nghĩa hình chữ nhật?</w:t>
            </w:r>
          </w:p>
          <w:p w:rsidR="00814626" w:rsidRPr="00770AA9" w:rsidRDefault="00814626" w:rsidP="00814626">
            <w:pPr>
              <w:rPr>
                <w:lang w:val="pt-BR"/>
              </w:rPr>
            </w:pPr>
            <w:r w:rsidRPr="00770AA9">
              <w:rPr>
                <w:b/>
                <w:lang w:val="pt-BR"/>
              </w:rPr>
              <w:t>HS:</w:t>
            </w:r>
            <w:r w:rsidRPr="00770AA9">
              <w:rPr>
                <w:lang w:val="pt-BR"/>
              </w:rPr>
              <w:t xml:space="preserve"> phát biểu định nghĩa.</w:t>
            </w:r>
          </w:p>
          <w:p w:rsidR="00814626" w:rsidRPr="00FC23F5" w:rsidRDefault="00814626" w:rsidP="00814626">
            <w:pPr>
              <w:rPr>
                <w:lang w:val="pt-BR"/>
              </w:rPr>
            </w:pPr>
            <w:r w:rsidRPr="00814626">
              <w:rPr>
                <w:b/>
                <w:lang w:val="pt-BR"/>
              </w:rPr>
              <w:t xml:space="preserve">GV: </w:t>
            </w:r>
            <w:r w:rsidRPr="00FC23F5">
              <w:rPr>
                <w:lang w:val="pt-BR"/>
              </w:rPr>
              <w:t>Bạn nào có thể CM được HCN cũng là hình bình hành, hình thang cân?</w:t>
            </w:r>
          </w:p>
          <w:p w:rsidR="00814626" w:rsidRPr="00FC23F5" w:rsidRDefault="00814626" w:rsidP="00814626">
            <w:pPr>
              <w:rPr>
                <w:lang w:val="pt-BR"/>
              </w:rPr>
            </w:pPr>
            <w:r w:rsidRPr="00814626">
              <w:rPr>
                <w:b/>
                <w:lang w:val="pt-BR"/>
              </w:rPr>
              <w:t>HS</w:t>
            </w:r>
            <w:r>
              <w:rPr>
                <w:b/>
                <w:lang w:val="pt-BR"/>
              </w:rPr>
              <w:t>:</w:t>
            </w:r>
            <w:r w:rsidRPr="00FC23F5">
              <w:rPr>
                <w:lang w:val="pt-BR"/>
              </w:rPr>
              <w:t xml:space="preserve"> trả lời.</w:t>
            </w:r>
          </w:p>
          <w:p w:rsidR="00814626" w:rsidRPr="00FC23F5" w:rsidRDefault="00814626" w:rsidP="00814626">
            <w:pPr>
              <w:rPr>
                <w:lang w:val="pt-BR"/>
              </w:rPr>
            </w:pPr>
            <w:r w:rsidRPr="00FC23F5">
              <w:rPr>
                <w:lang w:val="pt-BR"/>
              </w:rPr>
              <w:t xml:space="preserve">Từ định nghĩa về hình chữ nhật ta có </w:t>
            </w:r>
            <w:r w:rsidR="00C867DE" w:rsidRPr="00814626">
              <w:rPr>
                <w:position w:val="-6"/>
                <w:lang w:val="pt-BR"/>
              </w:rPr>
              <w:object w:dxaOrig="2299" w:dyaOrig="400">
                <v:shape id="_x0000_i1315" type="#_x0000_t75" style="width:115.5pt;height:20.25pt" o:ole="">
                  <v:imagedata r:id="rId522" o:title=""/>
                </v:shape>
                <o:OLEObject Type="Embed" ProgID="Equation.DSMT4" ShapeID="_x0000_i1315" DrawAspect="Content" ObjectID="_1568109943" r:id="rId523"/>
              </w:object>
            </w:r>
            <w:r>
              <w:rPr>
                <w:lang w:val="pt-BR"/>
              </w:rPr>
              <w:t xml:space="preserve"> </w:t>
            </w:r>
          </w:p>
          <w:p w:rsidR="00814626" w:rsidRPr="00FC23F5" w:rsidRDefault="00814626" w:rsidP="00814626">
            <w:r w:rsidRPr="00FC23F5">
              <w:rPr>
                <w:position w:val="-6"/>
              </w:rPr>
              <w:object w:dxaOrig="300" w:dyaOrig="240">
                <v:shape id="_x0000_i1316" type="#_x0000_t75" style="width:15pt;height:12pt" o:ole="">
                  <v:imagedata r:id="rId524" o:title=""/>
                </v:shape>
                <o:OLEObject Type="Embed" ProgID="Equation.DSMT4" ShapeID="_x0000_i1316" DrawAspect="Content" ObjectID="_1568109944" r:id="rId525"/>
              </w:object>
            </w:r>
            <w:r w:rsidRPr="00FC23F5">
              <w:t>ABCD là</w:t>
            </w:r>
            <w:r>
              <w:t xml:space="preserve"> hình bình hành</w:t>
            </w:r>
            <w:r w:rsidRPr="00FC23F5">
              <w:t xml:space="preserve"> </w:t>
            </w:r>
          </w:p>
          <w:p w:rsidR="00814626" w:rsidRPr="00FC23F5" w:rsidRDefault="00814626" w:rsidP="00814626">
            <w:r w:rsidRPr="00FC23F5">
              <w:t xml:space="preserve">   mà </w:t>
            </w:r>
            <w:r w:rsidR="00C867DE" w:rsidRPr="00814626">
              <w:rPr>
                <w:position w:val="-6"/>
              </w:rPr>
              <w:object w:dxaOrig="740" w:dyaOrig="400">
                <v:shape id="_x0000_i1317" type="#_x0000_t75" style="width:37.5pt;height:20.25pt" o:ole="">
                  <v:imagedata r:id="rId526" o:title=""/>
                </v:shape>
                <o:OLEObject Type="Embed" ProgID="Equation.DSMT4" ShapeID="_x0000_i1317" DrawAspect="Content" ObjectID="_1568109945" r:id="rId527"/>
              </w:object>
            </w:r>
            <w:r w:rsidRPr="00FC23F5">
              <w:t xml:space="preserve"> (AB//CD)</w:t>
            </w:r>
          </w:p>
          <w:p w:rsidR="00814626" w:rsidRPr="00FC23F5" w:rsidRDefault="00814626" w:rsidP="00814626">
            <w:r w:rsidRPr="00FC23F5">
              <w:rPr>
                <w:position w:val="-6"/>
              </w:rPr>
              <w:object w:dxaOrig="300" w:dyaOrig="240">
                <v:shape id="_x0000_i1318" type="#_x0000_t75" style="width:15pt;height:12pt" o:ole="">
                  <v:imagedata r:id="rId528" o:title=""/>
                </v:shape>
                <o:OLEObject Type="Embed" ProgID="Equation.DSMT4" ShapeID="_x0000_i1318" DrawAspect="Content" ObjectID="_1568109946" r:id="rId529"/>
              </w:object>
            </w:r>
            <w:r w:rsidRPr="00FC23F5">
              <w:t>ABCD là hình thang cân.</w:t>
            </w:r>
          </w:p>
          <w:p w:rsidR="00814626" w:rsidRPr="00FC23F5" w:rsidRDefault="00814626" w:rsidP="00814626">
            <w:r w:rsidRPr="00FC23F5">
              <w:t>- Hình chữ nhật có phải là h</w:t>
            </w:r>
            <w:r w:rsidR="00E503AD" w:rsidRPr="00770AA9">
              <w:t>ình bình hành</w:t>
            </w:r>
            <w:r w:rsidRPr="00FC23F5">
              <w:t>, hình thang cân?</w:t>
            </w:r>
          </w:p>
          <w:p w:rsidR="00814626" w:rsidRPr="00E503AD" w:rsidRDefault="00E503AD" w:rsidP="00814626">
            <w:pPr>
              <w:rPr>
                <w:lang w:val="en-US"/>
              </w:rPr>
            </w:pPr>
            <w:r>
              <w:rPr>
                <w:b/>
              </w:rPr>
              <w:t xml:space="preserve">HS: </w:t>
            </w:r>
            <w:r>
              <w:rPr>
                <w:lang w:val="en-US"/>
              </w:rPr>
              <w:t>Trả lời.</w:t>
            </w:r>
          </w:p>
        </w:tc>
        <w:tc>
          <w:tcPr>
            <w:tcW w:w="4389" w:type="dxa"/>
          </w:tcPr>
          <w:p w:rsidR="00082423" w:rsidRDefault="00814626" w:rsidP="00814626">
            <w:pPr>
              <w:rPr>
                <w:b/>
                <w:lang w:val="pt-BR"/>
              </w:rPr>
            </w:pPr>
            <w:r>
              <w:rPr>
                <w:b/>
                <w:lang w:val="pt-BR"/>
              </w:rPr>
              <w:lastRenderedPageBreak/>
              <w:t>1. Định nghĩa.</w:t>
            </w:r>
          </w:p>
          <w:p w:rsidR="00814626" w:rsidRPr="00FC23F5" w:rsidRDefault="00814626" w:rsidP="00814626">
            <w:r w:rsidRPr="00FC23F5">
              <w:rPr>
                <w:noProof/>
                <w:lang w:val="en-US"/>
              </w:rPr>
              <w:drawing>
                <wp:inline distT="0" distB="0" distL="0" distR="0" wp14:anchorId="6DF913DF" wp14:editId="077C3A21">
                  <wp:extent cx="1594485" cy="1285875"/>
                  <wp:effectExtent l="0" t="0" r="0" b="0"/>
                  <wp:docPr id="228" name="Ảnh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1594485" cy="1285875"/>
                          </a:xfrm>
                          <a:prstGeom prst="rect">
                            <a:avLst/>
                          </a:prstGeom>
                          <a:noFill/>
                          <a:ln>
                            <a:noFill/>
                          </a:ln>
                        </pic:spPr>
                      </pic:pic>
                    </a:graphicData>
                  </a:graphic>
                </wp:inline>
              </w:drawing>
            </w:r>
          </w:p>
          <w:p w:rsidR="00814626" w:rsidRPr="00FC23F5" w:rsidRDefault="00814626" w:rsidP="00814626">
            <w:r w:rsidRPr="0098758D">
              <w:rPr>
                <w:b/>
                <w:bCs/>
                <w:i/>
              </w:rPr>
              <w:t>* Định nghĩa</w:t>
            </w:r>
            <w:r w:rsidRPr="0098758D">
              <w:rPr>
                <w:b/>
                <w:i/>
              </w:rPr>
              <w:t>:</w:t>
            </w:r>
            <w:r w:rsidRPr="00FC23F5">
              <w:t xml:space="preserve"> Hình chữ nhật là tứ giác có 4 góc vuông</w:t>
            </w:r>
          </w:p>
          <w:p w:rsidR="00D1240D" w:rsidRDefault="00082D19" w:rsidP="00814626">
            <w:r>
              <w:t xml:space="preserve">- </w:t>
            </w:r>
            <w:r w:rsidR="00814626" w:rsidRPr="00FC23F5">
              <w:t>Tứ giác ABCD có:</w:t>
            </w:r>
          </w:p>
          <w:p w:rsidR="00814626" w:rsidRPr="00770AA9" w:rsidRDefault="00C867DE" w:rsidP="00814626">
            <w:r w:rsidRPr="00814626">
              <w:rPr>
                <w:position w:val="-6"/>
                <w:lang w:val="pt-BR"/>
              </w:rPr>
              <w:object w:dxaOrig="2299" w:dyaOrig="400">
                <v:shape id="_x0000_i1319" type="#_x0000_t75" style="width:115.5pt;height:20.25pt" o:ole="">
                  <v:imagedata r:id="rId522" o:title=""/>
                </v:shape>
                <o:OLEObject Type="Embed" ProgID="Equation.DSMT4" ShapeID="_x0000_i1319" DrawAspect="Content" ObjectID="_1568109947" r:id="rId531"/>
              </w:object>
            </w:r>
            <w:r w:rsidR="00814626" w:rsidRPr="00FC23F5">
              <w:t xml:space="preserve">                                             </w:t>
            </w:r>
            <w:r w:rsidR="00814626" w:rsidRPr="00FC23F5">
              <w:rPr>
                <w:position w:val="-6"/>
              </w:rPr>
              <w:object w:dxaOrig="340" w:dyaOrig="240">
                <v:shape id="_x0000_i1320" type="#_x0000_t75" style="width:17.25pt;height:12pt" o:ole="">
                  <v:imagedata r:id="rId532" o:title=""/>
                </v:shape>
                <o:OLEObject Type="Embed" ProgID="Equation.3" ShapeID="_x0000_i1320" DrawAspect="Content" ObjectID="_1568109948" r:id="rId533"/>
              </w:object>
            </w:r>
            <w:r w:rsidR="00814626" w:rsidRPr="00FC23F5">
              <w:t>Tứ</w:t>
            </w:r>
            <w:r w:rsidR="00082D19">
              <w:t xml:space="preserve"> giác ABCD là hình chữ nhật.</w:t>
            </w:r>
          </w:p>
          <w:p w:rsidR="00814626" w:rsidRPr="00FC23F5" w:rsidRDefault="00814626" w:rsidP="00814626"/>
          <w:p w:rsidR="00814626" w:rsidRPr="00FC23F5" w:rsidRDefault="00814626" w:rsidP="00814626"/>
          <w:p w:rsidR="00814626" w:rsidRPr="00FC23F5" w:rsidRDefault="00814626" w:rsidP="00814626"/>
          <w:p w:rsidR="00814626" w:rsidRPr="00FC23F5" w:rsidRDefault="00814626" w:rsidP="00814626"/>
          <w:p w:rsidR="00814626" w:rsidRPr="005A1764" w:rsidRDefault="00814626" w:rsidP="00814626">
            <w:pPr>
              <w:rPr>
                <w:b/>
                <w:lang w:val="pt-BR"/>
              </w:rPr>
            </w:pPr>
            <w:r w:rsidRPr="00FC23F5">
              <w:t xml:space="preserve">* Vậy từ định nghĩa hình chữ nhật </w:t>
            </w:r>
            <w:r w:rsidRPr="00FC23F5">
              <w:rPr>
                <w:position w:val="-6"/>
              </w:rPr>
              <w:object w:dxaOrig="300" w:dyaOrig="240">
                <v:shape id="_x0000_i1321" type="#_x0000_t75" style="width:15pt;height:12pt" o:ole="">
                  <v:imagedata r:id="rId534" o:title=""/>
                </v:shape>
                <o:OLEObject Type="Embed" ProgID="Equation.DSMT4" ShapeID="_x0000_i1321" DrawAspect="Content" ObjectID="_1568109949" r:id="rId535"/>
              </w:object>
            </w:r>
            <w:r w:rsidRPr="00FC23F5">
              <w:t>Hình chữ nhật cũng là hình bình hành, hình thang cân.</w:t>
            </w:r>
          </w:p>
        </w:tc>
      </w:tr>
      <w:tr w:rsidR="008127A9" w:rsidTr="003B394E">
        <w:tc>
          <w:tcPr>
            <w:tcW w:w="621" w:type="dxa"/>
          </w:tcPr>
          <w:p w:rsidR="003B394E" w:rsidRPr="003A6EA7" w:rsidRDefault="003B394E" w:rsidP="003B394E">
            <w:pPr>
              <w:jc w:val="center"/>
            </w:pPr>
          </w:p>
          <w:p w:rsidR="003B394E" w:rsidRPr="003A6EA7" w:rsidRDefault="003B394E" w:rsidP="003B394E">
            <w:pPr>
              <w:jc w:val="center"/>
            </w:pPr>
          </w:p>
          <w:p w:rsidR="008127A9" w:rsidRDefault="00F73F66" w:rsidP="003B394E">
            <w:pPr>
              <w:jc w:val="center"/>
              <w:rPr>
                <w:lang w:val="en-US"/>
              </w:rPr>
            </w:pPr>
            <w:r>
              <w:rPr>
                <w:lang w:val="en-US"/>
              </w:rPr>
              <w:t>7'</w:t>
            </w:r>
          </w:p>
        </w:tc>
        <w:tc>
          <w:tcPr>
            <w:tcW w:w="4052" w:type="dxa"/>
          </w:tcPr>
          <w:p w:rsidR="008127A9" w:rsidRDefault="008127A9" w:rsidP="00814626">
            <w:pPr>
              <w:rPr>
                <w:b/>
                <w:lang w:val="en-US"/>
              </w:rPr>
            </w:pPr>
            <w:r>
              <w:rPr>
                <w:b/>
                <w:u w:val="single"/>
                <w:lang w:val="en-US"/>
              </w:rPr>
              <w:t>HĐ2:</w:t>
            </w:r>
            <w:r>
              <w:rPr>
                <w:b/>
                <w:lang w:val="en-US"/>
              </w:rPr>
              <w:t xml:space="preserve"> </w:t>
            </w:r>
            <w:r w:rsidR="00FB73AE">
              <w:rPr>
                <w:b/>
                <w:lang w:val="en-US"/>
              </w:rPr>
              <w:t>Tính chất.</w:t>
            </w:r>
          </w:p>
          <w:p w:rsidR="00E231E9" w:rsidRPr="00FC23F5" w:rsidRDefault="00E231E9" w:rsidP="00E231E9">
            <w:r w:rsidRPr="00E231E9">
              <w:rPr>
                <w:b/>
              </w:rPr>
              <w:t>GV:</w:t>
            </w:r>
            <w:r w:rsidRPr="00FC23F5">
              <w:t xml:space="preserve"> Các em đã biết T/c của hình bình hành, hình thang cân. Vậy HCN có những T/c gì?</w:t>
            </w:r>
          </w:p>
          <w:p w:rsidR="00E231E9" w:rsidRPr="00AB2584" w:rsidRDefault="00E231E9" w:rsidP="00E231E9">
            <w:r w:rsidRPr="00AB2584">
              <w:rPr>
                <w:b/>
              </w:rPr>
              <w:t>HS:</w:t>
            </w:r>
            <w:r w:rsidRPr="00AB2584">
              <w:t xml:space="preserve"> Hình chữ nhật có những tính chất của hình bình hành, hình thang cân.</w:t>
            </w:r>
          </w:p>
          <w:p w:rsidR="00E231E9" w:rsidRPr="00FC23F5" w:rsidRDefault="00E231E9" w:rsidP="00E231E9">
            <w:pPr>
              <w:rPr>
                <w:lang w:val="pt-BR"/>
              </w:rPr>
            </w:pPr>
            <w:r>
              <w:rPr>
                <w:b/>
                <w:lang w:val="pt-BR"/>
              </w:rPr>
              <w:t>GV:</w:t>
            </w:r>
            <w:r w:rsidRPr="00FC23F5">
              <w:rPr>
                <w:lang w:val="pt-BR"/>
              </w:rPr>
              <w:t xml:space="preserve"> Ngoài ra hcn còn có tính chất đặc trưng nào nữa?</w:t>
            </w:r>
          </w:p>
          <w:p w:rsidR="00E231E9" w:rsidRPr="00E231E9" w:rsidRDefault="00E231E9" w:rsidP="00E231E9">
            <w:pPr>
              <w:rPr>
                <w:lang w:val="pt-BR"/>
              </w:rPr>
            </w:pPr>
            <w:r w:rsidRPr="00E231E9">
              <w:rPr>
                <w:b/>
                <w:lang w:val="pt-BR"/>
              </w:rPr>
              <w:t xml:space="preserve">HS: </w:t>
            </w:r>
            <w:r>
              <w:rPr>
                <w:lang w:val="pt-BR"/>
              </w:rPr>
              <w:t>Trả lời.</w:t>
            </w:r>
          </w:p>
          <w:p w:rsidR="00E231E9" w:rsidRPr="00AB2584" w:rsidRDefault="00E231E9" w:rsidP="00E231E9">
            <w:pPr>
              <w:rPr>
                <w:lang w:val="pt-BR"/>
              </w:rPr>
            </w:pPr>
            <w:r w:rsidRPr="00AB2584">
              <w:rPr>
                <w:b/>
                <w:lang w:val="pt-BR"/>
              </w:rPr>
              <w:t>GV:</w:t>
            </w:r>
            <w:r w:rsidRPr="00AB2584">
              <w:rPr>
                <w:lang w:val="pt-BR"/>
              </w:rPr>
              <w:t xml:space="preserve"> T/c này được suy từ T/c của hình thang cân và hình bình hành.</w:t>
            </w:r>
          </w:p>
          <w:p w:rsidR="00E231E9" w:rsidRPr="00AB2584" w:rsidRDefault="00E231E9" w:rsidP="00E231E9">
            <w:pPr>
              <w:rPr>
                <w:b/>
                <w:lang w:val="pt-BR"/>
              </w:rPr>
            </w:pPr>
            <w:r w:rsidRPr="00AB2584">
              <w:rPr>
                <w:b/>
                <w:lang w:val="pt-BR"/>
              </w:rPr>
              <w:t>GV:</w:t>
            </w:r>
            <w:r w:rsidRPr="00AB2584">
              <w:rPr>
                <w:lang w:val="pt-BR"/>
              </w:rPr>
              <w:t xml:space="preserve"> Để nhận biết 1 tứ giác là hình chữ nhật ta dựa vào các dấu hiệu sau đây:</w:t>
            </w:r>
          </w:p>
        </w:tc>
        <w:tc>
          <w:tcPr>
            <w:tcW w:w="4389" w:type="dxa"/>
          </w:tcPr>
          <w:p w:rsidR="008127A9" w:rsidRDefault="00FB73AE" w:rsidP="00814626">
            <w:pPr>
              <w:rPr>
                <w:b/>
                <w:lang w:val="pt-BR"/>
              </w:rPr>
            </w:pPr>
            <w:r>
              <w:rPr>
                <w:b/>
                <w:lang w:val="pt-BR"/>
              </w:rPr>
              <w:t>2. Tính chất.</w:t>
            </w:r>
          </w:p>
          <w:p w:rsidR="00E231E9" w:rsidRPr="00AB2584" w:rsidRDefault="00E231E9" w:rsidP="00E231E9">
            <w:pPr>
              <w:rPr>
                <w:bCs/>
                <w:lang w:val="pt-BR"/>
              </w:rPr>
            </w:pPr>
          </w:p>
          <w:p w:rsidR="00E231E9" w:rsidRPr="00AB2584" w:rsidRDefault="00E231E9" w:rsidP="00E231E9">
            <w:pPr>
              <w:rPr>
                <w:bCs/>
                <w:lang w:val="pt-BR"/>
              </w:rPr>
            </w:pPr>
          </w:p>
          <w:p w:rsidR="00E231E9" w:rsidRPr="00FC23F5" w:rsidRDefault="00E231E9" w:rsidP="00E231E9">
            <w:r w:rsidRPr="00AB2584">
              <w:rPr>
                <w:bCs/>
                <w:lang w:val="pt-BR"/>
              </w:rPr>
              <w:t>-</w:t>
            </w:r>
            <w:r w:rsidRPr="00FC23F5">
              <w:rPr>
                <w:bCs/>
              </w:rPr>
              <w:t xml:space="preserve"> Hình chữ nhật có tất cả các tính chất của hình bình hành, hình thang cân</w:t>
            </w:r>
          </w:p>
          <w:p w:rsidR="00E231E9" w:rsidRPr="00AB2584" w:rsidRDefault="00E231E9" w:rsidP="00E231E9">
            <w:pPr>
              <w:rPr>
                <w:lang w:val="pt-BR"/>
              </w:rPr>
            </w:pPr>
          </w:p>
          <w:p w:rsidR="00E231E9" w:rsidRPr="00AB2584" w:rsidRDefault="00E231E9" w:rsidP="00E231E9">
            <w:pPr>
              <w:rPr>
                <w:lang w:val="pt-BR"/>
              </w:rPr>
            </w:pPr>
          </w:p>
          <w:p w:rsidR="00E231E9" w:rsidRPr="00AB2584" w:rsidRDefault="00E231E9" w:rsidP="00E231E9">
            <w:pPr>
              <w:rPr>
                <w:lang w:val="pt-BR"/>
              </w:rPr>
            </w:pPr>
          </w:p>
          <w:p w:rsidR="00E231E9" w:rsidRPr="00AB2584" w:rsidRDefault="00E231E9" w:rsidP="00E231E9">
            <w:pPr>
              <w:rPr>
                <w:lang w:val="pt-BR"/>
              </w:rPr>
            </w:pPr>
          </w:p>
          <w:p w:rsidR="00E231E9" w:rsidRDefault="00E231E9" w:rsidP="00E231E9">
            <w:pPr>
              <w:rPr>
                <w:b/>
                <w:lang w:val="pt-BR"/>
              </w:rPr>
            </w:pPr>
            <w:r w:rsidRPr="00AB2584">
              <w:rPr>
                <w:lang w:val="pt-BR"/>
              </w:rPr>
              <w:t>-</w:t>
            </w:r>
            <w:r w:rsidRPr="00FC23F5">
              <w:t xml:space="preserve"> Trong HCN 2 đường chéo bằng nhau và cắt nhau tại trung điểm của mỗi đường.</w:t>
            </w:r>
          </w:p>
        </w:tc>
      </w:tr>
      <w:tr w:rsidR="00EA508A" w:rsidTr="003B394E">
        <w:tc>
          <w:tcPr>
            <w:tcW w:w="621" w:type="dxa"/>
          </w:tcPr>
          <w:p w:rsidR="003B394E" w:rsidRPr="003A6EA7" w:rsidRDefault="003B394E" w:rsidP="003B394E">
            <w:pPr>
              <w:jc w:val="center"/>
              <w:rPr>
                <w:lang w:val="pt-BR"/>
              </w:rPr>
            </w:pPr>
          </w:p>
          <w:p w:rsidR="003B394E" w:rsidRPr="003A6EA7" w:rsidRDefault="003B394E" w:rsidP="003B394E">
            <w:pPr>
              <w:jc w:val="center"/>
              <w:rPr>
                <w:lang w:val="pt-BR"/>
              </w:rPr>
            </w:pPr>
          </w:p>
          <w:p w:rsidR="00EA508A" w:rsidRDefault="00F73F66" w:rsidP="003B394E">
            <w:pPr>
              <w:jc w:val="center"/>
              <w:rPr>
                <w:lang w:val="en-US"/>
              </w:rPr>
            </w:pPr>
            <w:r>
              <w:rPr>
                <w:lang w:val="en-US"/>
              </w:rPr>
              <w:t>10'</w:t>
            </w:r>
          </w:p>
        </w:tc>
        <w:tc>
          <w:tcPr>
            <w:tcW w:w="4052" w:type="dxa"/>
          </w:tcPr>
          <w:p w:rsidR="00EA508A" w:rsidRDefault="00EA508A" w:rsidP="00814626">
            <w:pPr>
              <w:rPr>
                <w:b/>
                <w:lang w:val="en-US"/>
              </w:rPr>
            </w:pPr>
            <w:r>
              <w:rPr>
                <w:b/>
                <w:u w:val="single"/>
                <w:lang w:val="en-US"/>
              </w:rPr>
              <w:t>HĐ3:</w:t>
            </w:r>
            <w:r>
              <w:rPr>
                <w:b/>
                <w:lang w:val="en-US"/>
              </w:rPr>
              <w:t xml:space="preserve"> Dấu hiệu nhận biết.</w:t>
            </w:r>
          </w:p>
          <w:p w:rsidR="008C57DA" w:rsidRPr="00AB2584" w:rsidRDefault="008C57DA" w:rsidP="008C57DA">
            <w:pPr>
              <w:rPr>
                <w:lang w:val="en-US"/>
              </w:rPr>
            </w:pPr>
            <w:r w:rsidRPr="00AB2584">
              <w:rPr>
                <w:b/>
                <w:lang w:val="en-US"/>
              </w:rPr>
              <w:t>.GV:</w:t>
            </w:r>
            <w:r w:rsidRPr="00AB2584">
              <w:rPr>
                <w:lang w:val="en-US"/>
              </w:rPr>
              <w:t xml:space="preserve"> Giới thiệu các dấu hiệu nhận biết hình chữ nhật.</w:t>
            </w:r>
          </w:p>
          <w:p w:rsidR="008C57DA" w:rsidRPr="00AB2584" w:rsidRDefault="008C57DA" w:rsidP="008C57DA">
            <w:pPr>
              <w:rPr>
                <w:lang w:val="en-US"/>
              </w:rPr>
            </w:pPr>
            <w:r w:rsidRPr="00AB2584">
              <w:rPr>
                <w:b/>
                <w:lang w:val="en-US"/>
              </w:rPr>
              <w:t>HS:</w:t>
            </w:r>
            <w:r w:rsidRPr="00AB2584">
              <w:rPr>
                <w:lang w:val="en-US"/>
              </w:rPr>
              <w:t xml:space="preserve"> Đọc dấu hiệu.</w:t>
            </w:r>
          </w:p>
          <w:p w:rsidR="008C57DA" w:rsidRPr="00AB2584" w:rsidRDefault="008C57DA" w:rsidP="008C57DA">
            <w:pPr>
              <w:rPr>
                <w:lang w:val="en-US"/>
              </w:rPr>
            </w:pPr>
            <w:r w:rsidRPr="00AB2584">
              <w:rPr>
                <w:b/>
                <w:lang w:val="en-US"/>
              </w:rPr>
              <w:t xml:space="preserve">GV: </w:t>
            </w:r>
            <w:r w:rsidRPr="00AB2584">
              <w:rPr>
                <w:lang w:val="en-US"/>
              </w:rPr>
              <w:t>3 dấu hiệu đầu các em tự chứng minh (BTVN).</w:t>
            </w:r>
          </w:p>
          <w:p w:rsidR="008C57DA" w:rsidRPr="00AB2584" w:rsidRDefault="008C57DA" w:rsidP="008C57DA">
            <w:pPr>
              <w:rPr>
                <w:lang w:val="en-US"/>
              </w:rPr>
            </w:pPr>
            <w:r w:rsidRPr="00AB2584">
              <w:rPr>
                <w:lang w:val="en-US"/>
              </w:rPr>
              <w:t>Ta sẽ cùng nhau chứng minh dấu hiệu 4.</w:t>
            </w:r>
          </w:p>
          <w:p w:rsidR="008C57DA" w:rsidRPr="00AB2584" w:rsidRDefault="008C57DA" w:rsidP="008C57DA">
            <w:pPr>
              <w:rPr>
                <w:lang w:val="en-US"/>
              </w:rPr>
            </w:pPr>
            <w:r w:rsidRPr="00AB2584">
              <w:rPr>
                <w:b/>
                <w:lang w:val="en-US"/>
              </w:rPr>
              <w:t>HS</w:t>
            </w:r>
            <w:r w:rsidR="00044BF7" w:rsidRPr="00AB2584">
              <w:rPr>
                <w:b/>
                <w:lang w:val="en-US"/>
              </w:rPr>
              <w:t>:</w:t>
            </w:r>
            <w:r w:rsidRPr="00AB2584">
              <w:rPr>
                <w:lang w:val="en-US"/>
              </w:rPr>
              <w:t xml:space="preserve"> vẽ hình và ghi gt, kl</w:t>
            </w:r>
          </w:p>
          <w:p w:rsidR="008C57DA" w:rsidRPr="00AB2584" w:rsidRDefault="008C57DA" w:rsidP="008C57DA">
            <w:pPr>
              <w:rPr>
                <w:b/>
                <w:bCs/>
                <w:lang w:val="en-US"/>
              </w:rPr>
            </w:pPr>
          </w:p>
          <w:p w:rsidR="008C57DA" w:rsidRPr="00AB2584" w:rsidRDefault="008C57DA" w:rsidP="008C57DA">
            <w:pPr>
              <w:rPr>
                <w:bCs/>
                <w:lang w:val="en-US"/>
              </w:rPr>
            </w:pPr>
            <w:r w:rsidRPr="00AB2584">
              <w:rPr>
                <w:b/>
                <w:bCs/>
                <w:lang w:val="en-US"/>
              </w:rPr>
              <w:t>GV</w:t>
            </w:r>
            <w:r w:rsidR="00044BF7" w:rsidRPr="00AB2584">
              <w:rPr>
                <w:b/>
                <w:bCs/>
                <w:lang w:val="en-US"/>
              </w:rPr>
              <w:t>:</w:t>
            </w:r>
            <w:r w:rsidRPr="00AB2584">
              <w:rPr>
                <w:bCs/>
                <w:lang w:val="en-US"/>
              </w:rPr>
              <w:t xml:space="preserve"> gợi ý:</w:t>
            </w:r>
          </w:p>
          <w:p w:rsidR="008C57DA" w:rsidRPr="00AB2584" w:rsidRDefault="008C57DA" w:rsidP="008C57DA">
            <w:pPr>
              <w:rPr>
                <w:bCs/>
                <w:lang w:val="en-US"/>
              </w:rPr>
            </w:pPr>
          </w:p>
          <w:p w:rsidR="008C57DA" w:rsidRPr="00FC23F5" w:rsidRDefault="008C57DA" w:rsidP="008C57DA">
            <w:pPr>
              <w:rPr>
                <w:b/>
                <w:bCs/>
              </w:rPr>
            </w:pPr>
            <w:r w:rsidRPr="00FC23F5">
              <w:rPr>
                <w:bCs/>
              </w:rPr>
              <w:t xml:space="preserve">- ABCD là hbh thì suy ra được </w:t>
            </w:r>
            <w:r w:rsidRPr="00FC23F5">
              <w:rPr>
                <w:bCs/>
              </w:rPr>
              <w:lastRenderedPageBreak/>
              <w:t>điều gì?</w:t>
            </w:r>
          </w:p>
          <w:p w:rsidR="008C57DA" w:rsidRPr="00FC23F5" w:rsidRDefault="008C57DA" w:rsidP="008C57DA">
            <w:pPr>
              <w:rPr>
                <w:b/>
                <w:bCs/>
              </w:rPr>
            </w:pPr>
          </w:p>
          <w:p w:rsidR="008C57DA" w:rsidRPr="00FC23F5" w:rsidRDefault="008C57DA" w:rsidP="008C57DA">
            <w:pPr>
              <w:rPr>
                <w:bCs/>
              </w:rPr>
            </w:pPr>
          </w:p>
          <w:p w:rsidR="008C57DA" w:rsidRPr="00FC23F5" w:rsidRDefault="008C57DA" w:rsidP="008C57DA">
            <w:pPr>
              <w:rPr>
                <w:bCs/>
              </w:rPr>
            </w:pPr>
            <w:r w:rsidRPr="00FC23F5">
              <w:rPr>
                <w:bCs/>
              </w:rPr>
              <w:t>- Hai đường chéo bằng nhau cho ta biết thêm điều gì?</w:t>
            </w:r>
          </w:p>
          <w:p w:rsidR="008C57DA" w:rsidRPr="003A6EA7" w:rsidRDefault="008C57DA" w:rsidP="008C57DA">
            <w:pPr>
              <w:rPr>
                <w:bCs/>
              </w:rPr>
            </w:pPr>
          </w:p>
          <w:p w:rsidR="008C57DA" w:rsidRPr="00AB2584" w:rsidRDefault="008C57DA" w:rsidP="008C57DA">
            <w:pPr>
              <w:rPr>
                <w:b/>
              </w:rPr>
            </w:pPr>
            <w:r w:rsidRPr="00FC23F5">
              <w:rPr>
                <w:bCs/>
              </w:rPr>
              <w:t>- Kết hợp với GT ta có kết luận gì về tứ giác ABCD?</w:t>
            </w:r>
          </w:p>
        </w:tc>
        <w:tc>
          <w:tcPr>
            <w:tcW w:w="4389" w:type="dxa"/>
          </w:tcPr>
          <w:p w:rsidR="00EA508A" w:rsidRDefault="00EA508A" w:rsidP="00814626">
            <w:pPr>
              <w:rPr>
                <w:b/>
                <w:lang w:val="en-US"/>
              </w:rPr>
            </w:pPr>
            <w:r>
              <w:rPr>
                <w:b/>
                <w:lang w:val="pt-BR"/>
              </w:rPr>
              <w:lastRenderedPageBreak/>
              <w:t xml:space="preserve">3. </w:t>
            </w:r>
            <w:r>
              <w:rPr>
                <w:b/>
                <w:lang w:val="en-US"/>
              </w:rPr>
              <w:t>Dấu hiệu nhận biết.</w:t>
            </w:r>
          </w:p>
          <w:p w:rsidR="008C57DA" w:rsidRPr="003B394E" w:rsidRDefault="003B394E" w:rsidP="008C57DA">
            <w:pPr>
              <w:rPr>
                <w:lang w:val="en-US"/>
              </w:rPr>
            </w:pPr>
            <w:r>
              <w:rPr>
                <w:noProof/>
                <w:lang w:val="en-US"/>
              </w:rPr>
              <w:drawing>
                <wp:inline distT="0" distB="0" distL="0" distR="0" wp14:anchorId="0DEBBF0C" wp14:editId="280CF5A5">
                  <wp:extent cx="1857375" cy="1359228"/>
                  <wp:effectExtent l="0" t="0" r="0" b="0"/>
                  <wp:docPr id="226" name="Ảnh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857375" cy="1359228"/>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601"/>
              <w:gridCol w:w="3562"/>
            </w:tblGrid>
            <w:tr w:rsidR="00E414A2" w:rsidTr="00E414A2">
              <w:tc>
                <w:tcPr>
                  <w:tcW w:w="601" w:type="dxa"/>
                </w:tcPr>
                <w:p w:rsidR="00E414A2" w:rsidRDefault="00E414A2" w:rsidP="008C57DA">
                  <w:pPr>
                    <w:rPr>
                      <w:lang w:val="pt-BR"/>
                    </w:rPr>
                  </w:pPr>
                  <w:r>
                    <w:rPr>
                      <w:lang w:val="pt-BR"/>
                    </w:rPr>
                    <w:t>GT</w:t>
                  </w:r>
                </w:p>
              </w:tc>
              <w:tc>
                <w:tcPr>
                  <w:tcW w:w="3562" w:type="dxa"/>
                </w:tcPr>
                <w:p w:rsidR="00E414A2" w:rsidRDefault="00E414A2" w:rsidP="008C57DA">
                  <w:pPr>
                    <w:rPr>
                      <w:lang w:val="pt-BR"/>
                    </w:rPr>
                  </w:pPr>
                  <w:r w:rsidRPr="00FC23F5">
                    <w:rPr>
                      <w:lang w:val="pt-BR"/>
                    </w:rPr>
                    <w:t>ABCD là hình bình hành</w:t>
                  </w:r>
                </w:p>
                <w:p w:rsidR="00E414A2" w:rsidRDefault="00E414A2" w:rsidP="008C57DA">
                  <w:pPr>
                    <w:rPr>
                      <w:lang w:val="pt-BR"/>
                    </w:rPr>
                  </w:pPr>
                  <w:r w:rsidRPr="00FC23F5">
                    <w:t>AC = BD</w:t>
                  </w:r>
                </w:p>
              </w:tc>
            </w:tr>
            <w:tr w:rsidR="00E414A2" w:rsidTr="00E414A2">
              <w:tc>
                <w:tcPr>
                  <w:tcW w:w="601" w:type="dxa"/>
                </w:tcPr>
                <w:p w:rsidR="00E414A2" w:rsidRDefault="00E414A2" w:rsidP="008C57DA">
                  <w:pPr>
                    <w:rPr>
                      <w:lang w:val="pt-BR"/>
                    </w:rPr>
                  </w:pPr>
                  <w:r>
                    <w:rPr>
                      <w:lang w:val="pt-BR"/>
                    </w:rPr>
                    <w:t>KL</w:t>
                  </w:r>
                </w:p>
              </w:tc>
              <w:tc>
                <w:tcPr>
                  <w:tcW w:w="3562" w:type="dxa"/>
                </w:tcPr>
                <w:p w:rsidR="00E414A2" w:rsidRDefault="00E414A2" w:rsidP="008C57DA">
                  <w:pPr>
                    <w:rPr>
                      <w:lang w:val="pt-BR"/>
                    </w:rPr>
                  </w:pPr>
                  <w:r>
                    <w:rPr>
                      <w:lang w:val="pt-BR"/>
                    </w:rPr>
                    <w:t>ABCD là hình chữ nhật.</w:t>
                  </w:r>
                </w:p>
              </w:tc>
            </w:tr>
          </w:tbl>
          <w:p w:rsidR="008C57DA" w:rsidRPr="008A6582" w:rsidRDefault="008C57DA" w:rsidP="008C57DA">
            <w:pPr>
              <w:rPr>
                <w:bCs/>
                <w:i/>
                <w:lang w:val="pt-BR"/>
              </w:rPr>
            </w:pPr>
            <w:r w:rsidRPr="008A6582">
              <w:rPr>
                <w:bCs/>
                <w:i/>
                <w:lang w:val="pt-BR"/>
              </w:rPr>
              <w:t>Chứng minh</w:t>
            </w:r>
            <w:r w:rsidR="008A6582">
              <w:rPr>
                <w:bCs/>
                <w:i/>
                <w:lang w:val="pt-BR"/>
              </w:rPr>
              <w:t>:</w:t>
            </w:r>
          </w:p>
          <w:p w:rsidR="008C57DA" w:rsidRPr="00FC23F5" w:rsidRDefault="008C57DA" w:rsidP="008C57DA">
            <w:pPr>
              <w:rPr>
                <w:lang w:val="pt-BR"/>
              </w:rPr>
            </w:pPr>
            <w:r w:rsidRPr="00FC23F5">
              <w:rPr>
                <w:lang w:val="pt-BR"/>
              </w:rPr>
              <w:t xml:space="preserve"> ABCD là hình bình hành (gt) nên </w:t>
            </w:r>
            <w:r w:rsidRPr="00FC23F5">
              <w:rPr>
                <w:lang w:val="pt-BR"/>
              </w:rPr>
              <w:lastRenderedPageBreak/>
              <w:t xml:space="preserve">AB//CD &amp; AD//BC </w:t>
            </w:r>
          </w:p>
          <w:p w:rsidR="002C78AF" w:rsidRDefault="008C57DA" w:rsidP="008C57DA">
            <w:r w:rsidRPr="00FC23F5">
              <w:rPr>
                <w:position w:val="-6"/>
              </w:rPr>
              <w:object w:dxaOrig="300" w:dyaOrig="240">
                <v:shape id="_x0000_i1322" type="#_x0000_t75" style="width:15pt;height:12pt" o:ole="">
                  <v:imagedata r:id="rId537" o:title=""/>
                </v:shape>
                <o:OLEObject Type="Embed" ProgID="Equation.DSMT4" ShapeID="_x0000_i1322" DrawAspect="Content" ObjectID="_1568109950" r:id="rId538"/>
              </w:object>
            </w:r>
            <w:r w:rsidRPr="00FC23F5">
              <w:rPr>
                <w:position w:val="-4"/>
              </w:rPr>
              <w:object w:dxaOrig="180" w:dyaOrig="279">
                <v:shape id="_x0000_i1323" type="#_x0000_t75" style="width:14.25pt;height:14.25pt" o:ole="">
                  <v:imagedata r:id="rId539" o:title=""/>
                </v:shape>
                <o:OLEObject Type="Embed" ProgID="Equation.DSMT4" ShapeID="_x0000_i1323" DrawAspect="Content" ObjectID="_1568109951" r:id="rId540"/>
              </w:object>
            </w:r>
            <w:r w:rsidR="002C78AF" w:rsidRPr="002C78AF">
              <w:rPr>
                <w:position w:val="-6"/>
              </w:rPr>
              <w:object w:dxaOrig="660" w:dyaOrig="360">
                <v:shape id="_x0000_i1324" type="#_x0000_t75" style="width:33pt;height:18pt" o:ole="">
                  <v:imagedata r:id="rId541" o:title=""/>
                </v:shape>
                <o:OLEObject Type="Embed" ProgID="Equation.DSMT4" ShapeID="_x0000_i1324" DrawAspect="Content" ObjectID="_1568109952" r:id="rId542"/>
              </w:object>
            </w:r>
            <w:r w:rsidR="002C78AF">
              <w:t>;</w:t>
            </w:r>
            <w:r w:rsidR="002C78AF" w:rsidRPr="00AB2584">
              <w:rPr>
                <w:lang w:val="pt-BR"/>
              </w:rPr>
              <w:t xml:space="preserve"> </w:t>
            </w:r>
            <w:r w:rsidR="002C78AF" w:rsidRPr="002C78AF">
              <w:rPr>
                <w:position w:val="-4"/>
                <w:lang w:val="en-US"/>
              </w:rPr>
              <w:object w:dxaOrig="639" w:dyaOrig="340">
                <v:shape id="_x0000_i1325" type="#_x0000_t75" style="width:32.25pt;height:17.25pt" o:ole="">
                  <v:imagedata r:id="rId543" o:title=""/>
                </v:shape>
                <o:OLEObject Type="Embed" ProgID="Equation.DSMT4" ShapeID="_x0000_i1325" DrawAspect="Content" ObjectID="_1568109953" r:id="rId544"/>
              </w:object>
            </w:r>
            <w:r w:rsidR="002C78AF" w:rsidRPr="00AB2584">
              <w:rPr>
                <w:lang w:val="pt-BR"/>
              </w:rPr>
              <w:t xml:space="preserve"> </w:t>
            </w:r>
            <w:r w:rsidR="002C78AF">
              <w:t xml:space="preserve"> (1)</w:t>
            </w:r>
          </w:p>
          <w:p w:rsidR="008C57DA" w:rsidRPr="00FC23F5" w:rsidRDefault="008C57DA" w:rsidP="008C57DA">
            <w:r w:rsidRPr="00FC23F5">
              <w:t xml:space="preserve">mà AB//CD, AC = BD </w:t>
            </w:r>
          </w:p>
          <w:p w:rsidR="008C57DA" w:rsidRPr="00FC23F5" w:rsidRDefault="008C57DA" w:rsidP="008C57DA">
            <w:r w:rsidRPr="00FC23F5">
              <w:rPr>
                <w:position w:val="-6"/>
              </w:rPr>
              <w:object w:dxaOrig="300" w:dyaOrig="240">
                <v:shape id="_x0000_i1326" type="#_x0000_t75" style="width:15pt;height:12pt" o:ole="">
                  <v:imagedata r:id="rId537" o:title=""/>
                </v:shape>
                <o:OLEObject Type="Embed" ProgID="Equation.DSMT4" ShapeID="_x0000_i1326" DrawAspect="Content" ObjectID="_1568109954" r:id="rId545"/>
              </w:object>
            </w:r>
            <w:r w:rsidRPr="00FC23F5">
              <w:t xml:space="preserve"> ABCD là hình thang cân.</w:t>
            </w:r>
          </w:p>
          <w:p w:rsidR="008C57DA" w:rsidRPr="00FC23F5" w:rsidRDefault="008C57DA" w:rsidP="008C57DA">
            <w:r w:rsidRPr="00FC23F5">
              <w:rPr>
                <w:position w:val="-6"/>
              </w:rPr>
              <w:object w:dxaOrig="300" w:dyaOrig="240">
                <v:shape id="_x0000_i1327" type="#_x0000_t75" style="width:15pt;height:12pt" o:ole="">
                  <v:imagedata r:id="rId537" o:title=""/>
                </v:shape>
                <o:OLEObject Type="Embed" ProgID="Equation.DSMT4" ShapeID="_x0000_i1327" DrawAspect="Content" ObjectID="_1568109955" r:id="rId546"/>
              </w:object>
            </w:r>
            <w:r w:rsidRPr="00FC23F5">
              <w:t xml:space="preserve"> </w:t>
            </w:r>
            <w:r w:rsidR="00C148B4" w:rsidRPr="00C148B4">
              <w:rPr>
                <w:position w:val="-4"/>
              </w:rPr>
              <w:object w:dxaOrig="660" w:dyaOrig="340">
                <v:shape id="_x0000_i1328" type="#_x0000_t75" style="width:33pt;height:17.25pt" o:ole="">
                  <v:imagedata r:id="rId547" o:title=""/>
                </v:shape>
                <o:OLEObject Type="Embed" ProgID="Equation.DSMT4" ShapeID="_x0000_i1328" DrawAspect="Content" ObjectID="_1568109956" r:id="rId548"/>
              </w:object>
            </w:r>
            <w:r w:rsidR="00C148B4">
              <w:t xml:space="preserve">; </w:t>
            </w:r>
            <w:r w:rsidR="00C148B4" w:rsidRPr="00C148B4">
              <w:rPr>
                <w:position w:val="-6"/>
              </w:rPr>
              <w:object w:dxaOrig="639" w:dyaOrig="360">
                <v:shape id="_x0000_i1329" type="#_x0000_t75" style="width:32.25pt;height:18pt" o:ole="">
                  <v:imagedata r:id="rId549" o:title=""/>
                </v:shape>
                <o:OLEObject Type="Embed" ProgID="Equation.DSMT4" ShapeID="_x0000_i1329" DrawAspect="Content" ObjectID="_1568109957" r:id="rId550"/>
              </w:object>
            </w:r>
            <w:r w:rsidR="00C148B4">
              <w:t xml:space="preserve"> </w:t>
            </w:r>
            <w:r w:rsidR="00C148B4" w:rsidRPr="00AB2584">
              <w:t xml:space="preserve">   </w:t>
            </w:r>
            <w:r w:rsidRPr="00FC23F5">
              <w:t xml:space="preserve"> (2) </w:t>
            </w:r>
          </w:p>
          <w:p w:rsidR="008C57DA" w:rsidRPr="00FC23F5" w:rsidRDefault="008C57DA" w:rsidP="008C57DA">
            <w:pPr>
              <w:rPr>
                <w:lang w:val="pt-BR"/>
              </w:rPr>
            </w:pPr>
            <w:r w:rsidRPr="00FC23F5">
              <w:rPr>
                <w:lang w:val="pt-BR"/>
              </w:rPr>
              <w:t>Từ</w:t>
            </w:r>
            <w:r w:rsidR="00C148B4">
              <w:rPr>
                <w:lang w:val="pt-BR"/>
              </w:rPr>
              <w:t xml:space="preserve"> (1) &amp;(2) </w:t>
            </w:r>
          </w:p>
          <w:p w:rsidR="008C57DA" w:rsidRPr="00AB2584" w:rsidRDefault="008C57DA" w:rsidP="008C57DA">
            <w:r w:rsidRPr="00FC23F5">
              <w:rPr>
                <w:position w:val="-6"/>
              </w:rPr>
              <w:object w:dxaOrig="300" w:dyaOrig="240">
                <v:shape id="_x0000_i1330" type="#_x0000_t75" style="width:15pt;height:12pt" o:ole="">
                  <v:imagedata r:id="rId537" o:title=""/>
                </v:shape>
                <o:OLEObject Type="Embed" ProgID="Equation.DSMT4" ShapeID="_x0000_i1330" DrawAspect="Content" ObjectID="_1568109958" r:id="rId551"/>
              </w:object>
            </w:r>
            <w:r w:rsidR="00C148B4" w:rsidRPr="00AB2584">
              <w:t xml:space="preserve"> </w:t>
            </w:r>
            <w:r w:rsidR="00C148B4" w:rsidRPr="00C148B4">
              <w:rPr>
                <w:position w:val="-6"/>
                <w:lang w:val="en-US"/>
              </w:rPr>
              <w:object w:dxaOrig="2020" w:dyaOrig="360">
                <v:shape id="_x0000_i1331" type="#_x0000_t75" style="width:101.25pt;height:18pt" o:ole="">
                  <v:imagedata r:id="rId552" o:title=""/>
                </v:shape>
                <o:OLEObject Type="Embed" ProgID="Equation.DSMT4" ShapeID="_x0000_i1331" DrawAspect="Content" ObjectID="_1568109959" r:id="rId553"/>
              </w:object>
            </w:r>
            <w:r w:rsidR="00C148B4" w:rsidRPr="00AB2584">
              <w:t xml:space="preserve"> </w:t>
            </w:r>
          </w:p>
          <w:p w:rsidR="008C57DA" w:rsidRPr="00E0161E" w:rsidRDefault="008C57DA" w:rsidP="00814626">
            <w:pPr>
              <w:rPr>
                <w:lang w:val="pt-BR"/>
              </w:rPr>
            </w:pPr>
            <w:r w:rsidRPr="00FC23F5">
              <w:rPr>
                <w:lang w:val="pt-BR"/>
              </w:rPr>
              <w:t>Vậy ABCD là hình chữ nhậ</w:t>
            </w:r>
            <w:r w:rsidR="00E0161E">
              <w:rPr>
                <w:lang w:val="pt-BR"/>
              </w:rPr>
              <w:t>t.</w:t>
            </w:r>
          </w:p>
        </w:tc>
      </w:tr>
      <w:tr w:rsidR="002320F5" w:rsidTr="003B394E">
        <w:tc>
          <w:tcPr>
            <w:tcW w:w="621" w:type="dxa"/>
          </w:tcPr>
          <w:p w:rsidR="002320F5" w:rsidRDefault="00F73F66" w:rsidP="003B394E">
            <w:pPr>
              <w:jc w:val="center"/>
              <w:rPr>
                <w:lang w:val="en-US"/>
              </w:rPr>
            </w:pPr>
            <w:r>
              <w:rPr>
                <w:lang w:val="en-US"/>
              </w:rPr>
              <w:lastRenderedPageBreak/>
              <w:t>8'</w:t>
            </w:r>
          </w:p>
        </w:tc>
        <w:tc>
          <w:tcPr>
            <w:tcW w:w="4052" w:type="dxa"/>
          </w:tcPr>
          <w:p w:rsidR="002320F5" w:rsidRDefault="002320F5" w:rsidP="00814626">
            <w:pPr>
              <w:rPr>
                <w:b/>
                <w:lang w:val="en-US"/>
              </w:rPr>
            </w:pPr>
            <w:r>
              <w:rPr>
                <w:b/>
                <w:u w:val="single"/>
                <w:lang w:val="en-US"/>
              </w:rPr>
              <w:t>HĐ4:</w:t>
            </w:r>
            <w:r>
              <w:rPr>
                <w:b/>
                <w:lang w:val="en-US"/>
              </w:rPr>
              <w:t xml:space="preserve"> Áp dụng vào tam giác.</w:t>
            </w:r>
          </w:p>
          <w:p w:rsidR="004E38B8" w:rsidRDefault="0034244B" w:rsidP="0034244B">
            <w:pPr>
              <w:rPr>
                <w:lang w:val="pt-BR"/>
              </w:rPr>
            </w:pPr>
            <w:r w:rsidRPr="0034244B">
              <w:rPr>
                <w:b/>
                <w:lang w:val="pt-BR"/>
              </w:rPr>
              <w:t>GV:</w:t>
            </w:r>
            <w:r w:rsidRPr="0034244B">
              <w:rPr>
                <w:lang w:val="pt-BR"/>
              </w:rPr>
              <w:t xml:space="preserve"> Cho hs thực hiện </w:t>
            </w:r>
            <w:r w:rsidRPr="0034244B">
              <w:rPr>
                <w:bdr w:val="single" w:sz="4" w:space="0" w:color="auto"/>
                <w:lang w:val="pt-BR"/>
              </w:rPr>
              <w:t>?3</w:t>
            </w:r>
            <w:r w:rsidRPr="0034244B">
              <w:rPr>
                <w:lang w:val="pt-BR"/>
              </w:rPr>
              <w:t xml:space="preserve">, </w:t>
            </w:r>
            <w:r w:rsidRPr="0034244B">
              <w:rPr>
                <w:bdr w:val="single" w:sz="4" w:space="0" w:color="auto"/>
                <w:lang w:val="pt-BR"/>
              </w:rPr>
              <w:t>?4</w:t>
            </w:r>
          </w:p>
          <w:p w:rsidR="0034244B" w:rsidRPr="0034244B" w:rsidRDefault="0034244B" w:rsidP="0034244B">
            <w:pPr>
              <w:rPr>
                <w:lang w:val="pt-BR"/>
              </w:rPr>
            </w:pPr>
            <w:r w:rsidRPr="0034244B">
              <w:rPr>
                <w:position w:val="-6"/>
                <w:lang w:val="pt-BR"/>
              </w:rPr>
              <w:object w:dxaOrig="300" w:dyaOrig="240">
                <v:shape id="_x0000_i1332" type="#_x0000_t75" style="width:15pt;height:12pt" o:ole="">
                  <v:imagedata r:id="rId554" o:title=""/>
                </v:shape>
                <o:OLEObject Type="Embed" ProgID="Equation.DSMT4" ShapeID="_x0000_i1332" DrawAspect="Content" ObjectID="_1568109960" r:id="rId555"/>
              </w:object>
            </w:r>
            <w:r w:rsidRPr="0034244B">
              <w:rPr>
                <w:lang w:val="pt-BR"/>
              </w:rPr>
              <w:t xml:space="preserve"> định lí</w:t>
            </w:r>
          </w:p>
          <w:p w:rsidR="0034244B" w:rsidRPr="0034244B" w:rsidRDefault="0034244B" w:rsidP="0034244B">
            <w:pPr>
              <w:rPr>
                <w:lang w:val="pt-BR"/>
              </w:rPr>
            </w:pPr>
            <w:r w:rsidRPr="0034244B">
              <w:rPr>
                <w:b/>
                <w:lang w:val="pt-BR"/>
              </w:rPr>
              <w:t>HS:</w:t>
            </w:r>
            <w:r w:rsidRPr="0034244B">
              <w:rPr>
                <w:lang w:val="pt-BR"/>
              </w:rPr>
              <w:t xml:space="preserve"> Làm bài, phát biểu định lí</w:t>
            </w:r>
          </w:p>
          <w:p w:rsidR="0034244B" w:rsidRDefault="0034244B" w:rsidP="0034244B">
            <w:pPr>
              <w:rPr>
                <w:lang w:val="pt-BR"/>
              </w:rPr>
            </w:pPr>
            <w:r w:rsidRPr="0034244B">
              <w:rPr>
                <w:b/>
                <w:lang w:val="pt-BR"/>
              </w:rPr>
              <w:t>GV:</w:t>
            </w:r>
            <w:r w:rsidRPr="0034244B">
              <w:rPr>
                <w:lang w:val="pt-BR"/>
              </w:rPr>
              <w:t xml:space="preserve"> Chốt lại</w:t>
            </w:r>
            <w:r w:rsidR="00662CB2">
              <w:rPr>
                <w:lang w:val="pt-BR"/>
              </w:rPr>
              <w:t>.</w:t>
            </w:r>
          </w:p>
          <w:p w:rsidR="00662CB2" w:rsidRDefault="00662CB2" w:rsidP="0034244B">
            <w:pPr>
              <w:rPr>
                <w:lang w:val="pt-BR"/>
              </w:rPr>
            </w:pPr>
            <w:r>
              <w:rPr>
                <w:lang w:val="pt-BR"/>
              </w:rPr>
              <w:t>Cho HS phát biểu lại định lí.</w:t>
            </w:r>
          </w:p>
          <w:p w:rsidR="00662CB2" w:rsidRPr="00662CB2" w:rsidRDefault="00662CB2" w:rsidP="0034244B">
            <w:pPr>
              <w:rPr>
                <w:lang w:val="en-US"/>
              </w:rPr>
            </w:pPr>
            <w:r>
              <w:rPr>
                <w:b/>
                <w:lang w:val="pt-BR"/>
              </w:rPr>
              <w:t>HS:</w:t>
            </w:r>
            <w:r>
              <w:rPr>
                <w:lang w:val="pt-BR"/>
              </w:rPr>
              <w:t xml:space="preserve"> Phát biểu.</w:t>
            </w:r>
          </w:p>
        </w:tc>
        <w:tc>
          <w:tcPr>
            <w:tcW w:w="4389" w:type="dxa"/>
          </w:tcPr>
          <w:p w:rsidR="002320F5" w:rsidRDefault="002320F5" w:rsidP="00814626">
            <w:pPr>
              <w:rPr>
                <w:b/>
                <w:lang w:val="en-US"/>
              </w:rPr>
            </w:pPr>
            <w:r>
              <w:rPr>
                <w:b/>
                <w:lang w:val="pt-BR"/>
              </w:rPr>
              <w:t xml:space="preserve">4. </w:t>
            </w:r>
            <w:r>
              <w:rPr>
                <w:b/>
                <w:lang w:val="en-US"/>
              </w:rPr>
              <w:t>Áp dụng vào tam giác.</w:t>
            </w:r>
          </w:p>
          <w:p w:rsidR="00424A28" w:rsidRDefault="00424A28" w:rsidP="00814626">
            <w:pPr>
              <w:rPr>
                <w:lang w:val="pt-BR"/>
              </w:rPr>
            </w:pPr>
            <w:r w:rsidRPr="00424A28">
              <w:rPr>
                <w:bdr w:val="single" w:sz="4" w:space="0" w:color="auto"/>
                <w:lang w:val="pt-BR"/>
              </w:rPr>
              <w:t>?3</w:t>
            </w:r>
            <w:r w:rsidRPr="00424A28">
              <w:rPr>
                <w:lang w:val="pt-BR"/>
              </w:rPr>
              <w:t xml:space="preserve"> </w:t>
            </w:r>
          </w:p>
          <w:p w:rsidR="00424A28" w:rsidRDefault="00424A28" w:rsidP="00814626">
            <w:pPr>
              <w:rPr>
                <w:lang w:val="pt-BR"/>
              </w:rPr>
            </w:pPr>
            <w:r>
              <w:rPr>
                <w:lang w:val="pt-BR"/>
              </w:rPr>
              <w:t>a) Tứ giác ABCD là hình chữ nhật. Vì: ABCD là hình bình hành có 1 góc vuông.</w:t>
            </w:r>
          </w:p>
          <w:p w:rsidR="00424A28" w:rsidRDefault="00424A28" w:rsidP="00814626">
            <w:pPr>
              <w:rPr>
                <w:lang w:val="pt-BR"/>
              </w:rPr>
            </w:pPr>
            <w:r>
              <w:rPr>
                <w:lang w:val="pt-BR"/>
              </w:rPr>
              <w:t xml:space="preserve">b) </w:t>
            </w:r>
            <w:r w:rsidRPr="00424A28">
              <w:rPr>
                <w:position w:val="-24"/>
                <w:lang w:val="pt-BR"/>
              </w:rPr>
              <w:object w:dxaOrig="1219" w:dyaOrig="620">
                <v:shape id="_x0000_i1333" type="#_x0000_t75" style="width:60.75pt;height:30.75pt" o:ole="">
                  <v:imagedata r:id="rId556" o:title=""/>
                </v:shape>
                <o:OLEObject Type="Embed" ProgID="Equation.DSMT4" ShapeID="_x0000_i1333" DrawAspect="Content" ObjectID="_1568109961" r:id="rId557"/>
              </w:object>
            </w:r>
          </w:p>
          <w:p w:rsidR="00424A28" w:rsidRDefault="00424A28" w:rsidP="00814626">
            <w:pPr>
              <w:rPr>
                <w:lang w:val="pt-BR"/>
              </w:rPr>
            </w:pPr>
            <w:r>
              <w:rPr>
                <w:lang w:val="pt-BR"/>
              </w:rPr>
              <w:t>c) Trong tam giác vuông, đường trung tuyến ứng với cạnh huyền bằng nửa cạnh huyền.</w:t>
            </w:r>
          </w:p>
          <w:p w:rsidR="00424A28" w:rsidRDefault="00424A28" w:rsidP="00814626">
            <w:pPr>
              <w:rPr>
                <w:lang w:val="pt-BR"/>
              </w:rPr>
            </w:pPr>
            <w:r w:rsidRPr="00424A28">
              <w:rPr>
                <w:bdr w:val="single" w:sz="4" w:space="0" w:color="auto"/>
                <w:lang w:val="pt-BR"/>
              </w:rPr>
              <w:t>?4</w:t>
            </w:r>
            <w:r>
              <w:rPr>
                <w:lang w:val="pt-BR"/>
              </w:rPr>
              <w:t xml:space="preserve"> </w:t>
            </w:r>
          </w:p>
          <w:p w:rsidR="00424A28" w:rsidRDefault="004235DC" w:rsidP="00814626">
            <w:pPr>
              <w:rPr>
                <w:lang w:val="pt-BR"/>
              </w:rPr>
            </w:pPr>
            <w:r>
              <w:rPr>
                <w:lang w:val="pt-BR"/>
              </w:rPr>
              <w:t>a) Tứ giác ABCD là hình chữ nhật. Vì ABCD là hình bình hành có 2 đường chéo bằng nhau.</w:t>
            </w:r>
          </w:p>
          <w:p w:rsidR="004235DC" w:rsidRDefault="004235DC" w:rsidP="00960267">
            <w:pPr>
              <w:rPr>
                <w:lang w:val="pt-BR"/>
              </w:rPr>
            </w:pPr>
            <w:r>
              <w:rPr>
                <w:lang w:val="pt-BR"/>
              </w:rPr>
              <w:t xml:space="preserve">b) </w:t>
            </w:r>
            <w:r>
              <w:rPr>
                <w:rFonts w:ascii="Cambria Math" w:hAnsi="Cambria Math"/>
                <w:lang w:val="pt-BR"/>
              </w:rPr>
              <w:t>△</w:t>
            </w:r>
            <w:r>
              <w:rPr>
                <w:lang w:val="pt-BR"/>
              </w:rPr>
              <w:t>ABC là tam giác vuông.</w:t>
            </w:r>
          </w:p>
          <w:p w:rsidR="00960267" w:rsidRDefault="00960267" w:rsidP="00960267">
            <w:pPr>
              <w:rPr>
                <w:lang w:val="pt-BR"/>
              </w:rPr>
            </w:pPr>
            <w:r>
              <w:rPr>
                <w:lang w:val="pt-BR"/>
              </w:rPr>
              <w:t>c) Một tam giác có đường trung tuyến ứng với một cạnh bằng nửa cạnh ấy thì tam giác đó là tam giác vuông.</w:t>
            </w:r>
          </w:p>
          <w:p w:rsidR="00721DB3" w:rsidRPr="00721DB3" w:rsidRDefault="00721DB3" w:rsidP="00960267">
            <w:pPr>
              <w:rPr>
                <w:lang w:val="pt-BR"/>
              </w:rPr>
            </w:pPr>
            <w:r>
              <w:rPr>
                <w:b/>
                <w:i/>
                <w:lang w:val="pt-BR"/>
              </w:rPr>
              <w:t>* Định lí:</w:t>
            </w:r>
            <w:r>
              <w:rPr>
                <w:lang w:val="pt-BR"/>
              </w:rPr>
              <w:t xml:space="preserve"> (SGK – 99)</w:t>
            </w:r>
          </w:p>
        </w:tc>
      </w:tr>
    </w:tbl>
    <w:p w:rsidR="00082423" w:rsidRPr="00BC0FBB" w:rsidRDefault="00082423" w:rsidP="00082423">
      <w:pPr>
        <w:pStyle w:val="Heading4"/>
      </w:pPr>
      <w:r w:rsidRPr="00AB2584">
        <w:t>d) Củng cố, luyện tập. (3 ph)</w:t>
      </w:r>
    </w:p>
    <w:p w:rsidR="00082423" w:rsidRPr="00AB2584" w:rsidRDefault="003B394E" w:rsidP="00082423">
      <w:r>
        <w:rPr>
          <w:noProof/>
          <w:lang w:val="en-US"/>
        </w:rPr>
        <w:drawing>
          <wp:anchor distT="0" distB="0" distL="114300" distR="114300" simplePos="0" relativeHeight="252115968" behindDoc="0" locked="0" layoutInCell="1" allowOverlap="1">
            <wp:simplePos x="0" y="0"/>
            <wp:positionH relativeFrom="column">
              <wp:posOffset>3547110</wp:posOffset>
            </wp:positionH>
            <wp:positionV relativeFrom="paragraph">
              <wp:posOffset>6350</wp:posOffset>
            </wp:positionV>
            <wp:extent cx="2152650" cy="1388110"/>
            <wp:effectExtent l="0" t="0" r="0" b="0"/>
            <wp:wrapSquare wrapText="bothSides"/>
            <wp:docPr id="227" name="Ảnh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2152650" cy="1388110"/>
                    </a:xfrm>
                    <a:prstGeom prst="rect">
                      <a:avLst/>
                    </a:prstGeom>
                    <a:noFill/>
                    <a:ln>
                      <a:noFill/>
                    </a:ln>
                  </pic:spPr>
                </pic:pic>
              </a:graphicData>
            </a:graphic>
            <wp14:sizeRelH relativeFrom="page">
              <wp14:pctWidth>0</wp14:pctWidth>
            </wp14:sizeRelH>
            <wp14:sizeRelV relativeFrom="page">
              <wp14:pctHeight>0</wp14:pctHeight>
            </wp14:sizeRelV>
          </wp:anchor>
        </w:drawing>
      </w:r>
      <w:r w:rsidR="00082423">
        <w:rPr>
          <w:b/>
        </w:rPr>
        <w:tab/>
      </w:r>
      <w:r w:rsidR="00082423" w:rsidRPr="00AB2584">
        <w:t>- Nhắc lại kiến thức trọng tâm.</w:t>
      </w:r>
    </w:p>
    <w:p w:rsidR="00C72D40" w:rsidRDefault="00C72D40" w:rsidP="00C72D40">
      <w:r>
        <w:tab/>
      </w:r>
      <w:r w:rsidRPr="00AB2584">
        <w:t xml:space="preserve">- </w:t>
      </w:r>
      <w:r w:rsidRPr="00FC23F5">
        <w:t>Làm bài tập 60/99</w:t>
      </w:r>
      <w:r>
        <w:t>.</w:t>
      </w:r>
    </w:p>
    <w:p w:rsidR="00C72D40" w:rsidRDefault="00C72D40" w:rsidP="00C72D40">
      <w:r>
        <w:tab/>
      </w:r>
      <w:r w:rsidRPr="00FC23F5">
        <w:t>BC</w:t>
      </w:r>
      <w:r w:rsidRPr="00FC23F5">
        <w:rPr>
          <w:vertAlign w:val="superscript"/>
        </w:rPr>
        <w:t>2</w:t>
      </w:r>
      <w:r w:rsidRPr="00FC23F5">
        <w:t xml:space="preserve"> = AB</w:t>
      </w:r>
      <w:r w:rsidRPr="00FC23F5">
        <w:rPr>
          <w:vertAlign w:val="superscript"/>
        </w:rPr>
        <w:t>2</w:t>
      </w:r>
      <w:r w:rsidRPr="00FC23F5">
        <w:t xml:space="preserve"> + AC</w:t>
      </w:r>
      <w:r w:rsidRPr="00FC23F5">
        <w:rPr>
          <w:vertAlign w:val="superscript"/>
        </w:rPr>
        <w:t>2</w:t>
      </w:r>
      <w:r w:rsidRPr="00FC23F5">
        <w:t xml:space="preserve"> = 7</w:t>
      </w:r>
      <w:r w:rsidRPr="00FC23F5">
        <w:rPr>
          <w:vertAlign w:val="superscript"/>
        </w:rPr>
        <w:t>2</w:t>
      </w:r>
      <w:r w:rsidRPr="00FC23F5">
        <w:t xml:space="preserve"> + 24</w:t>
      </w:r>
      <w:r w:rsidRPr="00FC23F5">
        <w:rPr>
          <w:vertAlign w:val="superscript"/>
        </w:rPr>
        <w:t>2</w:t>
      </w:r>
      <w:r w:rsidRPr="00FC23F5">
        <w:t xml:space="preserve"> = 625</w:t>
      </w:r>
    </w:p>
    <w:p w:rsidR="00C72D40" w:rsidRDefault="00C72D40" w:rsidP="00C72D40">
      <w:r>
        <w:tab/>
      </w:r>
      <w:r w:rsidRPr="00FC23F5">
        <w:rPr>
          <w:position w:val="-6"/>
        </w:rPr>
        <w:object w:dxaOrig="300" w:dyaOrig="240">
          <v:shape id="_x0000_i1334" type="#_x0000_t75" style="width:15pt;height:12pt" o:ole="">
            <v:imagedata r:id="rId537" o:title=""/>
          </v:shape>
          <o:OLEObject Type="Embed" ProgID="Equation.DSMT4" ShapeID="_x0000_i1334" DrawAspect="Content" ObjectID="_1568109962" r:id="rId559"/>
        </w:object>
      </w:r>
      <w:r w:rsidRPr="00FC23F5">
        <w:t xml:space="preserve">BC = </w:t>
      </w:r>
      <w:r w:rsidR="0069155D" w:rsidRPr="00FC23F5">
        <w:rPr>
          <w:position w:val="-8"/>
        </w:rPr>
        <w:object w:dxaOrig="700" w:dyaOrig="400">
          <v:shape id="_x0000_i1335" type="#_x0000_t75" style="width:35.25pt;height:20.25pt" o:ole="">
            <v:imagedata r:id="rId560" o:title=""/>
          </v:shape>
          <o:OLEObject Type="Embed" ProgID="Equation.DSMT4" ShapeID="_x0000_i1335" DrawAspect="Content" ObjectID="_1568109963" r:id="rId561"/>
        </w:object>
      </w:r>
      <w:r w:rsidRPr="00FC23F5">
        <w:t xml:space="preserve"> = 25</w:t>
      </w:r>
    </w:p>
    <w:p w:rsidR="00C72D40" w:rsidRPr="00AB2584" w:rsidRDefault="00C72D40" w:rsidP="00C72D40">
      <w:r>
        <w:tab/>
      </w:r>
      <w:r w:rsidRPr="00FC23F5">
        <w:rPr>
          <w:position w:val="-6"/>
        </w:rPr>
        <w:object w:dxaOrig="300" w:dyaOrig="240">
          <v:shape id="_x0000_i1336" type="#_x0000_t75" style="width:15pt;height:12pt" o:ole="">
            <v:imagedata r:id="rId537" o:title=""/>
          </v:shape>
          <o:OLEObject Type="Embed" ProgID="Equation.DSMT4" ShapeID="_x0000_i1336" DrawAspect="Content" ObjectID="_1568109964" r:id="rId562"/>
        </w:object>
      </w:r>
      <w:r w:rsidRPr="00FC23F5">
        <w:t xml:space="preserve">AM = </w:t>
      </w:r>
      <w:r w:rsidR="0069155D" w:rsidRPr="0069155D">
        <w:rPr>
          <w:position w:val="-26"/>
        </w:rPr>
        <w:object w:dxaOrig="260" w:dyaOrig="700">
          <v:shape id="_x0000_i1337" type="#_x0000_t75" style="width:12.75pt;height:34.5pt" o:ole="">
            <v:imagedata r:id="rId563" o:title=""/>
          </v:shape>
          <o:OLEObject Type="Embed" ProgID="Equation.DSMT4" ShapeID="_x0000_i1337" DrawAspect="Content" ObjectID="_1568109965" r:id="rId564"/>
        </w:object>
      </w:r>
      <w:r w:rsidRPr="00FC23F5">
        <w:t xml:space="preserve">BC = </w:t>
      </w:r>
      <w:r w:rsidR="0069155D" w:rsidRPr="0069155D">
        <w:rPr>
          <w:position w:val="-26"/>
        </w:rPr>
        <w:object w:dxaOrig="260" w:dyaOrig="700">
          <v:shape id="_x0000_i1338" type="#_x0000_t75" style="width:12.75pt;height:35.25pt" o:ole="">
            <v:imagedata r:id="rId565" o:title=""/>
          </v:shape>
          <o:OLEObject Type="Embed" ProgID="Equation.DSMT4" ShapeID="_x0000_i1338" DrawAspect="Content" ObjectID="_1568109966" r:id="rId566"/>
        </w:object>
      </w:r>
      <w:r w:rsidRPr="00FC23F5">
        <w:t>.25 = 12,5</w:t>
      </w:r>
    </w:p>
    <w:p w:rsidR="00CF1942" w:rsidRPr="00AB2584" w:rsidRDefault="00CF1942" w:rsidP="00082423">
      <w:pPr>
        <w:pStyle w:val="Heading4"/>
      </w:pPr>
    </w:p>
    <w:p w:rsidR="00082423" w:rsidRPr="00AB2584" w:rsidRDefault="00082423" w:rsidP="00082423">
      <w:pPr>
        <w:pStyle w:val="Heading4"/>
      </w:pPr>
      <w:r w:rsidRPr="00AB2584">
        <w:t>e) Hướng dẫn học sinh tự học ở nhà. (1 ph)</w:t>
      </w:r>
    </w:p>
    <w:p w:rsidR="00082423" w:rsidRDefault="00082423" w:rsidP="00082423">
      <w:pPr>
        <w:rPr>
          <w:lang w:val="pt-BR"/>
        </w:rPr>
      </w:pPr>
      <w:r>
        <w:tab/>
      </w:r>
      <w:r w:rsidRPr="00FC23F5">
        <w:rPr>
          <w:lang w:val="pt-BR"/>
        </w:rPr>
        <w:t xml:space="preserve">- </w:t>
      </w:r>
      <w:r w:rsidR="00E14EAD">
        <w:rPr>
          <w:lang w:val="pt-BR"/>
        </w:rPr>
        <w:t xml:space="preserve">Học thuộc định nghĩa, tính chất, dấu hiệu nhận biết </w:t>
      </w:r>
      <w:r w:rsidR="00094960">
        <w:rPr>
          <w:lang w:val="pt-BR"/>
        </w:rPr>
        <w:t xml:space="preserve">hình chữ nhật </w:t>
      </w:r>
      <w:r w:rsidR="00E14EAD">
        <w:rPr>
          <w:lang w:val="pt-BR"/>
        </w:rPr>
        <w:t>và định lí áp dụng vào tam giác vuông.</w:t>
      </w:r>
    </w:p>
    <w:p w:rsidR="00E14EAD" w:rsidRDefault="00E14EAD" w:rsidP="00082423">
      <w:pPr>
        <w:rPr>
          <w:lang w:val="pt-BR"/>
        </w:rPr>
      </w:pPr>
      <w:r>
        <w:rPr>
          <w:lang w:val="pt-BR"/>
        </w:rPr>
        <w:tab/>
        <w:t>- Làm các bài tập 58, 59, 61 SGK và làm trước các bài luyện tập.</w:t>
      </w:r>
    </w:p>
    <w:p w:rsidR="00082423" w:rsidRPr="00AB2584" w:rsidRDefault="00082423" w:rsidP="00082423">
      <w:pPr>
        <w:pStyle w:val="Heading3"/>
        <w:rPr>
          <w:lang w:val="pt-BR"/>
        </w:rPr>
      </w:pPr>
      <w:r w:rsidRPr="00AB2584">
        <w:rPr>
          <w:lang w:val="pt-BR"/>
        </w:rPr>
        <w:t>5. Rút kinh nghiệm giờ dạy.</w:t>
      </w:r>
    </w:p>
    <w:p w:rsidR="00082423" w:rsidRPr="00AB2584" w:rsidRDefault="00082423" w:rsidP="00082423">
      <w:pPr>
        <w:rPr>
          <w:lang w:val="pt-BR"/>
        </w:rPr>
      </w:pPr>
      <w:r w:rsidRPr="00AB2584">
        <w:rPr>
          <w:lang w:val="pt-BR"/>
        </w:rPr>
        <w:tab/>
        <w:t>.........................................................................................................................................................................................................................................................................................................................................................................................</w:t>
      </w:r>
    </w:p>
    <w:p w:rsidR="00134246" w:rsidRPr="00AB2584" w:rsidRDefault="00134246" w:rsidP="00134246">
      <w:pPr>
        <w:pStyle w:val="Heading2"/>
        <w:rPr>
          <w:lang w:val="pt-BR"/>
        </w:rPr>
      </w:pPr>
      <w:r w:rsidRPr="00AB2584">
        <w:rPr>
          <w:lang w:val="pt-BR"/>
        </w:rPr>
        <w:lastRenderedPageBreak/>
        <w:t xml:space="preserve">Tiết 15: </w:t>
      </w:r>
      <w:r w:rsidRPr="00AB2584">
        <w:rPr>
          <w:rFonts w:cstheme="majorHAnsi"/>
          <w:lang w:val="pt-BR"/>
        </w:rPr>
        <w:t>LUYỆN TẬP</w:t>
      </w:r>
    </w:p>
    <w:p w:rsidR="00134246" w:rsidRPr="00AB2584" w:rsidRDefault="00134246" w:rsidP="00134246">
      <w:pPr>
        <w:rPr>
          <w:lang w:val="pt-BR"/>
        </w:rPr>
      </w:pPr>
    </w:p>
    <w:p w:rsidR="00134246" w:rsidRPr="00AB2584" w:rsidRDefault="00134246" w:rsidP="00134246"/>
    <w:p w:rsidR="00134246" w:rsidRPr="000E4358" w:rsidRDefault="00134246" w:rsidP="00134246">
      <w:pPr>
        <w:pStyle w:val="Heading3"/>
      </w:pPr>
      <w:r w:rsidRPr="000E4358">
        <w:t>1. Mục tiêu.</w:t>
      </w:r>
    </w:p>
    <w:p w:rsidR="00134246" w:rsidRDefault="00134246" w:rsidP="00134246">
      <w:pPr>
        <w:pStyle w:val="Heading4"/>
      </w:pPr>
      <w:r>
        <w:t>a) Về k</w:t>
      </w:r>
      <w:r w:rsidRPr="000E4358">
        <w:t>iến thức.</w:t>
      </w:r>
    </w:p>
    <w:p w:rsidR="00651C66" w:rsidRDefault="00134246" w:rsidP="00651C66">
      <w:pPr>
        <w:rPr>
          <w:lang w:val="pt-BR"/>
        </w:rPr>
      </w:pPr>
      <w:r>
        <w:tab/>
      </w:r>
      <w:r w:rsidR="00651C66">
        <w:rPr>
          <w:lang w:val="es-MX"/>
        </w:rPr>
        <w:t xml:space="preserve">- </w:t>
      </w:r>
      <w:r w:rsidR="00651C66">
        <w:t xml:space="preserve">Củng cố </w:t>
      </w:r>
      <w:r w:rsidR="00651C66" w:rsidRPr="00391627">
        <w:rPr>
          <w:lang w:val="pt-BR"/>
        </w:rPr>
        <w:t>đ</w:t>
      </w:r>
      <w:r w:rsidR="00651C66">
        <w:rPr>
          <w:lang w:val="pt-BR"/>
        </w:rPr>
        <w:t>n</w:t>
      </w:r>
      <w:r w:rsidR="00651C66" w:rsidRPr="00391627">
        <w:rPr>
          <w:lang w:val="pt-BR"/>
        </w:rPr>
        <w:t xml:space="preserve">, </w:t>
      </w:r>
      <w:r w:rsidR="00651C66">
        <w:rPr>
          <w:lang w:val="pt-BR"/>
        </w:rPr>
        <w:t>t</w:t>
      </w:r>
      <w:r w:rsidR="00651C66" w:rsidRPr="00391627">
        <w:rPr>
          <w:lang w:val="pt-BR"/>
        </w:rPr>
        <w:t>/c</w:t>
      </w:r>
      <w:r w:rsidR="00651C66">
        <w:rPr>
          <w:lang w:val="pt-BR"/>
        </w:rPr>
        <w:t>, dấu hiệu nhận biết</w:t>
      </w:r>
      <w:r w:rsidR="00651C66" w:rsidRPr="00391627">
        <w:rPr>
          <w:lang w:val="pt-BR"/>
        </w:rPr>
        <w:t xml:space="preserve"> hình chữ nhật, </w:t>
      </w:r>
      <w:r w:rsidR="00651C66">
        <w:rPr>
          <w:lang w:val="pt-BR"/>
        </w:rPr>
        <w:t>t</w:t>
      </w:r>
      <w:r w:rsidR="00651C66" w:rsidRPr="00391627">
        <w:rPr>
          <w:lang w:val="pt-BR"/>
        </w:rPr>
        <w:t>/c trung tuyến ứng với cạnh huyền của 1 tam giác vuông.</w:t>
      </w:r>
      <w:r w:rsidR="00651C66">
        <w:rPr>
          <w:lang w:val="pt-BR"/>
        </w:rPr>
        <w:t xml:space="preserve"> </w:t>
      </w:r>
    </w:p>
    <w:p w:rsidR="00134246" w:rsidRPr="00AB2584" w:rsidRDefault="00651C66" w:rsidP="00651C66">
      <w:pPr>
        <w:rPr>
          <w:lang w:val="pt-BR"/>
        </w:rPr>
      </w:pPr>
      <w:r>
        <w:rPr>
          <w:lang w:val="pt-BR"/>
        </w:rPr>
        <w:tab/>
        <w:t xml:space="preserve">- </w:t>
      </w:r>
      <w:r w:rsidRPr="003C50D0">
        <w:rPr>
          <w:lang w:val="es-MX"/>
        </w:rPr>
        <w:t>Bổ sung tính chất đối xứng của hình chữ nhật thông qua bài tập.</w:t>
      </w:r>
    </w:p>
    <w:p w:rsidR="00134246" w:rsidRDefault="00134246" w:rsidP="00134246">
      <w:pPr>
        <w:pStyle w:val="Heading4"/>
      </w:pPr>
      <w:r>
        <w:t>b) Về k</w:t>
      </w:r>
      <w:r w:rsidRPr="000E4358">
        <w:t>ỹ năng.</w:t>
      </w:r>
    </w:p>
    <w:p w:rsidR="00134246" w:rsidRPr="00AB2584" w:rsidRDefault="00134246" w:rsidP="00134246">
      <w:pPr>
        <w:rPr>
          <w:lang w:val="pt-BR"/>
        </w:rPr>
      </w:pPr>
      <w:r>
        <w:tab/>
      </w:r>
      <w:r>
        <w:rPr>
          <w:lang w:val="es-MX"/>
        </w:rPr>
        <w:t xml:space="preserve">- </w:t>
      </w:r>
      <w:r w:rsidR="00BB3A44" w:rsidRPr="003C50D0">
        <w:rPr>
          <w:lang w:val="es-MX"/>
        </w:rPr>
        <w:t>Rèn luyện kỹ năng vẽ hình, phân tích đề bài, vận dụng các kiến thức về hình chữ nhật trong tính toán, chứng minh và các bài toán thực tế.</w:t>
      </w:r>
    </w:p>
    <w:p w:rsidR="00134246" w:rsidRDefault="00134246" w:rsidP="00134246">
      <w:pPr>
        <w:pStyle w:val="Heading4"/>
      </w:pPr>
      <w:r>
        <w:t>c) Về t</w:t>
      </w:r>
      <w:r w:rsidRPr="000E4358">
        <w:t>hái độ.</w:t>
      </w:r>
    </w:p>
    <w:p w:rsidR="00134246" w:rsidRPr="003C1C41" w:rsidRDefault="00134246" w:rsidP="00134246">
      <w:r>
        <w:tab/>
      </w:r>
      <w:r w:rsidRPr="003C1C41">
        <w:t xml:space="preserve">- </w:t>
      </w:r>
      <w:r w:rsidRPr="001F1797">
        <w:t>Rèn luyện tư duy sáng tạo, tính cẩn thậ</w:t>
      </w:r>
      <w:r>
        <w:t>n, chính xác.</w:t>
      </w:r>
    </w:p>
    <w:p w:rsidR="00134246" w:rsidRPr="00AB2584" w:rsidRDefault="00134246" w:rsidP="00134246">
      <w:pPr>
        <w:pStyle w:val="Heading3"/>
      </w:pPr>
      <w:r w:rsidRPr="00AB2584">
        <w:t>2. Chuẩn bị của GV và HS.</w:t>
      </w:r>
    </w:p>
    <w:p w:rsidR="00134246" w:rsidRDefault="00134246" w:rsidP="00134246">
      <w:pPr>
        <w:pStyle w:val="Heading4"/>
        <w:rPr>
          <w:lang w:val="en-US"/>
        </w:rPr>
      </w:pPr>
      <w:r>
        <w:rPr>
          <w:lang w:val="en-US"/>
        </w:rPr>
        <w:t>a) Chuẩn bị của GV.</w:t>
      </w:r>
    </w:p>
    <w:p w:rsidR="00134246" w:rsidRPr="00392E46" w:rsidRDefault="00134246" w:rsidP="00134246">
      <w:pPr>
        <w:rPr>
          <w:lang w:val="en-US"/>
        </w:rPr>
      </w:pPr>
      <w:r>
        <w:rPr>
          <w:lang w:val="en-US"/>
        </w:rPr>
        <w:tab/>
        <w:t xml:space="preserve">- </w:t>
      </w:r>
      <w:r w:rsidRPr="00FC23F5">
        <w:t>Bảng phụ , thước thẳng.</w:t>
      </w:r>
    </w:p>
    <w:p w:rsidR="00134246" w:rsidRDefault="00134246" w:rsidP="00134246">
      <w:pPr>
        <w:pStyle w:val="Heading4"/>
        <w:rPr>
          <w:lang w:val="en-US"/>
        </w:rPr>
      </w:pPr>
      <w:r>
        <w:rPr>
          <w:lang w:val="en-US"/>
        </w:rPr>
        <w:t>b) Chuẩn bị của HS.</w:t>
      </w:r>
    </w:p>
    <w:p w:rsidR="00134246" w:rsidRPr="00392E46" w:rsidRDefault="00134246" w:rsidP="00134246">
      <w:pPr>
        <w:rPr>
          <w:lang w:val="en-US"/>
        </w:rPr>
      </w:pPr>
      <w:r>
        <w:rPr>
          <w:lang w:val="en-US"/>
        </w:rPr>
        <w:tab/>
        <w:t xml:space="preserve">- </w:t>
      </w:r>
      <w:r w:rsidRPr="00FC23F5">
        <w:t xml:space="preserve">Thước thẳng + </w:t>
      </w:r>
      <w:r w:rsidR="000858A6">
        <w:rPr>
          <w:lang w:val="en-US"/>
        </w:rPr>
        <w:t>làm bài tập về nhà</w:t>
      </w:r>
      <w:r>
        <w:t>.</w:t>
      </w:r>
    </w:p>
    <w:p w:rsidR="00134246" w:rsidRDefault="00134246" w:rsidP="00134246">
      <w:pPr>
        <w:pStyle w:val="Heading3"/>
        <w:rPr>
          <w:lang w:val="en-US"/>
        </w:rPr>
      </w:pPr>
      <w:r>
        <w:rPr>
          <w:lang w:val="en-US"/>
        </w:rPr>
        <w:t>3. Phương pháp giảng dạy.</w:t>
      </w:r>
    </w:p>
    <w:p w:rsidR="00134246" w:rsidRDefault="00134246" w:rsidP="00134246">
      <w:pPr>
        <w:rPr>
          <w:lang w:val="en-US"/>
        </w:rPr>
      </w:pPr>
      <w:r>
        <w:rPr>
          <w:lang w:val="en-US"/>
        </w:rPr>
        <w:tab/>
        <w:t>- Vấn đáp, thuyết trình.</w:t>
      </w:r>
    </w:p>
    <w:p w:rsidR="00134246" w:rsidRPr="000A5290" w:rsidRDefault="00134246" w:rsidP="00134246">
      <w:pPr>
        <w:rPr>
          <w:lang w:val="en-US"/>
        </w:rPr>
      </w:pPr>
      <w:r>
        <w:rPr>
          <w:lang w:val="en-US"/>
        </w:rPr>
        <w:tab/>
        <w:t>- Hoạt động nhóm, tích cực hóa hoạt động của HS.</w:t>
      </w:r>
    </w:p>
    <w:p w:rsidR="00134246" w:rsidRDefault="00134246" w:rsidP="00134246">
      <w:pPr>
        <w:pStyle w:val="Heading3"/>
        <w:rPr>
          <w:lang w:val="en-US"/>
        </w:rPr>
      </w:pPr>
      <w:r>
        <w:rPr>
          <w:lang w:val="en-US"/>
        </w:rPr>
        <w:t>4. Tiến trình bài dạy.</w:t>
      </w:r>
    </w:p>
    <w:p w:rsidR="00134246" w:rsidRDefault="00134246" w:rsidP="00134246">
      <w:pPr>
        <w:pStyle w:val="Heading4"/>
        <w:rPr>
          <w:lang w:val="en-US"/>
        </w:rPr>
      </w:pPr>
      <w:r>
        <w:rPr>
          <w:lang w:val="en-US"/>
        </w:rPr>
        <w:t>a) Ổn định tổ chức lớp học. (1 ph)</w:t>
      </w:r>
    </w:p>
    <w:p w:rsidR="00134246" w:rsidRPr="0077145A" w:rsidRDefault="00134246" w:rsidP="00134246">
      <w:pPr>
        <w:pStyle w:val="Heading4"/>
      </w:pPr>
      <w:r w:rsidRPr="0077145A">
        <w:t>b) Kiểm tra bài cũ. (</w:t>
      </w:r>
      <w:r>
        <w:t>5</w:t>
      </w:r>
      <w:r w:rsidRPr="0077145A">
        <w:t xml:space="preserve"> ph)</w:t>
      </w:r>
    </w:p>
    <w:p w:rsidR="00271AF0" w:rsidRPr="00AB2584" w:rsidRDefault="008530AA" w:rsidP="008530AA">
      <w:r w:rsidRPr="00AB2584">
        <w:tab/>
      </w:r>
      <w:r w:rsidR="00271AF0" w:rsidRPr="00AB2584">
        <w:t>a) Phát biể</w:t>
      </w:r>
      <w:r w:rsidR="009C1DD0" w:rsidRPr="00AB2584">
        <w:t>u định nghĩa và tính chất</w:t>
      </w:r>
      <w:r w:rsidR="00271AF0" w:rsidRPr="00AB2584">
        <w:t xml:space="preserve"> của hình chữ nhật?</w:t>
      </w:r>
    </w:p>
    <w:p w:rsidR="00271AF0" w:rsidRPr="003C50D0" w:rsidRDefault="008530AA" w:rsidP="008530AA">
      <w:pPr>
        <w:rPr>
          <w:lang w:val="es-MX"/>
        </w:rPr>
      </w:pPr>
      <w:r>
        <w:rPr>
          <w:lang w:val="es-MX"/>
        </w:rPr>
        <w:tab/>
      </w:r>
      <w:r w:rsidR="00271AF0" w:rsidRPr="003C50D0">
        <w:rPr>
          <w:lang w:val="es-MX"/>
        </w:rPr>
        <w:t>b) Các câu sau đây đúng hay sai? Vì sao?</w:t>
      </w:r>
    </w:p>
    <w:p w:rsidR="00271AF0" w:rsidRPr="003C50D0" w:rsidRDefault="00271AF0" w:rsidP="008530AA">
      <w:pPr>
        <w:rPr>
          <w:lang w:val="es-MX"/>
        </w:rPr>
      </w:pPr>
      <w:r>
        <w:rPr>
          <w:lang w:val="es-MX"/>
        </w:rPr>
        <w:tab/>
      </w:r>
      <w:r w:rsidRPr="003C50D0">
        <w:rPr>
          <w:lang w:val="es-MX"/>
        </w:rPr>
        <w:t>+ Hình thang cân có 1 góc vuông là HCN</w:t>
      </w:r>
      <w:r w:rsidR="00BE7A69">
        <w:rPr>
          <w:lang w:val="es-MX"/>
        </w:rPr>
        <w:t>.</w:t>
      </w:r>
    </w:p>
    <w:p w:rsidR="00271AF0" w:rsidRPr="003C50D0" w:rsidRDefault="00271AF0" w:rsidP="008530AA">
      <w:pPr>
        <w:rPr>
          <w:lang w:val="es-MX"/>
        </w:rPr>
      </w:pPr>
      <w:r>
        <w:rPr>
          <w:lang w:val="es-MX"/>
        </w:rPr>
        <w:tab/>
      </w:r>
      <w:r w:rsidRPr="003C50D0">
        <w:rPr>
          <w:lang w:val="es-MX"/>
        </w:rPr>
        <w:t>+ Hình bình hành có 1 góc vuông là HCN</w:t>
      </w:r>
      <w:r w:rsidR="00BE7A69">
        <w:rPr>
          <w:lang w:val="es-MX"/>
        </w:rPr>
        <w:t>.</w:t>
      </w:r>
    </w:p>
    <w:p w:rsidR="00271AF0" w:rsidRPr="003C50D0" w:rsidRDefault="00271AF0" w:rsidP="008530AA">
      <w:pPr>
        <w:rPr>
          <w:lang w:val="es-MX"/>
        </w:rPr>
      </w:pPr>
      <w:r>
        <w:rPr>
          <w:lang w:val="es-MX"/>
        </w:rPr>
        <w:tab/>
      </w:r>
      <w:r w:rsidRPr="003C50D0">
        <w:rPr>
          <w:lang w:val="es-MX"/>
        </w:rPr>
        <w:t>+ Tứ giác có 2 đường chéo bằng nhau là HCN</w:t>
      </w:r>
      <w:r w:rsidR="00BE7A69">
        <w:rPr>
          <w:lang w:val="es-MX"/>
        </w:rPr>
        <w:t>.</w:t>
      </w:r>
    </w:p>
    <w:p w:rsidR="00271AF0" w:rsidRPr="003C50D0" w:rsidRDefault="00271AF0" w:rsidP="008530AA">
      <w:pPr>
        <w:rPr>
          <w:lang w:val="es-MX"/>
        </w:rPr>
      </w:pPr>
      <w:r>
        <w:rPr>
          <w:lang w:val="es-MX"/>
        </w:rPr>
        <w:tab/>
      </w:r>
      <w:r w:rsidRPr="003C50D0">
        <w:rPr>
          <w:lang w:val="es-MX"/>
        </w:rPr>
        <w:t>+ Hình bình hành có 2 đường chéo bằng nhau là HCN</w:t>
      </w:r>
      <w:r w:rsidR="00BE7A69">
        <w:rPr>
          <w:lang w:val="es-MX"/>
        </w:rPr>
        <w:t>.</w:t>
      </w:r>
    </w:p>
    <w:p w:rsidR="00271AF0" w:rsidRPr="003C50D0" w:rsidRDefault="00271AF0" w:rsidP="008530AA">
      <w:pPr>
        <w:rPr>
          <w:lang w:val="es-MX"/>
        </w:rPr>
      </w:pPr>
      <w:r>
        <w:rPr>
          <w:lang w:val="es-MX"/>
        </w:rPr>
        <w:tab/>
      </w:r>
      <w:r w:rsidRPr="003C50D0">
        <w:rPr>
          <w:lang w:val="es-MX"/>
        </w:rPr>
        <w:t>+ Tứ giác có 3 góc vuông là HCN</w:t>
      </w:r>
      <w:r w:rsidR="00BE7A69">
        <w:rPr>
          <w:lang w:val="es-MX"/>
        </w:rPr>
        <w:t>.</w:t>
      </w:r>
    </w:p>
    <w:p w:rsidR="008530AA" w:rsidRPr="00AB2584" w:rsidRDefault="00271AF0" w:rsidP="008530AA">
      <w:r>
        <w:tab/>
      </w:r>
      <w:r w:rsidRPr="003C50D0">
        <w:t>+ Hình thang có 2 đường chéo = nhau là HCN</w:t>
      </w:r>
      <w:r w:rsidR="00BE7A69" w:rsidRPr="00AB2584">
        <w:t>.</w:t>
      </w:r>
    </w:p>
    <w:p w:rsidR="00134246" w:rsidRPr="00AB2584" w:rsidRDefault="00134246" w:rsidP="008530AA">
      <w:pPr>
        <w:pStyle w:val="Heading4"/>
      </w:pPr>
      <w:r w:rsidRPr="00AB2584">
        <w:t>c) Dạy nội dung bài mới.</w:t>
      </w:r>
    </w:p>
    <w:tbl>
      <w:tblPr>
        <w:tblStyle w:val="TableGrid"/>
        <w:tblW w:w="0" w:type="auto"/>
        <w:tblLook w:val="04A0" w:firstRow="1" w:lastRow="0" w:firstColumn="1" w:lastColumn="0" w:noHBand="0" w:noVBand="1"/>
      </w:tblPr>
      <w:tblGrid>
        <w:gridCol w:w="621"/>
        <w:gridCol w:w="4052"/>
        <w:gridCol w:w="4389"/>
      </w:tblGrid>
      <w:tr w:rsidR="00134246" w:rsidRPr="001C5C65" w:rsidTr="00E76553">
        <w:tc>
          <w:tcPr>
            <w:tcW w:w="621" w:type="dxa"/>
          </w:tcPr>
          <w:p w:rsidR="00134246" w:rsidRPr="001C5C65" w:rsidRDefault="00134246" w:rsidP="00E76553">
            <w:pPr>
              <w:jc w:val="center"/>
              <w:rPr>
                <w:b/>
                <w:lang w:val="en-US"/>
              </w:rPr>
            </w:pPr>
            <w:r w:rsidRPr="001C5C65">
              <w:rPr>
                <w:b/>
                <w:lang w:val="en-US"/>
              </w:rPr>
              <w:t>TG</w:t>
            </w:r>
          </w:p>
        </w:tc>
        <w:tc>
          <w:tcPr>
            <w:tcW w:w="4052" w:type="dxa"/>
          </w:tcPr>
          <w:p w:rsidR="00134246" w:rsidRPr="001C5C65" w:rsidRDefault="00134246" w:rsidP="00F66158">
            <w:pPr>
              <w:jc w:val="center"/>
              <w:rPr>
                <w:b/>
                <w:lang w:val="en-US"/>
              </w:rPr>
            </w:pPr>
            <w:r w:rsidRPr="001C5C65">
              <w:rPr>
                <w:b/>
                <w:lang w:val="en-US"/>
              </w:rPr>
              <w:t>Hoạt động của GV - HS</w:t>
            </w:r>
          </w:p>
        </w:tc>
        <w:tc>
          <w:tcPr>
            <w:tcW w:w="4389" w:type="dxa"/>
          </w:tcPr>
          <w:p w:rsidR="00134246" w:rsidRPr="001C5C65" w:rsidRDefault="00134246" w:rsidP="00F66158">
            <w:pPr>
              <w:jc w:val="center"/>
              <w:rPr>
                <w:b/>
                <w:lang w:val="en-US"/>
              </w:rPr>
            </w:pPr>
            <w:r w:rsidRPr="001C5C65">
              <w:rPr>
                <w:b/>
                <w:lang w:val="en-US"/>
              </w:rPr>
              <w:t>Nội dung ghi bảng</w:t>
            </w:r>
          </w:p>
        </w:tc>
      </w:tr>
      <w:tr w:rsidR="00134246" w:rsidTr="00E76553">
        <w:tc>
          <w:tcPr>
            <w:tcW w:w="621" w:type="dxa"/>
          </w:tcPr>
          <w:p w:rsidR="00E76553" w:rsidRDefault="00E76553" w:rsidP="00E76553">
            <w:pPr>
              <w:jc w:val="center"/>
              <w:rPr>
                <w:lang w:val="en-US"/>
              </w:rPr>
            </w:pPr>
          </w:p>
          <w:p w:rsidR="00E76553" w:rsidRDefault="00E76553" w:rsidP="00E76553">
            <w:pPr>
              <w:jc w:val="center"/>
              <w:rPr>
                <w:lang w:val="en-US"/>
              </w:rPr>
            </w:pPr>
          </w:p>
          <w:p w:rsidR="00134246" w:rsidRDefault="008D7785" w:rsidP="00E76553">
            <w:pPr>
              <w:jc w:val="center"/>
              <w:rPr>
                <w:lang w:val="en-US"/>
              </w:rPr>
            </w:pPr>
            <w:r>
              <w:rPr>
                <w:lang w:val="en-US"/>
              </w:rPr>
              <w:t>35</w:t>
            </w:r>
            <w:r w:rsidR="00134246">
              <w:rPr>
                <w:lang w:val="en-US"/>
              </w:rPr>
              <w:t>'</w:t>
            </w:r>
          </w:p>
        </w:tc>
        <w:tc>
          <w:tcPr>
            <w:tcW w:w="4052" w:type="dxa"/>
          </w:tcPr>
          <w:p w:rsidR="003D77DB" w:rsidRPr="00AB2584" w:rsidRDefault="003D77DB" w:rsidP="003D77DB">
            <w:pPr>
              <w:rPr>
                <w:lang w:val="en-US"/>
              </w:rPr>
            </w:pPr>
            <w:r w:rsidRPr="00AB2584">
              <w:rPr>
                <w:b/>
                <w:lang w:val="en-US"/>
              </w:rPr>
              <w:t>GV:</w:t>
            </w:r>
            <w:r w:rsidRPr="00AB2584">
              <w:rPr>
                <w:lang w:val="en-US"/>
              </w:rPr>
              <w:t xml:space="preserve"> Y/c hs </w:t>
            </w:r>
            <w:r w:rsidR="00CA7CA6" w:rsidRPr="00AB2584">
              <w:rPr>
                <w:lang w:val="en-US"/>
              </w:rPr>
              <w:t>làm bài 64 SGK,</w:t>
            </w:r>
            <w:r w:rsidR="004418E6" w:rsidRPr="00AB2584">
              <w:rPr>
                <w:lang w:val="en-US"/>
              </w:rPr>
              <w:t xml:space="preserve"> </w:t>
            </w:r>
            <w:r w:rsidRPr="00AB2584">
              <w:rPr>
                <w:lang w:val="en-US"/>
              </w:rPr>
              <w:t>vẽ hình</w:t>
            </w:r>
            <w:r w:rsidR="008E61CA" w:rsidRPr="00AB2584">
              <w:rPr>
                <w:lang w:val="en-US"/>
              </w:rPr>
              <w:t xml:space="preserve"> 91</w:t>
            </w:r>
            <w:r w:rsidR="00CA7CA6" w:rsidRPr="00AB2584">
              <w:rPr>
                <w:lang w:val="en-US"/>
              </w:rPr>
              <w:t xml:space="preserve"> SGK.</w:t>
            </w:r>
          </w:p>
          <w:p w:rsidR="003D77DB" w:rsidRPr="00AB2584" w:rsidRDefault="003D77DB" w:rsidP="003D77DB">
            <w:pPr>
              <w:rPr>
                <w:lang w:val="en-US"/>
              </w:rPr>
            </w:pPr>
            <w:r w:rsidRPr="00AB2584">
              <w:rPr>
                <w:b/>
                <w:lang w:val="en-US"/>
              </w:rPr>
              <w:t>HS:</w:t>
            </w:r>
            <w:r w:rsidRPr="00AB2584">
              <w:rPr>
                <w:lang w:val="en-US"/>
              </w:rPr>
              <w:t xml:space="preserve"> Thực hiện</w:t>
            </w:r>
            <w:r w:rsidR="00CA7CA6" w:rsidRPr="00AB2584">
              <w:rPr>
                <w:lang w:val="en-US"/>
              </w:rPr>
              <w:t>.</w:t>
            </w:r>
          </w:p>
          <w:p w:rsidR="003D77DB" w:rsidRPr="00D44A1C" w:rsidRDefault="003D77DB" w:rsidP="003D77DB">
            <w:pPr>
              <w:rPr>
                <w:sz w:val="30"/>
                <w:lang w:val="pt-BR"/>
              </w:rPr>
            </w:pPr>
            <w:r w:rsidRPr="00AB2584">
              <w:rPr>
                <w:b/>
                <w:lang w:val="en-US"/>
              </w:rPr>
              <w:t>GV:</w:t>
            </w:r>
            <w:r w:rsidRPr="00AB2584">
              <w:rPr>
                <w:lang w:val="en-US"/>
              </w:rPr>
              <w:t xml:space="preserve"> </w:t>
            </w:r>
            <w:r>
              <w:rPr>
                <w:szCs w:val="26"/>
              </w:rPr>
              <w:t>Muốn c/m 1 tứ giác là hcn ta phải c/m điều gì?</w:t>
            </w:r>
            <w:r w:rsidRPr="00D44A1C">
              <w:rPr>
                <w:szCs w:val="26"/>
              </w:rPr>
              <w:t xml:space="preserve"> </w:t>
            </w:r>
          </w:p>
          <w:p w:rsidR="003D77DB" w:rsidRPr="00AB2584" w:rsidRDefault="003D77DB" w:rsidP="003D77DB">
            <w:pPr>
              <w:rPr>
                <w:lang w:val="pt-BR"/>
              </w:rPr>
            </w:pPr>
            <w:r w:rsidRPr="00AB2584">
              <w:rPr>
                <w:b/>
                <w:lang w:val="pt-BR"/>
              </w:rPr>
              <w:t>HS:</w:t>
            </w:r>
            <w:r w:rsidRPr="00AB2584">
              <w:rPr>
                <w:lang w:val="pt-BR"/>
              </w:rPr>
              <w:t xml:space="preserve"> Suy nghĩ, trả lời</w:t>
            </w:r>
            <w:r w:rsidR="006555F5" w:rsidRPr="00AB2584">
              <w:rPr>
                <w:lang w:val="pt-BR"/>
              </w:rPr>
              <w:t xml:space="preserve"> (dựa trên  dấu hiệu nhận biết)</w:t>
            </w:r>
            <w:r w:rsidRPr="00AB2584">
              <w:rPr>
                <w:lang w:val="pt-BR"/>
              </w:rPr>
              <w:t>.</w:t>
            </w:r>
          </w:p>
          <w:p w:rsidR="003D77DB" w:rsidRPr="00AB2584" w:rsidRDefault="003D77DB" w:rsidP="003D77DB">
            <w:pPr>
              <w:rPr>
                <w:lang w:val="pt-BR"/>
              </w:rPr>
            </w:pPr>
            <w:r w:rsidRPr="004418E6">
              <w:rPr>
                <w:b/>
              </w:rPr>
              <w:t>GV:</w:t>
            </w:r>
            <w:r>
              <w:t xml:space="preserve"> hbh có t/c gì </w:t>
            </w:r>
            <w:r w:rsidR="006555F5" w:rsidRPr="00AB2584">
              <w:rPr>
                <w:lang w:val="pt-BR"/>
              </w:rPr>
              <w:t>về</w:t>
            </w:r>
            <w:r w:rsidRPr="00FD5FA3">
              <w:t xml:space="preserve"> </w:t>
            </w:r>
            <w:r>
              <w:t>góc</w:t>
            </w:r>
            <w:r w:rsidR="006555F5" w:rsidRPr="00AB2584">
              <w:rPr>
                <w:lang w:val="pt-BR"/>
              </w:rPr>
              <w:t>.</w:t>
            </w:r>
          </w:p>
          <w:p w:rsidR="003D77DB" w:rsidRDefault="003D77DB" w:rsidP="003D77DB">
            <w:r w:rsidRPr="004418E6">
              <w:rPr>
                <w:b/>
              </w:rPr>
              <w:t>GV:</w:t>
            </w:r>
            <w:r w:rsidRPr="00FD5FA3">
              <w:t xml:space="preserve"> Chốt lại tổng 2 góc kề 1 cạnh = 180</w:t>
            </w:r>
            <w:r w:rsidRPr="00FD5FA3">
              <w:rPr>
                <w:vertAlign w:val="superscript"/>
              </w:rPr>
              <w:t>0</w:t>
            </w:r>
          </w:p>
          <w:p w:rsidR="003D77DB" w:rsidRPr="00FD5FA3" w:rsidRDefault="003D77DB" w:rsidP="003D77DB">
            <w:r w:rsidRPr="00FD5FA3">
              <w:t xml:space="preserve">Theo cách vẽ các đường AG, BF, </w:t>
            </w:r>
            <w:r w:rsidRPr="00FD5FA3">
              <w:lastRenderedPageBreak/>
              <w:t>CE, DH là các đường gì?</w:t>
            </w:r>
            <w:r w:rsidRPr="00FD5FA3">
              <w:rPr>
                <w:position w:val="-6"/>
              </w:rPr>
              <w:object w:dxaOrig="300" w:dyaOrig="240">
                <v:shape id="_x0000_i1339" type="#_x0000_t75" style="width:15pt;height:12pt" o:ole="">
                  <v:imagedata r:id="rId567" o:title=""/>
                </v:shape>
                <o:OLEObject Type="Embed" ProgID="Equation.DSMT4" ShapeID="_x0000_i1339" DrawAspect="Content" ObjectID="_1568109967" r:id="rId568"/>
              </w:object>
            </w:r>
            <w:r w:rsidRPr="00FD5FA3">
              <w:t xml:space="preserve"> Ta có cách </w:t>
            </w:r>
            <w:r>
              <w:t>c/m</w:t>
            </w:r>
            <w:r w:rsidRPr="00FD5FA3">
              <w:t xml:space="preserve"> ntn?</w:t>
            </w:r>
          </w:p>
          <w:p w:rsidR="003D77DB" w:rsidRDefault="003D77DB" w:rsidP="003D77DB">
            <w:r w:rsidRPr="004418E6">
              <w:rPr>
                <w:b/>
                <w:lang w:val="pt-BR"/>
              </w:rPr>
              <w:t>HS:</w:t>
            </w:r>
            <w:r>
              <w:rPr>
                <w:lang w:val="pt-BR"/>
              </w:rPr>
              <w:t xml:space="preserve"> Trả lời</w:t>
            </w:r>
            <w:r w:rsidR="006555F5">
              <w:rPr>
                <w:lang w:val="pt-BR"/>
              </w:rPr>
              <w:t xml:space="preserve"> (là các tia phân giác, c/m dựa vào tổng 2 góc kề 1 cạnh của hbh).</w:t>
            </w:r>
          </w:p>
          <w:p w:rsidR="003D77DB" w:rsidRPr="00AB2584" w:rsidRDefault="004C79EF" w:rsidP="003D77DB">
            <w:r w:rsidRPr="00AB2584">
              <w:rPr>
                <w:b/>
              </w:rPr>
              <w:t>GV:</w:t>
            </w:r>
            <w:r w:rsidRPr="00AB2584">
              <w:t xml:space="preserve"> Chốt lại.</w:t>
            </w:r>
          </w:p>
          <w:p w:rsidR="00C51189" w:rsidRPr="00BC0FBB" w:rsidRDefault="00C51189" w:rsidP="003D77DB">
            <w:pPr>
              <w:rPr>
                <w:b/>
              </w:rPr>
            </w:pPr>
          </w:p>
          <w:p w:rsidR="003D77DB" w:rsidRPr="00AB2584" w:rsidRDefault="003D77DB" w:rsidP="003D77DB">
            <w:r w:rsidRPr="00AB2584">
              <w:rPr>
                <w:b/>
              </w:rPr>
              <w:t>GV:</w:t>
            </w:r>
            <w:r w:rsidRPr="00AB2584">
              <w:t xml:space="preserve"> Y/c hs </w:t>
            </w:r>
            <w:r w:rsidR="004C79EF" w:rsidRPr="00AB2584">
              <w:t xml:space="preserve">làm bài tập 65, </w:t>
            </w:r>
            <w:r w:rsidR="00B87BC6" w:rsidRPr="00AB2584">
              <w:t xml:space="preserve">1 HS lên bảng </w:t>
            </w:r>
            <w:r w:rsidRPr="00AB2584">
              <w:t>vẽ hình</w:t>
            </w:r>
            <w:r w:rsidR="004C79EF" w:rsidRPr="00AB2584">
              <w:t>.</w:t>
            </w:r>
          </w:p>
          <w:p w:rsidR="003D77DB" w:rsidRPr="00AB2584" w:rsidRDefault="003D77DB" w:rsidP="003D77DB">
            <w:r w:rsidRPr="00AB2584">
              <w:rPr>
                <w:b/>
              </w:rPr>
              <w:t>HS:</w:t>
            </w:r>
            <w:r w:rsidRPr="00AB2584">
              <w:t xml:space="preserve"> Thực hiện</w:t>
            </w:r>
            <w:r w:rsidR="00B87BC6" w:rsidRPr="00AB2584">
              <w:t>.</w:t>
            </w:r>
          </w:p>
          <w:p w:rsidR="003D77DB" w:rsidRDefault="003D77DB" w:rsidP="003D77DB">
            <w:pPr>
              <w:rPr>
                <w:sz w:val="26"/>
                <w:szCs w:val="26"/>
              </w:rPr>
            </w:pPr>
          </w:p>
          <w:p w:rsidR="003D77DB" w:rsidRDefault="003D77DB" w:rsidP="003D77DB">
            <w:pPr>
              <w:rPr>
                <w:sz w:val="26"/>
                <w:szCs w:val="26"/>
              </w:rPr>
            </w:pPr>
          </w:p>
          <w:p w:rsidR="003D77DB" w:rsidRDefault="003D77DB" w:rsidP="003D77DB">
            <w:r w:rsidRPr="00D7633F">
              <w:rPr>
                <w:b/>
              </w:rPr>
              <w:t>GV:</w:t>
            </w:r>
            <w:r>
              <w:t xml:space="preserve"> Dự đoán tứ giác EFGH là hình gì?</w:t>
            </w:r>
          </w:p>
          <w:p w:rsidR="003D77DB" w:rsidRDefault="003D77DB" w:rsidP="003D77DB">
            <w:r w:rsidRPr="00D7633F">
              <w:rPr>
                <w:b/>
                <w:lang w:val="pt-BR"/>
              </w:rPr>
              <w:t>HS:</w:t>
            </w:r>
            <w:r>
              <w:rPr>
                <w:lang w:val="pt-BR"/>
              </w:rPr>
              <w:t xml:space="preserve"> EFGH là hcn.</w:t>
            </w:r>
          </w:p>
          <w:p w:rsidR="003D77DB" w:rsidRDefault="003D77DB" w:rsidP="003D77DB"/>
          <w:p w:rsidR="003D77DB" w:rsidRPr="00FD5FA3" w:rsidRDefault="003D77DB" w:rsidP="003D77DB">
            <w:r w:rsidRPr="00D7633F">
              <w:rPr>
                <w:b/>
                <w:lang w:val="pt-BR"/>
              </w:rPr>
              <w:t>GV:</w:t>
            </w:r>
            <w:r>
              <w:rPr>
                <w:lang w:val="pt-BR"/>
              </w:rPr>
              <w:t xml:space="preserve"> </w:t>
            </w:r>
            <w:r w:rsidRPr="00FD5FA3">
              <w:t>HD học sinh chứng minh.</w:t>
            </w:r>
          </w:p>
          <w:p w:rsidR="003D77DB" w:rsidRPr="00FD5FA3" w:rsidRDefault="003D77DB" w:rsidP="003D77DB">
            <w:pPr>
              <w:rPr>
                <w:lang w:val="fr-FR"/>
              </w:rPr>
            </w:pPr>
            <w:r w:rsidRPr="00FD5FA3">
              <w:rPr>
                <w:lang w:val="fr-FR"/>
              </w:rPr>
              <w:t xml:space="preserve">-  tứ giác EFGH là </w:t>
            </w:r>
            <w:r>
              <w:rPr>
                <w:lang w:val="fr-FR"/>
              </w:rPr>
              <w:t>hbh</w:t>
            </w:r>
            <w:r w:rsidRPr="00FD5FA3">
              <w:rPr>
                <w:lang w:val="fr-FR"/>
              </w:rPr>
              <w:t>.</w:t>
            </w:r>
          </w:p>
          <w:p w:rsidR="003D77DB" w:rsidRDefault="003D77DB" w:rsidP="003D77DB">
            <w:pPr>
              <w:rPr>
                <w:lang w:val="fr-FR"/>
              </w:rPr>
            </w:pPr>
            <w:r w:rsidRPr="00FD5FA3">
              <w:rPr>
                <w:lang w:val="fr-FR"/>
              </w:rPr>
              <w:t>-  hình bình hành EFGH là hình chữ nhật.</w:t>
            </w:r>
          </w:p>
          <w:p w:rsidR="00134246" w:rsidRPr="00AB2584" w:rsidRDefault="003D77DB" w:rsidP="003D77DB">
            <w:pPr>
              <w:rPr>
                <w:lang w:val="fr-FR"/>
              </w:rPr>
            </w:pPr>
            <w:r w:rsidRPr="00D7633F">
              <w:rPr>
                <w:b/>
                <w:lang w:val="fr-FR"/>
              </w:rPr>
              <w:t>HS:</w:t>
            </w:r>
            <w:r>
              <w:rPr>
                <w:lang w:val="fr-FR"/>
              </w:rPr>
              <w:t xml:space="preserve"> Suy nghĩ, làm bài</w:t>
            </w:r>
          </w:p>
        </w:tc>
        <w:tc>
          <w:tcPr>
            <w:tcW w:w="4389" w:type="dxa"/>
          </w:tcPr>
          <w:p w:rsidR="003D77DB" w:rsidRPr="004418E6" w:rsidRDefault="004418E6" w:rsidP="003D77DB">
            <w:pPr>
              <w:rPr>
                <w:b/>
                <w:lang w:val="en-US"/>
              </w:rPr>
            </w:pPr>
            <w:r>
              <w:rPr>
                <w:b/>
                <w:lang w:val="en-US"/>
              </w:rPr>
              <w:lastRenderedPageBreak/>
              <w:t>Bài 64 (SGK – 100):</w:t>
            </w:r>
          </w:p>
          <w:p w:rsidR="003D77DB" w:rsidRPr="003D77DB" w:rsidRDefault="00514D0A" w:rsidP="003D77DB">
            <w:pPr>
              <w:rPr>
                <w:b/>
                <w:lang w:val="en-US"/>
              </w:rPr>
            </w:pPr>
            <w:r w:rsidRPr="003D77DB">
              <w:rPr>
                <w:noProof/>
                <w:szCs w:val="24"/>
                <w:lang w:val="en-US"/>
              </w:rPr>
              <w:drawing>
                <wp:anchor distT="0" distB="0" distL="114300" distR="114300" simplePos="0" relativeHeight="251906048" behindDoc="0" locked="0" layoutInCell="1" allowOverlap="1" wp14:anchorId="210036B7" wp14:editId="203FBFE8">
                  <wp:simplePos x="0" y="0"/>
                  <wp:positionH relativeFrom="column">
                    <wp:posOffset>-42849</wp:posOffset>
                  </wp:positionH>
                  <wp:positionV relativeFrom="paragraph">
                    <wp:posOffset>7620</wp:posOffset>
                  </wp:positionV>
                  <wp:extent cx="2742922" cy="1390650"/>
                  <wp:effectExtent l="0" t="0" r="0" b="0"/>
                  <wp:wrapNone/>
                  <wp:docPr id="110" name="Ảnh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569">
                            <a:biLevel thresh="50000"/>
                            <a:extLst>
                              <a:ext uri="{28A0092B-C50C-407E-A947-70E740481C1C}">
                                <a14:useLocalDpi xmlns:a14="http://schemas.microsoft.com/office/drawing/2010/main" val="0"/>
                              </a:ext>
                            </a:extLst>
                          </a:blip>
                          <a:srcRect/>
                          <a:stretch>
                            <a:fillRect/>
                          </a:stretch>
                        </pic:blipFill>
                        <pic:spPr bwMode="auto">
                          <a:xfrm>
                            <a:off x="0" y="0"/>
                            <a:ext cx="2747382" cy="139291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D77DB" w:rsidRPr="003D77DB" w:rsidRDefault="003D77DB" w:rsidP="003D77DB">
            <w:pPr>
              <w:rPr>
                <w:b/>
                <w:lang w:val="en-US"/>
              </w:rPr>
            </w:pPr>
            <w:r w:rsidRPr="003D77DB">
              <w:rPr>
                <w:lang w:val="en-US"/>
              </w:rPr>
              <w:t xml:space="preserve">                       </w:t>
            </w:r>
          </w:p>
          <w:p w:rsidR="003D77DB" w:rsidRPr="003D77DB" w:rsidRDefault="003D77DB" w:rsidP="003D77DB">
            <w:pPr>
              <w:rPr>
                <w:lang w:val="en-US"/>
              </w:rPr>
            </w:pPr>
          </w:p>
          <w:p w:rsidR="003D77DB" w:rsidRPr="003D77DB" w:rsidRDefault="003D77DB" w:rsidP="003D77DB">
            <w:pPr>
              <w:rPr>
                <w:lang w:val="en-US"/>
              </w:rPr>
            </w:pPr>
          </w:p>
          <w:p w:rsidR="003D77DB" w:rsidRPr="003D77DB" w:rsidRDefault="003D77DB" w:rsidP="003D77DB">
            <w:pPr>
              <w:rPr>
                <w:lang w:val="en-US"/>
              </w:rPr>
            </w:pPr>
          </w:p>
          <w:p w:rsidR="00CA7CA6" w:rsidRDefault="00CA7CA6" w:rsidP="003D77DB">
            <w:pPr>
              <w:rPr>
                <w:lang w:val="en-US"/>
              </w:rPr>
            </w:pPr>
          </w:p>
          <w:p w:rsidR="00CA7CA6" w:rsidRDefault="00CA7CA6" w:rsidP="003D77DB">
            <w:pPr>
              <w:rPr>
                <w:lang w:val="en-US"/>
              </w:rPr>
            </w:pPr>
          </w:p>
          <w:p w:rsidR="00CA7CA6" w:rsidRDefault="00CA7CA6" w:rsidP="003D77DB">
            <w:pPr>
              <w:rPr>
                <w:lang w:val="en-US"/>
              </w:rPr>
            </w:pPr>
          </w:p>
          <w:p w:rsidR="003D77DB" w:rsidRPr="003D77DB" w:rsidRDefault="00514D0A" w:rsidP="004C79EF">
            <w:pPr>
              <w:rPr>
                <w:lang w:val="en-US"/>
              </w:rPr>
            </w:pPr>
            <w:r w:rsidRPr="00514D0A">
              <w:rPr>
                <w:position w:val="-26"/>
                <w:lang w:val="en-US"/>
              </w:rPr>
              <w:object w:dxaOrig="4099" w:dyaOrig="780">
                <v:shape id="_x0000_i1340" type="#_x0000_t75" style="width:204.75pt;height:39pt" o:ole="">
                  <v:imagedata r:id="rId570" o:title=""/>
                </v:shape>
                <o:OLEObject Type="Embed" ProgID="Equation.DSMT4" ShapeID="_x0000_i1340" DrawAspect="Content" ObjectID="_1568109968" r:id="rId571"/>
              </w:object>
            </w:r>
            <w:r w:rsidRPr="003D77DB">
              <w:rPr>
                <w:position w:val="-6"/>
                <w:lang w:val="en-US"/>
              </w:rPr>
              <w:object w:dxaOrig="1380" w:dyaOrig="400">
                <v:shape id="_x0000_i1341" type="#_x0000_t75" style="width:69pt;height:20.25pt" o:ole="">
                  <v:imagedata r:id="rId572" o:title=""/>
                </v:shape>
                <o:OLEObject Type="Embed" ProgID="Equation.DSMT4" ShapeID="_x0000_i1341" DrawAspect="Content" ObjectID="_1568109969" r:id="rId573"/>
              </w:object>
            </w:r>
          </w:p>
          <w:p w:rsidR="003D77DB" w:rsidRPr="003D77DB" w:rsidRDefault="003D77DB" w:rsidP="004C79EF">
            <w:pPr>
              <w:rPr>
                <w:lang w:val="en-US"/>
              </w:rPr>
            </w:pPr>
            <w:proofErr w:type="spellStart"/>
            <w:r w:rsidRPr="003D77DB">
              <w:rPr>
                <w:lang w:val="en-US"/>
              </w:rPr>
              <w:t>Tương</w:t>
            </w:r>
            <w:proofErr w:type="spellEnd"/>
            <w:r w:rsidRPr="003D77DB">
              <w:rPr>
                <w:lang w:val="en-US"/>
              </w:rPr>
              <w:t xml:space="preserve"> </w:t>
            </w:r>
            <w:proofErr w:type="spellStart"/>
            <w:r w:rsidRPr="003D77DB">
              <w:rPr>
                <w:lang w:val="en-US"/>
              </w:rPr>
              <w:t>tự</w:t>
            </w:r>
            <w:proofErr w:type="spellEnd"/>
            <w:r w:rsidRPr="003D77DB">
              <w:rPr>
                <w:lang w:val="en-US"/>
              </w:rPr>
              <w:t xml:space="preserve">: </w:t>
            </w:r>
            <w:r w:rsidR="00514D0A" w:rsidRPr="003D77DB">
              <w:rPr>
                <w:position w:val="-6"/>
                <w:lang w:val="en-US"/>
              </w:rPr>
              <w:object w:dxaOrig="2140" w:dyaOrig="400">
                <v:shape id="_x0000_i1342" type="#_x0000_t75" style="width:115.5pt;height:21.75pt" o:ole="">
                  <v:imagedata r:id="rId574" o:title=""/>
                </v:shape>
                <o:OLEObject Type="Embed" ProgID="Equation.DSMT4" ShapeID="_x0000_i1342" DrawAspect="Content" ObjectID="_1568109970" r:id="rId575"/>
              </w:object>
            </w:r>
          </w:p>
          <w:p w:rsidR="003D77DB" w:rsidRPr="003D77DB" w:rsidRDefault="003D77DB" w:rsidP="004C79EF">
            <w:pPr>
              <w:rPr>
                <w:vertAlign w:val="superscript"/>
                <w:lang w:val="en-US"/>
              </w:rPr>
            </w:pPr>
            <w:r w:rsidRPr="003D77DB">
              <w:rPr>
                <w:vertAlign w:val="superscript"/>
                <w:lang w:val="en-US"/>
              </w:rPr>
              <w:t xml:space="preserve">  </w:t>
            </w:r>
            <w:r w:rsidR="00514D0A">
              <w:rPr>
                <w:position w:val="-6"/>
                <w:vertAlign w:val="superscript"/>
                <w:lang w:val="en-US"/>
              </w:rPr>
              <w:object w:dxaOrig="2260" w:dyaOrig="400">
                <v:shape id="_x0000_i1343" type="#_x0000_t75" style="width:113.25pt;height:20.25pt" o:ole="">
                  <v:imagedata r:id="rId576" o:title=""/>
                </v:shape>
                <o:OLEObject Type="Embed" ProgID="Equation.DSMT4" ShapeID="_x0000_i1343" DrawAspect="Content" ObjectID="_1568109971" r:id="rId577"/>
              </w:object>
            </w:r>
          </w:p>
          <w:p w:rsidR="003D77DB" w:rsidRPr="003D77DB" w:rsidRDefault="003D77DB" w:rsidP="004C79EF">
            <w:pPr>
              <w:rPr>
                <w:lang w:val="en-US"/>
              </w:rPr>
            </w:pPr>
            <w:r w:rsidRPr="003D77DB">
              <w:rPr>
                <w:lang w:val="en-US"/>
              </w:rPr>
              <w:t>Vậy tứ giác EFGH có 3 góc vuông nên là hình chữ nhật.</w:t>
            </w:r>
          </w:p>
          <w:p w:rsidR="003D77DB" w:rsidRPr="003D77DB" w:rsidRDefault="003D77DB" w:rsidP="003D77DB">
            <w:pPr>
              <w:rPr>
                <w:lang w:val="en-US"/>
              </w:rPr>
            </w:pPr>
          </w:p>
          <w:p w:rsidR="003D77DB" w:rsidRPr="004F29B3" w:rsidRDefault="004F29B3" w:rsidP="003D77DB">
            <w:pPr>
              <w:rPr>
                <w:b/>
                <w:lang w:val="en-US"/>
              </w:rPr>
            </w:pPr>
            <w:r w:rsidRPr="003D77DB">
              <w:rPr>
                <w:noProof/>
                <w:szCs w:val="24"/>
                <w:lang w:val="en-US"/>
              </w:rPr>
              <w:drawing>
                <wp:anchor distT="0" distB="0" distL="114300" distR="114300" simplePos="0" relativeHeight="251907072" behindDoc="0" locked="0" layoutInCell="1" allowOverlap="1" wp14:anchorId="48B1EE50" wp14:editId="6D105464">
                  <wp:simplePos x="0" y="0"/>
                  <wp:positionH relativeFrom="column">
                    <wp:posOffset>859155</wp:posOffset>
                  </wp:positionH>
                  <wp:positionV relativeFrom="paragraph">
                    <wp:posOffset>165735</wp:posOffset>
                  </wp:positionV>
                  <wp:extent cx="1868805" cy="1562100"/>
                  <wp:effectExtent l="0" t="0" r="0" b="0"/>
                  <wp:wrapNone/>
                  <wp:docPr id="108" name="Ảnh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578">
                            <a:biLevel thresh="50000"/>
                            <a:extLst>
                              <a:ext uri="{28A0092B-C50C-407E-A947-70E740481C1C}">
                                <a14:useLocalDpi xmlns:a14="http://schemas.microsoft.com/office/drawing/2010/main" val="0"/>
                              </a:ext>
                            </a:extLst>
                          </a:blip>
                          <a:srcRect/>
                          <a:stretch>
                            <a:fillRect/>
                          </a:stretch>
                        </pic:blipFill>
                        <pic:spPr bwMode="auto">
                          <a:xfrm>
                            <a:off x="0" y="0"/>
                            <a:ext cx="1868805"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Pr>
                <w:b/>
                <w:lang w:val="en-US"/>
              </w:rPr>
              <w:t>Bài 65 (SGK – 100):</w:t>
            </w:r>
          </w:p>
          <w:p w:rsidR="003D77DB" w:rsidRPr="003D77DB" w:rsidRDefault="003D77DB" w:rsidP="003D77DB">
            <w:pPr>
              <w:rPr>
                <w:lang w:val="en-US"/>
              </w:rPr>
            </w:pPr>
          </w:p>
          <w:p w:rsidR="003D77DB" w:rsidRPr="003D77DB" w:rsidRDefault="003D77DB" w:rsidP="003D77DB">
            <w:pPr>
              <w:rPr>
                <w:lang w:val="en-US"/>
              </w:rPr>
            </w:pPr>
          </w:p>
          <w:p w:rsidR="003D77DB" w:rsidRPr="003D77DB" w:rsidRDefault="003D77DB" w:rsidP="003D77DB">
            <w:pPr>
              <w:rPr>
                <w:lang w:val="en-US"/>
              </w:rPr>
            </w:pPr>
          </w:p>
          <w:p w:rsidR="003D77DB" w:rsidRPr="003D77DB" w:rsidRDefault="003D77DB" w:rsidP="003D77DB">
            <w:pPr>
              <w:rPr>
                <w:lang w:val="en-US"/>
              </w:rPr>
            </w:pPr>
          </w:p>
          <w:p w:rsidR="004F29B3" w:rsidRDefault="004F29B3" w:rsidP="003D77DB">
            <w:pPr>
              <w:rPr>
                <w:lang w:val="en-US"/>
              </w:rPr>
            </w:pPr>
          </w:p>
          <w:p w:rsidR="004F29B3" w:rsidRDefault="004F29B3" w:rsidP="003D77DB">
            <w:pPr>
              <w:rPr>
                <w:lang w:val="en-US"/>
              </w:rPr>
            </w:pPr>
          </w:p>
          <w:p w:rsidR="004F29B3" w:rsidRDefault="004F29B3" w:rsidP="003D77DB">
            <w:pPr>
              <w:rPr>
                <w:lang w:val="en-US"/>
              </w:rPr>
            </w:pPr>
          </w:p>
          <w:p w:rsidR="003D77DB" w:rsidRPr="003D77DB" w:rsidRDefault="00D7633F" w:rsidP="003D77DB">
            <w:pPr>
              <w:rPr>
                <w:lang w:val="en-US"/>
              </w:rPr>
            </w:pPr>
            <w:r>
              <w:rPr>
                <w:lang w:val="en-US"/>
              </w:rPr>
              <w:t xml:space="preserve">- </w:t>
            </w:r>
            <w:r w:rsidR="003D77DB" w:rsidRPr="003D77DB">
              <w:rPr>
                <w:lang w:val="en-US"/>
              </w:rPr>
              <w:t xml:space="preserve">EF là đường </w:t>
            </w:r>
            <w:proofErr w:type="spellStart"/>
            <w:r w:rsidR="003D77DB" w:rsidRPr="003D77DB">
              <w:rPr>
                <w:lang w:val="en-US"/>
              </w:rPr>
              <w:t>trung</w:t>
            </w:r>
            <w:proofErr w:type="spellEnd"/>
            <w:r w:rsidR="003D77DB" w:rsidRPr="003D77DB">
              <w:rPr>
                <w:lang w:val="en-US"/>
              </w:rPr>
              <w:t xml:space="preserve"> </w:t>
            </w:r>
            <w:proofErr w:type="spellStart"/>
            <w:r w:rsidR="003D77DB" w:rsidRPr="003D77DB">
              <w:rPr>
                <w:lang w:val="en-US"/>
              </w:rPr>
              <w:t>bình</w:t>
            </w:r>
            <w:proofErr w:type="spellEnd"/>
            <w:r w:rsidR="003D77DB" w:rsidRPr="003D77DB">
              <w:rPr>
                <w:lang w:val="en-US"/>
              </w:rPr>
              <w:t xml:space="preserve"> </w:t>
            </w:r>
            <w:proofErr w:type="spellStart"/>
            <w:r w:rsidR="003D77DB" w:rsidRPr="003D77DB">
              <w:rPr>
                <w:lang w:val="en-US"/>
              </w:rPr>
              <w:t>của</w:t>
            </w:r>
            <w:proofErr w:type="spellEnd"/>
            <w:r w:rsidR="003D77DB" w:rsidRPr="003D77DB">
              <w:rPr>
                <w:lang w:val="en-US"/>
              </w:rPr>
              <w:t xml:space="preserve"> </w:t>
            </w:r>
            <w:r w:rsidR="003D77DB" w:rsidRPr="003D77DB">
              <w:rPr>
                <w:position w:val="-4"/>
                <w:lang w:val="en-US"/>
              </w:rPr>
              <w:object w:dxaOrig="220" w:dyaOrig="260">
                <v:shape id="_x0000_i1344" type="#_x0000_t75" style="width:11.25pt;height:12.75pt" o:ole="">
                  <v:imagedata r:id="rId579" o:title=""/>
                </v:shape>
                <o:OLEObject Type="Embed" ProgID="Equation.DSMT4" ShapeID="_x0000_i1344" DrawAspect="Content" ObjectID="_1568109972" r:id="rId580"/>
              </w:object>
            </w:r>
            <w:r w:rsidR="003D77DB" w:rsidRPr="003D77DB">
              <w:rPr>
                <w:lang w:val="en-US"/>
              </w:rPr>
              <w:t>ABC</w:t>
            </w:r>
          </w:p>
          <w:p w:rsidR="003D77DB" w:rsidRPr="003D77DB" w:rsidRDefault="003D77DB" w:rsidP="003D77DB">
            <w:pPr>
              <w:rPr>
                <w:lang w:val="en-US"/>
              </w:rPr>
            </w:pPr>
            <w:r w:rsidRPr="003D77DB">
              <w:rPr>
                <w:position w:val="-6"/>
                <w:lang w:val="en-US"/>
              </w:rPr>
              <w:object w:dxaOrig="300" w:dyaOrig="240">
                <v:shape id="_x0000_i1345" type="#_x0000_t75" style="width:15pt;height:12pt" o:ole="">
                  <v:imagedata r:id="rId581" o:title=""/>
                </v:shape>
                <o:OLEObject Type="Embed" ProgID="Equation.DSMT4" ShapeID="_x0000_i1345" DrawAspect="Content" ObjectID="_1568109973" r:id="rId582"/>
              </w:object>
            </w:r>
            <w:r w:rsidR="00D52CEE">
              <w:rPr>
                <w:lang w:val="en-US"/>
              </w:rPr>
              <w:t xml:space="preserve"> </w:t>
            </w:r>
            <w:r w:rsidRPr="003D77DB">
              <w:rPr>
                <w:lang w:val="en-US"/>
              </w:rPr>
              <w:t xml:space="preserve">EF // AC, EF = </w:t>
            </w:r>
            <w:r w:rsidR="00C51189" w:rsidRPr="00C51189">
              <w:rPr>
                <w:position w:val="-26"/>
                <w:lang w:val="en-US"/>
              </w:rPr>
              <w:object w:dxaOrig="260" w:dyaOrig="700">
                <v:shape id="_x0000_i1346" type="#_x0000_t75" style="width:12.75pt;height:34.5pt" o:ole="">
                  <v:imagedata r:id="rId583" o:title=""/>
                </v:shape>
                <o:OLEObject Type="Embed" ProgID="Equation.DSMT4" ShapeID="_x0000_i1346" DrawAspect="Content" ObjectID="_1568109974" r:id="rId584"/>
              </w:object>
            </w:r>
            <w:r w:rsidRPr="003D77DB">
              <w:rPr>
                <w:lang w:val="en-US"/>
              </w:rPr>
              <w:t>AC (1)</w:t>
            </w:r>
          </w:p>
          <w:p w:rsidR="003D77DB" w:rsidRPr="003D77DB" w:rsidRDefault="003D77DB" w:rsidP="003D77DB">
            <w:pPr>
              <w:rPr>
                <w:lang w:val="en-US"/>
              </w:rPr>
            </w:pPr>
            <w:r w:rsidRPr="003D77DB">
              <w:rPr>
                <w:lang w:val="en-US"/>
              </w:rPr>
              <w:t xml:space="preserve">GH là đường </w:t>
            </w:r>
            <w:proofErr w:type="spellStart"/>
            <w:r w:rsidRPr="003D77DB">
              <w:rPr>
                <w:lang w:val="en-US"/>
              </w:rPr>
              <w:t>trung</w:t>
            </w:r>
            <w:proofErr w:type="spellEnd"/>
            <w:r w:rsidRPr="003D77DB">
              <w:rPr>
                <w:lang w:val="en-US"/>
              </w:rPr>
              <w:t xml:space="preserve"> </w:t>
            </w:r>
            <w:proofErr w:type="spellStart"/>
            <w:r w:rsidRPr="003D77DB">
              <w:rPr>
                <w:lang w:val="en-US"/>
              </w:rPr>
              <w:t>bình</w:t>
            </w:r>
            <w:proofErr w:type="spellEnd"/>
            <w:r w:rsidRPr="003D77DB">
              <w:rPr>
                <w:lang w:val="en-US"/>
              </w:rPr>
              <w:t xml:space="preserve"> </w:t>
            </w:r>
            <w:proofErr w:type="spellStart"/>
            <w:r w:rsidRPr="003D77DB">
              <w:rPr>
                <w:lang w:val="en-US"/>
              </w:rPr>
              <w:t>của</w:t>
            </w:r>
            <w:proofErr w:type="spellEnd"/>
            <w:r w:rsidRPr="003D77DB">
              <w:rPr>
                <w:lang w:val="en-US"/>
              </w:rPr>
              <w:t xml:space="preserve"> </w:t>
            </w:r>
            <w:r w:rsidRPr="003D77DB">
              <w:rPr>
                <w:position w:val="-4"/>
                <w:lang w:val="en-US"/>
              </w:rPr>
              <w:object w:dxaOrig="220" w:dyaOrig="260">
                <v:shape id="_x0000_i1347" type="#_x0000_t75" style="width:11.25pt;height:12.75pt" o:ole="">
                  <v:imagedata r:id="rId579" o:title=""/>
                </v:shape>
                <o:OLEObject Type="Embed" ProgID="Equation.DSMT4" ShapeID="_x0000_i1347" DrawAspect="Content" ObjectID="_1568109975" r:id="rId585"/>
              </w:object>
            </w:r>
            <w:r w:rsidRPr="003D77DB">
              <w:rPr>
                <w:lang w:val="en-US"/>
              </w:rPr>
              <w:t xml:space="preserve">ADC </w:t>
            </w:r>
          </w:p>
          <w:p w:rsidR="003D77DB" w:rsidRPr="003D77DB" w:rsidRDefault="003D77DB" w:rsidP="003D77DB">
            <w:pPr>
              <w:rPr>
                <w:lang w:val="en-US"/>
              </w:rPr>
            </w:pPr>
            <w:r w:rsidRPr="003D77DB">
              <w:rPr>
                <w:position w:val="-6"/>
                <w:lang w:val="en-US"/>
              </w:rPr>
              <w:object w:dxaOrig="300" w:dyaOrig="240">
                <v:shape id="_x0000_i1348" type="#_x0000_t75" style="width:15pt;height:12pt" o:ole="">
                  <v:imagedata r:id="rId581" o:title=""/>
                </v:shape>
                <o:OLEObject Type="Embed" ProgID="Equation.DSMT4" ShapeID="_x0000_i1348" DrawAspect="Content" ObjectID="_1568109976" r:id="rId586"/>
              </w:object>
            </w:r>
            <w:r w:rsidR="00D52CEE">
              <w:rPr>
                <w:lang w:val="en-US"/>
              </w:rPr>
              <w:t xml:space="preserve">GH  // </w:t>
            </w:r>
            <w:r w:rsidRPr="003D77DB">
              <w:rPr>
                <w:lang w:val="en-US"/>
              </w:rPr>
              <w:t xml:space="preserve">AC, GH = </w:t>
            </w:r>
            <w:r w:rsidR="00C51189" w:rsidRPr="00C51189">
              <w:rPr>
                <w:position w:val="-26"/>
                <w:lang w:val="en-US"/>
              </w:rPr>
              <w:object w:dxaOrig="260" w:dyaOrig="700">
                <v:shape id="_x0000_i1349" type="#_x0000_t75" style="width:12.75pt;height:35.25pt" o:ole="">
                  <v:imagedata r:id="rId587" o:title=""/>
                </v:shape>
                <o:OLEObject Type="Embed" ProgID="Equation.DSMT4" ShapeID="_x0000_i1349" DrawAspect="Content" ObjectID="_1568109977" r:id="rId588"/>
              </w:object>
            </w:r>
            <w:r w:rsidRPr="003D77DB">
              <w:rPr>
                <w:lang w:val="en-US"/>
              </w:rPr>
              <w:t>AC (2)</w:t>
            </w:r>
          </w:p>
          <w:p w:rsidR="00D52CEE" w:rsidRDefault="003D77DB" w:rsidP="003D77DB">
            <w:pPr>
              <w:rPr>
                <w:lang w:val="en-US"/>
              </w:rPr>
            </w:pPr>
            <w:r w:rsidRPr="003D77DB">
              <w:rPr>
                <w:lang w:val="en-US"/>
              </w:rPr>
              <w:t>Từ</w:t>
            </w:r>
            <w:r w:rsidR="00D52CEE">
              <w:rPr>
                <w:lang w:val="en-US"/>
              </w:rPr>
              <w:t xml:space="preserve"> (1) và (2) suy ra:</w:t>
            </w:r>
          </w:p>
          <w:p w:rsidR="003D77DB" w:rsidRPr="003D77DB" w:rsidRDefault="003D77DB" w:rsidP="003D77DB">
            <w:pPr>
              <w:rPr>
                <w:lang w:val="en-US"/>
              </w:rPr>
            </w:pPr>
            <w:r w:rsidRPr="003D77DB">
              <w:rPr>
                <w:lang w:val="en-US"/>
              </w:rPr>
              <w:t>EF // GH, EF = GH</w:t>
            </w:r>
          </w:p>
          <w:p w:rsidR="003D77DB" w:rsidRPr="003D77DB" w:rsidRDefault="003D77DB" w:rsidP="003D77DB">
            <w:pPr>
              <w:rPr>
                <w:lang w:val="en-US"/>
              </w:rPr>
            </w:pPr>
            <w:r w:rsidRPr="003D77DB">
              <w:rPr>
                <w:position w:val="-6"/>
                <w:lang w:val="en-US"/>
              </w:rPr>
              <w:object w:dxaOrig="300" w:dyaOrig="240">
                <v:shape id="_x0000_i1350" type="#_x0000_t75" style="width:15pt;height:12pt" o:ole="">
                  <v:imagedata r:id="rId581" o:title=""/>
                </v:shape>
                <o:OLEObject Type="Embed" ProgID="Equation.DSMT4" ShapeID="_x0000_i1350" DrawAspect="Content" ObjectID="_1568109978" r:id="rId589"/>
              </w:object>
            </w:r>
            <w:r w:rsidRPr="003D77DB">
              <w:rPr>
                <w:lang w:val="en-US"/>
              </w:rPr>
              <w:t xml:space="preserve"> EFGH </w:t>
            </w:r>
            <w:proofErr w:type="spellStart"/>
            <w:r w:rsidRPr="003D77DB">
              <w:rPr>
                <w:lang w:val="en-US"/>
              </w:rPr>
              <w:t>là</w:t>
            </w:r>
            <w:proofErr w:type="spellEnd"/>
            <w:r w:rsidRPr="003D77DB">
              <w:rPr>
                <w:lang w:val="en-US"/>
              </w:rPr>
              <w:t xml:space="preserve"> </w:t>
            </w:r>
            <w:proofErr w:type="spellStart"/>
            <w:r w:rsidRPr="003D77DB">
              <w:rPr>
                <w:lang w:val="en-US"/>
              </w:rPr>
              <w:t>hình</w:t>
            </w:r>
            <w:proofErr w:type="spellEnd"/>
            <w:r w:rsidRPr="003D77DB">
              <w:rPr>
                <w:lang w:val="en-US"/>
              </w:rPr>
              <w:t xml:space="preserve"> bình hành.</w:t>
            </w:r>
          </w:p>
          <w:p w:rsidR="003F5398" w:rsidRDefault="003D77DB" w:rsidP="003D77DB">
            <w:pPr>
              <w:rPr>
                <w:lang w:val="en-US"/>
              </w:rPr>
            </w:pPr>
            <w:proofErr w:type="spellStart"/>
            <w:r w:rsidRPr="003D77DB">
              <w:rPr>
                <w:lang w:val="en-US"/>
              </w:rPr>
              <w:t>Mặt</w:t>
            </w:r>
            <w:proofErr w:type="spellEnd"/>
            <w:r w:rsidRPr="003D77DB">
              <w:rPr>
                <w:lang w:val="en-US"/>
              </w:rPr>
              <w:t xml:space="preserve"> </w:t>
            </w:r>
            <w:proofErr w:type="spellStart"/>
            <w:r w:rsidRPr="003D77DB">
              <w:rPr>
                <w:lang w:val="en-US"/>
              </w:rPr>
              <w:t>khác</w:t>
            </w:r>
            <w:proofErr w:type="spellEnd"/>
            <w:r w:rsidRPr="003D77DB">
              <w:rPr>
                <w:lang w:val="en-US"/>
              </w:rPr>
              <w:t xml:space="preserve">: BD </w:t>
            </w:r>
            <w:r w:rsidRPr="003D77DB">
              <w:rPr>
                <w:position w:val="-4"/>
                <w:lang w:val="en-US"/>
              </w:rPr>
              <w:object w:dxaOrig="240" w:dyaOrig="260">
                <v:shape id="_x0000_i1351" type="#_x0000_t75" style="width:12pt;height:12.75pt" o:ole="">
                  <v:imagedata r:id="rId590" o:title=""/>
                </v:shape>
                <o:OLEObject Type="Embed" ProgID="Equation.DSMT4" ShapeID="_x0000_i1351" DrawAspect="Content" ObjectID="_1568109979" r:id="rId591"/>
              </w:object>
            </w:r>
            <w:r w:rsidR="003F5398">
              <w:rPr>
                <w:lang w:val="en-US"/>
              </w:rPr>
              <w:t xml:space="preserve"> AC, AC // EF</w:t>
            </w:r>
          </w:p>
          <w:p w:rsidR="003D77DB" w:rsidRPr="003D77DB" w:rsidRDefault="003D77DB" w:rsidP="003D77DB">
            <w:pPr>
              <w:rPr>
                <w:lang w:val="en-US"/>
              </w:rPr>
            </w:pPr>
            <w:r w:rsidRPr="003D77DB">
              <w:rPr>
                <w:position w:val="-6"/>
                <w:lang w:val="en-US"/>
              </w:rPr>
              <w:object w:dxaOrig="300" w:dyaOrig="240">
                <v:shape id="_x0000_i1352" type="#_x0000_t75" style="width:15pt;height:12pt" o:ole="">
                  <v:imagedata r:id="rId581" o:title=""/>
                </v:shape>
                <o:OLEObject Type="Embed" ProgID="Equation.DSMT4" ShapeID="_x0000_i1352" DrawAspect="Content" ObjectID="_1568109980" r:id="rId592"/>
              </w:object>
            </w:r>
            <w:r w:rsidRPr="003D77DB">
              <w:rPr>
                <w:lang w:val="en-US"/>
              </w:rPr>
              <w:t xml:space="preserve"> BD </w:t>
            </w:r>
            <w:r w:rsidRPr="003D77DB">
              <w:rPr>
                <w:position w:val="-4"/>
                <w:lang w:val="en-US"/>
              </w:rPr>
              <w:object w:dxaOrig="240" w:dyaOrig="260">
                <v:shape id="_x0000_i1353" type="#_x0000_t75" style="width:12pt;height:12.75pt" o:ole="">
                  <v:imagedata r:id="rId590" o:title=""/>
                </v:shape>
                <o:OLEObject Type="Embed" ProgID="Equation.DSMT4" ShapeID="_x0000_i1353" DrawAspect="Content" ObjectID="_1568109981" r:id="rId593"/>
              </w:object>
            </w:r>
            <w:r w:rsidRPr="003D77DB">
              <w:rPr>
                <w:lang w:val="en-US"/>
              </w:rPr>
              <w:t xml:space="preserve"> EF</w:t>
            </w:r>
          </w:p>
          <w:p w:rsidR="003D77DB" w:rsidRPr="003D77DB" w:rsidRDefault="003D77DB" w:rsidP="003D77DB">
            <w:pPr>
              <w:rPr>
                <w:lang w:val="en-US"/>
              </w:rPr>
            </w:pPr>
            <w:r w:rsidRPr="003D77DB">
              <w:rPr>
                <w:lang w:val="en-US"/>
              </w:rPr>
              <w:t xml:space="preserve">mà EH // BD (EH là đường </w:t>
            </w:r>
            <w:proofErr w:type="spellStart"/>
            <w:r w:rsidRPr="003D77DB">
              <w:rPr>
                <w:lang w:val="en-US"/>
              </w:rPr>
              <w:t>trung</w:t>
            </w:r>
            <w:proofErr w:type="spellEnd"/>
            <w:r w:rsidRPr="003D77DB">
              <w:rPr>
                <w:lang w:val="en-US"/>
              </w:rPr>
              <w:t xml:space="preserve"> </w:t>
            </w:r>
            <w:proofErr w:type="spellStart"/>
            <w:r w:rsidRPr="003D77DB">
              <w:rPr>
                <w:lang w:val="en-US"/>
              </w:rPr>
              <w:t>bình</w:t>
            </w:r>
            <w:proofErr w:type="spellEnd"/>
            <w:r w:rsidRPr="003D77DB">
              <w:rPr>
                <w:lang w:val="en-US"/>
              </w:rPr>
              <w:t xml:space="preserve"> </w:t>
            </w:r>
            <w:proofErr w:type="spellStart"/>
            <w:r w:rsidRPr="003D77DB">
              <w:rPr>
                <w:lang w:val="en-US"/>
              </w:rPr>
              <w:t>của</w:t>
            </w:r>
            <w:proofErr w:type="spellEnd"/>
            <w:r w:rsidRPr="003D77DB">
              <w:rPr>
                <w:lang w:val="en-US"/>
              </w:rPr>
              <w:t xml:space="preserve"> </w:t>
            </w:r>
            <w:r w:rsidRPr="003D77DB">
              <w:rPr>
                <w:position w:val="-4"/>
                <w:lang w:val="en-US"/>
              </w:rPr>
              <w:object w:dxaOrig="220" w:dyaOrig="260">
                <v:shape id="_x0000_i1354" type="#_x0000_t75" style="width:11.25pt;height:12.75pt" o:ole="">
                  <v:imagedata r:id="rId579" o:title=""/>
                </v:shape>
                <o:OLEObject Type="Embed" ProgID="Equation.DSMT4" ShapeID="_x0000_i1354" DrawAspect="Content" ObjectID="_1568109982" r:id="rId594"/>
              </w:object>
            </w:r>
            <w:r w:rsidRPr="003D77DB">
              <w:rPr>
                <w:lang w:val="en-US"/>
              </w:rPr>
              <w:t xml:space="preserve">ABD) </w:t>
            </w:r>
            <w:r w:rsidRPr="003D77DB">
              <w:rPr>
                <w:position w:val="-6"/>
                <w:lang w:val="en-US"/>
              </w:rPr>
              <w:object w:dxaOrig="300" w:dyaOrig="240">
                <v:shape id="_x0000_i1355" type="#_x0000_t75" style="width:15pt;height:12pt" o:ole="">
                  <v:imagedata r:id="rId581" o:title=""/>
                </v:shape>
                <o:OLEObject Type="Embed" ProgID="Equation.DSMT4" ShapeID="_x0000_i1355" DrawAspect="Content" ObjectID="_1568109983" r:id="rId595"/>
              </w:object>
            </w:r>
            <w:r w:rsidRPr="003D77DB">
              <w:rPr>
                <w:lang w:val="en-US"/>
              </w:rPr>
              <w:t xml:space="preserve"> EH </w:t>
            </w:r>
            <w:r w:rsidRPr="003D77DB">
              <w:rPr>
                <w:position w:val="-4"/>
                <w:lang w:val="en-US"/>
              </w:rPr>
              <w:object w:dxaOrig="240" w:dyaOrig="260">
                <v:shape id="_x0000_i1356" type="#_x0000_t75" style="width:12pt;height:12.75pt" o:ole="">
                  <v:imagedata r:id="rId590" o:title=""/>
                </v:shape>
                <o:OLEObject Type="Embed" ProgID="Equation.DSMT4" ShapeID="_x0000_i1356" DrawAspect="Content" ObjectID="_1568109984" r:id="rId596"/>
              </w:object>
            </w:r>
            <w:r w:rsidRPr="003D77DB">
              <w:rPr>
                <w:lang w:val="en-US"/>
              </w:rPr>
              <w:t xml:space="preserve"> EF</w:t>
            </w:r>
          </w:p>
          <w:p w:rsidR="00134246" w:rsidRPr="005A1764" w:rsidRDefault="003D77DB" w:rsidP="003D77DB">
            <w:pPr>
              <w:rPr>
                <w:b/>
                <w:lang w:val="pt-BR"/>
              </w:rPr>
            </w:pPr>
            <w:r w:rsidRPr="003D77DB">
              <w:rPr>
                <w:lang w:val="en-US"/>
              </w:rPr>
              <w:t>Hình bình hành EFGH có E = 90</w:t>
            </w:r>
            <w:r w:rsidRPr="003D77DB">
              <w:rPr>
                <w:vertAlign w:val="superscript"/>
                <w:lang w:val="en-US"/>
              </w:rPr>
              <w:t xml:space="preserve">0 </w:t>
            </w:r>
            <w:r w:rsidRPr="003D77DB">
              <w:rPr>
                <w:lang w:val="en-US"/>
              </w:rPr>
              <w:t>nên là hình chữ nhật.</w:t>
            </w:r>
          </w:p>
        </w:tc>
      </w:tr>
    </w:tbl>
    <w:p w:rsidR="00134246" w:rsidRPr="00AB2584" w:rsidRDefault="00134246" w:rsidP="00134246">
      <w:pPr>
        <w:pStyle w:val="Heading4"/>
      </w:pPr>
      <w:r w:rsidRPr="00AB2584">
        <w:lastRenderedPageBreak/>
        <w:t>d) Củng cố, luyện tập. (3 ph)</w:t>
      </w:r>
    </w:p>
    <w:p w:rsidR="00134246" w:rsidRPr="00AB2584" w:rsidRDefault="00134246" w:rsidP="00134246">
      <w:r>
        <w:rPr>
          <w:b/>
        </w:rPr>
        <w:tab/>
      </w:r>
      <w:r w:rsidRPr="00AB2584">
        <w:t>- Nhắc lại kiến thức trọng tâm.</w:t>
      </w:r>
    </w:p>
    <w:p w:rsidR="00134246" w:rsidRPr="00AB2584" w:rsidRDefault="00134246" w:rsidP="00134246">
      <w:pPr>
        <w:pStyle w:val="Heading4"/>
      </w:pPr>
      <w:r w:rsidRPr="00AB2584">
        <w:t>e) Hướng dẫn học sinh tự học ở nhà. (1 ph)</w:t>
      </w:r>
    </w:p>
    <w:p w:rsidR="00134246" w:rsidRDefault="00134246" w:rsidP="00134246">
      <w:pPr>
        <w:rPr>
          <w:lang w:val="pt-BR"/>
        </w:rPr>
      </w:pPr>
      <w:r>
        <w:tab/>
      </w:r>
      <w:r w:rsidRPr="00FC23F5">
        <w:rPr>
          <w:lang w:val="pt-BR"/>
        </w:rPr>
        <w:t xml:space="preserve">- </w:t>
      </w:r>
      <w:r>
        <w:rPr>
          <w:lang w:val="pt-BR"/>
        </w:rPr>
        <w:t xml:space="preserve">Học thuộc định nghĩa, tính chất, dấu hiệu nhận biết </w:t>
      </w:r>
      <w:r w:rsidR="00094960">
        <w:rPr>
          <w:lang w:val="pt-BR"/>
        </w:rPr>
        <w:t xml:space="preserve">hình chữ nhật </w:t>
      </w:r>
      <w:r>
        <w:rPr>
          <w:lang w:val="pt-BR"/>
        </w:rPr>
        <w:t>và định lí áp dụng vào tam giác vuông.</w:t>
      </w:r>
    </w:p>
    <w:p w:rsidR="00134246" w:rsidRDefault="00134246" w:rsidP="00134246">
      <w:pPr>
        <w:rPr>
          <w:lang w:val="pt-BR"/>
        </w:rPr>
      </w:pPr>
      <w:r>
        <w:rPr>
          <w:lang w:val="pt-BR"/>
        </w:rPr>
        <w:tab/>
        <w:t xml:space="preserve">- </w:t>
      </w:r>
      <w:r w:rsidR="00291D33">
        <w:rPr>
          <w:lang w:val="pt-BR"/>
        </w:rPr>
        <w:t>Xem lại các bài tập đã giải, làm tiếp các bài tập còn lại</w:t>
      </w:r>
      <w:r>
        <w:rPr>
          <w:lang w:val="pt-BR"/>
        </w:rPr>
        <w:t>.</w:t>
      </w:r>
    </w:p>
    <w:p w:rsidR="00134246" w:rsidRPr="00AB2584" w:rsidRDefault="00134246" w:rsidP="00134246">
      <w:pPr>
        <w:pStyle w:val="Heading3"/>
        <w:rPr>
          <w:lang w:val="pt-BR"/>
        </w:rPr>
      </w:pPr>
      <w:r w:rsidRPr="00AB2584">
        <w:rPr>
          <w:lang w:val="pt-BR"/>
        </w:rPr>
        <w:t>5. Rút kinh nghiệm giờ dạy.</w:t>
      </w:r>
    </w:p>
    <w:p w:rsidR="00134246" w:rsidRPr="00AB2584" w:rsidRDefault="00134246" w:rsidP="00134246">
      <w:pPr>
        <w:rPr>
          <w:lang w:val="pt-BR"/>
        </w:rPr>
      </w:pPr>
      <w:r w:rsidRPr="00AB2584">
        <w:rPr>
          <w:lang w:val="pt-BR"/>
        </w:rPr>
        <w:tab/>
        <w:t>.........................................................................................................................................................................................................................................................................................................................................................................................</w:t>
      </w:r>
    </w:p>
    <w:p w:rsidR="00C51189" w:rsidRDefault="00C51189">
      <w:pPr>
        <w:widowControl/>
        <w:rPr>
          <w:lang w:val="pt-BR"/>
        </w:rPr>
      </w:pPr>
      <w:r>
        <w:rPr>
          <w:lang w:val="pt-BR"/>
        </w:rPr>
        <w:br w:type="page"/>
      </w:r>
    </w:p>
    <w:p w:rsidR="008724AF" w:rsidRPr="00AB2584" w:rsidRDefault="008724AF" w:rsidP="008724AF">
      <w:pPr>
        <w:pStyle w:val="Heading2"/>
        <w:rPr>
          <w:lang w:val="pt-BR"/>
        </w:rPr>
      </w:pPr>
      <w:r w:rsidRPr="00AB2584">
        <w:rPr>
          <w:lang w:val="pt-BR"/>
        </w:rPr>
        <w:lastRenderedPageBreak/>
        <w:t>Tiế</w:t>
      </w:r>
      <w:r w:rsidR="0089296F" w:rsidRPr="00AB2584">
        <w:rPr>
          <w:lang w:val="pt-BR"/>
        </w:rPr>
        <w:t>t 16</w:t>
      </w:r>
      <w:r w:rsidRPr="00AB2584">
        <w:rPr>
          <w:lang w:val="pt-BR"/>
        </w:rPr>
        <w:t xml:space="preserve">: </w:t>
      </w:r>
      <w:r w:rsidR="0089296F" w:rsidRPr="00AB2584">
        <w:rPr>
          <w:rFonts w:cstheme="majorHAnsi"/>
          <w:lang w:val="pt-BR"/>
        </w:rPr>
        <w:t xml:space="preserve">§10. </w:t>
      </w:r>
      <w:r w:rsidR="00DE6E77" w:rsidRPr="00AB2584">
        <w:rPr>
          <w:rFonts w:cstheme="majorHAnsi"/>
          <w:lang w:val="pt-BR"/>
        </w:rPr>
        <w:t>ĐƯỜNG THẲNG SONG SONG VỚI MỘT ĐƯỜNG THẲNG CHO TRƯỚC</w:t>
      </w:r>
    </w:p>
    <w:p w:rsidR="008724AF" w:rsidRPr="00AB2584" w:rsidRDefault="008724AF" w:rsidP="008724AF">
      <w:pPr>
        <w:rPr>
          <w:lang w:val="pt-BR"/>
        </w:rPr>
      </w:pPr>
    </w:p>
    <w:p w:rsidR="008724AF" w:rsidRPr="000E4358" w:rsidRDefault="008724AF" w:rsidP="008724AF">
      <w:pPr>
        <w:pStyle w:val="Heading3"/>
      </w:pPr>
      <w:r w:rsidRPr="000E4358">
        <w:t>1. Mục tiêu.</w:t>
      </w:r>
    </w:p>
    <w:p w:rsidR="008724AF" w:rsidRDefault="008724AF" w:rsidP="008724AF">
      <w:pPr>
        <w:pStyle w:val="Heading4"/>
      </w:pPr>
      <w:r>
        <w:t>a) Về k</w:t>
      </w:r>
      <w:r w:rsidRPr="000E4358">
        <w:t>iến thức.</w:t>
      </w:r>
    </w:p>
    <w:p w:rsidR="008724AF" w:rsidRPr="00AB2584" w:rsidRDefault="008724AF" w:rsidP="0054390F">
      <w:r>
        <w:tab/>
      </w:r>
      <w:r>
        <w:rPr>
          <w:lang w:val="es-MX"/>
        </w:rPr>
        <w:t xml:space="preserve">- </w:t>
      </w:r>
      <w:r w:rsidR="0054390F" w:rsidRPr="0054390F">
        <w:t xml:space="preserve">Nắm vững các khái niệm: Khoảng cách từ 1 điểm đến 1 đường thẳng, </w:t>
      </w:r>
      <w:r w:rsidR="0054390F">
        <w:t>k</w:t>
      </w:r>
      <w:r w:rsidR="0054390F" w:rsidRPr="0054390F">
        <w:t>hoảng cách giữa 2 đường thẳng song song. Hiểu được T/c của các điểm cách đều 1 đường thẳng cho trước.</w:t>
      </w:r>
    </w:p>
    <w:p w:rsidR="008724AF" w:rsidRDefault="008724AF" w:rsidP="008724AF">
      <w:pPr>
        <w:pStyle w:val="Heading4"/>
      </w:pPr>
      <w:r>
        <w:t>b) Về k</w:t>
      </w:r>
      <w:r w:rsidRPr="000E4358">
        <w:t>ỹ năng.</w:t>
      </w:r>
    </w:p>
    <w:p w:rsidR="008724AF" w:rsidRPr="00AB2584" w:rsidRDefault="008724AF" w:rsidP="006431FF">
      <w:r>
        <w:tab/>
      </w:r>
      <w:r>
        <w:rPr>
          <w:lang w:val="es-MX"/>
        </w:rPr>
        <w:t xml:space="preserve">- </w:t>
      </w:r>
      <w:r w:rsidR="006431FF" w:rsidRPr="00FC23F5">
        <w:t>HS nắm được cách vẽ các đ</w:t>
      </w:r>
      <w:r w:rsidR="006431FF">
        <w:t>t song  song</w:t>
      </w:r>
      <w:r w:rsidR="006431FF" w:rsidRPr="00FC23F5">
        <w:t xml:space="preserve"> cách đều theo 1 khoảng cách cho trước bằng cách phối hợp 2 ê ke vận dụng các định lý về đường thẳ</w:t>
      </w:r>
      <w:r w:rsidR="006431FF">
        <w:t>ng song song</w:t>
      </w:r>
      <w:r w:rsidR="006431FF" w:rsidRPr="00FC23F5">
        <w:t xml:space="preserve"> cách đều để</w:t>
      </w:r>
      <w:r w:rsidR="0005176E">
        <w:t xml:space="preserve"> chứng </w:t>
      </w:r>
      <w:r w:rsidR="0005176E" w:rsidRPr="00AB2584">
        <w:t>minh</w:t>
      </w:r>
      <w:r w:rsidR="006431FF" w:rsidRPr="00FC23F5">
        <w:t xml:space="preserve"> các đoạn thẳng bằng nhau.</w:t>
      </w:r>
    </w:p>
    <w:p w:rsidR="008724AF" w:rsidRDefault="008724AF" w:rsidP="008724AF">
      <w:pPr>
        <w:pStyle w:val="Heading4"/>
      </w:pPr>
      <w:r>
        <w:t>c) Về t</w:t>
      </w:r>
      <w:r w:rsidRPr="000E4358">
        <w:t>hái độ.</w:t>
      </w:r>
    </w:p>
    <w:p w:rsidR="008724AF" w:rsidRPr="003C1C41" w:rsidRDefault="008724AF" w:rsidP="008724AF">
      <w:r>
        <w:tab/>
      </w:r>
      <w:r w:rsidRPr="003C1C41">
        <w:t xml:space="preserve">- </w:t>
      </w:r>
      <w:r w:rsidRPr="001F1797">
        <w:t>Rèn luyện tư duy sáng tạo, tính cẩn thậ</w:t>
      </w:r>
      <w:r>
        <w:t>n, chính xác.</w:t>
      </w:r>
    </w:p>
    <w:p w:rsidR="008724AF" w:rsidRPr="00AB2584" w:rsidRDefault="008724AF" w:rsidP="008724AF">
      <w:pPr>
        <w:pStyle w:val="Heading3"/>
      </w:pPr>
      <w:r w:rsidRPr="00AB2584">
        <w:t>2. Chuẩn bị của GV và HS.</w:t>
      </w:r>
    </w:p>
    <w:p w:rsidR="008724AF" w:rsidRDefault="008724AF" w:rsidP="008724AF">
      <w:pPr>
        <w:pStyle w:val="Heading4"/>
        <w:rPr>
          <w:lang w:val="en-US"/>
        </w:rPr>
      </w:pPr>
      <w:r>
        <w:rPr>
          <w:lang w:val="en-US"/>
        </w:rPr>
        <w:t>a) Chuẩn bị của GV.</w:t>
      </w:r>
    </w:p>
    <w:p w:rsidR="008724AF" w:rsidRPr="00392E46" w:rsidRDefault="008724AF" w:rsidP="008724AF">
      <w:pPr>
        <w:rPr>
          <w:lang w:val="en-US"/>
        </w:rPr>
      </w:pPr>
      <w:r>
        <w:rPr>
          <w:lang w:val="en-US"/>
        </w:rPr>
        <w:tab/>
        <w:t xml:space="preserve">- </w:t>
      </w:r>
      <w:r w:rsidRPr="00FC23F5">
        <w:t>Bảng phụ , thước thẳng</w:t>
      </w:r>
      <w:r w:rsidR="00DD4E13">
        <w:rPr>
          <w:lang w:val="en-US"/>
        </w:rPr>
        <w:t>, eke</w:t>
      </w:r>
      <w:r w:rsidRPr="00FC23F5">
        <w:t>.</w:t>
      </w:r>
    </w:p>
    <w:p w:rsidR="008724AF" w:rsidRDefault="008724AF" w:rsidP="008724AF">
      <w:pPr>
        <w:pStyle w:val="Heading4"/>
        <w:rPr>
          <w:lang w:val="en-US"/>
        </w:rPr>
      </w:pPr>
      <w:r>
        <w:rPr>
          <w:lang w:val="en-US"/>
        </w:rPr>
        <w:t>b) Chuẩn bị của HS.</w:t>
      </w:r>
    </w:p>
    <w:p w:rsidR="008724AF" w:rsidRPr="00392E46" w:rsidRDefault="008724AF" w:rsidP="008724AF">
      <w:pPr>
        <w:rPr>
          <w:lang w:val="en-US"/>
        </w:rPr>
      </w:pPr>
      <w:r>
        <w:rPr>
          <w:lang w:val="en-US"/>
        </w:rPr>
        <w:tab/>
        <w:t xml:space="preserve">- </w:t>
      </w:r>
      <w:r w:rsidRPr="00FC23F5">
        <w:t>Thước thẳ</w:t>
      </w:r>
      <w:r w:rsidR="00DD4E13">
        <w:t>ng,</w:t>
      </w:r>
      <w:r w:rsidRPr="00FC23F5">
        <w:t xml:space="preserve"> </w:t>
      </w:r>
      <w:r>
        <w:rPr>
          <w:lang w:val="en-US"/>
        </w:rPr>
        <w:t>làm bài tập về nhà</w:t>
      </w:r>
      <w:r w:rsidR="00DD4E13">
        <w:rPr>
          <w:lang w:val="en-US"/>
        </w:rPr>
        <w:t>, đọc trước bài mới</w:t>
      </w:r>
      <w:r>
        <w:t>.</w:t>
      </w:r>
    </w:p>
    <w:p w:rsidR="008724AF" w:rsidRDefault="008724AF" w:rsidP="008724AF">
      <w:pPr>
        <w:pStyle w:val="Heading3"/>
        <w:rPr>
          <w:lang w:val="en-US"/>
        </w:rPr>
      </w:pPr>
      <w:r>
        <w:rPr>
          <w:lang w:val="en-US"/>
        </w:rPr>
        <w:t>3. Phương pháp giảng dạy.</w:t>
      </w:r>
    </w:p>
    <w:p w:rsidR="008724AF" w:rsidRDefault="008724AF" w:rsidP="008724AF">
      <w:pPr>
        <w:rPr>
          <w:lang w:val="en-US"/>
        </w:rPr>
      </w:pPr>
      <w:r>
        <w:rPr>
          <w:lang w:val="en-US"/>
        </w:rPr>
        <w:tab/>
        <w:t>- Vấn đáp, thuyết trình.</w:t>
      </w:r>
    </w:p>
    <w:p w:rsidR="008724AF" w:rsidRPr="000A5290" w:rsidRDefault="008724AF" w:rsidP="008724AF">
      <w:pPr>
        <w:rPr>
          <w:lang w:val="en-US"/>
        </w:rPr>
      </w:pPr>
      <w:r>
        <w:rPr>
          <w:lang w:val="en-US"/>
        </w:rPr>
        <w:tab/>
        <w:t>- Hoạt động nhóm, tích cực hóa hoạt động của HS.</w:t>
      </w:r>
    </w:p>
    <w:p w:rsidR="008724AF" w:rsidRDefault="008724AF" w:rsidP="008724AF">
      <w:pPr>
        <w:pStyle w:val="Heading3"/>
        <w:rPr>
          <w:lang w:val="en-US"/>
        </w:rPr>
      </w:pPr>
      <w:r>
        <w:rPr>
          <w:lang w:val="en-US"/>
        </w:rPr>
        <w:t>4. Tiến trình bài dạy.</w:t>
      </w:r>
    </w:p>
    <w:p w:rsidR="008724AF" w:rsidRDefault="008724AF" w:rsidP="008724AF">
      <w:pPr>
        <w:pStyle w:val="Heading4"/>
        <w:rPr>
          <w:lang w:val="en-US"/>
        </w:rPr>
      </w:pPr>
      <w:r>
        <w:rPr>
          <w:lang w:val="en-US"/>
        </w:rPr>
        <w:t>a) Ổn định tổ chức lớp học. (1 ph)</w:t>
      </w:r>
    </w:p>
    <w:p w:rsidR="008724AF" w:rsidRPr="0077145A" w:rsidRDefault="008724AF" w:rsidP="008724AF">
      <w:pPr>
        <w:pStyle w:val="Heading4"/>
      </w:pPr>
      <w:r w:rsidRPr="0077145A">
        <w:t>b) Kiểm tra bài cũ. (</w:t>
      </w:r>
      <w:r>
        <w:t>5</w:t>
      </w:r>
      <w:r w:rsidRPr="0077145A">
        <w:t xml:space="preserve"> ph)</w:t>
      </w:r>
    </w:p>
    <w:p w:rsidR="008724AF" w:rsidRPr="00AB2584" w:rsidRDefault="008724AF" w:rsidP="008724AF">
      <w:r w:rsidRPr="00AB2584">
        <w:tab/>
      </w:r>
      <w:r w:rsidR="00BF2FDB" w:rsidRPr="00AB2584">
        <w:t xml:space="preserve">- </w:t>
      </w:r>
      <w:r w:rsidRPr="00AB2584">
        <w:t>Phát biểu định nghĩa</w:t>
      </w:r>
      <w:r w:rsidR="00BF2FDB" w:rsidRPr="00AB2584">
        <w:t>,</w:t>
      </w:r>
      <w:r w:rsidRPr="00AB2584">
        <w:t xml:space="preserve"> tính chất </w:t>
      </w:r>
      <w:r w:rsidR="00BF2FDB" w:rsidRPr="00AB2584">
        <w:t>và dấu hiệu nhận biết</w:t>
      </w:r>
      <w:r w:rsidRPr="00AB2584">
        <w:t xml:space="preserve"> hình chữ nhật?</w:t>
      </w:r>
    </w:p>
    <w:p w:rsidR="008724AF" w:rsidRPr="00AB2584" w:rsidRDefault="008724AF" w:rsidP="00D735AF">
      <w:pPr>
        <w:pStyle w:val="Heading4"/>
      </w:pPr>
      <w:r w:rsidRPr="00AB2584">
        <w:t>c) Dạy nội dung bài mới.</w:t>
      </w:r>
    </w:p>
    <w:tbl>
      <w:tblPr>
        <w:tblStyle w:val="TableGrid"/>
        <w:tblW w:w="0" w:type="auto"/>
        <w:tblLook w:val="04A0" w:firstRow="1" w:lastRow="0" w:firstColumn="1" w:lastColumn="0" w:noHBand="0" w:noVBand="1"/>
      </w:tblPr>
      <w:tblGrid>
        <w:gridCol w:w="621"/>
        <w:gridCol w:w="4234"/>
        <w:gridCol w:w="4371"/>
      </w:tblGrid>
      <w:tr w:rsidR="008724AF" w:rsidRPr="001C5C65" w:rsidTr="00E76553">
        <w:tc>
          <w:tcPr>
            <w:tcW w:w="621" w:type="dxa"/>
          </w:tcPr>
          <w:p w:rsidR="008724AF" w:rsidRPr="001C5C65" w:rsidRDefault="008724AF" w:rsidP="00E76553">
            <w:pPr>
              <w:jc w:val="center"/>
              <w:rPr>
                <w:b/>
                <w:lang w:val="en-US"/>
              </w:rPr>
            </w:pPr>
            <w:r w:rsidRPr="001C5C65">
              <w:rPr>
                <w:b/>
                <w:lang w:val="en-US"/>
              </w:rPr>
              <w:t>TG</w:t>
            </w:r>
          </w:p>
        </w:tc>
        <w:tc>
          <w:tcPr>
            <w:tcW w:w="4234" w:type="dxa"/>
          </w:tcPr>
          <w:p w:rsidR="008724AF" w:rsidRPr="001C5C65" w:rsidRDefault="008724AF" w:rsidP="00F66158">
            <w:pPr>
              <w:jc w:val="center"/>
              <w:rPr>
                <w:b/>
                <w:lang w:val="en-US"/>
              </w:rPr>
            </w:pPr>
            <w:r w:rsidRPr="001C5C65">
              <w:rPr>
                <w:b/>
                <w:lang w:val="en-US"/>
              </w:rPr>
              <w:t>Hoạt động của GV - HS</w:t>
            </w:r>
          </w:p>
        </w:tc>
        <w:tc>
          <w:tcPr>
            <w:tcW w:w="4207" w:type="dxa"/>
          </w:tcPr>
          <w:p w:rsidR="008724AF" w:rsidRPr="001C5C65" w:rsidRDefault="008724AF" w:rsidP="00F66158">
            <w:pPr>
              <w:jc w:val="center"/>
              <w:rPr>
                <w:b/>
                <w:lang w:val="en-US"/>
              </w:rPr>
            </w:pPr>
            <w:r w:rsidRPr="001C5C65">
              <w:rPr>
                <w:b/>
                <w:lang w:val="en-US"/>
              </w:rPr>
              <w:t>Nội dung ghi bảng</w:t>
            </w:r>
          </w:p>
        </w:tc>
      </w:tr>
      <w:tr w:rsidR="008724AF" w:rsidTr="00E76553">
        <w:tc>
          <w:tcPr>
            <w:tcW w:w="621" w:type="dxa"/>
          </w:tcPr>
          <w:p w:rsidR="00E76553" w:rsidRDefault="00E76553" w:rsidP="00E76553">
            <w:pPr>
              <w:jc w:val="center"/>
              <w:rPr>
                <w:lang w:val="en-US"/>
              </w:rPr>
            </w:pPr>
          </w:p>
          <w:p w:rsidR="00E76553" w:rsidRDefault="00E76553" w:rsidP="00E76553">
            <w:pPr>
              <w:jc w:val="center"/>
              <w:rPr>
                <w:lang w:val="en-US"/>
              </w:rPr>
            </w:pPr>
          </w:p>
          <w:p w:rsidR="008724AF" w:rsidRDefault="005B0A9D" w:rsidP="00E76553">
            <w:pPr>
              <w:jc w:val="center"/>
              <w:rPr>
                <w:lang w:val="en-US"/>
              </w:rPr>
            </w:pPr>
            <w:r>
              <w:rPr>
                <w:lang w:val="en-US"/>
              </w:rPr>
              <w:t>13</w:t>
            </w:r>
            <w:r w:rsidR="008724AF">
              <w:rPr>
                <w:lang w:val="en-US"/>
              </w:rPr>
              <w:t>'</w:t>
            </w:r>
          </w:p>
        </w:tc>
        <w:tc>
          <w:tcPr>
            <w:tcW w:w="4234" w:type="dxa"/>
          </w:tcPr>
          <w:p w:rsidR="008724AF" w:rsidRDefault="00A20ACF" w:rsidP="00F66158">
            <w:pPr>
              <w:rPr>
                <w:b/>
                <w:lang w:val="en-US"/>
              </w:rPr>
            </w:pPr>
            <w:r>
              <w:rPr>
                <w:b/>
                <w:u w:val="single"/>
                <w:lang w:val="en-US"/>
              </w:rPr>
              <w:t>HĐ1:</w:t>
            </w:r>
            <w:r>
              <w:rPr>
                <w:b/>
                <w:lang w:val="en-US"/>
              </w:rPr>
              <w:t xml:space="preserve"> </w:t>
            </w:r>
            <w:r w:rsidR="001F34FA">
              <w:rPr>
                <w:b/>
                <w:lang w:val="en-US"/>
              </w:rPr>
              <w:t>Khoảng cách giữa hai đường  thẳng song song.</w:t>
            </w:r>
          </w:p>
          <w:p w:rsidR="00C523A6" w:rsidRPr="00AB2584" w:rsidRDefault="00C523A6" w:rsidP="00C523A6">
            <w:pPr>
              <w:rPr>
                <w:lang w:val="en-US"/>
              </w:rPr>
            </w:pPr>
            <w:r w:rsidRPr="00AB2584">
              <w:rPr>
                <w:b/>
                <w:lang w:val="en-US"/>
              </w:rPr>
              <w:t>GV:</w:t>
            </w:r>
            <w:r w:rsidRPr="00AB2584">
              <w:rPr>
                <w:lang w:val="en-US"/>
              </w:rPr>
              <w:t xml:space="preserve"> Y/c hs làm </w:t>
            </w:r>
            <w:r w:rsidRPr="00AB2584">
              <w:rPr>
                <w:bdr w:val="single" w:sz="4" w:space="0" w:color="auto"/>
                <w:lang w:val="en-US"/>
              </w:rPr>
              <w:t>?1</w:t>
            </w:r>
            <w:r w:rsidR="00F13C46" w:rsidRPr="00AB2584">
              <w:rPr>
                <w:lang w:val="en-US"/>
              </w:rPr>
              <w:t>.</w:t>
            </w:r>
          </w:p>
          <w:p w:rsidR="00C523A6" w:rsidRPr="00AB2584" w:rsidRDefault="00C523A6" w:rsidP="00C523A6">
            <w:pPr>
              <w:rPr>
                <w:lang w:val="en-US"/>
              </w:rPr>
            </w:pPr>
            <w:r w:rsidRPr="00AB2584">
              <w:rPr>
                <w:b/>
                <w:lang w:val="en-US"/>
              </w:rPr>
              <w:t>HS:</w:t>
            </w:r>
            <w:r w:rsidRPr="00AB2584">
              <w:rPr>
                <w:lang w:val="en-US"/>
              </w:rPr>
              <w:t xml:space="preserve"> Làm bài</w:t>
            </w:r>
            <w:r w:rsidR="003C1D8F" w:rsidRPr="00AB2584">
              <w:rPr>
                <w:lang w:val="en-US"/>
              </w:rPr>
              <w:t>.</w:t>
            </w:r>
          </w:p>
          <w:p w:rsidR="00C523A6" w:rsidRPr="00AB2584" w:rsidRDefault="00C523A6" w:rsidP="00C523A6">
            <w:pPr>
              <w:rPr>
                <w:lang w:val="en-US"/>
              </w:rPr>
            </w:pPr>
            <w:r w:rsidRPr="00AB2584">
              <w:rPr>
                <w:b/>
                <w:lang w:val="en-US"/>
              </w:rPr>
              <w:t>GV:</w:t>
            </w:r>
            <w:r w:rsidRPr="00AB2584">
              <w:rPr>
                <w:lang w:val="en-US"/>
              </w:rPr>
              <w:t xml:space="preserve"> Từ bt này em rút ra nx gì?</w:t>
            </w:r>
          </w:p>
          <w:p w:rsidR="00C523A6" w:rsidRPr="00AB2584" w:rsidRDefault="00C523A6" w:rsidP="00C523A6">
            <w:pPr>
              <w:rPr>
                <w:lang w:val="en-US"/>
              </w:rPr>
            </w:pPr>
            <w:r w:rsidRPr="00AB2584">
              <w:rPr>
                <w:b/>
                <w:lang w:val="en-US"/>
              </w:rPr>
              <w:t>HS:</w:t>
            </w:r>
            <w:r w:rsidRPr="00AB2584">
              <w:rPr>
                <w:lang w:val="en-US"/>
              </w:rPr>
              <w:t xml:space="preserve"> M</w:t>
            </w:r>
            <w:r>
              <w:rPr>
                <w:szCs w:val="26"/>
              </w:rPr>
              <w:t xml:space="preserve">ọi điểm thuộc đt a cách đt b 1 khoảng bằng h và ngược lại mọi điểm thuộc đt b cũng cách a 1 khoảng bằng h. </w:t>
            </w:r>
          </w:p>
          <w:p w:rsidR="00C523A6" w:rsidRPr="00D44A1C" w:rsidRDefault="00C523A6" w:rsidP="00C523A6">
            <w:pPr>
              <w:rPr>
                <w:sz w:val="30"/>
                <w:lang w:val="pt-BR"/>
              </w:rPr>
            </w:pPr>
            <w:r w:rsidRPr="00AB2584">
              <w:rPr>
                <w:b/>
                <w:lang w:val="en-US"/>
              </w:rPr>
              <w:t>GV:</w:t>
            </w:r>
            <w:r w:rsidRPr="00AB2584">
              <w:rPr>
                <w:lang w:val="en-US"/>
              </w:rPr>
              <w:t xml:space="preserve"> Khi đó t</w:t>
            </w:r>
            <w:r>
              <w:rPr>
                <w:szCs w:val="26"/>
              </w:rPr>
              <w:t>a nói h là k/c giữa 2 đt song song a và b. Thế nào là k/c giữa 2 đt song song?</w:t>
            </w:r>
          </w:p>
          <w:p w:rsidR="00C523A6" w:rsidRPr="00AB2584" w:rsidRDefault="00C523A6" w:rsidP="00C523A6">
            <w:pPr>
              <w:rPr>
                <w:b/>
                <w:lang w:val="pt-BR"/>
              </w:rPr>
            </w:pPr>
            <w:r w:rsidRPr="00AB2584">
              <w:rPr>
                <w:b/>
                <w:lang w:val="pt-BR"/>
              </w:rPr>
              <w:t>HS:</w:t>
            </w:r>
            <w:r w:rsidRPr="00AB2584">
              <w:rPr>
                <w:lang w:val="pt-BR"/>
              </w:rPr>
              <w:t xml:space="preserve"> Lắng nghe, suy nghĩ, trả lời.</w:t>
            </w:r>
          </w:p>
        </w:tc>
        <w:tc>
          <w:tcPr>
            <w:tcW w:w="4207" w:type="dxa"/>
          </w:tcPr>
          <w:p w:rsidR="008724AF" w:rsidRDefault="00241801" w:rsidP="00F66158">
            <w:pPr>
              <w:rPr>
                <w:b/>
                <w:lang w:val="en-US"/>
              </w:rPr>
            </w:pPr>
            <w:r>
              <w:rPr>
                <w:b/>
                <w:lang w:val="pt-BR"/>
              </w:rPr>
              <w:t xml:space="preserve">1. </w:t>
            </w:r>
            <w:r>
              <w:rPr>
                <w:b/>
                <w:lang w:val="en-US"/>
              </w:rPr>
              <w:t>Khoảng cách giữa hai đường  thẳng song song.</w:t>
            </w:r>
          </w:p>
          <w:p w:rsidR="00F631FE" w:rsidRPr="00AB2584" w:rsidRDefault="003C1D8F" w:rsidP="00F631FE">
            <w:pPr>
              <w:rPr>
                <w:lang w:val="fr-FR"/>
              </w:rPr>
            </w:pPr>
            <w:r w:rsidRPr="00FC23F5">
              <w:rPr>
                <w:noProof/>
                <w:lang w:val="en-US"/>
              </w:rPr>
              <w:drawing>
                <wp:anchor distT="0" distB="0" distL="114300" distR="114300" simplePos="0" relativeHeight="251908096" behindDoc="0" locked="0" layoutInCell="1" allowOverlap="1" wp14:anchorId="48BCDD72" wp14:editId="10883ACE">
                  <wp:simplePos x="0" y="0"/>
                  <wp:positionH relativeFrom="column">
                    <wp:posOffset>34925</wp:posOffset>
                  </wp:positionH>
                  <wp:positionV relativeFrom="paragraph">
                    <wp:posOffset>62865</wp:posOffset>
                  </wp:positionV>
                  <wp:extent cx="2638425" cy="1250315"/>
                  <wp:effectExtent l="0" t="0" r="0" b="0"/>
                  <wp:wrapSquare wrapText="bothSides"/>
                  <wp:docPr id="128" name="Ảnh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597">
                            <a:biLevel thresh="50000"/>
                            <a:extLst>
                              <a:ext uri="{28A0092B-C50C-407E-A947-70E740481C1C}">
                                <a14:useLocalDpi xmlns:a14="http://schemas.microsoft.com/office/drawing/2010/main" val="0"/>
                              </a:ext>
                            </a:extLst>
                          </a:blip>
                          <a:srcRect/>
                          <a:stretch>
                            <a:fillRect/>
                          </a:stretch>
                        </pic:blipFill>
                        <pic:spPr bwMode="auto">
                          <a:xfrm>
                            <a:off x="0" y="0"/>
                            <a:ext cx="2638425" cy="12503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631FE" w:rsidRPr="00AB2584">
              <w:rPr>
                <w:lang w:val="fr-FR"/>
              </w:rPr>
              <w:t>h là k/c giữa 2 đt song song a và b</w:t>
            </w:r>
          </w:p>
          <w:p w:rsidR="00F631FE" w:rsidRPr="00AB2584" w:rsidRDefault="00F631FE" w:rsidP="00F631FE">
            <w:pPr>
              <w:rPr>
                <w:lang w:val="fr-FR"/>
              </w:rPr>
            </w:pPr>
          </w:p>
          <w:p w:rsidR="00333F77" w:rsidRPr="005A1764" w:rsidRDefault="00F631FE" w:rsidP="00F631FE">
            <w:pPr>
              <w:rPr>
                <w:b/>
                <w:lang w:val="pt-BR"/>
              </w:rPr>
            </w:pPr>
            <w:r w:rsidRPr="00AB2584">
              <w:rPr>
                <w:b/>
                <w:i/>
                <w:lang w:val="fr-FR"/>
              </w:rPr>
              <w:t xml:space="preserve">* </w:t>
            </w:r>
            <w:r w:rsidR="002741F5" w:rsidRPr="00AB2584">
              <w:rPr>
                <w:b/>
                <w:i/>
                <w:lang w:val="fr-FR"/>
              </w:rPr>
              <w:t>Định nghĩa</w:t>
            </w:r>
            <w:r w:rsidRPr="00AB2584">
              <w:rPr>
                <w:b/>
                <w:i/>
                <w:lang w:val="fr-FR"/>
              </w:rPr>
              <w:t>:</w:t>
            </w:r>
            <w:r w:rsidRPr="00AB2584">
              <w:rPr>
                <w:lang w:val="fr-FR"/>
              </w:rPr>
              <w:t xml:space="preserve"> K/c giữa 2 đt song song là k/c từ 1 điểm tùy ý trên đt này đến đt kia.</w:t>
            </w:r>
          </w:p>
        </w:tc>
      </w:tr>
      <w:tr w:rsidR="009A7946" w:rsidTr="00E76553">
        <w:tc>
          <w:tcPr>
            <w:tcW w:w="621" w:type="dxa"/>
          </w:tcPr>
          <w:p w:rsidR="00F40BBD" w:rsidRPr="00BC0FBB" w:rsidRDefault="00F40BBD" w:rsidP="00E76553">
            <w:pPr>
              <w:jc w:val="center"/>
              <w:rPr>
                <w:lang w:val="fr-FR"/>
              </w:rPr>
            </w:pPr>
          </w:p>
          <w:p w:rsidR="00F40BBD" w:rsidRPr="00BC0FBB" w:rsidRDefault="00F40BBD" w:rsidP="00E76553">
            <w:pPr>
              <w:jc w:val="center"/>
              <w:rPr>
                <w:lang w:val="fr-FR"/>
              </w:rPr>
            </w:pPr>
          </w:p>
          <w:p w:rsidR="009A7946" w:rsidRDefault="005B0A9D" w:rsidP="00E76553">
            <w:pPr>
              <w:jc w:val="center"/>
              <w:rPr>
                <w:lang w:val="en-US"/>
              </w:rPr>
            </w:pPr>
            <w:r>
              <w:rPr>
                <w:lang w:val="en-US"/>
              </w:rPr>
              <w:t>20'</w:t>
            </w:r>
          </w:p>
        </w:tc>
        <w:tc>
          <w:tcPr>
            <w:tcW w:w="4234" w:type="dxa"/>
          </w:tcPr>
          <w:p w:rsidR="009A7946" w:rsidRDefault="009A7946" w:rsidP="00F66158">
            <w:pPr>
              <w:rPr>
                <w:b/>
                <w:lang w:val="en-US"/>
              </w:rPr>
            </w:pPr>
            <w:r>
              <w:rPr>
                <w:b/>
                <w:u w:val="single"/>
                <w:lang w:val="en-US"/>
              </w:rPr>
              <w:t>HĐ2:</w:t>
            </w:r>
            <w:r>
              <w:rPr>
                <w:b/>
                <w:lang w:val="en-US"/>
              </w:rPr>
              <w:t xml:space="preserve"> </w:t>
            </w:r>
            <w:r w:rsidR="00F16F3A">
              <w:rPr>
                <w:b/>
                <w:lang w:val="en-US"/>
              </w:rPr>
              <w:t>Tính chất của các điểm cách đều một đường thẳng cho trước.</w:t>
            </w:r>
          </w:p>
          <w:p w:rsidR="0006183E" w:rsidRPr="00FC23F5" w:rsidRDefault="004B79E8" w:rsidP="0006183E">
            <w:pPr>
              <w:rPr>
                <w:lang w:val="pt-BR"/>
              </w:rPr>
            </w:pPr>
            <w:r>
              <w:rPr>
                <w:b/>
                <w:lang w:val="pt-BR"/>
              </w:rPr>
              <w:lastRenderedPageBreak/>
              <w:t>GV:</w:t>
            </w:r>
            <w:r>
              <w:rPr>
                <w:lang w:val="pt-BR"/>
              </w:rPr>
              <w:t xml:space="preserve"> Cho c</w:t>
            </w:r>
            <w:r w:rsidR="0006183E" w:rsidRPr="00FC23F5">
              <w:rPr>
                <w:lang w:val="pt-BR"/>
              </w:rPr>
              <w:t xml:space="preserve">ác nhóm  trao đổi &amp; thảo luận </w:t>
            </w:r>
            <w:r w:rsidR="0006183E" w:rsidRPr="0006183E">
              <w:rPr>
                <w:bdr w:val="single" w:sz="4" w:space="0" w:color="auto"/>
                <w:lang w:val="pt-BR"/>
              </w:rPr>
              <w:t>?2</w:t>
            </w:r>
            <w:r w:rsidR="0006183E">
              <w:rPr>
                <w:lang w:val="pt-BR"/>
              </w:rPr>
              <w:t>.</w:t>
            </w:r>
          </w:p>
          <w:p w:rsidR="0006183E" w:rsidRPr="00FC23F5" w:rsidRDefault="0006183E" w:rsidP="0006183E">
            <w:pPr>
              <w:rPr>
                <w:lang w:val="pt-BR"/>
              </w:rPr>
            </w:pPr>
            <w:r w:rsidRPr="00AB2584">
              <w:rPr>
                <w:b/>
                <w:lang w:val="pt-BR"/>
              </w:rPr>
              <w:t>HS</w:t>
            </w:r>
            <w:r w:rsidR="004B79E8" w:rsidRPr="00AB2584">
              <w:rPr>
                <w:b/>
                <w:lang w:val="pt-BR"/>
              </w:rPr>
              <w:t>:</w:t>
            </w:r>
            <w:r w:rsidRPr="00AB2584">
              <w:rPr>
                <w:lang w:val="pt-BR"/>
              </w:rPr>
              <w:t xml:space="preserve"> </w:t>
            </w:r>
            <w:r w:rsidR="00370DEB" w:rsidRPr="00AB2584">
              <w:rPr>
                <w:lang w:val="pt-BR"/>
              </w:rPr>
              <w:t>Thảo luận, v</w:t>
            </w:r>
            <w:r w:rsidRPr="00FC23F5">
              <w:rPr>
                <w:lang w:val="pt-BR"/>
              </w:rPr>
              <w:t xml:space="preserve">ẽ hình theo </w:t>
            </w:r>
            <w:r w:rsidR="00370DEB">
              <w:rPr>
                <w:lang w:val="pt-BR"/>
              </w:rPr>
              <w:t>SGK.</w:t>
            </w:r>
          </w:p>
          <w:p w:rsidR="00BD01A8" w:rsidRPr="00AB2584" w:rsidRDefault="00BD01A8" w:rsidP="0006183E">
            <w:pPr>
              <w:rPr>
                <w:b/>
                <w:lang w:val="pt-BR"/>
              </w:rPr>
            </w:pPr>
          </w:p>
          <w:p w:rsidR="00BD01A8" w:rsidRPr="00AB2584" w:rsidRDefault="00BD01A8" w:rsidP="0006183E">
            <w:pPr>
              <w:rPr>
                <w:b/>
                <w:lang w:val="pt-BR"/>
              </w:rPr>
            </w:pPr>
          </w:p>
          <w:p w:rsidR="0006183E" w:rsidRPr="00AB2584" w:rsidRDefault="00370DEB" w:rsidP="0006183E">
            <w:pPr>
              <w:rPr>
                <w:lang w:val="pt-BR"/>
              </w:rPr>
            </w:pPr>
            <w:r w:rsidRPr="00AB2584">
              <w:rPr>
                <w:b/>
                <w:lang w:val="pt-BR"/>
              </w:rPr>
              <w:t>GV:</w:t>
            </w:r>
            <w:r w:rsidRPr="00AB2584">
              <w:rPr>
                <w:lang w:val="pt-BR"/>
              </w:rPr>
              <w:t xml:space="preserve"> </w:t>
            </w:r>
            <w:r w:rsidR="00F66158" w:rsidRPr="00AB2584">
              <w:rPr>
                <w:lang w:val="pt-BR"/>
              </w:rPr>
              <w:t xml:space="preserve">Hướng dẫn HS chứng minh dựa vào </w:t>
            </w:r>
            <w:r w:rsidR="00BD01A8" w:rsidRPr="00AB2584">
              <w:rPr>
                <w:lang w:val="pt-BR"/>
              </w:rPr>
              <w:t>phần 1.</w:t>
            </w:r>
          </w:p>
          <w:p w:rsidR="00BD01A8" w:rsidRPr="00AB2584" w:rsidRDefault="00BD01A8" w:rsidP="0006183E">
            <w:pPr>
              <w:rPr>
                <w:b/>
                <w:lang w:val="pt-BR"/>
              </w:rPr>
            </w:pPr>
          </w:p>
          <w:p w:rsidR="00BD01A8" w:rsidRPr="00AB2584" w:rsidRDefault="00BD01A8" w:rsidP="0006183E">
            <w:pPr>
              <w:rPr>
                <w:lang w:val="pt-BR"/>
              </w:rPr>
            </w:pPr>
            <w:r w:rsidRPr="00AB2584">
              <w:rPr>
                <w:b/>
                <w:lang w:val="pt-BR"/>
              </w:rPr>
              <w:t>HS:</w:t>
            </w:r>
            <w:r w:rsidRPr="00AB2584">
              <w:rPr>
                <w:lang w:val="pt-BR"/>
              </w:rPr>
              <w:t xml:space="preserve"> Chứng minh theo hướng dẫn của GV.</w:t>
            </w:r>
          </w:p>
          <w:p w:rsidR="00BD01A8" w:rsidRPr="00AB2584" w:rsidRDefault="00BD01A8" w:rsidP="0006183E">
            <w:pPr>
              <w:rPr>
                <w:b/>
                <w:lang w:val="pt-BR"/>
              </w:rPr>
            </w:pPr>
          </w:p>
          <w:p w:rsidR="00BD01A8" w:rsidRPr="00AB2584" w:rsidRDefault="00BD01A8" w:rsidP="0006183E">
            <w:pPr>
              <w:rPr>
                <w:b/>
                <w:lang w:val="pt-BR"/>
              </w:rPr>
            </w:pPr>
          </w:p>
          <w:p w:rsidR="00BD01A8" w:rsidRPr="00AB2584" w:rsidRDefault="00BD01A8" w:rsidP="0006183E">
            <w:pPr>
              <w:rPr>
                <w:b/>
                <w:lang w:val="pt-BR"/>
              </w:rPr>
            </w:pPr>
          </w:p>
          <w:p w:rsidR="00BD01A8" w:rsidRPr="00AB2584" w:rsidRDefault="00BD01A8" w:rsidP="0006183E">
            <w:pPr>
              <w:rPr>
                <w:b/>
                <w:lang w:val="pt-BR"/>
              </w:rPr>
            </w:pPr>
          </w:p>
          <w:p w:rsidR="00BD01A8" w:rsidRPr="00AB2584" w:rsidRDefault="00BD01A8" w:rsidP="0006183E">
            <w:pPr>
              <w:rPr>
                <w:b/>
                <w:lang w:val="pt-BR"/>
              </w:rPr>
            </w:pPr>
          </w:p>
          <w:p w:rsidR="00F60C20" w:rsidRDefault="00F60C20" w:rsidP="0006183E">
            <w:pPr>
              <w:rPr>
                <w:b/>
                <w:lang w:val="pt-BR"/>
              </w:rPr>
            </w:pPr>
          </w:p>
          <w:p w:rsidR="00F60C20" w:rsidRPr="00AB2584" w:rsidRDefault="00F60C20" w:rsidP="0006183E">
            <w:pPr>
              <w:rPr>
                <w:b/>
                <w:lang w:val="pt-BR"/>
              </w:rPr>
            </w:pPr>
          </w:p>
          <w:p w:rsidR="00BD01A8" w:rsidRPr="00AB2584" w:rsidRDefault="00BD01A8" w:rsidP="0006183E">
            <w:pPr>
              <w:rPr>
                <w:lang w:val="pt-BR"/>
              </w:rPr>
            </w:pPr>
            <w:r w:rsidRPr="00AB2584">
              <w:rPr>
                <w:b/>
                <w:lang w:val="pt-BR"/>
              </w:rPr>
              <w:t>GV:</w:t>
            </w:r>
            <w:r w:rsidRPr="00AB2584">
              <w:rPr>
                <w:lang w:val="pt-BR"/>
              </w:rPr>
              <w:t xml:space="preserve"> Từ </w:t>
            </w:r>
            <w:r w:rsidRPr="00AB2584">
              <w:rPr>
                <w:bdr w:val="single" w:sz="4" w:space="0" w:color="auto"/>
                <w:lang w:val="pt-BR"/>
              </w:rPr>
              <w:t>?2</w:t>
            </w:r>
            <w:r w:rsidRPr="00AB2584">
              <w:rPr>
                <w:lang w:val="pt-BR"/>
              </w:rPr>
              <w:t xml:space="preserve"> ta rút ra được nhận xét gì?</w:t>
            </w:r>
          </w:p>
          <w:p w:rsidR="0006183E" w:rsidRPr="00AB2584" w:rsidRDefault="00AB3C71" w:rsidP="0006183E">
            <w:pPr>
              <w:rPr>
                <w:lang w:val="pt-BR"/>
              </w:rPr>
            </w:pPr>
            <w:r w:rsidRPr="00AB2584">
              <w:rPr>
                <w:b/>
                <w:lang w:val="pt-BR"/>
              </w:rPr>
              <w:t>HS:</w:t>
            </w:r>
            <w:r w:rsidR="0006183E" w:rsidRPr="00AB2584">
              <w:rPr>
                <w:lang w:val="pt-BR"/>
              </w:rPr>
              <w:t xml:space="preserve"> Phát biểu T/c</w:t>
            </w:r>
          </w:p>
          <w:p w:rsidR="0006183E" w:rsidRPr="00AB2584" w:rsidRDefault="0006183E" w:rsidP="0006183E">
            <w:pPr>
              <w:rPr>
                <w:lang w:val="pt-BR"/>
              </w:rPr>
            </w:pPr>
            <w:r w:rsidRPr="00AB3C71">
              <w:rPr>
                <w:b/>
              </w:rPr>
              <w:t>GV</w:t>
            </w:r>
            <w:r w:rsidR="00AB3C71" w:rsidRPr="00AB2584">
              <w:rPr>
                <w:b/>
                <w:lang w:val="pt-BR"/>
              </w:rPr>
              <w:t>:</w:t>
            </w:r>
            <w:r w:rsidRPr="00AB3C71">
              <w:rPr>
                <w:b/>
              </w:rPr>
              <w:t xml:space="preserve"> </w:t>
            </w:r>
            <w:r w:rsidRPr="00FC23F5">
              <w:t xml:space="preserve">yêu cầu HS làm </w:t>
            </w:r>
            <w:r w:rsidRPr="00AB3C71">
              <w:rPr>
                <w:bdr w:val="single" w:sz="4" w:space="0" w:color="auto"/>
              </w:rPr>
              <w:t>?3</w:t>
            </w:r>
            <w:r w:rsidR="00AB3C71" w:rsidRPr="00AB2584">
              <w:rPr>
                <w:lang w:val="pt-BR"/>
              </w:rPr>
              <w:t>.</w:t>
            </w:r>
          </w:p>
          <w:p w:rsidR="0006183E" w:rsidRPr="00FC23F5" w:rsidRDefault="0006183E" w:rsidP="0006183E">
            <w:pPr>
              <w:rPr>
                <w:b/>
                <w:bCs/>
                <w:lang w:val="pt-BR"/>
              </w:rPr>
            </w:pPr>
            <w:r w:rsidRPr="00FC23F5">
              <w:t xml:space="preserve">Xét  </w:t>
            </w:r>
            <w:r w:rsidRPr="00FC23F5">
              <w:rPr>
                <w:position w:val="-4"/>
              </w:rPr>
              <w:object w:dxaOrig="220" w:dyaOrig="260">
                <v:shape id="_x0000_i1357" type="#_x0000_t75" style="width:11.25pt;height:12.75pt" o:ole="">
                  <v:imagedata r:id="rId598" o:title=""/>
                </v:shape>
                <o:OLEObject Type="Embed" ProgID="Equation.DSMT4" ShapeID="_x0000_i1357" DrawAspect="Content" ObjectID="_1568109985" r:id="rId599"/>
              </w:object>
            </w:r>
            <w:r w:rsidRPr="00FC23F5">
              <w:t>ABC có cạnh BC cố định, đường</w:t>
            </w:r>
            <w:r w:rsidR="000046A0" w:rsidRPr="00AB2584">
              <w:rPr>
                <w:lang w:val="pt-BR"/>
              </w:rPr>
              <w:t xml:space="preserve"> </w:t>
            </w:r>
            <w:r w:rsidRPr="00FC23F5">
              <w:rPr>
                <w:lang w:val="pt-BR"/>
              </w:rPr>
              <w:t xml:space="preserve">cao ứng với cạnh BC luôn </w:t>
            </w:r>
            <w:r w:rsidR="000046A0">
              <w:rPr>
                <w:lang w:val="pt-BR"/>
              </w:rPr>
              <w:t>bằng</w:t>
            </w:r>
            <w:r w:rsidRPr="00FC23F5">
              <w:rPr>
                <w:lang w:val="pt-BR"/>
              </w:rPr>
              <w:t xml:space="preserve"> 2cm. đỉnh A của </w:t>
            </w:r>
            <w:r w:rsidRPr="00FC23F5">
              <w:rPr>
                <w:position w:val="-4"/>
              </w:rPr>
              <w:object w:dxaOrig="220" w:dyaOrig="260">
                <v:shape id="_x0000_i1358" type="#_x0000_t75" style="width:11.25pt;height:12.75pt" o:ole="">
                  <v:imagedata r:id="rId598" o:title=""/>
                </v:shape>
                <o:OLEObject Type="Embed" ProgID="Equation.DSMT4" ShapeID="_x0000_i1358" DrawAspect="Content" ObjectID="_1568109986" r:id="rId600"/>
              </w:object>
            </w:r>
            <w:r w:rsidRPr="00FC23F5">
              <w:rPr>
                <w:lang w:val="pt-BR"/>
              </w:rPr>
              <w:t xml:space="preserve"> nằm trên đường nào?</w:t>
            </w:r>
          </w:p>
          <w:p w:rsidR="0006183E" w:rsidRDefault="0006183E" w:rsidP="0006183E">
            <w:pPr>
              <w:rPr>
                <w:lang w:val="pt-BR"/>
              </w:rPr>
            </w:pPr>
            <w:r w:rsidRPr="000046A0">
              <w:rPr>
                <w:b/>
                <w:lang w:val="pt-BR"/>
              </w:rPr>
              <w:t>HS</w:t>
            </w:r>
            <w:r w:rsidR="000046A0">
              <w:rPr>
                <w:b/>
                <w:lang w:val="pt-BR"/>
              </w:rPr>
              <w:t>:</w:t>
            </w:r>
            <w:r w:rsidRPr="000046A0">
              <w:rPr>
                <w:b/>
                <w:lang w:val="pt-BR"/>
              </w:rPr>
              <w:t xml:space="preserve"> </w:t>
            </w:r>
            <w:r w:rsidRPr="00FC23F5">
              <w:rPr>
                <w:lang w:val="pt-BR"/>
              </w:rPr>
              <w:t>vẽ hình theo GV</w:t>
            </w:r>
            <w:r w:rsidR="000046A0">
              <w:rPr>
                <w:lang w:val="pt-BR"/>
              </w:rPr>
              <w:t>.</w:t>
            </w:r>
          </w:p>
          <w:p w:rsidR="000046A0" w:rsidRDefault="000A172D" w:rsidP="0006183E">
            <w:pPr>
              <w:rPr>
                <w:lang w:val="pt-BR"/>
              </w:rPr>
            </w:pPr>
            <w:r>
              <w:rPr>
                <w:b/>
                <w:lang w:val="pt-BR"/>
              </w:rPr>
              <w:t>?</w:t>
            </w:r>
            <w:r>
              <w:rPr>
                <w:lang w:val="pt-BR"/>
              </w:rPr>
              <w:t xml:space="preserve"> Vậy đỉnh A nằm trên đường thẳng nào?</w:t>
            </w:r>
          </w:p>
          <w:p w:rsidR="000A172D" w:rsidRDefault="000A172D" w:rsidP="0006183E">
            <w:pPr>
              <w:rPr>
                <w:lang w:val="pt-BR"/>
              </w:rPr>
            </w:pPr>
            <w:r>
              <w:rPr>
                <w:b/>
                <w:lang w:val="pt-BR"/>
              </w:rPr>
              <w:t>HS:</w:t>
            </w:r>
            <w:r>
              <w:rPr>
                <w:lang w:val="pt-BR"/>
              </w:rPr>
              <w:t xml:space="preserve"> Đỉnh A nằm trên đường thẳng song song với BC và cách BC 2cm.</w:t>
            </w:r>
          </w:p>
          <w:p w:rsidR="009D0447" w:rsidRDefault="009D0447" w:rsidP="0006183E">
            <w:pPr>
              <w:rPr>
                <w:lang w:val="pt-BR"/>
              </w:rPr>
            </w:pPr>
            <w:r>
              <w:rPr>
                <w:b/>
                <w:lang w:val="pt-BR"/>
              </w:rPr>
              <w:t>GV:</w:t>
            </w:r>
            <w:r>
              <w:rPr>
                <w:lang w:val="pt-BR"/>
              </w:rPr>
              <w:t xml:space="preserve"> </w:t>
            </w:r>
            <w:r w:rsidR="0019156E">
              <w:rPr>
                <w:lang w:val="pt-BR"/>
              </w:rPr>
              <w:t>Vậy ta rút ra nhận xét sau.</w:t>
            </w:r>
          </w:p>
          <w:p w:rsidR="0019156E" w:rsidRPr="0019156E" w:rsidRDefault="0019156E" w:rsidP="0006183E">
            <w:pPr>
              <w:rPr>
                <w:lang w:val="pt-BR"/>
              </w:rPr>
            </w:pPr>
            <w:r>
              <w:rPr>
                <w:b/>
                <w:lang w:val="pt-BR"/>
              </w:rPr>
              <w:t>HS:</w:t>
            </w:r>
            <w:r>
              <w:rPr>
                <w:lang w:val="pt-BR"/>
              </w:rPr>
              <w:t xml:space="preserve"> Đọc nhận xét trong SGK.</w:t>
            </w:r>
          </w:p>
          <w:p w:rsidR="0006183E" w:rsidRPr="00B4315E" w:rsidRDefault="007B47FC" w:rsidP="0006183E">
            <w:pPr>
              <w:rPr>
                <w:lang w:val="pt-BR"/>
              </w:rPr>
            </w:pPr>
            <w:r>
              <w:rPr>
                <w:b/>
                <w:bCs/>
                <w:lang w:val="pt-BR"/>
              </w:rPr>
              <w:t>GV:</w:t>
            </w:r>
            <w:r>
              <w:rPr>
                <w:bCs/>
                <w:lang w:val="pt-BR"/>
              </w:rPr>
              <w:t xml:space="preserve"> Chốt lại.</w:t>
            </w:r>
          </w:p>
        </w:tc>
        <w:tc>
          <w:tcPr>
            <w:tcW w:w="4207" w:type="dxa"/>
          </w:tcPr>
          <w:p w:rsidR="009A7946" w:rsidRPr="00AB2584" w:rsidRDefault="00F16F3A" w:rsidP="00F66158">
            <w:pPr>
              <w:rPr>
                <w:b/>
                <w:lang w:val="pt-BR"/>
              </w:rPr>
            </w:pPr>
            <w:r>
              <w:rPr>
                <w:b/>
                <w:lang w:val="pt-BR"/>
              </w:rPr>
              <w:lastRenderedPageBreak/>
              <w:t xml:space="preserve">2. </w:t>
            </w:r>
            <w:r w:rsidRPr="00AB2584">
              <w:rPr>
                <w:b/>
                <w:lang w:val="pt-BR"/>
              </w:rPr>
              <w:t>Tính chất của các điểm cách đều một đường thẳng cho trước.</w:t>
            </w:r>
          </w:p>
          <w:p w:rsidR="004B79E8" w:rsidRDefault="004B79E8" w:rsidP="00F66158">
            <w:pPr>
              <w:rPr>
                <w:lang w:val="en-US"/>
              </w:rPr>
            </w:pPr>
            <w:r w:rsidRPr="004B79E8">
              <w:rPr>
                <w:bdr w:val="single" w:sz="4" w:space="0" w:color="auto"/>
                <w:lang w:val="en-US"/>
              </w:rPr>
              <w:t>?2</w:t>
            </w:r>
            <w:r>
              <w:rPr>
                <w:lang w:val="en-US"/>
              </w:rPr>
              <w:t xml:space="preserve"> </w:t>
            </w:r>
          </w:p>
          <w:p w:rsidR="004B79E8" w:rsidRDefault="004B79E8" w:rsidP="00F66158">
            <w:pPr>
              <w:rPr>
                <w:lang w:val="pt-BR"/>
              </w:rPr>
            </w:pPr>
            <w:r w:rsidRPr="00FC23F5">
              <w:rPr>
                <w:noProof/>
                <w:lang w:val="en-US"/>
              </w:rPr>
              <w:lastRenderedPageBreak/>
              <w:drawing>
                <wp:inline distT="0" distB="0" distL="0" distR="0" wp14:anchorId="73B06345" wp14:editId="50DD36E4">
                  <wp:extent cx="2609850" cy="1470805"/>
                  <wp:effectExtent l="0" t="0" r="0" b="0"/>
                  <wp:docPr id="130" name="Ảnh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601">
                            <a:biLevel thresh="50000"/>
                            <a:extLst>
                              <a:ext uri="{28A0092B-C50C-407E-A947-70E740481C1C}">
                                <a14:useLocalDpi xmlns:a14="http://schemas.microsoft.com/office/drawing/2010/main" val="0"/>
                              </a:ext>
                            </a:extLst>
                          </a:blip>
                          <a:srcRect/>
                          <a:stretch>
                            <a:fillRect/>
                          </a:stretch>
                        </pic:blipFill>
                        <pic:spPr bwMode="auto">
                          <a:xfrm>
                            <a:off x="0" y="0"/>
                            <a:ext cx="2615526" cy="1474004"/>
                          </a:xfrm>
                          <a:prstGeom prst="rect">
                            <a:avLst/>
                          </a:prstGeom>
                          <a:noFill/>
                          <a:ln>
                            <a:noFill/>
                          </a:ln>
                        </pic:spPr>
                      </pic:pic>
                    </a:graphicData>
                  </a:graphic>
                </wp:inline>
              </w:drawing>
            </w:r>
          </w:p>
          <w:p w:rsidR="00541E88" w:rsidRPr="00541E88" w:rsidRDefault="00541E88" w:rsidP="00541E88">
            <w:pPr>
              <w:rPr>
                <w:vertAlign w:val="superscript"/>
                <w:lang w:val="en-US"/>
              </w:rPr>
            </w:pPr>
            <w:proofErr w:type="spellStart"/>
            <w:r w:rsidRPr="00541E88">
              <w:rPr>
                <w:lang w:val="en-US"/>
              </w:rPr>
              <w:t>Chứng</w:t>
            </w:r>
            <w:proofErr w:type="spellEnd"/>
            <w:r w:rsidRPr="00541E88">
              <w:rPr>
                <w:lang w:val="en-US"/>
              </w:rPr>
              <w:t xml:space="preserve"> minh M</w:t>
            </w:r>
            <w:r w:rsidRPr="00541E88">
              <w:rPr>
                <w:position w:val="-4"/>
                <w:lang w:val="en-US"/>
              </w:rPr>
              <w:object w:dxaOrig="200" w:dyaOrig="200">
                <v:shape id="_x0000_i1359" type="#_x0000_t75" style="width:9.75pt;height:9.75pt" o:ole="">
                  <v:imagedata r:id="rId602" o:title=""/>
                </v:shape>
                <o:OLEObject Type="Embed" ProgID="Equation.DSMT4" ShapeID="_x0000_i1359" DrawAspect="Content" ObjectID="_1568109987" r:id="rId603"/>
              </w:object>
            </w:r>
            <w:r w:rsidRPr="00541E88">
              <w:rPr>
                <w:lang w:val="en-US"/>
              </w:rPr>
              <w:t xml:space="preserve"> a, M</w:t>
            </w:r>
            <w:r w:rsidRPr="00541E88">
              <w:rPr>
                <w:vertAlign w:val="superscript"/>
                <w:lang w:val="en-US"/>
              </w:rPr>
              <w:t>'</w:t>
            </w:r>
            <w:r w:rsidRPr="00541E88">
              <w:rPr>
                <w:lang w:val="en-US"/>
              </w:rPr>
              <w:t xml:space="preserve"> </w:t>
            </w:r>
            <w:r w:rsidRPr="00541E88">
              <w:rPr>
                <w:position w:val="-4"/>
                <w:lang w:val="en-US"/>
              </w:rPr>
              <w:object w:dxaOrig="200" w:dyaOrig="200">
                <v:shape id="_x0000_i1360" type="#_x0000_t75" style="width:9.75pt;height:9.75pt" o:ole="">
                  <v:imagedata r:id="rId602" o:title=""/>
                </v:shape>
                <o:OLEObject Type="Embed" ProgID="Equation.DSMT4" ShapeID="_x0000_i1360" DrawAspect="Content" ObjectID="_1568109988" r:id="rId604"/>
              </w:object>
            </w:r>
            <w:r w:rsidRPr="00541E88">
              <w:rPr>
                <w:lang w:val="en-US"/>
              </w:rPr>
              <w:t xml:space="preserve"> a</w:t>
            </w:r>
            <w:r w:rsidRPr="00541E88">
              <w:rPr>
                <w:vertAlign w:val="superscript"/>
                <w:lang w:val="en-US"/>
              </w:rPr>
              <w:t>'</w:t>
            </w:r>
          </w:p>
          <w:p w:rsidR="00541E88" w:rsidRPr="00BC0FBB" w:rsidRDefault="00541E88" w:rsidP="00541E88">
            <w:pPr>
              <w:rPr>
                <w:i/>
                <w:lang w:val="fr-FR"/>
              </w:rPr>
            </w:pPr>
            <w:r w:rsidRPr="00BC0FBB">
              <w:rPr>
                <w:i/>
                <w:lang w:val="fr-FR"/>
              </w:rPr>
              <w:t>Chứng minh:</w:t>
            </w:r>
          </w:p>
          <w:p w:rsidR="00541E88" w:rsidRPr="00BC0FBB" w:rsidRDefault="00541E88" w:rsidP="00541E88">
            <w:pPr>
              <w:rPr>
                <w:lang w:val="fr-FR"/>
              </w:rPr>
            </w:pPr>
            <w:r w:rsidRPr="00BC0FBB">
              <w:rPr>
                <w:lang w:val="fr-FR"/>
              </w:rPr>
              <w:t>Ta có:</w:t>
            </w:r>
          </w:p>
          <w:p w:rsidR="00F60C20" w:rsidRPr="00BC0FBB" w:rsidRDefault="00F60C20" w:rsidP="00541E88">
            <w:pPr>
              <w:rPr>
                <w:lang w:val="fr-FR"/>
              </w:rPr>
            </w:pPr>
            <w:r w:rsidRPr="00F60C20">
              <w:rPr>
                <w:position w:val="-36"/>
                <w:lang w:val="en-US"/>
              </w:rPr>
              <w:object w:dxaOrig="3080" w:dyaOrig="859">
                <v:shape id="_x0000_i1361" type="#_x0000_t75" style="width:153.75pt;height:42.75pt" o:ole="">
                  <v:imagedata r:id="rId605" o:title=""/>
                </v:shape>
                <o:OLEObject Type="Embed" ProgID="Equation.DSMT4" ShapeID="_x0000_i1361" DrawAspect="Content" ObjectID="_1568109989" r:id="rId606"/>
              </w:object>
            </w:r>
            <w:r w:rsidRPr="00BC0FBB">
              <w:rPr>
                <w:lang w:val="fr-FR"/>
              </w:rPr>
              <w:t xml:space="preserve">là </w:t>
            </w:r>
            <w:proofErr w:type="spellStart"/>
            <w:r w:rsidRPr="00BC0FBB">
              <w:rPr>
                <w:lang w:val="fr-FR"/>
              </w:rPr>
              <w:t>hbh</w:t>
            </w:r>
            <w:proofErr w:type="spellEnd"/>
            <w:r w:rsidRPr="00BC0FBB">
              <w:rPr>
                <w:lang w:val="fr-FR"/>
              </w:rPr>
              <w:t>.</w:t>
            </w:r>
          </w:p>
          <w:p w:rsidR="00541E88" w:rsidRPr="00541E88" w:rsidRDefault="00541E88" w:rsidP="00541E88">
            <w:pPr>
              <w:rPr>
                <w:lang w:val="en-US"/>
              </w:rPr>
            </w:pPr>
            <w:r w:rsidRPr="00541E88">
              <w:rPr>
                <w:lang w:val="en-US"/>
              </w:rPr>
              <w:t>Vậ</w:t>
            </w:r>
            <w:r w:rsidR="004069C0">
              <w:rPr>
                <w:lang w:val="en-US"/>
              </w:rPr>
              <w:t>y AM</w:t>
            </w:r>
            <w:r w:rsidR="0009289E">
              <w:rPr>
                <w:lang w:val="en-US"/>
              </w:rPr>
              <w:t xml:space="preserve"> </w:t>
            </w:r>
            <w:r w:rsidRPr="00541E88">
              <w:rPr>
                <w:lang w:val="en-US"/>
              </w:rPr>
              <w:t>//</w:t>
            </w:r>
            <w:r w:rsidR="0009289E">
              <w:rPr>
                <w:lang w:val="en-US"/>
              </w:rPr>
              <w:t xml:space="preserve"> </w:t>
            </w:r>
            <w:r w:rsidRPr="00541E88">
              <w:rPr>
                <w:lang w:val="en-US"/>
              </w:rPr>
              <w:t>b</w:t>
            </w:r>
          </w:p>
          <w:p w:rsidR="00F60C20" w:rsidRDefault="00541E88" w:rsidP="00541E88">
            <w:pPr>
              <w:rPr>
                <w:lang w:val="pt-BR"/>
              </w:rPr>
            </w:pPr>
            <w:r w:rsidRPr="00541E88">
              <w:rPr>
                <w:lang w:val="pt-BR"/>
              </w:rPr>
              <w:t>Qua A chỉ có 1 đ</w:t>
            </w:r>
            <w:r w:rsidR="0009289E">
              <w:rPr>
                <w:lang w:val="pt-BR"/>
              </w:rPr>
              <w:t>t song song</w:t>
            </w:r>
            <w:r w:rsidRPr="00541E88">
              <w:rPr>
                <w:lang w:val="pt-BR"/>
              </w:rPr>
              <w:t xml:space="preserve"> với b do đó 2 đ</w:t>
            </w:r>
            <w:r w:rsidR="00574772">
              <w:rPr>
                <w:lang w:val="pt-BR"/>
              </w:rPr>
              <w:t>t a và</w:t>
            </w:r>
            <w:r w:rsidRPr="00541E88">
              <w:rPr>
                <w:lang w:val="pt-BR"/>
              </w:rPr>
              <w:t xml:space="preserve"> AM chỉ</w:t>
            </w:r>
            <w:r w:rsidR="00F60C20">
              <w:rPr>
                <w:lang w:val="pt-BR"/>
              </w:rPr>
              <w:t xml:space="preserve"> là 1</w:t>
            </w:r>
          </w:p>
          <w:p w:rsidR="00541E88" w:rsidRPr="00AB2584" w:rsidRDefault="00541E88" w:rsidP="00541E88">
            <w:pPr>
              <w:rPr>
                <w:lang w:val="pt-BR"/>
              </w:rPr>
            </w:pPr>
            <w:r w:rsidRPr="00AB2584">
              <w:rPr>
                <w:lang w:val="pt-BR"/>
              </w:rPr>
              <w:t xml:space="preserve">Hay M </w:t>
            </w:r>
            <w:r w:rsidRPr="00541E88">
              <w:rPr>
                <w:position w:val="-4"/>
                <w:lang w:val="en-US"/>
              </w:rPr>
              <w:object w:dxaOrig="200" w:dyaOrig="200">
                <v:shape id="_x0000_i1362" type="#_x0000_t75" style="width:9.75pt;height:9.75pt" o:ole="">
                  <v:imagedata r:id="rId602" o:title=""/>
                </v:shape>
                <o:OLEObject Type="Embed" ProgID="Equation.DSMT4" ShapeID="_x0000_i1362" DrawAspect="Content" ObjectID="_1568109990" r:id="rId607"/>
              </w:object>
            </w:r>
            <w:r w:rsidRPr="00AB2584">
              <w:rPr>
                <w:lang w:val="pt-BR"/>
              </w:rPr>
              <w:t xml:space="preserve">a </w:t>
            </w:r>
          </w:p>
          <w:p w:rsidR="00541E88" w:rsidRPr="00AB2584" w:rsidRDefault="00541E88" w:rsidP="00541E88">
            <w:pPr>
              <w:rPr>
                <w:lang w:val="pt-BR"/>
              </w:rPr>
            </w:pPr>
            <w:r w:rsidRPr="00AB2584">
              <w:rPr>
                <w:lang w:val="pt-BR"/>
              </w:rPr>
              <w:t>* Tương tự: Ta có M</w:t>
            </w:r>
            <w:r w:rsidR="009A21ED" w:rsidRPr="00AB2584">
              <w:rPr>
                <w:lang w:val="pt-BR"/>
              </w:rPr>
              <w:t>'</w:t>
            </w:r>
            <w:r w:rsidRPr="00AB2584">
              <w:rPr>
                <w:lang w:val="pt-BR"/>
              </w:rPr>
              <w:t xml:space="preserve"> </w:t>
            </w:r>
            <w:r w:rsidRPr="00541E88">
              <w:rPr>
                <w:position w:val="-4"/>
                <w:lang w:val="en-US"/>
              </w:rPr>
              <w:object w:dxaOrig="200" w:dyaOrig="200">
                <v:shape id="_x0000_i1363" type="#_x0000_t75" style="width:9.75pt;height:9.75pt" o:ole="">
                  <v:imagedata r:id="rId602" o:title=""/>
                </v:shape>
                <o:OLEObject Type="Embed" ProgID="Equation.DSMT4" ShapeID="_x0000_i1363" DrawAspect="Content" ObjectID="_1568109991" r:id="rId608"/>
              </w:object>
            </w:r>
            <w:r w:rsidRPr="00AB2584">
              <w:rPr>
                <w:lang w:val="pt-BR"/>
              </w:rPr>
              <w:t xml:space="preserve"> a</w:t>
            </w:r>
            <w:r w:rsidR="0009289E" w:rsidRPr="00AB2584">
              <w:rPr>
                <w:lang w:val="pt-BR"/>
              </w:rPr>
              <w:t>'</w:t>
            </w:r>
          </w:p>
          <w:p w:rsidR="00BD01A8" w:rsidRPr="00AB2584" w:rsidRDefault="00BD01A8" w:rsidP="00541E88">
            <w:pPr>
              <w:rPr>
                <w:b/>
                <w:bCs/>
                <w:lang w:val="pt-BR"/>
              </w:rPr>
            </w:pPr>
          </w:p>
          <w:p w:rsidR="00541E88" w:rsidRPr="00AB2584" w:rsidRDefault="00541E88" w:rsidP="00541E88">
            <w:pPr>
              <w:rPr>
                <w:lang w:val="pt-BR"/>
              </w:rPr>
            </w:pPr>
            <w:r w:rsidRPr="00AB2584">
              <w:rPr>
                <w:b/>
                <w:bCs/>
                <w:i/>
                <w:lang w:val="pt-BR"/>
              </w:rPr>
              <w:t>* Tính chất:</w:t>
            </w:r>
            <w:r w:rsidRPr="00AB2584">
              <w:rPr>
                <w:lang w:val="pt-BR"/>
              </w:rPr>
              <w:t xml:space="preserve"> Các điểm cách đường b 1 khoảng bằng h nằm trên 2 đt // với b và cách b một khoảng = h</w:t>
            </w:r>
          </w:p>
          <w:p w:rsidR="00541E88" w:rsidRPr="00AB2584" w:rsidRDefault="0019156E" w:rsidP="00541E88">
            <w:pPr>
              <w:rPr>
                <w:lang w:val="pt-BR"/>
              </w:rPr>
            </w:pPr>
            <w:r w:rsidRPr="00541E88">
              <w:rPr>
                <w:noProof/>
                <w:lang w:val="en-US"/>
              </w:rPr>
              <w:drawing>
                <wp:anchor distT="0" distB="0" distL="114300" distR="114300" simplePos="0" relativeHeight="251911168" behindDoc="0" locked="0" layoutInCell="1" allowOverlap="1" wp14:anchorId="77C95592" wp14:editId="01E4CD1C">
                  <wp:simplePos x="0" y="0"/>
                  <wp:positionH relativeFrom="column">
                    <wp:posOffset>1270</wp:posOffset>
                  </wp:positionH>
                  <wp:positionV relativeFrom="paragraph">
                    <wp:posOffset>262890</wp:posOffset>
                  </wp:positionV>
                  <wp:extent cx="2609850" cy="1371600"/>
                  <wp:effectExtent l="0" t="0" r="0" b="0"/>
                  <wp:wrapSquare wrapText="bothSides"/>
                  <wp:docPr id="132" name="Ảnh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609">
                            <a:biLevel thresh="50000"/>
                            <a:extLst>
                              <a:ext uri="{28A0092B-C50C-407E-A947-70E740481C1C}">
                                <a14:useLocalDpi xmlns:a14="http://schemas.microsoft.com/office/drawing/2010/main" val="0"/>
                              </a:ext>
                            </a:extLst>
                          </a:blip>
                          <a:srcRect/>
                          <a:stretch>
                            <a:fillRect/>
                          </a:stretch>
                        </pic:blipFill>
                        <pic:spPr bwMode="auto">
                          <a:xfrm>
                            <a:off x="0" y="0"/>
                            <a:ext cx="2609850" cy="1371600"/>
                          </a:xfrm>
                          <a:prstGeom prst="rect">
                            <a:avLst/>
                          </a:prstGeom>
                          <a:noFill/>
                          <a:ln>
                            <a:noFill/>
                          </a:ln>
                        </pic:spPr>
                      </pic:pic>
                    </a:graphicData>
                  </a:graphic>
                </wp:anchor>
              </w:drawing>
            </w:r>
            <w:r w:rsidR="00AB3C71" w:rsidRPr="00AB2584">
              <w:rPr>
                <w:bdr w:val="single" w:sz="4" w:space="0" w:color="auto"/>
                <w:lang w:val="pt-BR"/>
              </w:rPr>
              <w:t>?3</w:t>
            </w:r>
            <w:r w:rsidR="00AB3C71" w:rsidRPr="00AB2584">
              <w:rPr>
                <w:lang w:val="pt-BR"/>
              </w:rPr>
              <w:t xml:space="preserve"> </w:t>
            </w:r>
            <w:r w:rsidR="00541E88" w:rsidRPr="00AB2584">
              <w:rPr>
                <w:lang w:val="pt-BR"/>
              </w:rPr>
              <w:t xml:space="preserve"> </w:t>
            </w:r>
          </w:p>
          <w:p w:rsidR="00541E88" w:rsidRPr="00AB2584" w:rsidRDefault="00541E88" w:rsidP="00541E88">
            <w:pPr>
              <w:rPr>
                <w:lang w:val="pt-BR"/>
              </w:rPr>
            </w:pPr>
            <w:r w:rsidRPr="00AB2584">
              <w:rPr>
                <w:lang w:val="pt-BR"/>
              </w:rPr>
              <w:t>- Vậy A nằm trên đt // với BC cách BC 1 khoảng = 2cm</w:t>
            </w:r>
          </w:p>
          <w:p w:rsidR="00541E88" w:rsidRPr="00D0716D" w:rsidRDefault="00541E88" w:rsidP="00541E88">
            <w:pPr>
              <w:rPr>
                <w:b/>
                <w:bCs/>
                <w:i/>
                <w:lang w:val="pt-BR"/>
              </w:rPr>
            </w:pPr>
            <w:r w:rsidRPr="00D0716D">
              <w:rPr>
                <w:b/>
                <w:bCs/>
                <w:i/>
                <w:lang w:val="pt-BR"/>
              </w:rPr>
              <w:t xml:space="preserve">* Nhận xét: </w:t>
            </w:r>
          </w:p>
          <w:p w:rsidR="004B79E8" w:rsidRPr="004B79E8" w:rsidRDefault="00541E88" w:rsidP="007B47FC">
            <w:pPr>
              <w:rPr>
                <w:lang w:val="pt-BR"/>
              </w:rPr>
            </w:pPr>
            <w:r w:rsidRPr="00D0716D">
              <w:rPr>
                <w:lang w:val="pt-BR"/>
              </w:rPr>
              <w:t xml:space="preserve">Tập hợp các điểm cách 1 đt cố định 1 khoảng </w:t>
            </w:r>
            <w:r w:rsidR="007B47FC" w:rsidRPr="00D0716D">
              <w:rPr>
                <w:lang w:val="pt-BR"/>
              </w:rPr>
              <w:t>bằng</w:t>
            </w:r>
            <w:r w:rsidRPr="00D0716D">
              <w:rPr>
                <w:lang w:val="pt-BR"/>
              </w:rPr>
              <w:t xml:space="preserve"> h không đổi là 2 đt</w:t>
            </w:r>
            <w:r w:rsidR="007B47FC" w:rsidRPr="00D0716D">
              <w:rPr>
                <w:lang w:val="pt-BR"/>
              </w:rPr>
              <w:t xml:space="preserve"> song song</w:t>
            </w:r>
            <w:r w:rsidRPr="00D0716D">
              <w:rPr>
                <w:lang w:val="pt-BR"/>
              </w:rPr>
              <w:t xml:space="preserve"> với</w:t>
            </w:r>
            <w:r w:rsidR="007B47FC" w:rsidRPr="00D0716D">
              <w:rPr>
                <w:lang w:val="pt-BR"/>
              </w:rPr>
              <w:t xml:space="preserve"> </w:t>
            </w:r>
            <w:r w:rsidRPr="00D0716D">
              <w:rPr>
                <w:lang w:val="pt-BR"/>
              </w:rPr>
              <w:t>đt đó và cách đt đó 1 khoả</w:t>
            </w:r>
            <w:r w:rsidR="007B47FC" w:rsidRPr="00D0716D">
              <w:rPr>
                <w:lang w:val="pt-BR"/>
              </w:rPr>
              <w:t>ng bằng</w:t>
            </w:r>
            <w:r w:rsidRPr="00D0716D">
              <w:rPr>
                <w:lang w:val="pt-BR"/>
              </w:rPr>
              <w:t xml:space="preserve"> h.</w:t>
            </w:r>
          </w:p>
        </w:tc>
      </w:tr>
    </w:tbl>
    <w:p w:rsidR="008724AF" w:rsidRPr="00D0716D" w:rsidRDefault="008724AF" w:rsidP="008724AF">
      <w:pPr>
        <w:pStyle w:val="Heading4"/>
      </w:pPr>
      <w:r w:rsidRPr="00D0716D">
        <w:lastRenderedPageBreak/>
        <w:t>d) Củng cố, luyện tậ</w:t>
      </w:r>
      <w:r w:rsidR="005B0A9D" w:rsidRPr="00D0716D">
        <w:t>p. (5</w:t>
      </w:r>
      <w:r w:rsidRPr="00D0716D">
        <w:t xml:space="preserve"> ph)</w:t>
      </w:r>
    </w:p>
    <w:p w:rsidR="008724AF" w:rsidRPr="00D0716D" w:rsidRDefault="008724AF" w:rsidP="008724AF">
      <w:r>
        <w:rPr>
          <w:b/>
        </w:rPr>
        <w:tab/>
      </w:r>
      <w:r w:rsidRPr="00D0716D">
        <w:t>- Nhắc lại kiến thức trọng tâm.</w:t>
      </w:r>
    </w:p>
    <w:p w:rsidR="00361167" w:rsidRPr="00D0716D" w:rsidRDefault="00FF08D0" w:rsidP="00361167">
      <w:r>
        <w:tab/>
        <w:t>- Làm bài tập</w:t>
      </w:r>
      <w:r w:rsidR="00361167">
        <w:t xml:space="preserve"> 69 sgk</w:t>
      </w:r>
      <w:r w:rsidR="00F206CA" w:rsidRPr="00D0716D">
        <w:t>: Ghép ý (1), (2), (3), (4) với các ý (5), (6), (7), (8) để được một khẳng định đúng.</w:t>
      </w:r>
    </w:p>
    <w:p w:rsidR="00034299" w:rsidRPr="00D0716D" w:rsidRDefault="00034299" w:rsidP="00361167">
      <w:r w:rsidRPr="00D0716D">
        <w:tab/>
        <w:t>Đáp án:</w:t>
      </w:r>
      <w:r w:rsidR="00635051" w:rsidRPr="00D0716D">
        <w:tab/>
      </w:r>
      <w:r w:rsidRPr="00D0716D">
        <w:t xml:space="preserve">(1) </w:t>
      </w:r>
      <w:r w:rsidR="000315EC" w:rsidRPr="00D0716D">
        <w:t>–</w:t>
      </w:r>
      <w:r w:rsidRPr="00D0716D">
        <w:t xml:space="preserve"> </w:t>
      </w:r>
      <w:r w:rsidR="000315EC" w:rsidRPr="00D0716D">
        <w:t>(7) ; (2) – (</w:t>
      </w:r>
      <w:r w:rsidR="00E673C0" w:rsidRPr="00D0716D">
        <w:t>5) ; (3) – (8) ; (4) – (6).</w:t>
      </w:r>
    </w:p>
    <w:p w:rsidR="008724AF" w:rsidRPr="00D0716D" w:rsidRDefault="008724AF" w:rsidP="008724AF">
      <w:pPr>
        <w:pStyle w:val="Heading4"/>
      </w:pPr>
      <w:r w:rsidRPr="00D0716D">
        <w:t>e) Hướng dẫn học sinh tự học ở nhà. (1 ph)</w:t>
      </w:r>
    </w:p>
    <w:p w:rsidR="008724AF" w:rsidRDefault="008724AF" w:rsidP="008724AF">
      <w:pPr>
        <w:rPr>
          <w:lang w:val="pt-BR"/>
        </w:rPr>
      </w:pPr>
      <w:r>
        <w:tab/>
      </w:r>
      <w:r w:rsidRPr="00FC23F5">
        <w:rPr>
          <w:lang w:val="pt-BR"/>
        </w:rPr>
        <w:t xml:space="preserve">- </w:t>
      </w:r>
      <w:r>
        <w:rPr>
          <w:lang w:val="pt-BR"/>
        </w:rPr>
        <w:t xml:space="preserve">Học </w:t>
      </w:r>
      <w:r w:rsidR="00702E93">
        <w:rPr>
          <w:lang w:val="pt-BR"/>
        </w:rPr>
        <w:t>bài theo SGK và vở ghi</w:t>
      </w:r>
      <w:r>
        <w:rPr>
          <w:lang w:val="pt-BR"/>
        </w:rPr>
        <w:t>.</w:t>
      </w:r>
    </w:p>
    <w:p w:rsidR="008724AF" w:rsidRDefault="008724AF" w:rsidP="008724AF">
      <w:pPr>
        <w:rPr>
          <w:lang w:val="pt-BR"/>
        </w:rPr>
      </w:pPr>
      <w:r>
        <w:rPr>
          <w:lang w:val="pt-BR"/>
        </w:rPr>
        <w:tab/>
        <w:t xml:space="preserve">- Làm các bài tập </w:t>
      </w:r>
      <w:r w:rsidR="00103803">
        <w:rPr>
          <w:lang w:val="pt-BR"/>
        </w:rPr>
        <w:t>67, 68</w:t>
      </w:r>
      <w:r>
        <w:rPr>
          <w:lang w:val="pt-BR"/>
        </w:rPr>
        <w:t xml:space="preserve"> SGK và làm trước các bài luyện tập.</w:t>
      </w:r>
    </w:p>
    <w:p w:rsidR="008724AF" w:rsidRPr="00D0716D" w:rsidRDefault="008724AF" w:rsidP="008724AF">
      <w:pPr>
        <w:pStyle w:val="Heading3"/>
        <w:rPr>
          <w:lang w:val="pt-BR"/>
        </w:rPr>
      </w:pPr>
      <w:r w:rsidRPr="00D0716D">
        <w:rPr>
          <w:lang w:val="pt-BR"/>
        </w:rPr>
        <w:lastRenderedPageBreak/>
        <w:t>5. Rút kinh nghiệm giờ dạy.</w:t>
      </w:r>
    </w:p>
    <w:p w:rsidR="006F10E2" w:rsidRPr="00D0716D" w:rsidRDefault="008724AF" w:rsidP="008724AF">
      <w:pPr>
        <w:rPr>
          <w:lang w:val="pt-BR"/>
        </w:rPr>
      </w:pPr>
      <w:r w:rsidRPr="00D0716D">
        <w:rPr>
          <w:lang w:val="pt-BR"/>
        </w:rPr>
        <w:tab/>
        <w:t>.........................................................................................................................................................................................................................................................................................................................................................................................</w:t>
      </w:r>
    </w:p>
    <w:p w:rsidR="006F10E2" w:rsidRPr="00D0716D" w:rsidRDefault="006F10E2" w:rsidP="006F10E2">
      <w:pPr>
        <w:rPr>
          <w:lang w:val="pt-BR"/>
        </w:rPr>
      </w:pPr>
      <w:r w:rsidRPr="00D0716D">
        <w:rPr>
          <w:lang w:val="pt-BR"/>
        </w:rPr>
        <w:br w:type="page"/>
      </w:r>
    </w:p>
    <w:p w:rsidR="00EC0602" w:rsidRPr="00D0716D" w:rsidRDefault="00EC0602" w:rsidP="00EC0602">
      <w:pPr>
        <w:pStyle w:val="Heading2"/>
        <w:rPr>
          <w:lang w:val="pt-BR"/>
        </w:rPr>
      </w:pPr>
      <w:r w:rsidRPr="00D0716D">
        <w:rPr>
          <w:lang w:val="pt-BR"/>
        </w:rPr>
        <w:lastRenderedPageBreak/>
        <w:t>Tiế</w:t>
      </w:r>
      <w:r w:rsidR="00FF25BE" w:rsidRPr="00D0716D">
        <w:rPr>
          <w:lang w:val="pt-BR"/>
        </w:rPr>
        <w:t>t 17</w:t>
      </w:r>
      <w:r w:rsidRPr="00D0716D">
        <w:rPr>
          <w:lang w:val="pt-BR"/>
        </w:rPr>
        <w:t xml:space="preserve">: </w:t>
      </w:r>
      <w:r w:rsidR="00622C2C" w:rsidRPr="00D0716D">
        <w:rPr>
          <w:lang w:val="pt-BR"/>
        </w:rPr>
        <w:t>LUYỆN TẬP</w:t>
      </w:r>
    </w:p>
    <w:p w:rsidR="00EC0602" w:rsidRPr="00D0716D" w:rsidRDefault="00EC0602" w:rsidP="00EC0602">
      <w:pPr>
        <w:rPr>
          <w:lang w:val="pt-BR"/>
        </w:rPr>
      </w:pPr>
    </w:p>
    <w:p w:rsidR="00EC0602" w:rsidRPr="000E4358" w:rsidRDefault="00EC0602" w:rsidP="00EC0602">
      <w:pPr>
        <w:pStyle w:val="Heading3"/>
      </w:pPr>
      <w:r w:rsidRPr="000E4358">
        <w:t>1. Mục tiêu.</w:t>
      </w:r>
    </w:p>
    <w:p w:rsidR="00EC0602" w:rsidRDefault="00EC0602" w:rsidP="00EC0602">
      <w:pPr>
        <w:pStyle w:val="Heading4"/>
      </w:pPr>
      <w:r>
        <w:t>a) Về k</w:t>
      </w:r>
      <w:r w:rsidRPr="000E4358">
        <w:t>iến thức.</w:t>
      </w:r>
    </w:p>
    <w:p w:rsidR="00EC0602" w:rsidRPr="00D0716D" w:rsidRDefault="00EC0602" w:rsidP="00EC0602">
      <w:r>
        <w:tab/>
      </w:r>
      <w:r>
        <w:rPr>
          <w:lang w:val="es-MX"/>
        </w:rPr>
        <w:t xml:space="preserve">- </w:t>
      </w:r>
      <w:r w:rsidR="00E8405D">
        <w:rPr>
          <w:lang w:val="nl-NL"/>
        </w:rPr>
        <w:t>C</w:t>
      </w:r>
      <w:r w:rsidR="00E8405D" w:rsidRPr="00080C88">
        <w:rPr>
          <w:lang w:val="nl-NL"/>
        </w:rPr>
        <w:t>ủng cố</w:t>
      </w:r>
      <w:r w:rsidR="00E8405D">
        <w:rPr>
          <w:lang w:val="nl-NL"/>
        </w:rPr>
        <w:t xml:space="preserve"> </w:t>
      </w:r>
      <w:r w:rsidR="00E8405D" w:rsidRPr="00080C88">
        <w:rPr>
          <w:lang w:val="nl-NL"/>
        </w:rPr>
        <w:t>khái niệm khoảng cách</w:t>
      </w:r>
      <w:r w:rsidR="00E8405D">
        <w:rPr>
          <w:lang w:val="nl-NL"/>
        </w:rPr>
        <w:t xml:space="preserve"> giữa hai đường thẳng song song, </w:t>
      </w:r>
      <w:r w:rsidR="00E8405D" w:rsidRPr="00080C88">
        <w:rPr>
          <w:lang w:val="nl-NL"/>
        </w:rPr>
        <w:t>tính chất của các điểm các</w:t>
      </w:r>
      <w:r w:rsidR="00E8405D">
        <w:rPr>
          <w:lang w:val="nl-NL"/>
        </w:rPr>
        <w:t>h đều một đường thẳng cho trước.</w:t>
      </w:r>
    </w:p>
    <w:p w:rsidR="00EC0602" w:rsidRDefault="00EC0602" w:rsidP="00EC0602">
      <w:pPr>
        <w:pStyle w:val="Heading4"/>
      </w:pPr>
      <w:r>
        <w:t>b) Về k</w:t>
      </w:r>
      <w:r w:rsidRPr="000E4358">
        <w:t>ỹ năng.</w:t>
      </w:r>
    </w:p>
    <w:p w:rsidR="00EC0602" w:rsidRPr="00D0716D" w:rsidRDefault="00EC0602" w:rsidP="00EC0602">
      <w:r>
        <w:tab/>
      </w:r>
      <w:r>
        <w:rPr>
          <w:lang w:val="es-MX"/>
        </w:rPr>
        <w:t xml:space="preserve">- </w:t>
      </w:r>
      <w:r w:rsidR="00E8405D" w:rsidRPr="003C50D0">
        <w:rPr>
          <w:lang w:val="es-MX"/>
        </w:rPr>
        <w:t xml:space="preserve">Rèn luyện kỹ năng vẽ hình, phân tích đề bài, </w:t>
      </w:r>
      <w:r w:rsidR="00E8405D">
        <w:rPr>
          <w:lang w:val="es-MX"/>
        </w:rPr>
        <w:t>vận dụng kiến thức vào giải bài tập liên quan.</w:t>
      </w:r>
    </w:p>
    <w:p w:rsidR="00EC0602" w:rsidRDefault="00EC0602" w:rsidP="00EC0602">
      <w:pPr>
        <w:pStyle w:val="Heading4"/>
      </w:pPr>
      <w:r>
        <w:t>c) Về t</w:t>
      </w:r>
      <w:r w:rsidRPr="000E4358">
        <w:t>hái độ.</w:t>
      </w:r>
    </w:p>
    <w:p w:rsidR="00EC0602" w:rsidRPr="003C1C41" w:rsidRDefault="00EC0602" w:rsidP="00EC0602">
      <w:r>
        <w:tab/>
      </w:r>
      <w:r w:rsidRPr="003C1C41">
        <w:t xml:space="preserve">- </w:t>
      </w:r>
      <w:r w:rsidRPr="001F1797">
        <w:t>Rèn luyện tư duy sáng tạo, tính cẩn thậ</w:t>
      </w:r>
      <w:r>
        <w:t>n, chính xác.</w:t>
      </w:r>
    </w:p>
    <w:p w:rsidR="00EC0602" w:rsidRPr="00D0716D" w:rsidRDefault="00EC0602" w:rsidP="00EC0602">
      <w:pPr>
        <w:pStyle w:val="Heading3"/>
      </w:pPr>
      <w:r w:rsidRPr="00D0716D">
        <w:t>2. Chuẩn bị của GV và HS.</w:t>
      </w:r>
    </w:p>
    <w:p w:rsidR="00EC0602" w:rsidRDefault="00EC0602" w:rsidP="00EC0602">
      <w:pPr>
        <w:pStyle w:val="Heading4"/>
        <w:rPr>
          <w:lang w:val="en-US"/>
        </w:rPr>
      </w:pPr>
      <w:r>
        <w:rPr>
          <w:lang w:val="en-US"/>
        </w:rPr>
        <w:t>a) Chuẩn bị của GV.</w:t>
      </w:r>
    </w:p>
    <w:p w:rsidR="00EC0602" w:rsidRPr="00392E46" w:rsidRDefault="00EC0602" w:rsidP="00EC0602">
      <w:pPr>
        <w:rPr>
          <w:lang w:val="en-US"/>
        </w:rPr>
      </w:pPr>
      <w:r>
        <w:rPr>
          <w:lang w:val="en-US"/>
        </w:rPr>
        <w:tab/>
        <w:t xml:space="preserve">- </w:t>
      </w:r>
      <w:r w:rsidRPr="00FC23F5">
        <w:t>Bảng phụ , thước thẳng</w:t>
      </w:r>
      <w:r>
        <w:rPr>
          <w:lang w:val="en-US"/>
        </w:rPr>
        <w:t>, eke</w:t>
      </w:r>
      <w:r w:rsidRPr="00FC23F5">
        <w:t>.</w:t>
      </w:r>
    </w:p>
    <w:p w:rsidR="00EC0602" w:rsidRDefault="00EC0602" w:rsidP="00EC0602">
      <w:pPr>
        <w:pStyle w:val="Heading4"/>
        <w:rPr>
          <w:lang w:val="en-US"/>
        </w:rPr>
      </w:pPr>
      <w:r>
        <w:rPr>
          <w:lang w:val="en-US"/>
        </w:rPr>
        <w:t>b) Chuẩn bị của HS.</w:t>
      </w:r>
    </w:p>
    <w:p w:rsidR="00EC0602" w:rsidRPr="00392E46" w:rsidRDefault="00EC0602" w:rsidP="00EC0602">
      <w:pPr>
        <w:rPr>
          <w:lang w:val="en-US"/>
        </w:rPr>
      </w:pPr>
      <w:r>
        <w:rPr>
          <w:lang w:val="en-US"/>
        </w:rPr>
        <w:tab/>
        <w:t xml:space="preserve">- </w:t>
      </w:r>
      <w:r w:rsidRPr="00FC23F5">
        <w:t>Thước thẳ</w:t>
      </w:r>
      <w:r>
        <w:t>ng,</w:t>
      </w:r>
      <w:r w:rsidRPr="00FC23F5">
        <w:t xml:space="preserve"> </w:t>
      </w:r>
      <w:r>
        <w:rPr>
          <w:lang w:val="en-US"/>
        </w:rPr>
        <w:t>làm bài tập về nhà</w:t>
      </w:r>
      <w:r>
        <w:t>.</w:t>
      </w:r>
    </w:p>
    <w:p w:rsidR="00EC0602" w:rsidRDefault="00EC0602" w:rsidP="00EC0602">
      <w:pPr>
        <w:pStyle w:val="Heading3"/>
        <w:rPr>
          <w:lang w:val="en-US"/>
        </w:rPr>
      </w:pPr>
      <w:r>
        <w:rPr>
          <w:lang w:val="en-US"/>
        </w:rPr>
        <w:t>3. Phương pháp giảng dạy.</w:t>
      </w:r>
    </w:p>
    <w:p w:rsidR="00EC0602" w:rsidRDefault="00EC0602" w:rsidP="00EC0602">
      <w:pPr>
        <w:rPr>
          <w:lang w:val="en-US"/>
        </w:rPr>
      </w:pPr>
      <w:r>
        <w:rPr>
          <w:lang w:val="en-US"/>
        </w:rPr>
        <w:tab/>
        <w:t>- Vấn đáp, thuyết trình.</w:t>
      </w:r>
    </w:p>
    <w:p w:rsidR="00EC0602" w:rsidRPr="000A5290" w:rsidRDefault="00EC0602" w:rsidP="00EC0602">
      <w:pPr>
        <w:rPr>
          <w:lang w:val="en-US"/>
        </w:rPr>
      </w:pPr>
      <w:r>
        <w:rPr>
          <w:lang w:val="en-US"/>
        </w:rPr>
        <w:tab/>
        <w:t>- Hoạt động nhóm, tích cực hóa hoạt động của HS.</w:t>
      </w:r>
    </w:p>
    <w:p w:rsidR="00EC0602" w:rsidRDefault="00EC0602" w:rsidP="00EC0602">
      <w:pPr>
        <w:pStyle w:val="Heading3"/>
        <w:rPr>
          <w:lang w:val="en-US"/>
        </w:rPr>
      </w:pPr>
      <w:r>
        <w:rPr>
          <w:lang w:val="en-US"/>
        </w:rPr>
        <w:t>4. Tiến trình bài dạy.</w:t>
      </w:r>
    </w:p>
    <w:p w:rsidR="00EC0602" w:rsidRDefault="00EC0602" w:rsidP="00EC0602">
      <w:pPr>
        <w:pStyle w:val="Heading4"/>
        <w:rPr>
          <w:lang w:val="en-US"/>
        </w:rPr>
      </w:pPr>
      <w:r>
        <w:rPr>
          <w:lang w:val="en-US"/>
        </w:rPr>
        <w:t>a) Ổn định tổ chức lớp học. (1 ph)</w:t>
      </w:r>
    </w:p>
    <w:p w:rsidR="00EC0602" w:rsidRPr="0077145A" w:rsidRDefault="00EC0602" w:rsidP="00EC0602">
      <w:pPr>
        <w:pStyle w:val="Heading4"/>
      </w:pPr>
      <w:r w:rsidRPr="0077145A">
        <w:t>b) Kiểm tra bài cũ. (</w:t>
      </w:r>
      <w:r>
        <w:t>5</w:t>
      </w:r>
      <w:r w:rsidRPr="0077145A">
        <w:t xml:space="preserve"> ph)</w:t>
      </w:r>
    </w:p>
    <w:p w:rsidR="00EC0602" w:rsidRPr="00D0716D" w:rsidRDefault="00EC0602" w:rsidP="00EC0602">
      <w:r w:rsidRPr="00D0716D">
        <w:tab/>
        <w:t>- Phát biểu định nghĩa</w:t>
      </w:r>
      <w:r w:rsidR="004854DB" w:rsidRPr="00D0716D">
        <w:t xml:space="preserve"> về khoảng cách giữa 2 đường thẳng song song. Nêu tính chất của các điểm cách đều một đường thẳng cho trước.</w:t>
      </w:r>
    </w:p>
    <w:p w:rsidR="00EC0602" w:rsidRPr="00D0716D" w:rsidRDefault="00EC0602" w:rsidP="00EC0602">
      <w:pPr>
        <w:pStyle w:val="Heading4"/>
      </w:pPr>
      <w:r w:rsidRPr="00D0716D">
        <w:t>c) Dạy nội dung bài mới.</w:t>
      </w:r>
    </w:p>
    <w:tbl>
      <w:tblPr>
        <w:tblStyle w:val="TableGrid"/>
        <w:tblW w:w="0" w:type="auto"/>
        <w:tblLook w:val="04A0" w:firstRow="1" w:lastRow="0" w:firstColumn="1" w:lastColumn="0" w:noHBand="0" w:noVBand="1"/>
      </w:tblPr>
      <w:tblGrid>
        <w:gridCol w:w="621"/>
        <w:gridCol w:w="4234"/>
        <w:gridCol w:w="4207"/>
      </w:tblGrid>
      <w:tr w:rsidR="00EC0602" w:rsidRPr="001C5C65" w:rsidTr="00107056">
        <w:tc>
          <w:tcPr>
            <w:tcW w:w="621" w:type="dxa"/>
          </w:tcPr>
          <w:p w:rsidR="00EC0602" w:rsidRPr="001C5C65" w:rsidRDefault="00EC0602" w:rsidP="00107056">
            <w:pPr>
              <w:jc w:val="center"/>
              <w:rPr>
                <w:b/>
                <w:lang w:val="en-US"/>
              </w:rPr>
            </w:pPr>
            <w:r w:rsidRPr="001C5C65">
              <w:rPr>
                <w:b/>
                <w:lang w:val="en-US"/>
              </w:rPr>
              <w:t>TG</w:t>
            </w:r>
          </w:p>
        </w:tc>
        <w:tc>
          <w:tcPr>
            <w:tcW w:w="4234" w:type="dxa"/>
          </w:tcPr>
          <w:p w:rsidR="00EC0602" w:rsidRPr="001C5C65" w:rsidRDefault="00EC0602" w:rsidP="00767B8C">
            <w:pPr>
              <w:jc w:val="center"/>
              <w:rPr>
                <w:b/>
                <w:lang w:val="en-US"/>
              </w:rPr>
            </w:pPr>
            <w:r w:rsidRPr="001C5C65">
              <w:rPr>
                <w:b/>
                <w:lang w:val="en-US"/>
              </w:rPr>
              <w:t>Hoạt động của GV - HS</w:t>
            </w:r>
          </w:p>
        </w:tc>
        <w:tc>
          <w:tcPr>
            <w:tcW w:w="4207" w:type="dxa"/>
          </w:tcPr>
          <w:p w:rsidR="00EC0602" w:rsidRPr="001C5C65" w:rsidRDefault="00EC0602" w:rsidP="00767B8C">
            <w:pPr>
              <w:jc w:val="center"/>
              <w:rPr>
                <w:b/>
                <w:lang w:val="en-US"/>
              </w:rPr>
            </w:pPr>
            <w:r w:rsidRPr="001C5C65">
              <w:rPr>
                <w:b/>
                <w:lang w:val="en-US"/>
              </w:rPr>
              <w:t>Nội dung ghi bảng</w:t>
            </w:r>
          </w:p>
        </w:tc>
      </w:tr>
      <w:tr w:rsidR="00EC0602" w:rsidTr="00107056">
        <w:tc>
          <w:tcPr>
            <w:tcW w:w="621" w:type="dxa"/>
          </w:tcPr>
          <w:p w:rsidR="00107056" w:rsidRDefault="00107056" w:rsidP="00107056">
            <w:pPr>
              <w:jc w:val="center"/>
              <w:rPr>
                <w:lang w:val="en-US"/>
              </w:rPr>
            </w:pPr>
          </w:p>
          <w:p w:rsidR="00107056" w:rsidRDefault="00107056" w:rsidP="00107056">
            <w:pPr>
              <w:jc w:val="center"/>
              <w:rPr>
                <w:lang w:val="en-US"/>
              </w:rPr>
            </w:pPr>
          </w:p>
          <w:p w:rsidR="00EC0602" w:rsidRDefault="00B466E5" w:rsidP="00107056">
            <w:pPr>
              <w:jc w:val="center"/>
              <w:rPr>
                <w:lang w:val="en-US"/>
              </w:rPr>
            </w:pPr>
            <w:r>
              <w:rPr>
                <w:lang w:val="en-US"/>
              </w:rPr>
              <w:t>35'</w:t>
            </w:r>
          </w:p>
        </w:tc>
        <w:tc>
          <w:tcPr>
            <w:tcW w:w="4234" w:type="dxa"/>
          </w:tcPr>
          <w:p w:rsidR="00B15935" w:rsidRDefault="00B15935" w:rsidP="00B15935">
            <w:pPr>
              <w:rPr>
                <w:lang w:val="nl-NL"/>
              </w:rPr>
            </w:pPr>
            <w:r w:rsidRPr="005B28D8">
              <w:rPr>
                <w:b/>
                <w:lang w:val="nl-NL"/>
              </w:rPr>
              <w:t>GV:</w:t>
            </w:r>
            <w:r>
              <w:rPr>
                <w:lang w:val="nl-NL"/>
              </w:rPr>
              <w:t xml:space="preserve"> </w:t>
            </w:r>
            <w:r w:rsidR="005B28D8">
              <w:rPr>
                <w:lang w:val="nl-NL"/>
              </w:rPr>
              <w:t xml:space="preserve">Cho HS làm BT 70 SGK. </w:t>
            </w:r>
            <w:r>
              <w:rPr>
                <w:lang w:val="nl-NL"/>
              </w:rPr>
              <w:t>Y/c hs vẽ hình</w:t>
            </w:r>
            <w:r w:rsidR="005B28D8">
              <w:rPr>
                <w:lang w:val="nl-NL"/>
              </w:rPr>
              <w:t>.</w:t>
            </w:r>
          </w:p>
          <w:p w:rsidR="00B15935" w:rsidRPr="00080C88" w:rsidRDefault="00B15935" w:rsidP="00B15935">
            <w:pPr>
              <w:rPr>
                <w:lang w:val="nl-NL"/>
              </w:rPr>
            </w:pPr>
            <w:r w:rsidRPr="005B28D8">
              <w:rPr>
                <w:b/>
                <w:lang w:val="nl-NL"/>
              </w:rPr>
              <w:t>HS:</w:t>
            </w:r>
            <w:r>
              <w:rPr>
                <w:lang w:val="nl-NL"/>
              </w:rPr>
              <w:t xml:space="preserve"> Vẽ hình vào vở</w:t>
            </w:r>
            <w:r w:rsidR="00D656A7">
              <w:rPr>
                <w:lang w:val="nl-NL"/>
              </w:rPr>
              <w:t>.</w:t>
            </w:r>
          </w:p>
          <w:p w:rsidR="00B15935" w:rsidRDefault="00B15935" w:rsidP="00B15935">
            <w:pPr>
              <w:rPr>
                <w:vertAlign w:val="superscript"/>
                <w:lang w:val="nl-NL"/>
              </w:rPr>
            </w:pPr>
            <w:r w:rsidRPr="00D656A7">
              <w:rPr>
                <w:b/>
                <w:lang w:val="nl-NL"/>
              </w:rPr>
              <w:t>GV:</w:t>
            </w:r>
            <w:r w:rsidRPr="00080C88">
              <w:rPr>
                <w:lang w:val="nl-NL"/>
              </w:rPr>
              <w:t xml:space="preserve"> </w:t>
            </w:r>
            <w:r>
              <w:rPr>
                <w:lang w:val="nl-NL"/>
              </w:rPr>
              <w:t>L</w:t>
            </w:r>
            <w:r w:rsidRPr="00080C88">
              <w:rPr>
                <w:lang w:val="nl-NL"/>
              </w:rPr>
              <w:t xml:space="preserve">ấy một điểm </w:t>
            </w:r>
            <w:r w:rsidRPr="00080C88">
              <w:rPr>
                <w:bCs/>
                <w:lang w:val="nl-NL"/>
              </w:rPr>
              <w:t>B</w:t>
            </w:r>
            <w:r w:rsidR="00D656A7">
              <w:rPr>
                <w:bCs/>
                <w:lang w:val="nl-NL"/>
              </w:rPr>
              <w:t>'</w:t>
            </w:r>
            <w:r w:rsidRPr="00080C88">
              <w:rPr>
                <w:b/>
                <w:bCs/>
                <w:lang w:val="nl-NL"/>
              </w:rPr>
              <w:t xml:space="preserve"> </w:t>
            </w:r>
            <w:r w:rsidRPr="00080C88">
              <w:rPr>
                <w:lang w:val="nl-NL"/>
              </w:rPr>
              <w:t>là một vị trí khác của điểm B, tìm trung điểm C</w:t>
            </w:r>
            <w:r w:rsidR="00D656A7">
              <w:rPr>
                <w:lang w:val="nl-NL"/>
              </w:rPr>
              <w:t>'</w:t>
            </w:r>
            <w:r w:rsidRPr="00080C88">
              <w:rPr>
                <w:lang w:val="nl-NL"/>
              </w:rPr>
              <w:t xml:space="preserve"> của AB</w:t>
            </w:r>
            <w:r w:rsidR="00D656A7">
              <w:rPr>
                <w:lang w:val="nl-NL"/>
              </w:rPr>
              <w:t>'</w:t>
            </w:r>
            <w:r w:rsidRPr="00080C88">
              <w:rPr>
                <w:lang w:val="nl-NL"/>
              </w:rPr>
              <w:t>, kẻ đt CC</w:t>
            </w:r>
            <w:r w:rsidR="00D656A7">
              <w:rPr>
                <w:lang w:val="nl-NL"/>
              </w:rPr>
              <w:t>'</w:t>
            </w:r>
            <w:r w:rsidRPr="00080C88">
              <w:rPr>
                <w:lang w:val="nl-NL"/>
              </w:rPr>
              <w:t xml:space="preserve"> và dự đoán về đ</w:t>
            </w:r>
            <w:r>
              <w:rPr>
                <w:lang w:val="nl-NL"/>
              </w:rPr>
              <w:t>t</w:t>
            </w:r>
            <w:r w:rsidRPr="00080C88">
              <w:rPr>
                <w:lang w:val="nl-NL"/>
              </w:rPr>
              <w:t xml:space="preserve"> CC’ ?</w:t>
            </w:r>
            <w:r w:rsidRPr="00080C88">
              <w:rPr>
                <w:vertAlign w:val="superscript"/>
                <w:lang w:val="nl-NL"/>
              </w:rPr>
              <w:t xml:space="preserve"> </w:t>
            </w:r>
          </w:p>
          <w:p w:rsidR="00B15935" w:rsidRPr="001A73A9" w:rsidRDefault="00B15935" w:rsidP="00B15935">
            <w:pPr>
              <w:rPr>
                <w:lang w:val="nl-NL"/>
              </w:rPr>
            </w:pPr>
            <w:r w:rsidRPr="00D656A7">
              <w:rPr>
                <w:b/>
                <w:lang w:val="nl-NL"/>
              </w:rPr>
              <w:t>HS:</w:t>
            </w:r>
            <w:r w:rsidRPr="001A73A9">
              <w:rPr>
                <w:lang w:val="nl-NL"/>
              </w:rPr>
              <w:t xml:space="preserve"> Dự đoán </w:t>
            </w:r>
          </w:p>
          <w:p w:rsidR="00B15935" w:rsidRPr="00080C88" w:rsidRDefault="00B15935" w:rsidP="00B15935">
            <w:pPr>
              <w:rPr>
                <w:lang w:val="nl-NL"/>
              </w:rPr>
            </w:pPr>
            <w:r w:rsidRPr="00D656A7">
              <w:rPr>
                <w:b/>
                <w:lang w:val="nl-NL"/>
              </w:rPr>
              <w:t>GV:</w:t>
            </w:r>
            <w:r>
              <w:rPr>
                <w:lang w:val="nl-NL"/>
              </w:rPr>
              <w:t xml:space="preserve"> Kẻ CH vuông góc với OA tại H. </w:t>
            </w:r>
            <w:r w:rsidRPr="00080C88">
              <w:rPr>
                <w:lang w:val="nl-NL"/>
              </w:rPr>
              <w:t xml:space="preserve"> CH và OB ?</w:t>
            </w:r>
          </w:p>
          <w:p w:rsidR="00B15935" w:rsidRPr="00080C88" w:rsidRDefault="00B15935" w:rsidP="00B15935">
            <w:pPr>
              <w:rPr>
                <w:lang w:val="nl-NL"/>
              </w:rPr>
            </w:pPr>
            <w:r w:rsidRPr="00D656A7">
              <w:rPr>
                <w:b/>
                <w:lang w:val="nl-NL"/>
              </w:rPr>
              <w:t>GV:</w:t>
            </w:r>
            <w:r w:rsidRPr="00080C88">
              <w:rPr>
                <w:lang w:val="nl-NL"/>
              </w:rPr>
              <w:t xml:space="preserve"> Khi B di chuyển độ dài CH có thay đổi không ?</w:t>
            </w:r>
          </w:p>
          <w:p w:rsidR="00B15935" w:rsidRDefault="00B15935" w:rsidP="00B15935">
            <w:pPr>
              <w:rPr>
                <w:lang w:val="nl-NL"/>
              </w:rPr>
            </w:pPr>
            <w:r w:rsidRPr="00D656A7">
              <w:rPr>
                <w:b/>
                <w:lang w:val="nl-NL"/>
              </w:rPr>
              <w:t>GV:</w:t>
            </w:r>
            <w:r w:rsidRPr="00080C88">
              <w:rPr>
                <w:lang w:val="nl-NL"/>
              </w:rPr>
              <w:t xml:space="preserve"> Suy ra khi B di chuyển thì C di chuyển trên đường nào ?</w:t>
            </w:r>
          </w:p>
          <w:p w:rsidR="00B15935" w:rsidRDefault="00B15935" w:rsidP="00B15935">
            <w:pPr>
              <w:rPr>
                <w:lang w:val="nl-NL"/>
              </w:rPr>
            </w:pPr>
          </w:p>
          <w:p w:rsidR="00B15935" w:rsidRDefault="00B15935" w:rsidP="00B15935">
            <w:pPr>
              <w:rPr>
                <w:lang w:val="nl-NL"/>
              </w:rPr>
            </w:pPr>
          </w:p>
          <w:p w:rsidR="00D656A7" w:rsidRDefault="00D656A7" w:rsidP="00B15935">
            <w:pPr>
              <w:rPr>
                <w:lang w:val="nl-NL"/>
              </w:rPr>
            </w:pPr>
          </w:p>
          <w:p w:rsidR="00D656A7" w:rsidRDefault="00D656A7" w:rsidP="00B15935">
            <w:pPr>
              <w:rPr>
                <w:lang w:val="nl-NL"/>
              </w:rPr>
            </w:pPr>
          </w:p>
          <w:p w:rsidR="00725F6C" w:rsidRDefault="00725F6C" w:rsidP="00B15935">
            <w:pPr>
              <w:rPr>
                <w:lang w:val="nl-NL"/>
              </w:rPr>
            </w:pPr>
          </w:p>
          <w:p w:rsidR="00B15935" w:rsidRDefault="00B15935" w:rsidP="00B15935">
            <w:pPr>
              <w:rPr>
                <w:lang w:val="nl-NL"/>
              </w:rPr>
            </w:pPr>
            <w:r w:rsidRPr="00725F6C">
              <w:rPr>
                <w:b/>
                <w:lang w:val="nl-NL"/>
              </w:rPr>
              <w:lastRenderedPageBreak/>
              <w:t>GV:</w:t>
            </w:r>
            <w:r>
              <w:rPr>
                <w:lang w:val="nl-NL"/>
              </w:rPr>
              <w:t xml:space="preserve"> </w:t>
            </w:r>
            <w:r w:rsidR="00725F6C">
              <w:rPr>
                <w:lang w:val="nl-NL"/>
              </w:rPr>
              <w:t xml:space="preserve">Cho HS làm BT 71 SGK. </w:t>
            </w:r>
            <w:r>
              <w:rPr>
                <w:lang w:val="nl-NL"/>
              </w:rPr>
              <w:t>Y/c hs vẽ hình</w:t>
            </w:r>
            <w:r w:rsidR="00725F6C">
              <w:rPr>
                <w:lang w:val="nl-NL"/>
              </w:rPr>
              <w:t>.</w:t>
            </w:r>
          </w:p>
          <w:p w:rsidR="00B15935" w:rsidRDefault="00B15935" w:rsidP="00B15935">
            <w:pPr>
              <w:rPr>
                <w:lang w:val="nl-NL"/>
              </w:rPr>
            </w:pPr>
            <w:r w:rsidRPr="00725F6C">
              <w:rPr>
                <w:b/>
                <w:lang w:val="nl-NL"/>
              </w:rPr>
              <w:t>HS:</w:t>
            </w:r>
            <w:r>
              <w:rPr>
                <w:lang w:val="nl-NL"/>
              </w:rPr>
              <w:t xml:space="preserve"> Vẽ hình vào vở</w:t>
            </w:r>
            <w:r w:rsidR="00725F6C">
              <w:rPr>
                <w:lang w:val="nl-NL"/>
              </w:rPr>
              <w:t>.</w:t>
            </w:r>
          </w:p>
          <w:p w:rsidR="00B15935" w:rsidRDefault="00B15935" w:rsidP="00B15935">
            <w:pPr>
              <w:rPr>
                <w:lang w:val="nl-NL"/>
              </w:rPr>
            </w:pPr>
            <w:r w:rsidRPr="00725F6C">
              <w:rPr>
                <w:b/>
                <w:lang w:val="nl-NL"/>
              </w:rPr>
              <w:t>GV:</w:t>
            </w:r>
            <w:r>
              <w:rPr>
                <w:lang w:val="nl-NL"/>
              </w:rPr>
              <w:t xml:space="preserve"> Tứ gác ADME là hình gì? vì sao?</w:t>
            </w:r>
          </w:p>
          <w:p w:rsidR="00B15935" w:rsidRDefault="00B15935" w:rsidP="00B15935">
            <w:pPr>
              <w:rPr>
                <w:lang w:val="nl-NL"/>
              </w:rPr>
            </w:pPr>
            <w:r w:rsidRPr="00725F6C">
              <w:rPr>
                <w:b/>
                <w:lang w:val="nl-NL"/>
              </w:rPr>
              <w:t>HS:</w:t>
            </w:r>
            <w:r>
              <w:rPr>
                <w:lang w:val="nl-NL"/>
              </w:rPr>
              <w:t xml:space="preserve"> Suy nghĩ, c/m</w:t>
            </w:r>
            <w:r w:rsidR="00725F6C">
              <w:rPr>
                <w:lang w:val="nl-NL"/>
              </w:rPr>
              <w:t>.</w:t>
            </w:r>
          </w:p>
          <w:p w:rsidR="00B15935" w:rsidRDefault="00B15935" w:rsidP="00B15935">
            <w:pPr>
              <w:rPr>
                <w:lang w:val="nl-NL"/>
              </w:rPr>
            </w:pPr>
            <w:r w:rsidRPr="00725F6C">
              <w:rPr>
                <w:b/>
                <w:lang w:val="nl-NL"/>
              </w:rPr>
              <w:t>GV:</w:t>
            </w:r>
            <w:r>
              <w:rPr>
                <w:lang w:val="nl-NL"/>
              </w:rPr>
              <w:t xml:space="preserve"> Theo t/c của các điểm cách đều 1 đt cho trước thì O nằm trên đường nào?</w:t>
            </w:r>
          </w:p>
          <w:p w:rsidR="00B15935" w:rsidRDefault="00B15935" w:rsidP="00B15935">
            <w:pPr>
              <w:rPr>
                <w:lang w:val="nl-NL"/>
              </w:rPr>
            </w:pPr>
            <w:r w:rsidRPr="00725F6C">
              <w:rPr>
                <w:b/>
                <w:lang w:val="nl-NL"/>
              </w:rPr>
              <w:t>HS:</w:t>
            </w:r>
            <w:r>
              <w:rPr>
                <w:lang w:val="nl-NL"/>
              </w:rPr>
              <w:t xml:space="preserve"> Suy nghĩ, trả lời.</w:t>
            </w:r>
          </w:p>
          <w:p w:rsidR="00FF50C9" w:rsidRDefault="00FF50C9" w:rsidP="00B15935">
            <w:pPr>
              <w:rPr>
                <w:b/>
                <w:lang w:val="nl-NL"/>
              </w:rPr>
            </w:pPr>
          </w:p>
          <w:p w:rsidR="00FF50C9" w:rsidRDefault="00FF50C9" w:rsidP="00B15935">
            <w:pPr>
              <w:rPr>
                <w:b/>
                <w:lang w:val="nl-NL"/>
              </w:rPr>
            </w:pPr>
          </w:p>
          <w:p w:rsidR="00FF50C9" w:rsidRDefault="00FF50C9" w:rsidP="00B15935">
            <w:pPr>
              <w:rPr>
                <w:b/>
                <w:lang w:val="nl-NL"/>
              </w:rPr>
            </w:pPr>
          </w:p>
          <w:p w:rsidR="00FF50C9" w:rsidRDefault="00FF50C9" w:rsidP="00B15935">
            <w:pPr>
              <w:rPr>
                <w:b/>
                <w:lang w:val="nl-NL"/>
              </w:rPr>
            </w:pPr>
          </w:p>
          <w:p w:rsidR="00FF50C9" w:rsidRDefault="00FF50C9" w:rsidP="00B15935">
            <w:pPr>
              <w:rPr>
                <w:b/>
                <w:lang w:val="nl-NL"/>
              </w:rPr>
            </w:pPr>
          </w:p>
          <w:p w:rsidR="00B15935" w:rsidRDefault="00B15935" w:rsidP="00B15935">
            <w:pPr>
              <w:rPr>
                <w:lang w:val="nl-NL"/>
              </w:rPr>
            </w:pPr>
            <w:r w:rsidRPr="00725F6C">
              <w:rPr>
                <w:b/>
                <w:lang w:val="nl-NL"/>
              </w:rPr>
              <w:t>GV:</w:t>
            </w:r>
            <w:r>
              <w:rPr>
                <w:lang w:val="nl-NL"/>
              </w:rPr>
              <w:t xml:space="preserve"> Qua O kẻ đt // BC. Đt này cắt AB, AC tại đâu? vì sao?</w:t>
            </w:r>
          </w:p>
          <w:p w:rsidR="00B15935" w:rsidRDefault="00B15935" w:rsidP="00B15935">
            <w:pPr>
              <w:rPr>
                <w:lang w:val="nl-NL"/>
              </w:rPr>
            </w:pPr>
            <w:r w:rsidRPr="00725F6C">
              <w:rPr>
                <w:b/>
                <w:lang w:val="nl-NL"/>
              </w:rPr>
              <w:t>HS:</w:t>
            </w:r>
            <w:r>
              <w:rPr>
                <w:lang w:val="nl-NL"/>
              </w:rPr>
              <w:t xml:space="preserve"> Suy nghĩ, trả lời.</w:t>
            </w:r>
          </w:p>
          <w:p w:rsidR="00B15935" w:rsidRDefault="00B15935" w:rsidP="00B15935">
            <w:pPr>
              <w:rPr>
                <w:lang w:val="nl-NL"/>
              </w:rPr>
            </w:pPr>
            <w:r w:rsidRPr="00725F6C">
              <w:rPr>
                <w:b/>
                <w:lang w:val="nl-NL"/>
              </w:rPr>
              <w:t>GV:</w:t>
            </w:r>
            <w:r>
              <w:rPr>
                <w:lang w:val="nl-NL"/>
              </w:rPr>
              <w:t xml:space="preserve"> Vậy O di chuyển trên đường nào?</w:t>
            </w:r>
          </w:p>
          <w:p w:rsidR="00B15935" w:rsidRDefault="00B15935" w:rsidP="00B15935">
            <w:pPr>
              <w:rPr>
                <w:lang w:val="nl-NL"/>
              </w:rPr>
            </w:pPr>
            <w:r w:rsidRPr="00725F6C">
              <w:rPr>
                <w:b/>
                <w:lang w:val="nl-NL"/>
              </w:rPr>
              <w:t>HS:</w:t>
            </w:r>
            <w:r>
              <w:rPr>
                <w:lang w:val="nl-NL"/>
              </w:rPr>
              <w:t xml:space="preserve"> Suy nghĩ, trả lời.</w:t>
            </w:r>
          </w:p>
          <w:p w:rsidR="00FF50C9" w:rsidRDefault="00FF50C9" w:rsidP="00B15935">
            <w:pPr>
              <w:rPr>
                <w:b/>
                <w:lang w:val="nl-NL"/>
              </w:rPr>
            </w:pPr>
          </w:p>
          <w:p w:rsidR="00FF50C9" w:rsidRDefault="00FF50C9" w:rsidP="00B15935">
            <w:pPr>
              <w:rPr>
                <w:b/>
                <w:lang w:val="nl-NL"/>
              </w:rPr>
            </w:pPr>
          </w:p>
          <w:p w:rsidR="00FF50C9" w:rsidRDefault="00FF50C9" w:rsidP="00B15935">
            <w:pPr>
              <w:rPr>
                <w:b/>
                <w:lang w:val="nl-NL"/>
              </w:rPr>
            </w:pPr>
          </w:p>
          <w:p w:rsidR="00B15935" w:rsidRDefault="00B15935" w:rsidP="00B15935">
            <w:pPr>
              <w:rPr>
                <w:lang w:val="nl-NL"/>
              </w:rPr>
            </w:pPr>
            <w:r w:rsidRPr="00725F6C">
              <w:rPr>
                <w:b/>
                <w:lang w:val="nl-NL"/>
              </w:rPr>
              <w:t>GV:</w:t>
            </w:r>
            <w:r>
              <w:rPr>
                <w:lang w:val="nl-NL"/>
              </w:rPr>
              <w:t xml:space="preserve"> Trong các đoạn thẳng hạ từ A xuống BC đoạn nào nhỏ nhất?</w:t>
            </w:r>
          </w:p>
          <w:p w:rsidR="00EC0602" w:rsidRPr="00D0716D" w:rsidRDefault="00B15935" w:rsidP="00B15935">
            <w:pPr>
              <w:rPr>
                <w:b/>
                <w:lang w:val="nl-NL"/>
              </w:rPr>
            </w:pPr>
            <w:r w:rsidRPr="00725F6C">
              <w:rPr>
                <w:b/>
                <w:lang w:val="nl-NL"/>
              </w:rPr>
              <w:t>HS:</w:t>
            </w:r>
            <w:r>
              <w:rPr>
                <w:lang w:val="nl-NL"/>
              </w:rPr>
              <w:t xml:space="preserve"> Suy nghĩ, trả lời.</w:t>
            </w:r>
          </w:p>
        </w:tc>
        <w:tc>
          <w:tcPr>
            <w:tcW w:w="4207" w:type="dxa"/>
          </w:tcPr>
          <w:p w:rsidR="00B15935" w:rsidRPr="00D656A7" w:rsidRDefault="00B15935" w:rsidP="00B15935">
            <w:pPr>
              <w:rPr>
                <w:b/>
                <w:lang w:val="pt-BR"/>
              </w:rPr>
            </w:pPr>
            <w:r w:rsidRPr="00D656A7">
              <w:rPr>
                <w:b/>
                <w:lang w:val="pt-BR"/>
              </w:rPr>
              <w:lastRenderedPageBreak/>
              <w:t xml:space="preserve">Bài 70 </w:t>
            </w:r>
            <w:r w:rsidR="00D656A7">
              <w:rPr>
                <w:b/>
                <w:lang w:val="pt-BR"/>
              </w:rPr>
              <w:t>(</w:t>
            </w:r>
            <w:r w:rsidRPr="00D656A7">
              <w:rPr>
                <w:b/>
                <w:lang w:val="pt-BR"/>
              </w:rPr>
              <w:t>SGK</w:t>
            </w:r>
            <w:r w:rsidR="00D656A7">
              <w:rPr>
                <w:b/>
                <w:lang w:val="pt-BR"/>
              </w:rPr>
              <w:t xml:space="preserve"> – 103):</w:t>
            </w:r>
          </w:p>
          <w:p w:rsidR="00B15935" w:rsidRDefault="00D656A7" w:rsidP="00B15935">
            <w:pPr>
              <w:rPr>
                <w:lang w:val="pt-BR"/>
              </w:rPr>
            </w:pPr>
            <w:r w:rsidRPr="00D656A7">
              <w:rPr>
                <w:b/>
                <w:noProof/>
                <w:szCs w:val="24"/>
                <w:lang w:val="en-US"/>
              </w:rPr>
              <w:drawing>
                <wp:anchor distT="0" distB="0" distL="114300" distR="114300" simplePos="0" relativeHeight="251913216" behindDoc="0" locked="0" layoutInCell="1" allowOverlap="1" wp14:anchorId="081DE5F9" wp14:editId="7E0C4497">
                  <wp:simplePos x="0" y="0"/>
                  <wp:positionH relativeFrom="column">
                    <wp:posOffset>437515</wp:posOffset>
                  </wp:positionH>
                  <wp:positionV relativeFrom="paragraph">
                    <wp:posOffset>10160</wp:posOffset>
                  </wp:positionV>
                  <wp:extent cx="1724025" cy="1581150"/>
                  <wp:effectExtent l="0" t="0" r="0" b="0"/>
                  <wp:wrapNone/>
                  <wp:docPr id="90" name="Ảnh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10">
                            <a:biLevel thresh="50000"/>
                            <a:extLst>
                              <a:ext uri="{28A0092B-C50C-407E-A947-70E740481C1C}">
                                <a14:useLocalDpi xmlns:a14="http://schemas.microsoft.com/office/drawing/2010/main" val="0"/>
                              </a:ext>
                            </a:extLst>
                          </a:blip>
                          <a:srcRect/>
                          <a:stretch>
                            <a:fillRect/>
                          </a:stretch>
                        </pic:blipFill>
                        <pic:spPr bwMode="auto">
                          <a:xfrm>
                            <a:off x="0" y="0"/>
                            <a:ext cx="1724025" cy="1581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656A7" w:rsidRDefault="00D656A7" w:rsidP="00B15935">
            <w:pPr>
              <w:rPr>
                <w:lang w:val="pt-BR"/>
              </w:rPr>
            </w:pPr>
          </w:p>
          <w:p w:rsidR="00D656A7" w:rsidRDefault="00D656A7" w:rsidP="00B15935">
            <w:pPr>
              <w:rPr>
                <w:lang w:val="pt-BR"/>
              </w:rPr>
            </w:pPr>
          </w:p>
          <w:p w:rsidR="00D656A7" w:rsidRDefault="00D656A7" w:rsidP="00B15935">
            <w:pPr>
              <w:rPr>
                <w:lang w:val="pt-BR"/>
              </w:rPr>
            </w:pPr>
          </w:p>
          <w:p w:rsidR="00D656A7" w:rsidRDefault="00D656A7" w:rsidP="00B15935">
            <w:pPr>
              <w:rPr>
                <w:lang w:val="pt-BR"/>
              </w:rPr>
            </w:pPr>
          </w:p>
          <w:p w:rsidR="00D656A7" w:rsidRDefault="00D656A7" w:rsidP="00B15935">
            <w:pPr>
              <w:rPr>
                <w:lang w:val="pt-BR"/>
              </w:rPr>
            </w:pPr>
          </w:p>
          <w:p w:rsidR="00D656A7" w:rsidRDefault="00D656A7" w:rsidP="00B15935">
            <w:pPr>
              <w:rPr>
                <w:lang w:val="pt-BR"/>
              </w:rPr>
            </w:pPr>
          </w:p>
          <w:p w:rsidR="00D656A7" w:rsidRPr="00B15935" w:rsidRDefault="00D656A7" w:rsidP="00B15935">
            <w:pPr>
              <w:rPr>
                <w:lang w:val="pt-BR"/>
              </w:rPr>
            </w:pPr>
          </w:p>
          <w:p w:rsidR="00B15935" w:rsidRPr="00B15935" w:rsidRDefault="00B15935" w:rsidP="00B15935">
            <w:pPr>
              <w:rPr>
                <w:lang w:val="pt-BR"/>
              </w:rPr>
            </w:pPr>
            <w:r w:rsidRPr="00B15935">
              <w:rPr>
                <w:lang w:val="pt-BR"/>
              </w:rPr>
              <w:t xml:space="preserve">Kẻ CH </w:t>
            </w:r>
            <w:r w:rsidRPr="00B15935">
              <w:rPr>
                <w:position w:val="-4"/>
                <w:lang w:val="nl-NL"/>
              </w:rPr>
              <w:object w:dxaOrig="240" w:dyaOrig="260">
                <v:shape id="_x0000_i1364" type="#_x0000_t75" style="width:12pt;height:12.75pt" o:ole="">
                  <v:imagedata r:id="rId611" o:title=""/>
                </v:shape>
                <o:OLEObject Type="Embed" ProgID="Equation.3" ShapeID="_x0000_i1364" DrawAspect="Content" ObjectID="_1568109992" r:id="rId612"/>
              </w:object>
            </w:r>
            <w:r w:rsidRPr="00B15935">
              <w:rPr>
                <w:lang w:val="pt-BR"/>
              </w:rPr>
              <w:t xml:space="preserve">Oy , H </w:t>
            </w:r>
            <w:r w:rsidRPr="00B15935">
              <w:rPr>
                <w:lang w:val="nl-NL"/>
              </w:rPr>
              <w:sym w:font="Symbol" w:char="F0CE"/>
            </w:r>
            <w:r w:rsidRPr="00B15935">
              <w:rPr>
                <w:lang w:val="pt-BR"/>
              </w:rPr>
              <w:t xml:space="preserve"> Oy</w:t>
            </w:r>
          </w:p>
          <w:p w:rsidR="00B15935" w:rsidRPr="00B15935" w:rsidRDefault="00B15935" w:rsidP="00B15935">
            <w:pPr>
              <w:rPr>
                <w:lang w:val="pt-BR"/>
              </w:rPr>
            </w:pPr>
            <w:r w:rsidRPr="00B15935">
              <w:rPr>
                <w:lang w:val="pt-BR"/>
              </w:rPr>
              <w:t xml:space="preserve">Ta có: CH // OB </w:t>
            </w:r>
          </w:p>
          <w:p w:rsidR="00B15935" w:rsidRPr="00B15935" w:rsidRDefault="00B15935" w:rsidP="00B15935">
            <w:pPr>
              <w:rPr>
                <w:lang w:val="pt-BR"/>
              </w:rPr>
            </w:pPr>
            <w:r w:rsidRPr="00B15935">
              <w:rPr>
                <w:lang w:val="pt-BR"/>
              </w:rPr>
              <w:t xml:space="preserve">và CA = CB (gt) </w:t>
            </w:r>
          </w:p>
          <w:p w:rsidR="00B15935" w:rsidRPr="00B15935" w:rsidRDefault="00B15935" w:rsidP="00B15935">
            <w:pPr>
              <w:rPr>
                <w:lang w:val="pt-BR"/>
              </w:rPr>
            </w:pPr>
            <w:r w:rsidRPr="00B15935">
              <w:rPr>
                <w:position w:val="-6"/>
                <w:lang w:val="pt-BR"/>
              </w:rPr>
              <w:object w:dxaOrig="300" w:dyaOrig="240">
                <v:shape id="_x0000_i1365" type="#_x0000_t75" style="width:15pt;height:12pt" o:ole="">
                  <v:imagedata r:id="rId613" o:title=""/>
                </v:shape>
                <o:OLEObject Type="Embed" ProgID="Equation.DSMT4" ShapeID="_x0000_i1365" DrawAspect="Content" ObjectID="_1568109993" r:id="rId614"/>
              </w:object>
            </w:r>
            <w:r w:rsidRPr="00B15935">
              <w:rPr>
                <w:lang w:val="pt-BR"/>
              </w:rPr>
              <w:t xml:space="preserve">OH = </w:t>
            </w:r>
            <w:r w:rsidR="0005070A" w:rsidRPr="0005070A">
              <w:rPr>
                <w:position w:val="-26"/>
                <w:lang w:val="nl-NL"/>
              </w:rPr>
              <w:object w:dxaOrig="260" w:dyaOrig="700">
                <v:shape id="_x0000_i1366" type="#_x0000_t75" style="width:12.75pt;height:34.5pt" o:ole="">
                  <v:imagedata r:id="rId615" o:title=""/>
                </v:shape>
                <o:OLEObject Type="Embed" ProgID="Equation.DSMT4" ShapeID="_x0000_i1366" DrawAspect="Content" ObjectID="_1568109994" r:id="rId616"/>
              </w:object>
            </w:r>
            <w:r w:rsidRPr="00B15935">
              <w:rPr>
                <w:lang w:val="pt-BR"/>
              </w:rPr>
              <w:t>OA =</w:t>
            </w:r>
            <w:r w:rsidR="0005070A" w:rsidRPr="0005070A">
              <w:rPr>
                <w:position w:val="-26"/>
                <w:lang w:val="nl-NL"/>
              </w:rPr>
              <w:object w:dxaOrig="260" w:dyaOrig="700">
                <v:shape id="_x0000_i1367" type="#_x0000_t75" style="width:12.75pt;height:35.25pt" o:ole="">
                  <v:imagedata r:id="rId617" o:title=""/>
                </v:shape>
                <o:OLEObject Type="Embed" ProgID="Equation.DSMT4" ShapeID="_x0000_i1367" DrawAspect="Content" ObjectID="_1568109995" r:id="rId618"/>
              </w:object>
            </w:r>
            <w:r w:rsidRPr="00B15935">
              <w:rPr>
                <w:lang w:val="pt-BR"/>
              </w:rPr>
              <w:t>.2= 1cm</w:t>
            </w:r>
          </w:p>
          <w:p w:rsidR="00B15935" w:rsidRPr="00B15935" w:rsidRDefault="00B15935" w:rsidP="00B15935">
            <w:pPr>
              <w:rPr>
                <w:lang w:val="pt-BR"/>
              </w:rPr>
            </w:pPr>
            <w:r w:rsidRPr="00B15935">
              <w:rPr>
                <w:lang w:val="pt-BR"/>
              </w:rPr>
              <w:t>Vậy: Khi B di chuyển trên Ox thì C nằm trên đường thẳng song song với Ox và cách Ox một khoảng bằng 1 cm.</w:t>
            </w:r>
          </w:p>
          <w:p w:rsidR="00B15935" w:rsidRPr="00B15935" w:rsidRDefault="00B15935" w:rsidP="00B15935">
            <w:pPr>
              <w:rPr>
                <w:lang w:val="pt-BR"/>
              </w:rPr>
            </w:pPr>
          </w:p>
          <w:p w:rsidR="00B15935" w:rsidRPr="00B23A3A" w:rsidRDefault="00B15935" w:rsidP="00B15935">
            <w:pPr>
              <w:rPr>
                <w:b/>
                <w:lang w:val="pt-BR"/>
              </w:rPr>
            </w:pPr>
            <w:r w:rsidRPr="00B23A3A">
              <w:rPr>
                <w:b/>
                <w:lang w:val="pt-BR"/>
              </w:rPr>
              <w:t xml:space="preserve">Bài 71 </w:t>
            </w:r>
            <w:r w:rsidR="00B23A3A" w:rsidRPr="00B23A3A">
              <w:rPr>
                <w:b/>
                <w:lang w:val="pt-BR"/>
              </w:rPr>
              <w:t>(</w:t>
            </w:r>
            <w:r w:rsidRPr="00B23A3A">
              <w:rPr>
                <w:b/>
                <w:lang w:val="pt-BR"/>
              </w:rPr>
              <w:t>SGK</w:t>
            </w:r>
            <w:r w:rsidR="00B23A3A" w:rsidRPr="00B23A3A">
              <w:rPr>
                <w:b/>
                <w:lang w:val="pt-BR"/>
              </w:rPr>
              <w:t xml:space="preserve"> – 103):</w:t>
            </w:r>
          </w:p>
          <w:p w:rsidR="00B15935" w:rsidRPr="00B15935" w:rsidRDefault="00B23A3A" w:rsidP="00B15935">
            <w:pPr>
              <w:rPr>
                <w:lang w:val="pt-BR"/>
              </w:rPr>
            </w:pPr>
            <w:r w:rsidRPr="00B15935">
              <w:rPr>
                <w:noProof/>
                <w:szCs w:val="24"/>
                <w:lang w:val="en-US"/>
              </w:rPr>
              <w:drawing>
                <wp:anchor distT="0" distB="0" distL="114300" distR="114300" simplePos="0" relativeHeight="251914240" behindDoc="0" locked="0" layoutInCell="1" allowOverlap="1" wp14:anchorId="37B04B78" wp14:editId="014C02C1">
                  <wp:simplePos x="0" y="0"/>
                  <wp:positionH relativeFrom="column">
                    <wp:posOffset>64135</wp:posOffset>
                  </wp:positionH>
                  <wp:positionV relativeFrom="paragraph">
                    <wp:posOffset>41910</wp:posOffset>
                  </wp:positionV>
                  <wp:extent cx="2466975" cy="1623920"/>
                  <wp:effectExtent l="0" t="0" r="0" b="0"/>
                  <wp:wrapNone/>
                  <wp:docPr id="85" name="Ảnh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19">
                            <a:biLevel thresh="50000"/>
                            <a:extLst>
                              <a:ext uri="{28A0092B-C50C-407E-A947-70E740481C1C}">
                                <a14:useLocalDpi xmlns:a14="http://schemas.microsoft.com/office/drawing/2010/main" val="0"/>
                              </a:ext>
                            </a:extLst>
                          </a:blip>
                          <a:srcRect/>
                          <a:stretch>
                            <a:fillRect/>
                          </a:stretch>
                        </pic:blipFill>
                        <pic:spPr bwMode="auto">
                          <a:xfrm>
                            <a:off x="0" y="0"/>
                            <a:ext cx="2474534" cy="1628896"/>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15935" w:rsidRPr="00B15935" w:rsidRDefault="00B15935" w:rsidP="00B15935">
            <w:pPr>
              <w:rPr>
                <w:lang w:val="pt-BR"/>
              </w:rPr>
            </w:pPr>
          </w:p>
          <w:p w:rsidR="00B15935" w:rsidRPr="00B15935" w:rsidRDefault="00B15935" w:rsidP="00B15935">
            <w:pPr>
              <w:rPr>
                <w:lang w:val="pt-BR"/>
              </w:rPr>
            </w:pPr>
          </w:p>
          <w:p w:rsidR="00B15935" w:rsidRPr="00B15935" w:rsidRDefault="00B15935" w:rsidP="00B15935">
            <w:pPr>
              <w:rPr>
                <w:lang w:val="pt-BR"/>
              </w:rPr>
            </w:pPr>
          </w:p>
          <w:p w:rsidR="00B23A3A" w:rsidRDefault="00B23A3A" w:rsidP="00B15935">
            <w:pPr>
              <w:rPr>
                <w:lang w:val="pt-BR"/>
              </w:rPr>
            </w:pPr>
          </w:p>
          <w:p w:rsidR="00B23A3A" w:rsidRDefault="00B23A3A" w:rsidP="00B15935">
            <w:pPr>
              <w:rPr>
                <w:lang w:val="pt-BR"/>
              </w:rPr>
            </w:pPr>
          </w:p>
          <w:p w:rsidR="00B23A3A" w:rsidRDefault="00B23A3A" w:rsidP="00B15935">
            <w:pPr>
              <w:rPr>
                <w:lang w:val="pt-BR"/>
              </w:rPr>
            </w:pPr>
          </w:p>
          <w:p w:rsidR="0005070A" w:rsidRDefault="0005070A" w:rsidP="00B15935">
            <w:pPr>
              <w:rPr>
                <w:lang w:val="pt-BR"/>
              </w:rPr>
            </w:pPr>
          </w:p>
          <w:p w:rsidR="00B15935" w:rsidRPr="00B15935" w:rsidRDefault="00B15935" w:rsidP="00B15935">
            <w:pPr>
              <w:rPr>
                <w:lang w:val="pt-BR"/>
              </w:rPr>
            </w:pPr>
            <w:r w:rsidRPr="00B15935">
              <w:rPr>
                <w:lang w:val="pt-BR"/>
              </w:rPr>
              <w:t xml:space="preserve">a) Tứ giác ADME có </w:t>
            </w:r>
            <w:r w:rsidR="0005070A" w:rsidRPr="00B15935">
              <w:rPr>
                <w:position w:val="-6"/>
                <w:lang w:val="pt-BR"/>
              </w:rPr>
              <w:object w:dxaOrig="2280" w:dyaOrig="400">
                <v:shape id="_x0000_i1368" type="#_x0000_t75" style="width:114pt;height:20.25pt" o:ole="">
                  <v:imagedata r:id="rId620" o:title=""/>
                </v:shape>
                <o:OLEObject Type="Embed" ProgID="Equation.DSMT4" ShapeID="_x0000_i1368" DrawAspect="Content" ObjectID="_1568109996" r:id="rId621"/>
              </w:object>
            </w:r>
            <w:r w:rsidR="0005070A">
              <w:rPr>
                <w:position w:val="-6"/>
                <w:lang w:val="pt-BR"/>
              </w:rPr>
              <w:t xml:space="preserve"> </w:t>
            </w:r>
            <w:r w:rsidRPr="00B15935">
              <w:rPr>
                <w:lang w:val="pt-BR"/>
              </w:rPr>
              <w:t>nên là hình chữ nhật.</w:t>
            </w:r>
          </w:p>
          <w:p w:rsidR="00B15935" w:rsidRPr="00B15935" w:rsidRDefault="00B15935" w:rsidP="00B15935">
            <w:pPr>
              <w:rPr>
                <w:lang w:val="pt-BR"/>
              </w:rPr>
            </w:pPr>
            <w:r w:rsidRPr="00B15935">
              <w:rPr>
                <w:lang w:val="pt-BR"/>
              </w:rPr>
              <w:t>Mặt khác: O là trung điểm của đường chéo DE nên O là trung điểm của đ/chéo AM</w:t>
            </w:r>
          </w:p>
          <w:p w:rsidR="00B15935" w:rsidRPr="00B15935" w:rsidRDefault="00B15935" w:rsidP="00B15935">
            <w:pPr>
              <w:rPr>
                <w:lang w:val="pt-BR"/>
              </w:rPr>
            </w:pPr>
            <w:r w:rsidRPr="00B15935">
              <w:rPr>
                <w:position w:val="-6"/>
                <w:lang w:val="pt-BR"/>
              </w:rPr>
              <w:object w:dxaOrig="300" w:dyaOrig="240">
                <v:shape id="_x0000_i1369" type="#_x0000_t75" style="width:15pt;height:12pt" o:ole="">
                  <v:imagedata r:id="rId622" o:title=""/>
                </v:shape>
                <o:OLEObject Type="Embed" ProgID="Equation.DSMT4" ShapeID="_x0000_i1369" DrawAspect="Content" ObjectID="_1568109997" r:id="rId623"/>
              </w:object>
            </w:r>
            <w:r w:rsidRPr="00B15935">
              <w:rPr>
                <w:lang w:val="pt-BR"/>
              </w:rPr>
              <w:t>A, O, M thẳng hàng.</w:t>
            </w:r>
          </w:p>
          <w:p w:rsidR="00B15935" w:rsidRPr="00B15935" w:rsidRDefault="00B15935" w:rsidP="00B15935">
            <w:pPr>
              <w:rPr>
                <w:lang w:val="pt-BR"/>
              </w:rPr>
            </w:pPr>
            <w:r w:rsidRPr="00B15935">
              <w:rPr>
                <w:lang w:val="pt-BR"/>
              </w:rPr>
              <w:t>b) Qua O k</w:t>
            </w:r>
            <w:r w:rsidR="00FF50C9">
              <w:rPr>
                <w:lang w:val="pt-BR"/>
              </w:rPr>
              <w:t>ẻ</w:t>
            </w:r>
            <w:r w:rsidRPr="00B15935">
              <w:rPr>
                <w:lang w:val="pt-BR"/>
              </w:rPr>
              <w:t xml:space="preserve"> đt song song với BC, cắt AB và AC lần lượt tại P và Q.</w:t>
            </w:r>
          </w:p>
          <w:p w:rsidR="00E97C8D" w:rsidRDefault="00B15935" w:rsidP="00B15935">
            <w:pPr>
              <w:rPr>
                <w:lang w:val="pt-BR"/>
              </w:rPr>
            </w:pPr>
            <w:r w:rsidRPr="00B15935">
              <w:rPr>
                <w:position w:val="-4"/>
                <w:lang w:val="pt-BR"/>
              </w:rPr>
              <w:object w:dxaOrig="220" w:dyaOrig="260">
                <v:shape id="_x0000_i1370" type="#_x0000_t75" style="width:11.25pt;height:12.75pt" o:ole="">
                  <v:imagedata r:id="rId624" o:title=""/>
                </v:shape>
                <o:OLEObject Type="Embed" ProgID="Equation.DSMT4" ShapeID="_x0000_i1370" DrawAspect="Content" ObjectID="_1568109998" r:id="rId625"/>
              </w:object>
            </w:r>
            <w:r w:rsidRPr="00B15935">
              <w:rPr>
                <w:lang w:val="pt-BR"/>
              </w:rPr>
              <w:t xml:space="preserve">ABM có AO = OM, PO // BM </w:t>
            </w:r>
          </w:p>
          <w:p w:rsidR="00B15935" w:rsidRPr="00B15935" w:rsidRDefault="00B15935" w:rsidP="00B15935">
            <w:pPr>
              <w:rPr>
                <w:lang w:val="pt-BR"/>
              </w:rPr>
            </w:pPr>
            <w:r w:rsidRPr="00B15935">
              <w:rPr>
                <w:position w:val="-6"/>
                <w:lang w:val="pt-BR"/>
              </w:rPr>
              <w:object w:dxaOrig="300" w:dyaOrig="240">
                <v:shape id="_x0000_i1371" type="#_x0000_t75" style="width:15pt;height:12pt" o:ole="">
                  <v:imagedata r:id="rId622" o:title=""/>
                </v:shape>
                <o:OLEObject Type="Embed" ProgID="Equation.DSMT4" ShapeID="_x0000_i1371" DrawAspect="Content" ObjectID="_1568109999" r:id="rId626"/>
              </w:object>
            </w:r>
            <w:r w:rsidRPr="00B15935">
              <w:rPr>
                <w:lang w:val="pt-BR"/>
              </w:rPr>
              <w:t xml:space="preserve"> AP = PB</w:t>
            </w:r>
          </w:p>
          <w:p w:rsidR="00E97C8D" w:rsidRDefault="00B15935" w:rsidP="00B15935">
            <w:pPr>
              <w:rPr>
                <w:lang w:val="pt-BR"/>
              </w:rPr>
            </w:pPr>
            <w:r w:rsidRPr="00B15935">
              <w:rPr>
                <w:position w:val="-4"/>
                <w:lang w:val="pt-BR"/>
              </w:rPr>
              <w:object w:dxaOrig="220" w:dyaOrig="260">
                <v:shape id="_x0000_i1372" type="#_x0000_t75" style="width:11.25pt;height:12.75pt" o:ole="">
                  <v:imagedata r:id="rId624" o:title=""/>
                </v:shape>
                <o:OLEObject Type="Embed" ProgID="Equation.DSMT4" ShapeID="_x0000_i1372" DrawAspect="Content" ObjectID="_1568110000" r:id="rId627"/>
              </w:object>
            </w:r>
            <w:r w:rsidRPr="00B15935">
              <w:rPr>
                <w:lang w:val="pt-BR"/>
              </w:rPr>
              <w:t xml:space="preserve">AMC có AO = OM, OQ // MC </w:t>
            </w:r>
          </w:p>
          <w:p w:rsidR="00B15935" w:rsidRPr="00B15935" w:rsidRDefault="00B15935" w:rsidP="00B15935">
            <w:pPr>
              <w:rPr>
                <w:lang w:val="pt-BR"/>
              </w:rPr>
            </w:pPr>
            <w:r w:rsidRPr="00B15935">
              <w:rPr>
                <w:position w:val="-6"/>
                <w:lang w:val="pt-BR"/>
              </w:rPr>
              <w:object w:dxaOrig="300" w:dyaOrig="240">
                <v:shape id="_x0000_i1373" type="#_x0000_t75" style="width:15pt;height:12pt" o:ole="">
                  <v:imagedata r:id="rId622" o:title=""/>
                </v:shape>
                <o:OLEObject Type="Embed" ProgID="Equation.DSMT4" ShapeID="_x0000_i1373" DrawAspect="Content" ObjectID="_1568110001" r:id="rId628"/>
              </w:object>
            </w:r>
            <w:r w:rsidRPr="00B15935">
              <w:rPr>
                <w:lang w:val="pt-BR"/>
              </w:rPr>
              <w:t xml:space="preserve"> AQ = QC</w:t>
            </w:r>
          </w:p>
          <w:p w:rsidR="00B15935" w:rsidRPr="00B15935" w:rsidRDefault="00B15935" w:rsidP="00B15935">
            <w:pPr>
              <w:rPr>
                <w:lang w:val="pt-BR"/>
              </w:rPr>
            </w:pPr>
            <w:r w:rsidRPr="00B15935">
              <w:rPr>
                <w:lang w:val="pt-BR"/>
              </w:rPr>
              <w:t xml:space="preserve">Các điểm P, Q cố định nên khi M di chuyển trên cạnh BC thì điểm O di chuyển trên đọan thẳng PQ đường trung bình của </w:t>
            </w:r>
            <w:r w:rsidRPr="00B15935">
              <w:rPr>
                <w:position w:val="-4"/>
                <w:lang w:val="pt-BR"/>
              </w:rPr>
              <w:object w:dxaOrig="220" w:dyaOrig="260">
                <v:shape id="_x0000_i1374" type="#_x0000_t75" style="width:11.25pt;height:12.75pt" o:ole="">
                  <v:imagedata r:id="rId624" o:title=""/>
                </v:shape>
                <o:OLEObject Type="Embed" ProgID="Equation.DSMT4" ShapeID="_x0000_i1374" DrawAspect="Content" ObjectID="_1568110002" r:id="rId629"/>
              </w:object>
            </w:r>
            <w:r w:rsidRPr="00B15935">
              <w:rPr>
                <w:lang w:val="pt-BR"/>
              </w:rPr>
              <w:t>ABC</w:t>
            </w:r>
          </w:p>
          <w:p w:rsidR="00EC0602" w:rsidRPr="005A1764" w:rsidRDefault="00B15935" w:rsidP="00B15935">
            <w:pPr>
              <w:rPr>
                <w:b/>
                <w:lang w:val="pt-BR"/>
              </w:rPr>
            </w:pPr>
            <w:r w:rsidRPr="00B15935">
              <w:rPr>
                <w:lang w:val="pt-BR"/>
              </w:rPr>
              <w:t xml:space="preserve">c) Kẻ AH </w:t>
            </w:r>
            <w:r w:rsidRPr="00B15935">
              <w:rPr>
                <w:position w:val="-4"/>
                <w:lang w:val="pt-BR"/>
              </w:rPr>
              <w:object w:dxaOrig="240" w:dyaOrig="260">
                <v:shape id="_x0000_i1375" type="#_x0000_t75" style="width:12pt;height:12.75pt" o:ole="">
                  <v:imagedata r:id="rId630" o:title=""/>
                </v:shape>
                <o:OLEObject Type="Embed" ProgID="Equation.DSMT4" ShapeID="_x0000_i1375" DrawAspect="Content" ObjectID="_1568110003" r:id="rId631"/>
              </w:object>
            </w:r>
            <w:r w:rsidRPr="00B15935">
              <w:rPr>
                <w:lang w:val="pt-BR"/>
              </w:rPr>
              <w:t xml:space="preserve"> BC. Điểm M ở vị trí H (M H) thì AM có độ dài nhỏ nhất.</w:t>
            </w:r>
          </w:p>
        </w:tc>
      </w:tr>
    </w:tbl>
    <w:p w:rsidR="00EC0602" w:rsidRPr="00D0716D" w:rsidRDefault="00EC0602" w:rsidP="00EC0602">
      <w:pPr>
        <w:pStyle w:val="Heading4"/>
      </w:pPr>
      <w:r w:rsidRPr="00D0716D">
        <w:lastRenderedPageBreak/>
        <w:t>d) Củng cố, luyện tậ</w:t>
      </w:r>
      <w:r w:rsidR="000C55A4" w:rsidRPr="00D0716D">
        <w:t>p. (3</w:t>
      </w:r>
      <w:r w:rsidRPr="00D0716D">
        <w:t xml:space="preserve"> ph)</w:t>
      </w:r>
    </w:p>
    <w:p w:rsidR="00EC0602" w:rsidRPr="00D0716D" w:rsidRDefault="00EC0602" w:rsidP="00EC0602">
      <w:r>
        <w:rPr>
          <w:b/>
        </w:rPr>
        <w:tab/>
      </w:r>
      <w:r w:rsidRPr="00D0716D">
        <w:t xml:space="preserve">- Nhắc lại </w:t>
      </w:r>
      <w:r w:rsidR="00FF50C9" w:rsidRPr="00D0716D">
        <w:t>định nghĩa, tính chất</w:t>
      </w:r>
      <w:r w:rsidRPr="00D0716D">
        <w:t>.</w:t>
      </w:r>
    </w:p>
    <w:p w:rsidR="00EC0602" w:rsidRPr="00D0716D" w:rsidRDefault="00EC0602" w:rsidP="00FF50C9">
      <w:r>
        <w:tab/>
        <w:t xml:space="preserve">- </w:t>
      </w:r>
      <w:r w:rsidR="00FF50C9" w:rsidRPr="00D0716D">
        <w:t>Xem lại các bài tập đã giải.</w:t>
      </w:r>
    </w:p>
    <w:p w:rsidR="00EC0602" w:rsidRPr="00D0716D" w:rsidRDefault="00EC0602" w:rsidP="00EC0602">
      <w:pPr>
        <w:pStyle w:val="Heading4"/>
      </w:pPr>
      <w:r w:rsidRPr="00D0716D">
        <w:t>e) Hướng dẫn học sinh tự học ở nhà. (1 ph)</w:t>
      </w:r>
    </w:p>
    <w:p w:rsidR="00EC0602" w:rsidRDefault="00EC0602" w:rsidP="00EC0602">
      <w:pPr>
        <w:rPr>
          <w:lang w:val="pt-BR"/>
        </w:rPr>
      </w:pPr>
      <w:r>
        <w:tab/>
      </w:r>
      <w:r>
        <w:rPr>
          <w:lang w:val="pt-BR"/>
        </w:rPr>
        <w:t xml:space="preserve">- Làm các bài tập </w:t>
      </w:r>
      <w:r w:rsidR="00FF50C9">
        <w:rPr>
          <w:lang w:val="pt-BR"/>
        </w:rPr>
        <w:t>còn lại</w:t>
      </w:r>
      <w:r>
        <w:rPr>
          <w:lang w:val="pt-BR"/>
        </w:rPr>
        <w:t>.</w:t>
      </w:r>
    </w:p>
    <w:p w:rsidR="00FF50C9" w:rsidRDefault="00FF50C9" w:rsidP="00EC0602">
      <w:pPr>
        <w:rPr>
          <w:lang w:val="pt-BR"/>
        </w:rPr>
      </w:pPr>
      <w:r>
        <w:rPr>
          <w:lang w:val="pt-BR"/>
        </w:rPr>
        <w:tab/>
        <w:t>- Đọc trước bài: Hình thoi.</w:t>
      </w:r>
    </w:p>
    <w:p w:rsidR="00EC0602" w:rsidRPr="00D0716D" w:rsidRDefault="00EC0602" w:rsidP="00EC0602">
      <w:pPr>
        <w:pStyle w:val="Heading3"/>
        <w:rPr>
          <w:lang w:val="pt-BR"/>
        </w:rPr>
      </w:pPr>
      <w:r w:rsidRPr="00D0716D">
        <w:rPr>
          <w:lang w:val="pt-BR"/>
        </w:rPr>
        <w:t>5. Rút kinh nghiệm giờ dạy.</w:t>
      </w:r>
    </w:p>
    <w:p w:rsidR="00D9638F" w:rsidRPr="00D0716D" w:rsidRDefault="00EC0602" w:rsidP="00EC0602">
      <w:pPr>
        <w:rPr>
          <w:lang w:val="pt-BR"/>
        </w:rPr>
      </w:pPr>
      <w:r w:rsidRPr="00D0716D">
        <w:rPr>
          <w:lang w:val="pt-BR"/>
        </w:rPr>
        <w:tab/>
        <w:t>.........................................................................................................................................................................................................................................................................................................................................................................................</w:t>
      </w:r>
    </w:p>
    <w:p w:rsidR="00D9638F" w:rsidRPr="00D0716D" w:rsidRDefault="00D9638F" w:rsidP="00D9638F">
      <w:pPr>
        <w:rPr>
          <w:lang w:val="pt-BR"/>
        </w:rPr>
      </w:pPr>
      <w:r w:rsidRPr="00D0716D">
        <w:rPr>
          <w:lang w:val="pt-BR"/>
        </w:rPr>
        <w:br w:type="page"/>
      </w:r>
    </w:p>
    <w:p w:rsidR="00B466E5" w:rsidRPr="00D0716D" w:rsidRDefault="00B466E5" w:rsidP="00B466E5">
      <w:pPr>
        <w:pStyle w:val="Heading2"/>
        <w:rPr>
          <w:lang w:val="pt-BR"/>
        </w:rPr>
      </w:pPr>
      <w:r w:rsidRPr="00D0716D">
        <w:rPr>
          <w:lang w:val="pt-BR"/>
        </w:rPr>
        <w:lastRenderedPageBreak/>
        <w:t>Tiế</w:t>
      </w:r>
      <w:r w:rsidR="00FE20A3" w:rsidRPr="00D0716D">
        <w:rPr>
          <w:lang w:val="pt-BR"/>
        </w:rPr>
        <w:t>t 18</w:t>
      </w:r>
      <w:r w:rsidRPr="00D0716D">
        <w:rPr>
          <w:lang w:val="pt-BR"/>
        </w:rPr>
        <w:t xml:space="preserve">: </w:t>
      </w:r>
      <w:r w:rsidR="00517475" w:rsidRPr="00D0716D">
        <w:rPr>
          <w:rFonts w:cstheme="majorHAnsi"/>
          <w:lang w:val="pt-BR"/>
        </w:rPr>
        <w:t>§</w:t>
      </w:r>
      <w:r w:rsidR="00517475" w:rsidRPr="00D0716D">
        <w:rPr>
          <w:lang w:val="pt-BR"/>
        </w:rPr>
        <w:t>11. HÌNH THOI</w:t>
      </w:r>
    </w:p>
    <w:p w:rsidR="00B466E5" w:rsidRPr="00D0716D" w:rsidRDefault="00B466E5" w:rsidP="00B466E5">
      <w:pPr>
        <w:rPr>
          <w:lang w:val="pt-BR"/>
        </w:rPr>
      </w:pPr>
    </w:p>
    <w:p w:rsidR="00B466E5" w:rsidRPr="00D0716D" w:rsidRDefault="00B466E5" w:rsidP="00B466E5"/>
    <w:p w:rsidR="00B466E5" w:rsidRPr="000E4358" w:rsidRDefault="00B466E5" w:rsidP="00B466E5">
      <w:pPr>
        <w:pStyle w:val="Heading3"/>
      </w:pPr>
      <w:r w:rsidRPr="000E4358">
        <w:t>1. Mục tiêu.</w:t>
      </w:r>
    </w:p>
    <w:p w:rsidR="00B466E5" w:rsidRDefault="00B466E5" w:rsidP="00B466E5">
      <w:pPr>
        <w:pStyle w:val="Heading4"/>
      </w:pPr>
      <w:r>
        <w:t>a) Về k</w:t>
      </w:r>
      <w:r w:rsidRPr="000E4358">
        <w:t>iến thức.</w:t>
      </w:r>
    </w:p>
    <w:p w:rsidR="00B466E5" w:rsidRPr="00D0716D" w:rsidRDefault="00B466E5" w:rsidP="00B466E5">
      <w:r>
        <w:tab/>
      </w:r>
      <w:r>
        <w:rPr>
          <w:lang w:val="es-MX"/>
        </w:rPr>
        <w:t xml:space="preserve">- </w:t>
      </w:r>
      <w:r w:rsidR="00FE20A3" w:rsidRPr="00FC23F5">
        <w:t>HS nắm vững định nghĩa hình thoi, cá</w:t>
      </w:r>
      <w:r w:rsidR="008B3147">
        <w:t>c tính chất</w:t>
      </w:r>
      <w:r w:rsidR="00FE20A3" w:rsidRPr="00FC23F5">
        <w:t xml:space="preserve"> của hình thoi, các dấu hiệu nhận biết về hì</w:t>
      </w:r>
      <w:r w:rsidR="0088165A">
        <w:t xml:space="preserve">nh thoi, tính </w:t>
      </w:r>
      <w:r w:rsidR="0088165A" w:rsidRPr="00D0716D">
        <w:t>chất</w:t>
      </w:r>
      <w:r w:rsidR="00FE20A3" w:rsidRPr="00FC23F5">
        <w:t xml:space="preserve"> đặc trưng hai đường chéo vuông góc</w:t>
      </w:r>
      <w:r w:rsidR="0088165A" w:rsidRPr="00D0716D">
        <w:t xml:space="preserve"> </w:t>
      </w:r>
      <w:r w:rsidR="00FE20A3" w:rsidRPr="00FC23F5">
        <w:t>&amp; là đường phân giác của góc của hình thoi.</w:t>
      </w:r>
    </w:p>
    <w:p w:rsidR="00B466E5" w:rsidRDefault="00B466E5" w:rsidP="00B466E5">
      <w:pPr>
        <w:pStyle w:val="Heading4"/>
      </w:pPr>
      <w:r>
        <w:t>b) Về k</w:t>
      </w:r>
      <w:r w:rsidRPr="000E4358">
        <w:t>ỹ năng.</w:t>
      </w:r>
    </w:p>
    <w:p w:rsidR="0088165A" w:rsidRPr="00FC23F5" w:rsidRDefault="00B466E5" w:rsidP="0088165A">
      <w:r>
        <w:tab/>
      </w:r>
      <w:r>
        <w:rPr>
          <w:lang w:val="es-MX"/>
        </w:rPr>
        <w:t xml:space="preserve">- </w:t>
      </w:r>
      <w:r w:rsidR="0088165A" w:rsidRPr="00FC23F5">
        <w:t>Hs biết vẽ hình  thoi</w:t>
      </w:r>
      <w:r w:rsidR="0088165A" w:rsidRPr="00D0716D">
        <w:t xml:space="preserve"> </w:t>
      </w:r>
      <w:r w:rsidR="0088165A" w:rsidRPr="00FC23F5">
        <w:t>(Theo định nghĩa và T/c đặc trưng)</w:t>
      </w:r>
    </w:p>
    <w:p w:rsidR="00B466E5" w:rsidRPr="00D0716D" w:rsidRDefault="0088165A" w:rsidP="0088165A">
      <w:r>
        <w:tab/>
        <w:t xml:space="preserve">- </w:t>
      </w:r>
      <w:r w:rsidRPr="00FC23F5">
        <w:t>Nhận biết hình thoi theo dấu hiệu của nó.</w:t>
      </w:r>
    </w:p>
    <w:p w:rsidR="00B466E5" w:rsidRDefault="00B466E5" w:rsidP="00B466E5">
      <w:pPr>
        <w:pStyle w:val="Heading4"/>
      </w:pPr>
      <w:r>
        <w:t>c) Về t</w:t>
      </w:r>
      <w:r w:rsidRPr="000E4358">
        <w:t>hái độ.</w:t>
      </w:r>
    </w:p>
    <w:p w:rsidR="00B466E5" w:rsidRPr="003C1C41" w:rsidRDefault="00B466E5" w:rsidP="00B466E5">
      <w:r>
        <w:tab/>
      </w:r>
      <w:r w:rsidRPr="003C1C41">
        <w:t xml:space="preserve">- </w:t>
      </w:r>
      <w:r w:rsidRPr="001F1797">
        <w:t>Rèn luyện tư duy sáng tạo, tính cẩn thậ</w:t>
      </w:r>
      <w:r>
        <w:t>n, chính xác.</w:t>
      </w:r>
    </w:p>
    <w:p w:rsidR="00B466E5" w:rsidRPr="00D0716D" w:rsidRDefault="00B466E5" w:rsidP="00B466E5">
      <w:pPr>
        <w:pStyle w:val="Heading3"/>
      </w:pPr>
      <w:r w:rsidRPr="00D0716D">
        <w:t>2. Chuẩn bị của GV và HS.</w:t>
      </w:r>
    </w:p>
    <w:p w:rsidR="00B466E5" w:rsidRDefault="00B466E5" w:rsidP="00B466E5">
      <w:pPr>
        <w:pStyle w:val="Heading4"/>
        <w:rPr>
          <w:lang w:val="en-US"/>
        </w:rPr>
      </w:pPr>
      <w:r>
        <w:rPr>
          <w:lang w:val="en-US"/>
        </w:rPr>
        <w:t>a) Chuẩn bị của GV.</w:t>
      </w:r>
    </w:p>
    <w:p w:rsidR="00B466E5" w:rsidRPr="00392E46" w:rsidRDefault="00B466E5" w:rsidP="00B466E5">
      <w:pPr>
        <w:rPr>
          <w:lang w:val="en-US"/>
        </w:rPr>
      </w:pPr>
      <w:r>
        <w:rPr>
          <w:lang w:val="en-US"/>
        </w:rPr>
        <w:tab/>
        <w:t xml:space="preserve">- </w:t>
      </w:r>
      <w:r w:rsidR="005F61E6" w:rsidRPr="00FC23F5">
        <w:rPr>
          <w:lang w:val="pt-BR"/>
        </w:rPr>
        <w:t>Bảng phụ, thước, tứ giác động.</w:t>
      </w:r>
    </w:p>
    <w:p w:rsidR="00B466E5" w:rsidRDefault="00B466E5" w:rsidP="00B466E5">
      <w:pPr>
        <w:pStyle w:val="Heading4"/>
        <w:rPr>
          <w:lang w:val="en-US"/>
        </w:rPr>
      </w:pPr>
      <w:r>
        <w:rPr>
          <w:lang w:val="en-US"/>
        </w:rPr>
        <w:t>b) Chuẩn bị của HS.</w:t>
      </w:r>
    </w:p>
    <w:p w:rsidR="00B466E5" w:rsidRPr="00392E46" w:rsidRDefault="00B466E5" w:rsidP="00B466E5">
      <w:pPr>
        <w:rPr>
          <w:lang w:val="en-US"/>
        </w:rPr>
      </w:pPr>
      <w:r>
        <w:rPr>
          <w:lang w:val="en-US"/>
        </w:rPr>
        <w:tab/>
        <w:t xml:space="preserve">- </w:t>
      </w:r>
      <w:r w:rsidRPr="00FC23F5">
        <w:t>Thước thẳ</w:t>
      </w:r>
      <w:r>
        <w:t>ng,</w:t>
      </w:r>
      <w:r w:rsidRPr="00FC23F5">
        <w:t xml:space="preserve"> </w:t>
      </w:r>
      <w:r>
        <w:rPr>
          <w:lang w:val="en-US"/>
        </w:rPr>
        <w:t>làm bài tập về nhà</w:t>
      </w:r>
      <w:r w:rsidR="007672AC">
        <w:rPr>
          <w:lang w:val="en-US"/>
        </w:rPr>
        <w:t>, đọc trước  bài mới</w:t>
      </w:r>
      <w:r>
        <w:t>.</w:t>
      </w:r>
    </w:p>
    <w:p w:rsidR="00B466E5" w:rsidRDefault="00B466E5" w:rsidP="00B466E5">
      <w:pPr>
        <w:pStyle w:val="Heading3"/>
        <w:rPr>
          <w:lang w:val="en-US"/>
        </w:rPr>
      </w:pPr>
      <w:r>
        <w:rPr>
          <w:lang w:val="en-US"/>
        </w:rPr>
        <w:t>3. Phương pháp giảng dạy.</w:t>
      </w:r>
    </w:p>
    <w:p w:rsidR="00B466E5" w:rsidRDefault="00B466E5" w:rsidP="00B466E5">
      <w:pPr>
        <w:rPr>
          <w:lang w:val="en-US"/>
        </w:rPr>
      </w:pPr>
      <w:r>
        <w:rPr>
          <w:lang w:val="en-US"/>
        </w:rPr>
        <w:tab/>
        <w:t>- Vấn đáp, thuyết trình.</w:t>
      </w:r>
    </w:p>
    <w:p w:rsidR="00B466E5" w:rsidRPr="000A5290" w:rsidRDefault="00B466E5" w:rsidP="00B466E5">
      <w:pPr>
        <w:rPr>
          <w:lang w:val="en-US"/>
        </w:rPr>
      </w:pPr>
      <w:r>
        <w:rPr>
          <w:lang w:val="en-US"/>
        </w:rPr>
        <w:tab/>
        <w:t>- Hoạt động nhóm, tích cực hóa hoạt động của HS.</w:t>
      </w:r>
    </w:p>
    <w:p w:rsidR="00B466E5" w:rsidRDefault="00B466E5" w:rsidP="00B466E5">
      <w:pPr>
        <w:pStyle w:val="Heading3"/>
        <w:rPr>
          <w:lang w:val="en-US"/>
        </w:rPr>
      </w:pPr>
      <w:r>
        <w:rPr>
          <w:lang w:val="en-US"/>
        </w:rPr>
        <w:t>4. Tiến trình bài dạy.</w:t>
      </w:r>
    </w:p>
    <w:p w:rsidR="00B466E5" w:rsidRDefault="00B466E5" w:rsidP="00B466E5">
      <w:pPr>
        <w:pStyle w:val="Heading4"/>
        <w:rPr>
          <w:lang w:val="en-US"/>
        </w:rPr>
      </w:pPr>
      <w:r>
        <w:rPr>
          <w:lang w:val="en-US"/>
        </w:rPr>
        <w:t>a) Ổn định tổ chức lớp học. (1 ph)</w:t>
      </w:r>
    </w:p>
    <w:p w:rsidR="00B466E5" w:rsidRPr="0077145A" w:rsidRDefault="00B466E5" w:rsidP="00B466E5">
      <w:pPr>
        <w:pStyle w:val="Heading4"/>
      </w:pPr>
      <w:r w:rsidRPr="0077145A">
        <w:t>b) Kiểm tra bài cũ. (</w:t>
      </w:r>
      <w:r>
        <w:t>5</w:t>
      </w:r>
      <w:r w:rsidRPr="0077145A">
        <w:t xml:space="preserve"> ph)</w:t>
      </w:r>
    </w:p>
    <w:p w:rsidR="004873F1" w:rsidRPr="00FC23F5" w:rsidRDefault="00B466E5" w:rsidP="004873F1">
      <w:r w:rsidRPr="00D0716D">
        <w:tab/>
      </w:r>
      <w:r w:rsidR="004873F1" w:rsidRPr="00FC23F5">
        <w:t>Vẽ HBH ABCD có 2 cạnh  kề bằng nhau</w:t>
      </w:r>
    </w:p>
    <w:p w:rsidR="004873F1" w:rsidRPr="00FC23F5" w:rsidRDefault="004873F1" w:rsidP="004873F1">
      <w:r>
        <w:tab/>
      </w:r>
      <w:r w:rsidRPr="00FC23F5">
        <w:t>Chỉ rõ cách vẽ</w:t>
      </w:r>
    </w:p>
    <w:p w:rsidR="00B466E5" w:rsidRPr="008076C4" w:rsidRDefault="004873F1" w:rsidP="004873F1">
      <w:r>
        <w:tab/>
      </w:r>
      <w:r w:rsidRPr="00FC23F5">
        <w:t>Phát biểu định nghĩa &amp; T/c của HBH</w:t>
      </w:r>
      <w:r w:rsidR="004B5C34" w:rsidRPr="008076C4">
        <w:t>.</w:t>
      </w:r>
    </w:p>
    <w:p w:rsidR="004B5C34" w:rsidRPr="008076C4" w:rsidRDefault="004B5C34" w:rsidP="004873F1">
      <w:r w:rsidRPr="008076C4">
        <w:tab/>
        <w:t>* ĐVĐ: Như SGK.</w:t>
      </w:r>
    </w:p>
    <w:p w:rsidR="00B466E5" w:rsidRPr="008076C4" w:rsidRDefault="00B466E5" w:rsidP="00B466E5">
      <w:pPr>
        <w:pStyle w:val="Heading4"/>
      </w:pPr>
      <w:r w:rsidRPr="008076C4">
        <w:t>c) Dạy nội dung bài mới.</w:t>
      </w:r>
    </w:p>
    <w:tbl>
      <w:tblPr>
        <w:tblStyle w:val="TableGrid"/>
        <w:tblW w:w="0" w:type="auto"/>
        <w:tblLook w:val="04A0" w:firstRow="1" w:lastRow="0" w:firstColumn="1" w:lastColumn="0" w:noHBand="0" w:noVBand="1"/>
      </w:tblPr>
      <w:tblGrid>
        <w:gridCol w:w="621"/>
        <w:gridCol w:w="4052"/>
        <w:gridCol w:w="4389"/>
      </w:tblGrid>
      <w:tr w:rsidR="00B466E5" w:rsidRPr="001C5C65" w:rsidTr="00444698">
        <w:tc>
          <w:tcPr>
            <w:tcW w:w="621" w:type="dxa"/>
          </w:tcPr>
          <w:p w:rsidR="00B466E5" w:rsidRPr="001C5C65" w:rsidRDefault="00B466E5" w:rsidP="00444698">
            <w:pPr>
              <w:jc w:val="center"/>
              <w:rPr>
                <w:b/>
                <w:lang w:val="en-US"/>
              </w:rPr>
            </w:pPr>
            <w:r w:rsidRPr="001C5C65">
              <w:rPr>
                <w:b/>
                <w:lang w:val="en-US"/>
              </w:rPr>
              <w:t>TG</w:t>
            </w:r>
          </w:p>
        </w:tc>
        <w:tc>
          <w:tcPr>
            <w:tcW w:w="4052" w:type="dxa"/>
          </w:tcPr>
          <w:p w:rsidR="00B466E5" w:rsidRPr="001C5C65" w:rsidRDefault="00B466E5" w:rsidP="00767B8C">
            <w:pPr>
              <w:jc w:val="center"/>
              <w:rPr>
                <w:b/>
                <w:lang w:val="en-US"/>
              </w:rPr>
            </w:pPr>
            <w:r w:rsidRPr="001C5C65">
              <w:rPr>
                <w:b/>
                <w:lang w:val="en-US"/>
              </w:rPr>
              <w:t>Hoạt động của GV - HS</w:t>
            </w:r>
          </w:p>
        </w:tc>
        <w:tc>
          <w:tcPr>
            <w:tcW w:w="4389" w:type="dxa"/>
          </w:tcPr>
          <w:p w:rsidR="00B466E5" w:rsidRPr="001C5C65" w:rsidRDefault="00B466E5" w:rsidP="00767B8C">
            <w:pPr>
              <w:jc w:val="center"/>
              <w:rPr>
                <w:b/>
                <w:lang w:val="en-US"/>
              </w:rPr>
            </w:pPr>
            <w:r w:rsidRPr="001C5C65">
              <w:rPr>
                <w:b/>
                <w:lang w:val="en-US"/>
              </w:rPr>
              <w:t>Nội dung ghi bảng</w:t>
            </w:r>
          </w:p>
        </w:tc>
      </w:tr>
      <w:tr w:rsidR="00B466E5" w:rsidTr="00444698">
        <w:tc>
          <w:tcPr>
            <w:tcW w:w="621" w:type="dxa"/>
          </w:tcPr>
          <w:p w:rsidR="00444698" w:rsidRDefault="00444698" w:rsidP="00444698">
            <w:pPr>
              <w:jc w:val="center"/>
              <w:rPr>
                <w:lang w:val="en-US"/>
              </w:rPr>
            </w:pPr>
          </w:p>
          <w:p w:rsidR="00444698" w:rsidRDefault="00444698" w:rsidP="00444698">
            <w:pPr>
              <w:jc w:val="center"/>
              <w:rPr>
                <w:lang w:val="en-US"/>
              </w:rPr>
            </w:pPr>
          </w:p>
          <w:p w:rsidR="00B466E5" w:rsidRDefault="006B3C4A" w:rsidP="00444698">
            <w:pPr>
              <w:jc w:val="center"/>
              <w:rPr>
                <w:lang w:val="en-US"/>
              </w:rPr>
            </w:pPr>
            <w:r>
              <w:rPr>
                <w:lang w:val="en-US"/>
              </w:rPr>
              <w:t>8'</w:t>
            </w:r>
          </w:p>
        </w:tc>
        <w:tc>
          <w:tcPr>
            <w:tcW w:w="4052" w:type="dxa"/>
          </w:tcPr>
          <w:p w:rsidR="00B466E5" w:rsidRDefault="004873F1" w:rsidP="00767B8C">
            <w:pPr>
              <w:rPr>
                <w:b/>
                <w:lang w:val="en-US"/>
              </w:rPr>
            </w:pPr>
            <w:r>
              <w:rPr>
                <w:b/>
                <w:u w:val="single"/>
                <w:lang w:val="en-US"/>
              </w:rPr>
              <w:t>HĐ1:</w:t>
            </w:r>
            <w:r>
              <w:rPr>
                <w:b/>
                <w:lang w:val="en-US"/>
              </w:rPr>
              <w:t xml:space="preserve"> </w:t>
            </w:r>
            <w:r w:rsidR="00042747">
              <w:rPr>
                <w:b/>
                <w:lang w:val="en-US"/>
              </w:rPr>
              <w:t>Định nghĩa.</w:t>
            </w:r>
          </w:p>
          <w:p w:rsidR="005514E3" w:rsidRDefault="004B5C34" w:rsidP="004B5C34">
            <w:pPr>
              <w:rPr>
                <w:lang w:val="pt-BR"/>
              </w:rPr>
            </w:pPr>
            <w:r>
              <w:rPr>
                <w:b/>
                <w:lang w:val="pt-BR"/>
              </w:rPr>
              <w:t>GV:</w:t>
            </w:r>
            <w:r>
              <w:rPr>
                <w:lang w:val="pt-BR"/>
              </w:rPr>
              <w:t xml:space="preserve"> </w:t>
            </w:r>
            <w:r w:rsidR="005514E3">
              <w:rPr>
                <w:lang w:val="pt-BR"/>
              </w:rPr>
              <w:t>Vẽ hình 100 lên bảng. Cho</w:t>
            </w:r>
            <w:r w:rsidRPr="00FC23F5">
              <w:rPr>
                <w:lang w:val="pt-BR"/>
              </w:rPr>
              <w:t xml:space="preserve"> HS phát biểu nhận xé</w:t>
            </w:r>
            <w:r w:rsidR="005514E3">
              <w:rPr>
                <w:lang w:val="pt-BR"/>
              </w:rPr>
              <w:t>t.</w:t>
            </w:r>
          </w:p>
          <w:p w:rsidR="004B5C34" w:rsidRPr="00FC23F5" w:rsidRDefault="005514E3" w:rsidP="004B5C34">
            <w:pPr>
              <w:rPr>
                <w:lang w:val="pt-BR"/>
              </w:rPr>
            </w:pPr>
            <w:r>
              <w:rPr>
                <w:b/>
                <w:lang w:val="pt-BR"/>
              </w:rPr>
              <w:t>HS:</w:t>
            </w:r>
            <w:r w:rsidR="004B5C34" w:rsidRPr="00FC23F5">
              <w:rPr>
                <w:lang w:val="pt-BR"/>
              </w:rPr>
              <w:t xml:space="preserve"> 4 cạnh bằ</w:t>
            </w:r>
            <w:r>
              <w:rPr>
                <w:lang w:val="pt-BR"/>
              </w:rPr>
              <w:t>ng nhau</w:t>
            </w:r>
            <w:r w:rsidR="004B5C34" w:rsidRPr="00FC23F5">
              <w:rPr>
                <w:lang w:val="pt-BR"/>
              </w:rPr>
              <w:t>.</w:t>
            </w:r>
          </w:p>
          <w:p w:rsidR="004B5C34" w:rsidRDefault="00E76A3F" w:rsidP="004B5C34">
            <w:pPr>
              <w:rPr>
                <w:lang w:val="pt-BR"/>
              </w:rPr>
            </w:pPr>
            <w:r w:rsidRPr="00E76A3F">
              <w:rPr>
                <w:b/>
                <w:lang w:val="pt-BR"/>
              </w:rPr>
              <w:t>G</w:t>
            </w:r>
            <w:r w:rsidR="004B5C34" w:rsidRPr="00E76A3F">
              <w:rPr>
                <w:b/>
                <w:lang w:val="pt-BR"/>
              </w:rPr>
              <w:t>V:</w:t>
            </w:r>
            <w:r w:rsidR="004B5C34" w:rsidRPr="00FC23F5">
              <w:rPr>
                <w:lang w:val="pt-BR"/>
              </w:rPr>
              <w:t xml:space="preserve"> Em hãy nêu đ/ nghĩa hình thoi</w:t>
            </w:r>
            <w:r>
              <w:rPr>
                <w:lang w:val="pt-BR"/>
              </w:rPr>
              <w:t>.</w:t>
            </w:r>
          </w:p>
          <w:p w:rsidR="00E76A3F" w:rsidRPr="00E76A3F" w:rsidRDefault="00E76A3F" w:rsidP="004B5C34">
            <w:pPr>
              <w:rPr>
                <w:bCs/>
                <w:sz w:val="24"/>
                <w:u w:val="single"/>
                <w:lang w:val="pt-BR"/>
              </w:rPr>
            </w:pPr>
            <w:r>
              <w:rPr>
                <w:b/>
                <w:lang w:val="pt-BR"/>
              </w:rPr>
              <w:t>HS:</w:t>
            </w:r>
            <w:r>
              <w:rPr>
                <w:lang w:val="pt-BR"/>
              </w:rPr>
              <w:t xml:space="preserve"> Phát biểu định nghĩa.</w:t>
            </w:r>
          </w:p>
          <w:p w:rsidR="004B5C34" w:rsidRPr="00FC23F5" w:rsidRDefault="004B5C34" w:rsidP="004B5C34">
            <w:pPr>
              <w:rPr>
                <w:lang w:val="pt-BR"/>
              </w:rPr>
            </w:pPr>
            <w:r w:rsidRPr="00E76A3F">
              <w:rPr>
                <w:b/>
                <w:lang w:val="pt-BR"/>
              </w:rPr>
              <w:t>GV</w:t>
            </w:r>
            <w:r w:rsidR="00E76A3F">
              <w:rPr>
                <w:b/>
                <w:lang w:val="pt-BR"/>
              </w:rPr>
              <w:t>:</w:t>
            </w:r>
            <w:r w:rsidRPr="00FC23F5">
              <w:rPr>
                <w:lang w:val="pt-BR"/>
              </w:rPr>
              <w:t xml:space="preserve"> Dùng tứ giác động và cho HS khẳng định có phải đó là hình thoi không? Vì sao?</w:t>
            </w:r>
          </w:p>
          <w:p w:rsidR="004B5C34" w:rsidRPr="00E76A3F" w:rsidRDefault="00E76A3F" w:rsidP="004B5C34">
            <w:pPr>
              <w:rPr>
                <w:lang w:val="pt-BR"/>
              </w:rPr>
            </w:pPr>
            <w:r>
              <w:rPr>
                <w:b/>
                <w:lang w:val="pt-BR"/>
              </w:rPr>
              <w:t>HS:</w:t>
            </w:r>
            <w:r>
              <w:rPr>
                <w:lang w:val="pt-BR"/>
              </w:rPr>
              <w:t xml:space="preserve"> Quan sát, trả lời.</w:t>
            </w:r>
          </w:p>
          <w:p w:rsidR="00E76A3F" w:rsidRDefault="00E76A3F" w:rsidP="004B5C34">
            <w:pPr>
              <w:rPr>
                <w:b/>
                <w:lang w:val="pt-BR"/>
              </w:rPr>
            </w:pPr>
          </w:p>
          <w:p w:rsidR="00E76A3F" w:rsidRDefault="00E76A3F" w:rsidP="004B5C34">
            <w:pPr>
              <w:rPr>
                <w:b/>
                <w:lang w:val="pt-BR"/>
              </w:rPr>
            </w:pPr>
          </w:p>
          <w:p w:rsidR="00E76A3F" w:rsidRDefault="00F87708" w:rsidP="004B5C34">
            <w:pPr>
              <w:rPr>
                <w:lang w:val="pt-BR"/>
              </w:rPr>
            </w:pPr>
            <w:r>
              <w:rPr>
                <w:b/>
                <w:lang w:val="pt-BR"/>
              </w:rPr>
              <w:t>GV:</w:t>
            </w:r>
            <w:r>
              <w:rPr>
                <w:lang w:val="pt-BR"/>
              </w:rPr>
              <w:t xml:space="preserve"> Hướng dẫn HS chứng minh ABCD là hình bình hành dựa trên </w:t>
            </w:r>
            <w:r>
              <w:rPr>
                <w:lang w:val="pt-BR"/>
              </w:rPr>
              <w:lastRenderedPageBreak/>
              <w:t>các dấu hiệu nhận biết.</w:t>
            </w:r>
          </w:p>
          <w:p w:rsidR="004B5C34" w:rsidRPr="005B7ECE" w:rsidRDefault="00F87708" w:rsidP="004B5C34">
            <w:pPr>
              <w:rPr>
                <w:b/>
                <w:lang w:val="pt-BR"/>
              </w:rPr>
            </w:pPr>
            <w:r>
              <w:rPr>
                <w:b/>
                <w:lang w:val="pt-BR"/>
              </w:rPr>
              <w:t>HS:</w:t>
            </w:r>
            <w:r>
              <w:rPr>
                <w:lang w:val="pt-BR"/>
              </w:rPr>
              <w:t xml:space="preserve"> Thực hiện.</w:t>
            </w:r>
          </w:p>
        </w:tc>
        <w:tc>
          <w:tcPr>
            <w:tcW w:w="4389" w:type="dxa"/>
          </w:tcPr>
          <w:p w:rsidR="00E76A3F" w:rsidRDefault="00042747" w:rsidP="00E76A3F">
            <w:pPr>
              <w:rPr>
                <w:b/>
                <w:lang w:val="pt-BR"/>
              </w:rPr>
            </w:pPr>
            <w:r>
              <w:rPr>
                <w:b/>
                <w:lang w:val="pt-BR"/>
              </w:rPr>
              <w:lastRenderedPageBreak/>
              <w:t>1. Định nghĩa.</w:t>
            </w:r>
          </w:p>
          <w:p w:rsidR="004B5C34" w:rsidRDefault="00E76A3F" w:rsidP="00E76A3F">
            <w:pPr>
              <w:rPr>
                <w:lang w:val="pt-BR"/>
              </w:rPr>
            </w:pPr>
            <w:r>
              <w:rPr>
                <w:lang w:val="pt-BR"/>
              </w:rPr>
              <w:t>Tứ giác ABCD có:</w:t>
            </w:r>
          </w:p>
          <w:p w:rsidR="00E76A3F" w:rsidRDefault="00E76A3F" w:rsidP="00E76A3F">
            <w:pPr>
              <w:rPr>
                <w:lang w:val="pt-BR"/>
              </w:rPr>
            </w:pPr>
            <w:r>
              <w:rPr>
                <w:lang w:val="pt-BR"/>
              </w:rPr>
              <w:t>AB = BC = CD = DA.</w:t>
            </w:r>
          </w:p>
          <w:p w:rsidR="00E76A3F" w:rsidRDefault="00444698" w:rsidP="004B5C34">
            <w:pPr>
              <w:rPr>
                <w:lang w:val="pt-BR"/>
              </w:rPr>
            </w:pPr>
            <w:r w:rsidRPr="00FC23F5">
              <w:rPr>
                <w:noProof/>
                <w:lang w:val="en-US"/>
              </w:rPr>
              <w:drawing>
                <wp:anchor distT="0" distB="0" distL="114300" distR="114300" simplePos="0" relativeHeight="251917312" behindDoc="0" locked="0" layoutInCell="1" allowOverlap="1" wp14:anchorId="3B0BF0F7" wp14:editId="54281822">
                  <wp:simplePos x="0" y="0"/>
                  <wp:positionH relativeFrom="column">
                    <wp:posOffset>1019810</wp:posOffset>
                  </wp:positionH>
                  <wp:positionV relativeFrom="paragraph">
                    <wp:posOffset>-288290</wp:posOffset>
                  </wp:positionV>
                  <wp:extent cx="1552575" cy="1181100"/>
                  <wp:effectExtent l="0" t="0" r="0" b="0"/>
                  <wp:wrapSquare wrapText="bothSides"/>
                  <wp:docPr id="127" name="Ảnh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632">
                            <a:biLevel thresh="50000"/>
                            <a:extLst>
                              <a:ext uri="{28A0092B-C50C-407E-A947-70E740481C1C}">
                                <a14:useLocalDpi xmlns:a14="http://schemas.microsoft.com/office/drawing/2010/main" val="0"/>
                              </a:ext>
                            </a:extLst>
                          </a:blip>
                          <a:srcRect/>
                          <a:stretch>
                            <a:fillRect/>
                          </a:stretch>
                        </pic:blipFill>
                        <pic:spPr bwMode="auto">
                          <a:xfrm>
                            <a:off x="0" y="0"/>
                            <a:ext cx="1552575" cy="1181100"/>
                          </a:xfrm>
                          <a:prstGeom prst="rect">
                            <a:avLst/>
                          </a:prstGeom>
                          <a:noFill/>
                          <a:ln>
                            <a:noFill/>
                          </a:ln>
                        </pic:spPr>
                      </pic:pic>
                    </a:graphicData>
                  </a:graphic>
                  <wp14:sizeRelV relativeFrom="margin">
                    <wp14:pctHeight>0</wp14:pctHeight>
                  </wp14:sizeRelV>
                </wp:anchor>
              </w:drawing>
            </w:r>
            <w:r w:rsidR="00E76A3F">
              <w:rPr>
                <w:lang w:val="pt-BR"/>
              </w:rPr>
              <w:t>Ta nói tứ giác ABCD là hình thoi.</w:t>
            </w:r>
          </w:p>
          <w:p w:rsidR="00E76A3F" w:rsidRPr="008076C4" w:rsidRDefault="00E76A3F" w:rsidP="004B5C34">
            <w:pPr>
              <w:rPr>
                <w:lang w:val="pt-BR"/>
              </w:rPr>
            </w:pPr>
            <w:r w:rsidRPr="008076C4">
              <w:rPr>
                <w:b/>
                <w:i/>
                <w:lang w:val="pt-BR"/>
              </w:rPr>
              <w:t>* Định nghĩa:</w:t>
            </w:r>
          </w:p>
          <w:p w:rsidR="00E76A3F" w:rsidRPr="008076C4" w:rsidRDefault="004B5C34" w:rsidP="004B5C34">
            <w:pPr>
              <w:rPr>
                <w:lang w:val="pt-BR"/>
              </w:rPr>
            </w:pPr>
            <w:r w:rsidRPr="00FC23F5">
              <w:t>Hình thoi là tứ giác có 4 cạnh bằng nhau</w:t>
            </w:r>
            <w:r w:rsidR="00E76A3F" w:rsidRPr="008076C4">
              <w:rPr>
                <w:lang w:val="pt-BR"/>
              </w:rPr>
              <w:t>.</w:t>
            </w:r>
          </w:p>
          <w:p w:rsidR="00E76A3F" w:rsidRDefault="00E76A3F" w:rsidP="004B5C34">
            <w:r w:rsidRPr="008076C4">
              <w:rPr>
                <w:lang w:val="pt-BR"/>
              </w:rPr>
              <w:t xml:space="preserve">- Tứ giác </w:t>
            </w:r>
            <w:r w:rsidR="004B5C34" w:rsidRPr="00FC23F5">
              <w:t>ABCD là hì</w:t>
            </w:r>
            <w:r>
              <w:t>nh thoi</w:t>
            </w:r>
          </w:p>
          <w:p w:rsidR="00E76A3F" w:rsidRDefault="004B5C34" w:rsidP="004B5C34">
            <w:r w:rsidRPr="00FC23F5">
              <w:rPr>
                <w:position w:val="-6"/>
              </w:rPr>
              <w:object w:dxaOrig="340" w:dyaOrig="240">
                <v:shape id="_x0000_i1376" type="#_x0000_t75" style="width:17.25pt;height:12pt" o:ole="">
                  <v:imagedata r:id="rId633" o:title=""/>
                </v:shape>
                <o:OLEObject Type="Embed" ProgID="Equation.3" ShapeID="_x0000_i1376" DrawAspect="Content" ObjectID="_1568110004" r:id="rId634"/>
              </w:object>
            </w:r>
            <w:r w:rsidR="00E76A3F">
              <w:t>AB = BC = CD = DA.</w:t>
            </w:r>
          </w:p>
          <w:p w:rsidR="00E76A3F" w:rsidRDefault="00E76A3F" w:rsidP="004B5C34">
            <w:pPr>
              <w:rPr>
                <w:lang w:val="pt-BR"/>
              </w:rPr>
            </w:pPr>
            <w:r w:rsidRPr="00E76A3F">
              <w:rPr>
                <w:bdr w:val="single" w:sz="4" w:space="0" w:color="auto"/>
                <w:lang w:val="pt-BR"/>
              </w:rPr>
              <w:t>?1</w:t>
            </w:r>
            <w:r w:rsidR="004B5C34" w:rsidRPr="00FC23F5">
              <w:rPr>
                <w:lang w:val="pt-BR"/>
              </w:rPr>
              <w:t xml:space="preserve"> </w:t>
            </w:r>
            <w:r>
              <w:rPr>
                <w:lang w:val="pt-BR"/>
              </w:rPr>
              <w:t>Tứ giác ABCD có:</w:t>
            </w:r>
          </w:p>
          <w:p w:rsidR="00E76A3F" w:rsidRDefault="00E76A3F" w:rsidP="004B5C34">
            <w:pPr>
              <w:rPr>
                <w:lang w:val="pt-BR"/>
              </w:rPr>
            </w:pPr>
            <w:r>
              <w:rPr>
                <w:lang w:val="pt-BR"/>
              </w:rPr>
              <w:lastRenderedPageBreak/>
              <w:t>AB = CD; AD = BC</w:t>
            </w:r>
          </w:p>
          <w:p w:rsidR="004B5C34" w:rsidRPr="00E76A3F" w:rsidRDefault="00E76A3F" w:rsidP="004B5C34">
            <w:pPr>
              <w:rPr>
                <w:lang w:val="pt-BR"/>
              </w:rPr>
            </w:pPr>
            <w:r w:rsidRPr="00E76A3F">
              <w:rPr>
                <w:rFonts w:ascii="Cambria Math" w:hAnsi="Cambria Math"/>
                <w:lang w:val="pt-BR"/>
              </w:rPr>
              <w:t>⇒</w:t>
            </w:r>
            <w:r w:rsidRPr="00E76A3F">
              <w:rPr>
                <w:lang w:val="pt-BR"/>
              </w:rPr>
              <w:t xml:space="preserve"> ABCD là hình bình hành vì có các cặp cạnh đối bằng nhau.</w:t>
            </w:r>
          </w:p>
        </w:tc>
      </w:tr>
      <w:tr w:rsidR="004812FD" w:rsidTr="00444698">
        <w:tc>
          <w:tcPr>
            <w:tcW w:w="621" w:type="dxa"/>
          </w:tcPr>
          <w:p w:rsidR="005B7ECE" w:rsidRPr="00BC0FBB" w:rsidRDefault="005B7ECE" w:rsidP="00444698">
            <w:pPr>
              <w:jc w:val="center"/>
              <w:rPr>
                <w:lang w:val="pt-BR"/>
              </w:rPr>
            </w:pPr>
          </w:p>
          <w:p w:rsidR="005B7ECE" w:rsidRPr="00BC0FBB" w:rsidRDefault="005B7ECE" w:rsidP="00444698">
            <w:pPr>
              <w:jc w:val="center"/>
              <w:rPr>
                <w:lang w:val="pt-BR"/>
              </w:rPr>
            </w:pPr>
          </w:p>
          <w:p w:rsidR="004812FD" w:rsidRDefault="006B3C4A" w:rsidP="00444698">
            <w:pPr>
              <w:jc w:val="center"/>
              <w:rPr>
                <w:lang w:val="en-US"/>
              </w:rPr>
            </w:pPr>
            <w:r>
              <w:rPr>
                <w:lang w:val="en-US"/>
              </w:rPr>
              <w:t>15'</w:t>
            </w:r>
          </w:p>
        </w:tc>
        <w:tc>
          <w:tcPr>
            <w:tcW w:w="4052" w:type="dxa"/>
          </w:tcPr>
          <w:p w:rsidR="007F5A32" w:rsidRDefault="004812FD" w:rsidP="00767B8C">
            <w:pPr>
              <w:rPr>
                <w:b/>
                <w:lang w:val="en-US"/>
              </w:rPr>
            </w:pPr>
            <w:r>
              <w:rPr>
                <w:b/>
                <w:u w:val="single"/>
                <w:lang w:val="en-US"/>
              </w:rPr>
              <w:t>HĐ2:</w:t>
            </w:r>
            <w:r>
              <w:rPr>
                <w:b/>
                <w:lang w:val="en-US"/>
              </w:rPr>
              <w:t xml:space="preserve"> Tính chất.</w:t>
            </w:r>
          </w:p>
          <w:p w:rsidR="007F5A32" w:rsidRDefault="007F5A32" w:rsidP="007F5A32">
            <w:pPr>
              <w:rPr>
                <w:lang w:val="pt-BR"/>
              </w:rPr>
            </w:pPr>
            <w:r w:rsidRPr="00E76A3F">
              <w:rPr>
                <w:b/>
                <w:lang w:val="pt-BR"/>
              </w:rPr>
              <w:t>GV:</w:t>
            </w:r>
            <w:r w:rsidRPr="00FC23F5">
              <w:rPr>
                <w:lang w:val="pt-BR"/>
              </w:rPr>
              <w:t xml:space="preserve"> Ta đã biết hình thoi là trường hợp đặc biệt của HBH. Vậy nó có T/c của HBH </w:t>
            </w:r>
            <w:r>
              <w:rPr>
                <w:lang w:val="pt-BR"/>
              </w:rPr>
              <w:t>hay không?</w:t>
            </w:r>
          </w:p>
          <w:p w:rsidR="007F5A32" w:rsidRDefault="007F5A32" w:rsidP="007F5A32">
            <w:pPr>
              <w:rPr>
                <w:lang w:val="pt-BR"/>
              </w:rPr>
            </w:pPr>
            <w:r>
              <w:rPr>
                <w:b/>
                <w:lang w:val="pt-BR"/>
              </w:rPr>
              <w:t>HS:</w:t>
            </w:r>
            <w:r>
              <w:rPr>
                <w:lang w:val="pt-BR"/>
              </w:rPr>
              <w:t xml:space="preserve"> Trả lời.</w:t>
            </w:r>
          </w:p>
          <w:p w:rsidR="007F5A32" w:rsidRDefault="007F5A32" w:rsidP="007F5A32">
            <w:pPr>
              <w:rPr>
                <w:lang w:val="pt-BR"/>
              </w:rPr>
            </w:pPr>
            <w:r>
              <w:rPr>
                <w:b/>
                <w:lang w:val="pt-BR"/>
              </w:rPr>
              <w:t>GV:</w:t>
            </w:r>
            <w:r>
              <w:rPr>
                <w:lang w:val="pt-BR"/>
              </w:rPr>
              <w:t xml:space="preserve"> Ngoài tính chất của hình bình hành ra, hình thoi còn có tính chất nào khác, chúng ta làm </w:t>
            </w:r>
            <w:r w:rsidRPr="007F5A32">
              <w:rPr>
                <w:bdr w:val="single" w:sz="4" w:space="0" w:color="auto"/>
                <w:lang w:val="pt-BR"/>
              </w:rPr>
              <w:t>?2</w:t>
            </w:r>
            <w:r>
              <w:rPr>
                <w:lang w:val="pt-BR"/>
              </w:rPr>
              <w:t>.</w:t>
            </w:r>
          </w:p>
          <w:p w:rsidR="007F5A32" w:rsidRPr="008076C4" w:rsidRDefault="00895101" w:rsidP="007F5A32">
            <w:pPr>
              <w:rPr>
                <w:lang w:val="pt-BR"/>
              </w:rPr>
            </w:pPr>
            <w:r w:rsidRPr="008076C4">
              <w:rPr>
                <w:b/>
                <w:lang w:val="pt-BR"/>
              </w:rPr>
              <w:t>HS:</w:t>
            </w:r>
            <w:r w:rsidRPr="008076C4">
              <w:rPr>
                <w:lang w:val="pt-BR"/>
              </w:rPr>
              <w:t xml:space="preserve"> Làm </w:t>
            </w:r>
            <w:r w:rsidRPr="008076C4">
              <w:rPr>
                <w:bdr w:val="single" w:sz="4" w:space="0" w:color="auto"/>
                <w:lang w:val="pt-BR"/>
              </w:rPr>
              <w:t>?2</w:t>
            </w:r>
            <w:r w:rsidRPr="008076C4">
              <w:rPr>
                <w:lang w:val="pt-BR"/>
              </w:rPr>
              <w:t>.</w:t>
            </w:r>
          </w:p>
          <w:p w:rsidR="00895101" w:rsidRPr="008076C4" w:rsidRDefault="00895101" w:rsidP="007F5A32">
            <w:pPr>
              <w:rPr>
                <w:lang w:val="pt-BR"/>
              </w:rPr>
            </w:pPr>
            <w:r w:rsidRPr="008076C4">
              <w:rPr>
                <w:b/>
                <w:lang w:val="pt-BR"/>
              </w:rPr>
              <w:t>?</w:t>
            </w:r>
            <w:r w:rsidRPr="008076C4">
              <w:rPr>
                <w:lang w:val="pt-BR"/>
              </w:rPr>
              <w:t xml:space="preserve"> Hai đường chéo hình bình hành có tính chất gì? </w:t>
            </w:r>
            <w:r w:rsidRPr="008076C4">
              <w:rPr>
                <w:rFonts w:ascii="Cambria Math" w:hAnsi="Cambria Math"/>
                <w:lang w:val="pt-BR"/>
              </w:rPr>
              <w:t>⇒</w:t>
            </w:r>
            <w:r w:rsidRPr="008076C4">
              <w:rPr>
                <w:lang w:val="pt-BR"/>
              </w:rPr>
              <w:t xml:space="preserve"> tính chât 2 đường chéo hình thoi.</w:t>
            </w:r>
          </w:p>
          <w:p w:rsidR="00895101" w:rsidRPr="008076C4" w:rsidRDefault="00260862" w:rsidP="007F5A32">
            <w:pPr>
              <w:rPr>
                <w:lang w:val="pt-BR"/>
              </w:rPr>
            </w:pPr>
            <w:r w:rsidRPr="008076C4">
              <w:rPr>
                <w:b/>
                <w:lang w:val="pt-BR"/>
              </w:rPr>
              <w:t>HS:</w:t>
            </w:r>
            <w:r w:rsidRPr="008076C4">
              <w:rPr>
                <w:lang w:val="pt-BR"/>
              </w:rPr>
              <w:t xml:space="preserve"> Trả lời.</w:t>
            </w:r>
          </w:p>
          <w:p w:rsidR="00260862" w:rsidRPr="008076C4" w:rsidRDefault="00260862" w:rsidP="007F5A32">
            <w:pPr>
              <w:rPr>
                <w:lang w:val="pt-BR"/>
              </w:rPr>
            </w:pPr>
            <w:r w:rsidRPr="008076C4">
              <w:rPr>
                <w:b/>
                <w:lang w:val="pt-BR"/>
              </w:rPr>
              <w:t>GV:</w:t>
            </w:r>
            <w:r w:rsidRPr="008076C4">
              <w:rPr>
                <w:lang w:val="pt-BR"/>
              </w:rPr>
              <w:t xml:space="preserve"> Gợi ý HS phát hiện thêm các tính chất khác về 2 đường chéo của hình thoi.</w:t>
            </w:r>
          </w:p>
          <w:p w:rsidR="0075100D" w:rsidRPr="008076C4" w:rsidRDefault="0075100D" w:rsidP="007F5A32">
            <w:pPr>
              <w:rPr>
                <w:lang w:val="pt-BR"/>
              </w:rPr>
            </w:pPr>
            <w:r w:rsidRPr="008076C4">
              <w:rPr>
                <w:b/>
                <w:lang w:val="pt-BR"/>
              </w:rPr>
              <w:t>GV:</w:t>
            </w:r>
            <w:r w:rsidRPr="008076C4">
              <w:rPr>
                <w:lang w:val="pt-BR"/>
              </w:rPr>
              <w:t xml:space="preserve">Từ </w:t>
            </w:r>
            <w:r w:rsidRPr="008076C4">
              <w:rPr>
                <w:bdr w:val="single" w:sz="4" w:space="0" w:color="auto"/>
                <w:lang w:val="pt-BR"/>
              </w:rPr>
              <w:t>?2</w:t>
            </w:r>
            <w:r w:rsidRPr="008076C4">
              <w:rPr>
                <w:lang w:val="pt-BR"/>
              </w:rPr>
              <w:t xml:space="preserve"> ta rút ra được định lí sau.</w:t>
            </w:r>
          </w:p>
          <w:p w:rsidR="0075100D" w:rsidRPr="008076C4" w:rsidRDefault="0075100D" w:rsidP="007F5A32">
            <w:pPr>
              <w:rPr>
                <w:lang w:val="pt-BR"/>
              </w:rPr>
            </w:pPr>
            <w:r w:rsidRPr="008076C4">
              <w:rPr>
                <w:b/>
                <w:lang w:val="pt-BR"/>
              </w:rPr>
              <w:t>HS:</w:t>
            </w:r>
            <w:r w:rsidRPr="008076C4">
              <w:rPr>
                <w:lang w:val="pt-BR"/>
              </w:rPr>
              <w:t xml:space="preserve"> Đọc định lí.</w:t>
            </w:r>
          </w:p>
          <w:p w:rsidR="0075100D" w:rsidRPr="008076C4" w:rsidRDefault="0075100D" w:rsidP="007F5A32">
            <w:pPr>
              <w:rPr>
                <w:lang w:val="pt-BR"/>
              </w:rPr>
            </w:pPr>
            <w:r w:rsidRPr="008076C4">
              <w:rPr>
                <w:b/>
                <w:lang w:val="pt-BR"/>
              </w:rPr>
              <w:t>GV:</w:t>
            </w:r>
            <w:r w:rsidRPr="008076C4">
              <w:rPr>
                <w:lang w:val="pt-BR"/>
              </w:rPr>
              <w:t xml:space="preserve"> </w:t>
            </w:r>
            <w:r w:rsidR="00132B3F" w:rsidRPr="008076C4">
              <w:rPr>
                <w:lang w:val="pt-BR"/>
              </w:rPr>
              <w:t>Yêu cầu HS ghi GT, KL của định lí.</w:t>
            </w:r>
          </w:p>
          <w:p w:rsidR="00087150" w:rsidRPr="008076C4" w:rsidRDefault="002C5778" w:rsidP="007F5A32">
            <w:pPr>
              <w:rPr>
                <w:lang w:val="pt-BR"/>
              </w:rPr>
            </w:pPr>
            <w:r w:rsidRPr="008076C4">
              <w:rPr>
                <w:b/>
                <w:lang w:val="pt-BR"/>
              </w:rPr>
              <w:t>HS:</w:t>
            </w:r>
            <w:r w:rsidRPr="008076C4">
              <w:rPr>
                <w:lang w:val="pt-BR"/>
              </w:rPr>
              <w:t xml:space="preserve"> Ghi GT, KL.</w:t>
            </w:r>
          </w:p>
          <w:p w:rsidR="002C5778" w:rsidRPr="008076C4" w:rsidRDefault="002C5778" w:rsidP="007F5A32">
            <w:pPr>
              <w:rPr>
                <w:lang w:val="pt-BR"/>
              </w:rPr>
            </w:pPr>
            <w:r w:rsidRPr="008076C4">
              <w:rPr>
                <w:b/>
                <w:lang w:val="pt-BR"/>
              </w:rPr>
              <w:t>GV:</w:t>
            </w:r>
            <w:r w:rsidRPr="008076C4">
              <w:rPr>
                <w:lang w:val="pt-BR"/>
              </w:rPr>
              <w:t xml:space="preserve"> </w:t>
            </w:r>
            <w:r w:rsidR="00A95CD0" w:rsidRPr="008076C4">
              <w:rPr>
                <w:lang w:val="pt-BR"/>
              </w:rPr>
              <w:t>Hướng dẫn HS chứng minh dựa vào các tam giác cân tạo bởi các đường chéo của hình thoi.</w:t>
            </w:r>
          </w:p>
          <w:p w:rsidR="00573CD7" w:rsidRPr="008076C4" w:rsidRDefault="00573CD7" w:rsidP="007F5A32">
            <w:pPr>
              <w:rPr>
                <w:lang w:val="pt-BR"/>
              </w:rPr>
            </w:pPr>
            <w:r w:rsidRPr="008076C4">
              <w:rPr>
                <w:b/>
                <w:lang w:val="pt-BR"/>
              </w:rPr>
              <w:t>HS:</w:t>
            </w:r>
            <w:r w:rsidRPr="008076C4">
              <w:rPr>
                <w:lang w:val="pt-BR"/>
              </w:rPr>
              <w:t xml:space="preserve"> Chứng minh theo hướng dẫn của GV.</w:t>
            </w:r>
          </w:p>
        </w:tc>
        <w:tc>
          <w:tcPr>
            <w:tcW w:w="4389" w:type="dxa"/>
          </w:tcPr>
          <w:p w:rsidR="004812FD" w:rsidRDefault="004812FD" w:rsidP="00E76A3F">
            <w:pPr>
              <w:rPr>
                <w:b/>
                <w:lang w:val="pt-BR"/>
              </w:rPr>
            </w:pPr>
            <w:r>
              <w:rPr>
                <w:b/>
                <w:lang w:val="pt-BR"/>
              </w:rPr>
              <w:t>2. Tính chất.</w:t>
            </w:r>
          </w:p>
          <w:p w:rsidR="004812FD" w:rsidRDefault="00B62E3B" w:rsidP="00E76A3F">
            <w:pPr>
              <w:rPr>
                <w:lang w:val="pt-BR"/>
              </w:rPr>
            </w:pPr>
            <w:r>
              <w:rPr>
                <w:lang w:val="pt-BR"/>
              </w:rPr>
              <w:t>- Hình thoi có tất cả các tính  chất của hình bình hành,</w:t>
            </w:r>
          </w:p>
          <w:p w:rsidR="00B62E3B" w:rsidRDefault="00B62E3B" w:rsidP="00E76A3F">
            <w:pPr>
              <w:rPr>
                <w:lang w:val="pt-BR"/>
              </w:rPr>
            </w:pPr>
          </w:p>
          <w:p w:rsidR="00234111" w:rsidRDefault="000E7A71" w:rsidP="00E76A3F">
            <w:pPr>
              <w:rPr>
                <w:lang w:val="pt-BR"/>
              </w:rPr>
            </w:pPr>
            <w:r w:rsidRPr="000E7A71">
              <w:rPr>
                <w:rFonts w:eastAsia="Times New Roman"/>
                <w:noProof/>
                <w:lang w:val="en-US"/>
              </w:rPr>
              <w:drawing>
                <wp:anchor distT="0" distB="0" distL="114300" distR="114300" simplePos="0" relativeHeight="251918336" behindDoc="0" locked="0" layoutInCell="1" allowOverlap="1" wp14:anchorId="6DDCB118" wp14:editId="4682DAFB">
                  <wp:simplePos x="0" y="0"/>
                  <wp:positionH relativeFrom="column">
                    <wp:posOffset>704215</wp:posOffset>
                  </wp:positionH>
                  <wp:positionV relativeFrom="paragraph">
                    <wp:posOffset>168275</wp:posOffset>
                  </wp:positionV>
                  <wp:extent cx="1895475" cy="1219200"/>
                  <wp:effectExtent l="0" t="0" r="0" b="0"/>
                  <wp:wrapSquare wrapText="bothSides"/>
                  <wp:docPr id="133" name="Ảnh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1895475" cy="1219200"/>
                          </a:xfrm>
                          <a:prstGeom prst="rect">
                            <a:avLst/>
                          </a:prstGeom>
                          <a:noFill/>
                          <a:ln>
                            <a:noFill/>
                          </a:ln>
                        </pic:spPr>
                      </pic:pic>
                    </a:graphicData>
                  </a:graphic>
                </wp:anchor>
              </w:drawing>
            </w:r>
            <w:r w:rsidR="00234111" w:rsidRPr="00234111">
              <w:rPr>
                <w:bdr w:val="single" w:sz="4" w:space="0" w:color="auto"/>
                <w:lang w:val="pt-BR"/>
              </w:rPr>
              <w:t>?2</w:t>
            </w:r>
            <w:r w:rsidR="00234111">
              <w:rPr>
                <w:lang w:val="pt-BR"/>
              </w:rPr>
              <w:t xml:space="preserve"> </w:t>
            </w:r>
          </w:p>
          <w:p w:rsidR="00234111" w:rsidRDefault="00234111" w:rsidP="00E76A3F">
            <w:pPr>
              <w:rPr>
                <w:lang w:val="pt-BR"/>
              </w:rPr>
            </w:pPr>
          </w:p>
          <w:p w:rsidR="000E7A71" w:rsidRDefault="000E7A71" w:rsidP="00E76A3F">
            <w:pPr>
              <w:rPr>
                <w:lang w:val="pt-BR"/>
              </w:rPr>
            </w:pPr>
          </w:p>
          <w:p w:rsidR="000E7A71" w:rsidRDefault="000E7A71" w:rsidP="00E76A3F">
            <w:pPr>
              <w:rPr>
                <w:lang w:val="pt-BR"/>
              </w:rPr>
            </w:pPr>
          </w:p>
          <w:p w:rsidR="000E7A71" w:rsidRDefault="000E7A71" w:rsidP="00E76A3F">
            <w:pPr>
              <w:rPr>
                <w:lang w:val="pt-BR"/>
              </w:rPr>
            </w:pPr>
          </w:p>
          <w:p w:rsidR="000E7A71" w:rsidRDefault="000E7A71" w:rsidP="00E76A3F">
            <w:pPr>
              <w:rPr>
                <w:lang w:val="pt-BR"/>
              </w:rPr>
            </w:pPr>
          </w:p>
          <w:p w:rsidR="000E7A71" w:rsidRDefault="000E7A71" w:rsidP="00E76A3F">
            <w:pPr>
              <w:rPr>
                <w:lang w:val="pt-BR"/>
              </w:rPr>
            </w:pPr>
          </w:p>
          <w:p w:rsidR="000E7A71" w:rsidRDefault="00C31502" w:rsidP="00E76A3F">
            <w:pPr>
              <w:rPr>
                <w:lang w:val="pt-BR"/>
              </w:rPr>
            </w:pPr>
            <w:r>
              <w:rPr>
                <w:lang w:val="pt-BR"/>
              </w:rPr>
              <w:t xml:space="preserve">a) </w:t>
            </w:r>
            <w:r w:rsidR="003D0201">
              <w:rPr>
                <w:lang w:val="pt-BR"/>
              </w:rPr>
              <w:t>Hai đường chéo cắt nhau tại trung điểm mỗi đường.</w:t>
            </w:r>
          </w:p>
          <w:p w:rsidR="00061592" w:rsidRDefault="00061592" w:rsidP="00E76A3F">
            <w:pPr>
              <w:rPr>
                <w:lang w:val="pt-BR"/>
              </w:rPr>
            </w:pPr>
            <w:r>
              <w:rPr>
                <w:lang w:val="pt-BR"/>
              </w:rPr>
              <w:t>b) Hai đường chéo là phân giác của các góc hình thoi. Hai đường chéo vuông góc với nhau.</w:t>
            </w:r>
          </w:p>
          <w:p w:rsidR="00087150" w:rsidRDefault="00087150" w:rsidP="00E76A3F">
            <w:pPr>
              <w:rPr>
                <w:lang w:val="pt-BR"/>
              </w:rPr>
            </w:pPr>
            <w:r>
              <w:rPr>
                <w:b/>
                <w:i/>
                <w:lang w:val="pt-BR"/>
              </w:rPr>
              <w:t>* Định lí:</w:t>
            </w:r>
            <w:r>
              <w:rPr>
                <w:lang w:val="pt-BR"/>
              </w:rPr>
              <w:t xml:space="preserve"> (SGK – 104)</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90"/>
              <w:gridCol w:w="3555"/>
            </w:tblGrid>
            <w:tr w:rsidR="00332377" w:rsidTr="00F43F78">
              <w:tc>
                <w:tcPr>
                  <w:tcW w:w="590" w:type="dxa"/>
                  <w:vAlign w:val="center"/>
                </w:tcPr>
                <w:p w:rsidR="00332377" w:rsidRDefault="00332377" w:rsidP="00332377">
                  <w:pPr>
                    <w:jc w:val="center"/>
                    <w:rPr>
                      <w:lang w:val="pt-BR"/>
                    </w:rPr>
                  </w:pPr>
                  <w:r>
                    <w:rPr>
                      <w:lang w:val="pt-BR"/>
                    </w:rPr>
                    <w:t>GT</w:t>
                  </w:r>
                </w:p>
              </w:tc>
              <w:tc>
                <w:tcPr>
                  <w:tcW w:w="3555" w:type="dxa"/>
                </w:tcPr>
                <w:p w:rsidR="00332377" w:rsidRDefault="00332377" w:rsidP="00E76A3F">
                  <w:pPr>
                    <w:rPr>
                      <w:lang w:val="pt-BR"/>
                    </w:rPr>
                  </w:pPr>
                  <w:r>
                    <w:rPr>
                      <w:lang w:val="pt-BR"/>
                    </w:rPr>
                    <w:t>ABCD là hình thoi</w:t>
                  </w:r>
                </w:p>
              </w:tc>
            </w:tr>
            <w:tr w:rsidR="00332377" w:rsidTr="00F43F78">
              <w:tc>
                <w:tcPr>
                  <w:tcW w:w="590" w:type="dxa"/>
                  <w:vAlign w:val="center"/>
                </w:tcPr>
                <w:p w:rsidR="00332377" w:rsidRDefault="00332377" w:rsidP="00332377">
                  <w:pPr>
                    <w:jc w:val="center"/>
                    <w:rPr>
                      <w:lang w:val="pt-BR"/>
                    </w:rPr>
                  </w:pPr>
                  <w:r>
                    <w:rPr>
                      <w:lang w:val="pt-BR"/>
                    </w:rPr>
                    <w:t>KL</w:t>
                  </w:r>
                </w:p>
              </w:tc>
              <w:tc>
                <w:tcPr>
                  <w:tcW w:w="3555" w:type="dxa"/>
                </w:tcPr>
                <w:p w:rsidR="00332377" w:rsidRDefault="00332377" w:rsidP="00E76A3F">
                  <w:pPr>
                    <w:rPr>
                      <w:lang w:val="pt-BR"/>
                    </w:rPr>
                  </w:pPr>
                  <w:r>
                    <w:rPr>
                      <w:lang w:val="pt-BR"/>
                    </w:rPr>
                    <w:t xml:space="preserve">a) AC </w:t>
                  </w:r>
                  <w:r>
                    <w:rPr>
                      <w:rFonts w:ascii="Cambria Math" w:hAnsi="Cambria Math"/>
                      <w:lang w:val="pt-BR"/>
                    </w:rPr>
                    <w:t>⊥</w:t>
                  </w:r>
                  <w:r>
                    <w:rPr>
                      <w:lang w:val="pt-BR"/>
                    </w:rPr>
                    <w:t xml:space="preserve"> BD</w:t>
                  </w:r>
                </w:p>
                <w:p w:rsidR="00F43F78" w:rsidRPr="00F43F78" w:rsidRDefault="00332377" w:rsidP="00F43F78">
                  <w:pPr>
                    <w:rPr>
                      <w:lang w:val="pt-BR"/>
                    </w:rPr>
                  </w:pPr>
                  <w:r>
                    <w:rPr>
                      <w:lang w:val="pt-BR"/>
                    </w:rPr>
                    <w:t xml:space="preserve">b) </w:t>
                  </w:r>
                  <w:r w:rsidR="00F43F78" w:rsidRPr="00F43F78">
                    <w:rPr>
                      <w:lang w:val="pt-BR"/>
                    </w:rPr>
                    <w:t>AC là phân giác của góc A</w:t>
                  </w:r>
                </w:p>
                <w:p w:rsidR="00F43F78" w:rsidRPr="00F43F78" w:rsidRDefault="00F43F78" w:rsidP="00F43F78">
                  <w:pPr>
                    <w:rPr>
                      <w:lang w:val="pt-BR"/>
                    </w:rPr>
                  </w:pPr>
                  <w:r w:rsidRPr="00F43F78">
                    <w:rPr>
                      <w:lang w:val="pt-BR"/>
                    </w:rPr>
                    <w:t>BD là phân giác của góc B</w:t>
                  </w:r>
                </w:p>
                <w:p w:rsidR="00F43F78" w:rsidRPr="00F43F78" w:rsidRDefault="00F43F78" w:rsidP="00F43F78">
                  <w:pPr>
                    <w:rPr>
                      <w:lang w:val="pt-BR"/>
                    </w:rPr>
                  </w:pPr>
                  <w:r w:rsidRPr="00F43F78">
                    <w:rPr>
                      <w:lang w:val="pt-BR"/>
                    </w:rPr>
                    <w:t>CA là phân giác của góc C</w:t>
                  </w:r>
                </w:p>
                <w:p w:rsidR="00332377" w:rsidRDefault="00F43F78" w:rsidP="00F43F78">
                  <w:pPr>
                    <w:rPr>
                      <w:lang w:val="pt-BR"/>
                    </w:rPr>
                  </w:pPr>
                  <w:r w:rsidRPr="00F43F78">
                    <w:rPr>
                      <w:lang w:val="pt-BR"/>
                    </w:rPr>
                    <w:t>DB là phân giác của góc D</w:t>
                  </w:r>
                </w:p>
              </w:tc>
            </w:tr>
          </w:tbl>
          <w:p w:rsidR="003D0201" w:rsidRDefault="00B15E0A" w:rsidP="00E76A3F">
            <w:pPr>
              <w:rPr>
                <w:i/>
                <w:lang w:val="pt-BR"/>
              </w:rPr>
            </w:pPr>
            <w:r>
              <w:rPr>
                <w:i/>
                <w:lang w:val="pt-BR"/>
              </w:rPr>
              <w:t>Chứng minh:</w:t>
            </w:r>
          </w:p>
          <w:p w:rsidR="00B15E0A" w:rsidRDefault="00B15E0A" w:rsidP="00E76A3F">
            <w:pPr>
              <w:rPr>
                <w:lang w:val="pt-BR"/>
              </w:rPr>
            </w:pPr>
            <w:r>
              <w:rPr>
                <w:lang w:val="pt-BR"/>
              </w:rPr>
              <w:t xml:space="preserve">a) </w:t>
            </w:r>
            <w:r>
              <w:rPr>
                <w:rFonts w:ascii="Cambria Math" w:hAnsi="Cambria Math"/>
                <w:lang w:val="pt-BR"/>
              </w:rPr>
              <w:t>△</w:t>
            </w:r>
            <w:r>
              <w:rPr>
                <w:lang w:val="pt-BR"/>
              </w:rPr>
              <w:t xml:space="preserve">ABC có AB = BC (ĐN hình thoi) nên </w:t>
            </w:r>
            <w:r>
              <w:rPr>
                <w:rFonts w:ascii="Cambria Math" w:hAnsi="Cambria Math"/>
                <w:lang w:val="pt-BR"/>
              </w:rPr>
              <w:t>△</w:t>
            </w:r>
            <w:r>
              <w:rPr>
                <w:lang w:val="pt-BR"/>
              </w:rPr>
              <w:t>ABC cân tại B.</w:t>
            </w:r>
          </w:p>
          <w:p w:rsidR="00B15E0A" w:rsidRDefault="00B15E0A" w:rsidP="00E76A3F">
            <w:pPr>
              <w:rPr>
                <w:lang w:val="pt-BR"/>
              </w:rPr>
            </w:pPr>
            <w:r>
              <w:rPr>
                <w:lang w:val="pt-BR"/>
              </w:rPr>
              <w:t xml:space="preserve">Mà BO là trung tuyến của </w:t>
            </w:r>
            <w:r>
              <w:rPr>
                <w:rFonts w:ascii="Cambria Math" w:hAnsi="Cambria Math"/>
                <w:lang w:val="pt-BR"/>
              </w:rPr>
              <w:t>△</w:t>
            </w:r>
            <w:r>
              <w:rPr>
                <w:lang w:val="pt-BR"/>
              </w:rPr>
              <w:t>ABC (theo t/c đường chéo hbh)</w:t>
            </w:r>
          </w:p>
          <w:p w:rsidR="00B15E0A" w:rsidRDefault="00B15E0A" w:rsidP="00E76A3F">
            <w:pPr>
              <w:rPr>
                <w:lang w:val="pt-BR"/>
              </w:rPr>
            </w:pPr>
            <w:r>
              <w:rPr>
                <w:rFonts w:ascii="Cambria Math" w:hAnsi="Cambria Math"/>
                <w:lang w:val="pt-BR"/>
              </w:rPr>
              <w:t>⇒</w:t>
            </w:r>
            <w:r>
              <w:rPr>
                <w:lang w:val="pt-BR"/>
              </w:rPr>
              <w:t xml:space="preserve"> BO cũng là đường cao, là đường phân giác.</w:t>
            </w:r>
          </w:p>
          <w:p w:rsidR="00B15E0A" w:rsidRDefault="00B15E0A" w:rsidP="00E76A3F">
            <w:pPr>
              <w:rPr>
                <w:lang w:val="pt-BR"/>
              </w:rPr>
            </w:pPr>
            <w:r>
              <w:rPr>
                <w:lang w:val="pt-BR"/>
              </w:rPr>
              <w:t xml:space="preserve">Vậy AC </w:t>
            </w:r>
            <w:r>
              <w:rPr>
                <w:rFonts w:ascii="Cambria Math" w:hAnsi="Cambria Math"/>
                <w:lang w:val="pt-BR"/>
              </w:rPr>
              <w:t>⊥</w:t>
            </w:r>
            <w:r>
              <w:rPr>
                <w:lang w:val="pt-BR"/>
              </w:rPr>
              <w:t xml:space="preserve"> BD và </w:t>
            </w:r>
            <w:r w:rsidRPr="00F43F78">
              <w:rPr>
                <w:lang w:val="pt-BR"/>
              </w:rPr>
              <w:t>BD là phân giác của góc B</w:t>
            </w:r>
            <w:r>
              <w:rPr>
                <w:lang w:val="pt-BR"/>
              </w:rPr>
              <w:t>.</w:t>
            </w:r>
          </w:p>
          <w:p w:rsidR="00B15E0A" w:rsidRDefault="00B15E0A" w:rsidP="00E76A3F">
            <w:pPr>
              <w:rPr>
                <w:lang w:val="pt-BR"/>
              </w:rPr>
            </w:pPr>
            <w:r>
              <w:rPr>
                <w:lang w:val="pt-BR"/>
              </w:rPr>
              <w:t>Tương tự ta cũng có:</w:t>
            </w:r>
          </w:p>
          <w:p w:rsidR="00B15E0A" w:rsidRPr="00F43F78" w:rsidRDefault="00B15E0A" w:rsidP="00B15E0A">
            <w:pPr>
              <w:rPr>
                <w:lang w:val="pt-BR"/>
              </w:rPr>
            </w:pPr>
            <w:r w:rsidRPr="00F43F78">
              <w:rPr>
                <w:lang w:val="pt-BR"/>
              </w:rPr>
              <w:t>AC là phân giác của góc A</w:t>
            </w:r>
          </w:p>
          <w:p w:rsidR="00B15E0A" w:rsidRPr="00F43F78" w:rsidRDefault="00B15E0A" w:rsidP="00B15E0A">
            <w:pPr>
              <w:rPr>
                <w:lang w:val="pt-BR"/>
              </w:rPr>
            </w:pPr>
            <w:r w:rsidRPr="00F43F78">
              <w:rPr>
                <w:lang w:val="pt-BR"/>
              </w:rPr>
              <w:t>CA là phân giác của góc C</w:t>
            </w:r>
          </w:p>
          <w:p w:rsidR="00B15E0A" w:rsidRPr="00B15E0A" w:rsidRDefault="00B15E0A" w:rsidP="00B15E0A">
            <w:pPr>
              <w:rPr>
                <w:lang w:val="pt-BR"/>
              </w:rPr>
            </w:pPr>
            <w:r w:rsidRPr="00F43F78">
              <w:rPr>
                <w:lang w:val="pt-BR"/>
              </w:rPr>
              <w:t>DB là phân giác của góc D</w:t>
            </w:r>
          </w:p>
        </w:tc>
      </w:tr>
      <w:tr w:rsidR="009C6B12" w:rsidTr="00444698">
        <w:tc>
          <w:tcPr>
            <w:tcW w:w="621" w:type="dxa"/>
          </w:tcPr>
          <w:p w:rsidR="009C6B12" w:rsidRDefault="006B3C4A" w:rsidP="00444698">
            <w:pPr>
              <w:jc w:val="center"/>
              <w:rPr>
                <w:lang w:val="en-US"/>
              </w:rPr>
            </w:pPr>
            <w:r>
              <w:rPr>
                <w:lang w:val="en-US"/>
              </w:rPr>
              <w:t>10'</w:t>
            </w:r>
          </w:p>
        </w:tc>
        <w:tc>
          <w:tcPr>
            <w:tcW w:w="4052" w:type="dxa"/>
          </w:tcPr>
          <w:p w:rsidR="009C6B12" w:rsidRDefault="009C6B12" w:rsidP="00767B8C">
            <w:pPr>
              <w:rPr>
                <w:b/>
                <w:lang w:val="en-US"/>
              </w:rPr>
            </w:pPr>
            <w:r>
              <w:rPr>
                <w:b/>
                <w:u w:val="single"/>
                <w:lang w:val="en-US"/>
              </w:rPr>
              <w:t>HĐ3:</w:t>
            </w:r>
            <w:r>
              <w:rPr>
                <w:b/>
                <w:lang w:val="en-US"/>
              </w:rPr>
              <w:t xml:space="preserve"> Dấu hiệu nhận biết.</w:t>
            </w:r>
          </w:p>
          <w:p w:rsidR="00DA7862" w:rsidRPr="00DA7862" w:rsidRDefault="00DA7862" w:rsidP="00DA7862">
            <w:pPr>
              <w:rPr>
                <w:lang w:val="en-US"/>
              </w:rPr>
            </w:pPr>
            <w:r w:rsidRPr="00DA7862">
              <w:rPr>
                <w:b/>
                <w:lang w:val="en-US"/>
              </w:rPr>
              <w:t>GV:</w:t>
            </w:r>
            <w:r w:rsidRPr="00DA7862">
              <w:rPr>
                <w:lang w:val="en-US"/>
              </w:rPr>
              <w:t xml:space="preserve"> Ngoài dấu hiệu nhận biết hình thoi từ tứ giác bằng đn, hãy nêu các dấu hiệu nhận biết hình thoi từ hbh?</w:t>
            </w:r>
          </w:p>
          <w:p w:rsidR="00DA7862" w:rsidRPr="00DA7862" w:rsidRDefault="00DA7862" w:rsidP="00DA7862">
            <w:pPr>
              <w:rPr>
                <w:lang w:val="en-US"/>
              </w:rPr>
            </w:pPr>
            <w:r w:rsidRPr="00DA7862">
              <w:rPr>
                <w:b/>
                <w:lang w:val="en-US"/>
              </w:rPr>
              <w:lastRenderedPageBreak/>
              <w:t>HS:</w:t>
            </w:r>
            <w:r w:rsidRPr="00DA7862">
              <w:rPr>
                <w:lang w:val="en-US"/>
              </w:rPr>
              <w:t xml:space="preserve"> Suy nghĩ, phát biểu</w:t>
            </w:r>
          </w:p>
          <w:p w:rsidR="00DA7862" w:rsidRPr="00DA7862" w:rsidRDefault="00DA7862" w:rsidP="00DA7862">
            <w:pPr>
              <w:rPr>
                <w:lang w:val="en-US"/>
              </w:rPr>
            </w:pPr>
            <w:r w:rsidRPr="00DA7862">
              <w:rPr>
                <w:b/>
                <w:lang w:val="en-US"/>
              </w:rPr>
              <w:t>GV:</w:t>
            </w:r>
            <w:r w:rsidRPr="00DA7862">
              <w:rPr>
                <w:lang w:val="en-US"/>
              </w:rPr>
              <w:t xml:space="preserve"> </w:t>
            </w:r>
            <w:r>
              <w:rPr>
                <w:lang w:val="en-US"/>
              </w:rPr>
              <w:t>Hướng dẫn hs c/m</w:t>
            </w:r>
            <w:r w:rsidRPr="00DA7862">
              <w:rPr>
                <w:lang w:val="en-US"/>
              </w:rPr>
              <w:t xml:space="preserve"> dấu hiệu.</w:t>
            </w:r>
          </w:p>
          <w:p w:rsidR="00DA7862" w:rsidRPr="00DA7862" w:rsidRDefault="00DA7862" w:rsidP="00DA7862">
            <w:pPr>
              <w:rPr>
                <w:lang w:val="en-US"/>
              </w:rPr>
            </w:pPr>
            <w:r w:rsidRPr="00DA7862">
              <w:rPr>
                <w:b/>
                <w:lang w:val="en-US"/>
              </w:rPr>
              <w:t>HS:</w:t>
            </w:r>
            <w:r w:rsidRPr="00DA7862">
              <w:rPr>
                <w:lang w:val="en-US"/>
              </w:rPr>
              <w:t xml:space="preserve"> Cùng gv c/m dấu hiệu. </w:t>
            </w:r>
          </w:p>
          <w:p w:rsidR="00DA7862" w:rsidRPr="00DA7862" w:rsidRDefault="00DA7862" w:rsidP="00DA7862">
            <w:pPr>
              <w:rPr>
                <w:lang w:val="en-US"/>
              </w:rPr>
            </w:pPr>
            <w:r w:rsidRPr="00DA7862">
              <w:rPr>
                <w:b/>
                <w:lang w:val="en-US"/>
              </w:rPr>
              <w:t>GV:</w:t>
            </w:r>
            <w:r w:rsidRPr="00DA7862">
              <w:rPr>
                <w:lang w:val="en-US"/>
              </w:rPr>
              <w:t xml:space="preserve"> Có thể</w:t>
            </w:r>
            <w:r>
              <w:rPr>
                <w:lang w:val="en-US"/>
              </w:rPr>
              <w:t xml:space="preserve"> khẳng định</w:t>
            </w:r>
            <w:r w:rsidRPr="00DA7862">
              <w:rPr>
                <w:lang w:val="en-US"/>
              </w:rPr>
              <w:t xml:space="preserve"> được rằng tứ</w:t>
            </w:r>
            <w:r>
              <w:rPr>
                <w:lang w:val="en-US"/>
              </w:rPr>
              <w:t xml:space="preserve"> giác có</w:t>
            </w:r>
            <w:r w:rsidRPr="00DA7862">
              <w:rPr>
                <w:lang w:val="en-US"/>
              </w:rPr>
              <w:t xml:space="preserve"> 2 đ/chéo vuông góc là hình thoi hay không?</w:t>
            </w:r>
          </w:p>
          <w:p w:rsidR="00DA7862" w:rsidRPr="00DA7862" w:rsidRDefault="00DA7862" w:rsidP="00DA7862">
            <w:pPr>
              <w:rPr>
                <w:lang w:val="en-US"/>
              </w:rPr>
            </w:pPr>
            <w:r w:rsidRPr="00DA7862">
              <w:rPr>
                <w:b/>
                <w:lang w:val="en-US"/>
              </w:rPr>
              <w:t>HS:</w:t>
            </w:r>
            <w:r w:rsidRPr="00DA7862">
              <w:rPr>
                <w:lang w:val="en-US"/>
              </w:rPr>
              <w:t xml:space="preserve"> Trả lời</w:t>
            </w:r>
          </w:p>
          <w:p w:rsidR="00DA7862" w:rsidRPr="009C6B12" w:rsidRDefault="00DA7862" w:rsidP="00DA7862">
            <w:pPr>
              <w:rPr>
                <w:b/>
                <w:lang w:val="en-US"/>
              </w:rPr>
            </w:pPr>
            <w:r w:rsidRPr="00DA7862">
              <w:rPr>
                <w:b/>
                <w:lang w:val="pt-BR"/>
              </w:rPr>
              <w:t>GV:</w:t>
            </w:r>
            <w:r w:rsidRPr="00DA7862">
              <w:rPr>
                <w:lang w:val="pt-BR"/>
              </w:rPr>
              <w:t xml:space="preserve"> Chốt lại</w:t>
            </w:r>
            <w:r>
              <w:rPr>
                <w:lang w:val="pt-BR"/>
              </w:rPr>
              <w:t>.</w:t>
            </w:r>
          </w:p>
        </w:tc>
        <w:tc>
          <w:tcPr>
            <w:tcW w:w="4389" w:type="dxa"/>
          </w:tcPr>
          <w:p w:rsidR="009C6B12" w:rsidRDefault="009C6B12" w:rsidP="00E76A3F">
            <w:pPr>
              <w:rPr>
                <w:b/>
                <w:lang w:val="en-US"/>
              </w:rPr>
            </w:pPr>
            <w:r>
              <w:rPr>
                <w:b/>
                <w:lang w:val="pt-BR"/>
              </w:rPr>
              <w:lastRenderedPageBreak/>
              <w:t xml:space="preserve">3. </w:t>
            </w:r>
            <w:r>
              <w:rPr>
                <w:b/>
                <w:lang w:val="en-US"/>
              </w:rPr>
              <w:t>Dấu hiệu nhận biết.</w:t>
            </w:r>
          </w:p>
          <w:p w:rsidR="009C6B12" w:rsidRDefault="002233A6" w:rsidP="00E76A3F">
            <w:pPr>
              <w:rPr>
                <w:lang w:val="pt-BR"/>
              </w:rPr>
            </w:pPr>
            <w:r>
              <w:rPr>
                <w:lang w:val="pt-BR"/>
              </w:rPr>
              <w:t>Có 4 dấu hiệu (SGK – 105)</w:t>
            </w:r>
          </w:p>
          <w:p w:rsidR="002233A6" w:rsidRDefault="002233A6" w:rsidP="00E76A3F">
            <w:pPr>
              <w:rPr>
                <w:lang w:val="pt-BR"/>
              </w:rPr>
            </w:pPr>
            <w:r w:rsidRPr="002233A6">
              <w:rPr>
                <w:bdr w:val="single" w:sz="4" w:space="0" w:color="auto"/>
                <w:lang w:val="pt-BR"/>
              </w:rPr>
              <w:t>?3</w:t>
            </w:r>
            <w:r>
              <w:rPr>
                <w:lang w:val="pt-BR"/>
              </w:rPr>
              <w:t xml:space="preserve"> </w:t>
            </w:r>
            <w:r w:rsidR="00D167EC">
              <w:rPr>
                <w:lang w:val="pt-BR"/>
              </w:rPr>
              <w:t>Chứng minh dấu hiệu 3:</w:t>
            </w:r>
          </w:p>
          <w:p w:rsidR="002233A6" w:rsidRDefault="005C54AD" w:rsidP="00E76A3F">
            <w:pPr>
              <w:rPr>
                <w:lang w:val="pt-BR"/>
              </w:rPr>
            </w:pPr>
            <w:r>
              <w:rPr>
                <w:lang w:val="pt-BR"/>
              </w:rPr>
              <w:t>ABCD là hình bình hành nên:</w:t>
            </w:r>
          </w:p>
          <w:p w:rsidR="00E1046F" w:rsidRDefault="005C54AD" w:rsidP="00E76A3F">
            <w:pPr>
              <w:rPr>
                <w:lang w:val="pt-BR"/>
              </w:rPr>
            </w:pPr>
            <w:r>
              <w:rPr>
                <w:lang w:val="pt-BR"/>
              </w:rPr>
              <w:t>A</w:t>
            </w:r>
            <w:r w:rsidR="00E1046F">
              <w:rPr>
                <w:lang w:val="pt-BR"/>
              </w:rPr>
              <w:t>B = CD; AD = BC     (1)</w:t>
            </w:r>
          </w:p>
          <w:p w:rsidR="00E1046F" w:rsidRDefault="00E1046F" w:rsidP="00E76A3F">
            <w:pPr>
              <w:rPr>
                <w:lang w:val="pt-BR"/>
              </w:rPr>
            </w:pPr>
            <w:r>
              <w:rPr>
                <w:lang w:val="pt-BR"/>
              </w:rPr>
              <w:lastRenderedPageBreak/>
              <w:t xml:space="preserve">Mà AC </w:t>
            </w:r>
            <w:r>
              <w:rPr>
                <w:rFonts w:ascii="Cambria Math" w:hAnsi="Cambria Math"/>
                <w:lang w:val="pt-BR"/>
              </w:rPr>
              <w:t>⊥</w:t>
            </w:r>
            <w:r>
              <w:rPr>
                <w:lang w:val="pt-BR"/>
              </w:rPr>
              <w:t xml:space="preserve"> BD. Xét 2 tam giác vuông OAB và OBC có:</w:t>
            </w:r>
          </w:p>
          <w:p w:rsidR="00B80141" w:rsidRDefault="00B80141" w:rsidP="00E76A3F">
            <w:pPr>
              <w:rPr>
                <w:lang w:val="pt-BR"/>
              </w:rPr>
            </w:pPr>
            <w:r>
              <w:rPr>
                <w:lang w:val="pt-BR"/>
              </w:rPr>
              <w:t>OA = OB (t/c 2 đ/chéo hbh)</w:t>
            </w:r>
          </w:p>
          <w:p w:rsidR="00B80141" w:rsidRDefault="00B80141" w:rsidP="00E76A3F">
            <w:pPr>
              <w:rPr>
                <w:lang w:val="pt-BR"/>
              </w:rPr>
            </w:pPr>
            <w:r>
              <w:rPr>
                <w:lang w:val="pt-BR"/>
              </w:rPr>
              <w:t>OB chung</w:t>
            </w:r>
          </w:p>
          <w:p w:rsidR="00B80141" w:rsidRDefault="00B80141" w:rsidP="00E76A3F">
            <w:pPr>
              <w:rPr>
                <w:lang w:val="pt-BR"/>
              </w:rPr>
            </w:pPr>
            <w:r>
              <w:rPr>
                <w:rFonts w:ascii="Cambria Math" w:hAnsi="Cambria Math"/>
                <w:lang w:val="pt-BR"/>
              </w:rPr>
              <w:t>⇒</w:t>
            </w:r>
            <w:r>
              <w:rPr>
                <w:lang w:val="pt-BR"/>
              </w:rPr>
              <w:t xml:space="preserve"> </w:t>
            </w:r>
            <w:r>
              <w:rPr>
                <w:rFonts w:ascii="Cambria Math" w:hAnsi="Cambria Math"/>
                <w:lang w:val="pt-BR"/>
              </w:rPr>
              <w:t>△</w:t>
            </w:r>
            <w:r>
              <w:rPr>
                <w:lang w:val="pt-BR"/>
              </w:rPr>
              <w:t xml:space="preserve">OAB = </w:t>
            </w:r>
            <w:r>
              <w:rPr>
                <w:rFonts w:ascii="Cambria Math" w:hAnsi="Cambria Math"/>
                <w:lang w:val="pt-BR"/>
              </w:rPr>
              <w:t>△</w:t>
            </w:r>
            <w:r>
              <w:rPr>
                <w:lang w:val="pt-BR"/>
              </w:rPr>
              <w:t>OBC (c.g.c)</w:t>
            </w:r>
          </w:p>
          <w:p w:rsidR="005760E0" w:rsidRDefault="005760E0" w:rsidP="00E76A3F">
            <w:pPr>
              <w:rPr>
                <w:rFonts w:asciiTheme="majorHAnsi" w:hAnsiTheme="majorHAnsi" w:cstheme="majorHAnsi"/>
                <w:lang w:val="pt-BR"/>
              </w:rPr>
            </w:pPr>
            <w:r>
              <w:rPr>
                <w:rFonts w:ascii="Cambria Math" w:hAnsi="Cambria Math"/>
                <w:lang w:val="pt-BR"/>
              </w:rPr>
              <w:t>⇒</w:t>
            </w:r>
            <w:r>
              <w:rPr>
                <w:rFonts w:asciiTheme="majorHAnsi" w:hAnsiTheme="majorHAnsi" w:cstheme="majorHAnsi"/>
                <w:lang w:val="pt-BR"/>
              </w:rPr>
              <w:t xml:space="preserve"> AB = BC                  (2)</w:t>
            </w:r>
          </w:p>
          <w:p w:rsidR="005760E0" w:rsidRDefault="005760E0" w:rsidP="00E76A3F">
            <w:pPr>
              <w:rPr>
                <w:rFonts w:asciiTheme="majorHAnsi" w:hAnsiTheme="majorHAnsi" w:cstheme="majorHAnsi"/>
                <w:lang w:val="pt-BR"/>
              </w:rPr>
            </w:pPr>
            <w:r>
              <w:rPr>
                <w:rFonts w:asciiTheme="majorHAnsi" w:hAnsiTheme="majorHAnsi" w:cstheme="majorHAnsi"/>
                <w:lang w:val="pt-BR"/>
              </w:rPr>
              <w:t>Từ (1) và (2) ta có:</w:t>
            </w:r>
          </w:p>
          <w:p w:rsidR="005760E0" w:rsidRDefault="005760E0" w:rsidP="00E76A3F">
            <w:pPr>
              <w:rPr>
                <w:rFonts w:asciiTheme="majorHAnsi" w:hAnsiTheme="majorHAnsi" w:cstheme="majorHAnsi"/>
                <w:lang w:val="pt-BR"/>
              </w:rPr>
            </w:pPr>
            <w:r>
              <w:rPr>
                <w:rFonts w:asciiTheme="majorHAnsi" w:hAnsiTheme="majorHAnsi" w:cstheme="majorHAnsi"/>
                <w:lang w:val="pt-BR"/>
              </w:rPr>
              <w:t>AB = BC = CD = DA.</w:t>
            </w:r>
          </w:p>
          <w:p w:rsidR="005760E0" w:rsidRPr="005760E0" w:rsidRDefault="005760E0" w:rsidP="00E76A3F">
            <w:pPr>
              <w:rPr>
                <w:rFonts w:asciiTheme="majorHAnsi" w:hAnsiTheme="majorHAnsi" w:cstheme="majorHAnsi"/>
                <w:lang w:val="pt-BR"/>
              </w:rPr>
            </w:pPr>
            <w:r>
              <w:rPr>
                <w:rFonts w:asciiTheme="majorHAnsi" w:hAnsiTheme="majorHAnsi" w:cstheme="majorHAnsi"/>
                <w:lang w:val="pt-BR"/>
              </w:rPr>
              <w:t>Vậy tứ giác ABCD là hình thoi.</w:t>
            </w:r>
          </w:p>
        </w:tc>
      </w:tr>
    </w:tbl>
    <w:p w:rsidR="00B466E5" w:rsidRPr="008076C4" w:rsidRDefault="00B466E5" w:rsidP="00B466E5">
      <w:pPr>
        <w:pStyle w:val="Heading4"/>
      </w:pPr>
      <w:r w:rsidRPr="008076C4">
        <w:lastRenderedPageBreak/>
        <w:t>d) Củng cố, luyện tậ</w:t>
      </w:r>
      <w:r w:rsidR="006B3C4A" w:rsidRPr="008076C4">
        <w:t>p. (5</w:t>
      </w:r>
      <w:r w:rsidRPr="008076C4">
        <w:t xml:space="preserve"> ph)</w:t>
      </w:r>
    </w:p>
    <w:p w:rsidR="003208FB" w:rsidRPr="00FC23F5" w:rsidRDefault="00B466E5" w:rsidP="003208FB">
      <w:pPr>
        <w:rPr>
          <w:lang w:val="pt-BR"/>
        </w:rPr>
      </w:pPr>
      <w:r>
        <w:rPr>
          <w:b/>
        </w:rPr>
        <w:tab/>
      </w:r>
      <w:r w:rsidR="003208FB" w:rsidRPr="00FC23F5">
        <w:rPr>
          <w:lang w:val="pt-BR"/>
        </w:rPr>
        <w:t>GV: Dùng bảng phụ vẽ bài tập 73</w:t>
      </w:r>
    </w:p>
    <w:p w:rsidR="003208FB" w:rsidRDefault="003208FB" w:rsidP="003208FB">
      <w:pPr>
        <w:rPr>
          <w:lang w:val="pt-BR"/>
        </w:rPr>
      </w:pPr>
      <w:r>
        <w:rPr>
          <w:lang w:val="pt-BR"/>
        </w:rPr>
        <w:tab/>
      </w:r>
      <w:r w:rsidRPr="00FC23F5">
        <w:rPr>
          <w:lang w:val="pt-BR"/>
        </w:rPr>
        <w:t>Tìm các hình thoi trong hình vẽ sau:</w:t>
      </w:r>
    </w:p>
    <w:p w:rsidR="003208FB" w:rsidRPr="00FC23F5" w:rsidRDefault="003208FB" w:rsidP="003208FB">
      <w:pPr>
        <w:rPr>
          <w:lang w:val="pt-BR"/>
        </w:rPr>
      </w:pPr>
      <w:r w:rsidRPr="00FC23F5">
        <w:rPr>
          <w:noProof/>
          <w:lang w:val="en-US"/>
        </w:rPr>
        <w:drawing>
          <wp:anchor distT="0" distB="0" distL="114300" distR="114300" simplePos="0" relativeHeight="251919360" behindDoc="0" locked="0" layoutInCell="1" allowOverlap="1" wp14:anchorId="5B21E566" wp14:editId="3E6A4E0D">
            <wp:simplePos x="0" y="0"/>
            <wp:positionH relativeFrom="column">
              <wp:posOffset>529590</wp:posOffset>
            </wp:positionH>
            <wp:positionV relativeFrom="paragraph">
              <wp:posOffset>35560</wp:posOffset>
            </wp:positionV>
            <wp:extent cx="5038725" cy="1447800"/>
            <wp:effectExtent l="0" t="0" r="0" b="0"/>
            <wp:wrapSquare wrapText="bothSides"/>
            <wp:docPr id="137" name="Ảnh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636">
                      <a:biLevel thresh="50000"/>
                      <a:extLst>
                        <a:ext uri="{28A0092B-C50C-407E-A947-70E740481C1C}">
                          <a14:useLocalDpi xmlns:a14="http://schemas.microsoft.com/office/drawing/2010/main" val="0"/>
                        </a:ext>
                      </a:extLst>
                    </a:blip>
                    <a:srcRect/>
                    <a:stretch>
                      <a:fillRect/>
                    </a:stretch>
                  </pic:blipFill>
                  <pic:spPr bwMode="auto">
                    <a:xfrm>
                      <a:off x="0" y="0"/>
                      <a:ext cx="5038725" cy="1447800"/>
                    </a:xfrm>
                    <a:prstGeom prst="rect">
                      <a:avLst/>
                    </a:prstGeom>
                    <a:noFill/>
                    <a:ln>
                      <a:noFill/>
                    </a:ln>
                  </pic:spPr>
                </pic:pic>
              </a:graphicData>
            </a:graphic>
            <wp14:sizeRelH relativeFrom="margin">
              <wp14:pctWidth>0</wp14:pctWidth>
            </wp14:sizeRelH>
          </wp:anchor>
        </w:drawing>
      </w:r>
    </w:p>
    <w:p w:rsidR="003208FB" w:rsidRDefault="003208FB" w:rsidP="003208FB">
      <w:pPr>
        <w:rPr>
          <w:lang w:val="pt-BR"/>
        </w:rPr>
      </w:pPr>
      <w:r w:rsidRPr="00FC23F5">
        <w:rPr>
          <w:lang w:val="pt-BR"/>
        </w:rPr>
        <w:t xml:space="preserve"> </w:t>
      </w:r>
    </w:p>
    <w:p w:rsidR="003208FB" w:rsidRDefault="003208FB" w:rsidP="003208FB">
      <w:pPr>
        <w:rPr>
          <w:lang w:val="pt-BR"/>
        </w:rPr>
      </w:pPr>
    </w:p>
    <w:p w:rsidR="003208FB" w:rsidRDefault="003208FB" w:rsidP="003208FB">
      <w:pPr>
        <w:rPr>
          <w:lang w:val="pt-BR"/>
        </w:rPr>
      </w:pPr>
    </w:p>
    <w:p w:rsidR="003208FB" w:rsidRDefault="003208FB" w:rsidP="003208FB">
      <w:pPr>
        <w:rPr>
          <w:lang w:val="pt-BR"/>
        </w:rPr>
      </w:pPr>
    </w:p>
    <w:p w:rsidR="003208FB" w:rsidRDefault="003208FB" w:rsidP="003208FB">
      <w:pPr>
        <w:rPr>
          <w:lang w:val="pt-BR"/>
        </w:rPr>
      </w:pPr>
    </w:p>
    <w:p w:rsidR="003208FB" w:rsidRDefault="003208FB" w:rsidP="003208FB">
      <w:pPr>
        <w:rPr>
          <w:lang w:val="pt-BR"/>
        </w:rPr>
      </w:pPr>
    </w:p>
    <w:p w:rsidR="00B466E5" w:rsidRPr="008076C4" w:rsidRDefault="003208FB" w:rsidP="003208FB">
      <w:pPr>
        <w:rPr>
          <w:lang w:val="fr-FR"/>
        </w:rPr>
      </w:pPr>
      <w:r>
        <w:rPr>
          <w:lang w:val="pt-BR"/>
        </w:rPr>
        <w:tab/>
      </w:r>
      <w:r w:rsidR="005B7ECE">
        <w:rPr>
          <w:lang w:val="pt-BR"/>
        </w:rPr>
        <w:tab/>
      </w:r>
      <w:r w:rsidRPr="00FC23F5">
        <w:rPr>
          <w:lang w:val="pt-BR"/>
        </w:rPr>
        <w:t xml:space="preserve">Hình </w:t>
      </w:r>
      <w:r>
        <w:rPr>
          <w:lang w:val="pt-BR"/>
        </w:rPr>
        <w:t xml:space="preserve">thoi là hình </w:t>
      </w:r>
      <w:r w:rsidRPr="00FC23F5">
        <w:rPr>
          <w:lang w:val="pt-BR"/>
        </w:rPr>
        <w:t>a,</w:t>
      </w:r>
      <w:r>
        <w:rPr>
          <w:lang w:val="pt-BR"/>
        </w:rPr>
        <w:t xml:space="preserve"> </w:t>
      </w:r>
      <w:r w:rsidRPr="00FC23F5">
        <w:rPr>
          <w:lang w:val="pt-BR"/>
        </w:rPr>
        <w:t>b,</w:t>
      </w:r>
      <w:r>
        <w:rPr>
          <w:lang w:val="pt-BR"/>
        </w:rPr>
        <w:t xml:space="preserve"> </w:t>
      </w:r>
      <w:r w:rsidRPr="00FC23F5">
        <w:rPr>
          <w:lang w:val="pt-BR"/>
        </w:rPr>
        <w:t>c,</w:t>
      </w:r>
      <w:r>
        <w:rPr>
          <w:lang w:val="pt-BR"/>
        </w:rPr>
        <w:t xml:space="preserve"> e.</w:t>
      </w:r>
    </w:p>
    <w:p w:rsidR="00B466E5" w:rsidRPr="008076C4" w:rsidRDefault="00B466E5" w:rsidP="00B466E5">
      <w:pPr>
        <w:pStyle w:val="Heading4"/>
        <w:rPr>
          <w:lang w:val="fr-FR"/>
        </w:rPr>
      </w:pPr>
      <w:r w:rsidRPr="008076C4">
        <w:rPr>
          <w:lang w:val="fr-FR"/>
        </w:rPr>
        <w:t>e) Hướng dẫn học sinh tự học ở nhà. (1 ph)</w:t>
      </w:r>
    </w:p>
    <w:p w:rsidR="00050B6D" w:rsidRDefault="00B466E5" w:rsidP="00B466E5">
      <w:pPr>
        <w:rPr>
          <w:lang w:val="pt-BR"/>
        </w:rPr>
      </w:pPr>
      <w:r>
        <w:tab/>
      </w:r>
      <w:r>
        <w:rPr>
          <w:lang w:val="pt-BR"/>
        </w:rPr>
        <w:t xml:space="preserve">- </w:t>
      </w:r>
      <w:r w:rsidR="00050B6D">
        <w:rPr>
          <w:lang w:val="pt-BR"/>
        </w:rPr>
        <w:t>Học thuộc định nghĩa, tính chất và dấu hiệu nhận biết hình thoi.</w:t>
      </w:r>
    </w:p>
    <w:p w:rsidR="00B466E5" w:rsidRPr="008076C4" w:rsidRDefault="00B466E5" w:rsidP="00B466E5">
      <w:pPr>
        <w:rPr>
          <w:lang w:val="pt-BR"/>
        </w:rPr>
      </w:pPr>
      <w:r>
        <w:rPr>
          <w:lang w:val="pt-BR"/>
        </w:rPr>
        <w:tab/>
      </w:r>
      <w:r w:rsidR="00050B6D" w:rsidRPr="00FC23F5">
        <w:t>- Làm các bài tập: 74,75,76,77 (sgk)</w:t>
      </w:r>
      <w:r w:rsidR="0036407F" w:rsidRPr="008076C4">
        <w:rPr>
          <w:lang w:val="pt-BR"/>
        </w:rPr>
        <w:t>.</w:t>
      </w:r>
    </w:p>
    <w:p w:rsidR="00B466E5" w:rsidRPr="008076C4" w:rsidRDefault="00B466E5" w:rsidP="00B466E5">
      <w:pPr>
        <w:pStyle w:val="Heading3"/>
        <w:rPr>
          <w:lang w:val="pt-BR"/>
        </w:rPr>
      </w:pPr>
      <w:r w:rsidRPr="008076C4">
        <w:rPr>
          <w:lang w:val="pt-BR"/>
        </w:rPr>
        <w:t>5. Rút kinh nghiệm giờ dạy.</w:t>
      </w:r>
    </w:p>
    <w:p w:rsidR="00B03769" w:rsidRPr="008076C4" w:rsidRDefault="00B466E5" w:rsidP="00B466E5">
      <w:pPr>
        <w:rPr>
          <w:lang w:val="pt-BR"/>
        </w:rPr>
      </w:pPr>
      <w:r w:rsidRPr="008076C4">
        <w:rPr>
          <w:lang w:val="pt-BR"/>
        </w:rPr>
        <w:tab/>
        <w:t>.........................................................................................................................................................................................................................................................................................................................................................................................</w:t>
      </w:r>
    </w:p>
    <w:p w:rsidR="00B03769" w:rsidRPr="008076C4" w:rsidRDefault="00B03769" w:rsidP="00B03769">
      <w:pPr>
        <w:rPr>
          <w:lang w:val="pt-BR"/>
        </w:rPr>
      </w:pPr>
      <w:r w:rsidRPr="008076C4">
        <w:rPr>
          <w:lang w:val="pt-BR"/>
        </w:rPr>
        <w:br w:type="page"/>
      </w:r>
    </w:p>
    <w:p w:rsidR="00B03769" w:rsidRPr="008076C4" w:rsidRDefault="00B03769" w:rsidP="00B03769">
      <w:pPr>
        <w:pStyle w:val="Heading2"/>
        <w:rPr>
          <w:lang w:val="pt-BR"/>
        </w:rPr>
      </w:pPr>
      <w:r w:rsidRPr="008076C4">
        <w:rPr>
          <w:lang w:val="pt-BR"/>
        </w:rPr>
        <w:lastRenderedPageBreak/>
        <w:t xml:space="preserve">Tiết 19: </w:t>
      </w:r>
      <w:r w:rsidRPr="008076C4">
        <w:rPr>
          <w:rFonts w:cstheme="majorHAnsi"/>
          <w:lang w:val="pt-BR"/>
        </w:rPr>
        <w:t>LUYỆN TẬP</w:t>
      </w:r>
    </w:p>
    <w:p w:rsidR="00B03769" w:rsidRPr="008076C4" w:rsidRDefault="00B03769" w:rsidP="00B03769">
      <w:pPr>
        <w:rPr>
          <w:lang w:val="pt-BR"/>
        </w:rPr>
      </w:pPr>
    </w:p>
    <w:p w:rsidR="00B03769" w:rsidRPr="000E4358" w:rsidRDefault="00B03769" w:rsidP="00B03769">
      <w:pPr>
        <w:pStyle w:val="Heading3"/>
      </w:pPr>
      <w:r w:rsidRPr="000E4358">
        <w:t>1. Mục tiêu.</w:t>
      </w:r>
    </w:p>
    <w:p w:rsidR="00B03769" w:rsidRDefault="00B03769" w:rsidP="00B03769">
      <w:pPr>
        <w:pStyle w:val="Heading4"/>
      </w:pPr>
      <w:r>
        <w:t>a) Về k</w:t>
      </w:r>
      <w:r w:rsidRPr="000E4358">
        <w:t>iến thức.</w:t>
      </w:r>
    </w:p>
    <w:p w:rsidR="00B03769" w:rsidRPr="008076C4" w:rsidRDefault="00B03769" w:rsidP="00112DFE">
      <w:r>
        <w:tab/>
      </w:r>
      <w:r w:rsidR="00112DFE" w:rsidRPr="008076C4">
        <w:t xml:space="preserve">- </w:t>
      </w:r>
      <w:r w:rsidR="00112DFE" w:rsidRPr="00FC23F5">
        <w:t>HS củng cố định nghĩa hình thoi, cá</w:t>
      </w:r>
      <w:r w:rsidR="00112DFE">
        <w:t>c t</w:t>
      </w:r>
      <w:r w:rsidR="00112DFE" w:rsidRPr="00FC23F5">
        <w:t>/c của hình thoi, các dấu hiệu nhận biết về hì</w:t>
      </w:r>
      <w:r w:rsidR="00112DFE">
        <w:t>nh thoi, t</w:t>
      </w:r>
      <w:r w:rsidR="00112DFE" w:rsidRPr="00FC23F5">
        <w:t>/c đặc trưng hai đường chéo vuông góc</w:t>
      </w:r>
      <w:r w:rsidR="00EA72CE" w:rsidRPr="008076C4">
        <w:t xml:space="preserve"> </w:t>
      </w:r>
      <w:r w:rsidR="00112DFE" w:rsidRPr="00FC23F5">
        <w:t>&amp; là đường phân giác của góc của hình thoi.</w:t>
      </w:r>
    </w:p>
    <w:p w:rsidR="00B03769" w:rsidRDefault="00B03769" w:rsidP="00B03769">
      <w:pPr>
        <w:pStyle w:val="Heading4"/>
      </w:pPr>
      <w:r>
        <w:t>b) Về k</w:t>
      </w:r>
      <w:r w:rsidRPr="000E4358">
        <w:t>ỹ năng.</w:t>
      </w:r>
    </w:p>
    <w:p w:rsidR="00EA72CE" w:rsidRPr="00FC23F5" w:rsidRDefault="00B03769" w:rsidP="00EA72CE">
      <w:r>
        <w:tab/>
      </w:r>
      <w:r w:rsidR="00EA72CE" w:rsidRPr="008076C4">
        <w:t xml:space="preserve">- </w:t>
      </w:r>
      <w:r w:rsidR="00EA72CE" w:rsidRPr="00FC23F5">
        <w:t>Hs biết vẽ hình  thoi (Theo định nghĩa và T/c đặc trưng)</w:t>
      </w:r>
    </w:p>
    <w:p w:rsidR="00EA72CE" w:rsidRPr="00FC23F5" w:rsidRDefault="00EA72CE" w:rsidP="00EA72CE">
      <w:r>
        <w:tab/>
      </w:r>
      <w:r w:rsidRPr="008076C4">
        <w:t xml:space="preserve">- </w:t>
      </w:r>
      <w:r w:rsidRPr="00FC23F5">
        <w:t>Nhận biết hình thoi theo dấu hiệu của nó.</w:t>
      </w:r>
    </w:p>
    <w:p w:rsidR="00B03769" w:rsidRPr="008076C4" w:rsidRDefault="00EA72CE" w:rsidP="00EA72CE">
      <w:r>
        <w:tab/>
      </w:r>
      <w:r w:rsidRPr="008076C4">
        <w:t xml:space="preserve">- </w:t>
      </w:r>
      <w:r w:rsidRPr="00FC23F5">
        <w:t>Biết áp dụng các tính chất và dấu hiệu vào chứng minh bài tập</w:t>
      </w:r>
    </w:p>
    <w:p w:rsidR="00B03769" w:rsidRDefault="00B03769" w:rsidP="00B03769">
      <w:pPr>
        <w:pStyle w:val="Heading4"/>
      </w:pPr>
      <w:r>
        <w:t>c) Về t</w:t>
      </w:r>
      <w:r w:rsidRPr="000E4358">
        <w:t>hái độ.</w:t>
      </w:r>
    </w:p>
    <w:p w:rsidR="00B03769" w:rsidRPr="003C1C41" w:rsidRDefault="00B03769" w:rsidP="00B03769">
      <w:r>
        <w:tab/>
      </w:r>
      <w:r w:rsidRPr="003C1C41">
        <w:t xml:space="preserve">- </w:t>
      </w:r>
      <w:r w:rsidRPr="001F1797">
        <w:t>Rèn luyện tư duy sáng tạo, tính cẩn thậ</w:t>
      </w:r>
      <w:r>
        <w:t>n, chính xác.</w:t>
      </w:r>
    </w:p>
    <w:p w:rsidR="00B03769" w:rsidRPr="008076C4" w:rsidRDefault="00B03769" w:rsidP="00B03769">
      <w:pPr>
        <w:pStyle w:val="Heading3"/>
      </w:pPr>
      <w:r w:rsidRPr="008076C4">
        <w:t>2. Chuẩn bị của GV và HS.</w:t>
      </w:r>
    </w:p>
    <w:p w:rsidR="00B03769" w:rsidRDefault="00B03769" w:rsidP="00B03769">
      <w:pPr>
        <w:pStyle w:val="Heading4"/>
        <w:rPr>
          <w:lang w:val="en-US"/>
        </w:rPr>
      </w:pPr>
      <w:r>
        <w:rPr>
          <w:lang w:val="en-US"/>
        </w:rPr>
        <w:t>a) Chuẩn bị của GV.</w:t>
      </w:r>
    </w:p>
    <w:p w:rsidR="00B03769" w:rsidRPr="00392E46" w:rsidRDefault="00B03769" w:rsidP="00B03769">
      <w:pPr>
        <w:rPr>
          <w:lang w:val="en-US"/>
        </w:rPr>
      </w:pPr>
      <w:r>
        <w:rPr>
          <w:lang w:val="en-US"/>
        </w:rPr>
        <w:tab/>
        <w:t xml:space="preserve">- </w:t>
      </w:r>
      <w:r w:rsidRPr="00FC23F5">
        <w:rPr>
          <w:lang w:val="pt-BR"/>
        </w:rPr>
        <w:t>Bảng phụ, thước, tứ giác động.</w:t>
      </w:r>
    </w:p>
    <w:p w:rsidR="00B03769" w:rsidRDefault="00B03769" w:rsidP="00B03769">
      <w:pPr>
        <w:pStyle w:val="Heading4"/>
        <w:rPr>
          <w:lang w:val="en-US"/>
        </w:rPr>
      </w:pPr>
      <w:r>
        <w:rPr>
          <w:lang w:val="en-US"/>
        </w:rPr>
        <w:t>b) Chuẩn bị của HS.</w:t>
      </w:r>
    </w:p>
    <w:p w:rsidR="00B03769" w:rsidRPr="00392E46" w:rsidRDefault="00B03769" w:rsidP="00B03769">
      <w:pPr>
        <w:rPr>
          <w:lang w:val="en-US"/>
        </w:rPr>
      </w:pPr>
      <w:r>
        <w:rPr>
          <w:lang w:val="en-US"/>
        </w:rPr>
        <w:tab/>
        <w:t xml:space="preserve">- </w:t>
      </w:r>
      <w:r w:rsidRPr="00FC23F5">
        <w:t>Thước thẳ</w:t>
      </w:r>
      <w:r>
        <w:t>ng,</w:t>
      </w:r>
      <w:r w:rsidRPr="00FC23F5">
        <w:t xml:space="preserve"> </w:t>
      </w:r>
      <w:r>
        <w:rPr>
          <w:lang w:val="en-US"/>
        </w:rPr>
        <w:t>làm bài tập về nhà, đọc trước  bài mới</w:t>
      </w:r>
      <w:r>
        <w:t>.</w:t>
      </w:r>
    </w:p>
    <w:p w:rsidR="00B03769" w:rsidRDefault="00B03769" w:rsidP="00B03769">
      <w:pPr>
        <w:pStyle w:val="Heading3"/>
        <w:rPr>
          <w:lang w:val="en-US"/>
        </w:rPr>
      </w:pPr>
      <w:r>
        <w:rPr>
          <w:lang w:val="en-US"/>
        </w:rPr>
        <w:t>3. Phương pháp giảng dạy.</w:t>
      </w:r>
    </w:p>
    <w:p w:rsidR="00B03769" w:rsidRDefault="00B03769" w:rsidP="00B03769">
      <w:pPr>
        <w:rPr>
          <w:lang w:val="en-US"/>
        </w:rPr>
      </w:pPr>
      <w:r>
        <w:rPr>
          <w:lang w:val="en-US"/>
        </w:rPr>
        <w:tab/>
        <w:t>- Vấn đáp, thuyết trình.</w:t>
      </w:r>
    </w:p>
    <w:p w:rsidR="00B03769" w:rsidRPr="000A5290" w:rsidRDefault="00B03769" w:rsidP="00B03769">
      <w:pPr>
        <w:rPr>
          <w:lang w:val="en-US"/>
        </w:rPr>
      </w:pPr>
      <w:r>
        <w:rPr>
          <w:lang w:val="en-US"/>
        </w:rPr>
        <w:tab/>
        <w:t>- Hoạt động nhóm, tích cực hóa hoạt động của HS.</w:t>
      </w:r>
    </w:p>
    <w:p w:rsidR="00B03769" w:rsidRDefault="00B03769" w:rsidP="00B03769">
      <w:pPr>
        <w:pStyle w:val="Heading3"/>
        <w:rPr>
          <w:lang w:val="en-US"/>
        </w:rPr>
      </w:pPr>
      <w:r>
        <w:rPr>
          <w:lang w:val="en-US"/>
        </w:rPr>
        <w:t>4. Tiến trình bài dạy.</w:t>
      </w:r>
    </w:p>
    <w:p w:rsidR="00B03769" w:rsidRDefault="00B03769" w:rsidP="00B03769">
      <w:pPr>
        <w:pStyle w:val="Heading4"/>
        <w:rPr>
          <w:lang w:val="en-US"/>
        </w:rPr>
      </w:pPr>
      <w:r>
        <w:rPr>
          <w:lang w:val="en-US"/>
        </w:rPr>
        <w:t>a) Ổn định tổ chức lớp học. (1 ph)</w:t>
      </w:r>
    </w:p>
    <w:p w:rsidR="00B03769" w:rsidRPr="0077145A" w:rsidRDefault="00B03769" w:rsidP="00B03769">
      <w:pPr>
        <w:pStyle w:val="Heading4"/>
      </w:pPr>
      <w:r w:rsidRPr="0077145A">
        <w:t>b) Kiểm tra bài cũ. (</w:t>
      </w:r>
      <w:r>
        <w:t>5</w:t>
      </w:r>
      <w:r w:rsidRPr="0077145A">
        <w:t xml:space="preserve"> ph)</w:t>
      </w:r>
    </w:p>
    <w:p w:rsidR="00B03769" w:rsidRPr="008076C4" w:rsidRDefault="00B03769" w:rsidP="00E521D2">
      <w:r w:rsidRPr="008076C4">
        <w:tab/>
      </w:r>
      <w:r w:rsidR="00E521D2" w:rsidRPr="008076C4">
        <w:t>- Nêu định nghĩa, tính chất và các dấu hiệu nhận biết hình thoi.</w:t>
      </w:r>
    </w:p>
    <w:p w:rsidR="00B03769" w:rsidRPr="008076C4" w:rsidRDefault="00B03769" w:rsidP="00B03769">
      <w:pPr>
        <w:pStyle w:val="Heading4"/>
      </w:pPr>
      <w:r w:rsidRPr="008076C4">
        <w:t>c) Dạy nội dung bài mới.</w:t>
      </w:r>
    </w:p>
    <w:tbl>
      <w:tblPr>
        <w:tblStyle w:val="TableGrid"/>
        <w:tblW w:w="0" w:type="auto"/>
        <w:tblLook w:val="04A0" w:firstRow="1" w:lastRow="0" w:firstColumn="1" w:lastColumn="0" w:noHBand="0" w:noVBand="1"/>
      </w:tblPr>
      <w:tblGrid>
        <w:gridCol w:w="621"/>
        <w:gridCol w:w="4052"/>
        <w:gridCol w:w="4389"/>
      </w:tblGrid>
      <w:tr w:rsidR="00B03769" w:rsidRPr="001C5C65" w:rsidTr="001D703A">
        <w:tc>
          <w:tcPr>
            <w:tcW w:w="621" w:type="dxa"/>
            <w:vAlign w:val="center"/>
          </w:tcPr>
          <w:p w:rsidR="00B03769" w:rsidRPr="001C5C65" w:rsidRDefault="00B03769" w:rsidP="001D703A">
            <w:pPr>
              <w:jc w:val="center"/>
              <w:rPr>
                <w:b/>
                <w:lang w:val="en-US"/>
              </w:rPr>
            </w:pPr>
            <w:r w:rsidRPr="001C5C65">
              <w:rPr>
                <w:b/>
                <w:lang w:val="en-US"/>
              </w:rPr>
              <w:t>TG</w:t>
            </w:r>
          </w:p>
        </w:tc>
        <w:tc>
          <w:tcPr>
            <w:tcW w:w="4052" w:type="dxa"/>
          </w:tcPr>
          <w:p w:rsidR="00B03769" w:rsidRPr="001C5C65" w:rsidRDefault="00B03769" w:rsidP="001D703A">
            <w:pPr>
              <w:jc w:val="center"/>
              <w:rPr>
                <w:b/>
                <w:lang w:val="en-US"/>
              </w:rPr>
            </w:pPr>
            <w:r w:rsidRPr="001C5C65">
              <w:rPr>
                <w:b/>
                <w:lang w:val="en-US"/>
              </w:rPr>
              <w:t>Hoạt động của GV - HS</w:t>
            </w:r>
          </w:p>
        </w:tc>
        <w:tc>
          <w:tcPr>
            <w:tcW w:w="4389" w:type="dxa"/>
          </w:tcPr>
          <w:p w:rsidR="00B03769" w:rsidRPr="001C5C65" w:rsidRDefault="00B03769" w:rsidP="001D703A">
            <w:pPr>
              <w:jc w:val="center"/>
              <w:rPr>
                <w:b/>
                <w:lang w:val="en-US"/>
              </w:rPr>
            </w:pPr>
            <w:r w:rsidRPr="001C5C65">
              <w:rPr>
                <w:b/>
                <w:lang w:val="en-US"/>
              </w:rPr>
              <w:t>Nội dung ghi bảng</w:t>
            </w:r>
          </w:p>
        </w:tc>
      </w:tr>
      <w:tr w:rsidR="00B03769" w:rsidTr="001D703A">
        <w:tc>
          <w:tcPr>
            <w:tcW w:w="621" w:type="dxa"/>
            <w:vAlign w:val="center"/>
          </w:tcPr>
          <w:p w:rsidR="00B03769" w:rsidRDefault="00352FC2" w:rsidP="001D703A">
            <w:pPr>
              <w:jc w:val="center"/>
              <w:rPr>
                <w:lang w:val="en-US"/>
              </w:rPr>
            </w:pPr>
            <w:r>
              <w:rPr>
                <w:lang w:val="en-US"/>
              </w:rPr>
              <w:t>35'</w:t>
            </w:r>
          </w:p>
        </w:tc>
        <w:tc>
          <w:tcPr>
            <w:tcW w:w="4052" w:type="dxa"/>
          </w:tcPr>
          <w:p w:rsidR="00960DD6" w:rsidRPr="00960DD6" w:rsidRDefault="00960DD6" w:rsidP="00960DD6">
            <w:pPr>
              <w:rPr>
                <w:lang w:val="nl-NL"/>
              </w:rPr>
            </w:pPr>
            <w:r w:rsidRPr="00434FC3">
              <w:rPr>
                <w:b/>
                <w:lang w:val="nl-NL"/>
              </w:rPr>
              <w:t>GV:</w:t>
            </w:r>
            <w:r w:rsidRPr="00960DD6">
              <w:rPr>
                <w:lang w:val="nl-NL"/>
              </w:rPr>
              <w:t xml:space="preserve"> </w:t>
            </w:r>
            <w:r w:rsidR="00434FC3">
              <w:rPr>
                <w:lang w:val="nl-NL"/>
              </w:rPr>
              <w:t xml:space="preserve">Hướng dẫn HS làm BT 75 SGK. </w:t>
            </w:r>
            <w:r w:rsidRPr="00960DD6">
              <w:rPr>
                <w:lang w:val="nl-NL"/>
              </w:rPr>
              <w:t>Y/c hs vẽ hình, viết gt, kl</w:t>
            </w:r>
          </w:p>
          <w:p w:rsidR="00960DD6" w:rsidRPr="00960DD6" w:rsidRDefault="00960DD6" w:rsidP="00960DD6">
            <w:pPr>
              <w:rPr>
                <w:lang w:val="nl-NL"/>
              </w:rPr>
            </w:pPr>
            <w:r w:rsidRPr="00434FC3">
              <w:rPr>
                <w:b/>
                <w:lang w:val="nl-NL"/>
              </w:rPr>
              <w:t>HS:</w:t>
            </w:r>
            <w:r w:rsidRPr="00960DD6">
              <w:rPr>
                <w:lang w:val="nl-NL"/>
              </w:rPr>
              <w:t xml:space="preserve"> Thực hiện</w:t>
            </w:r>
          </w:p>
          <w:p w:rsidR="00960DD6" w:rsidRPr="00960DD6" w:rsidRDefault="00960DD6" w:rsidP="00960DD6">
            <w:pPr>
              <w:rPr>
                <w:lang w:val="nl-NL"/>
              </w:rPr>
            </w:pPr>
          </w:p>
          <w:p w:rsidR="00960DD6" w:rsidRPr="00960DD6" w:rsidRDefault="00960DD6" w:rsidP="00960DD6">
            <w:pPr>
              <w:rPr>
                <w:lang w:val="nl-NL"/>
              </w:rPr>
            </w:pPr>
          </w:p>
          <w:p w:rsidR="00960DD6" w:rsidRPr="00960DD6" w:rsidRDefault="00960DD6" w:rsidP="00960DD6">
            <w:pPr>
              <w:rPr>
                <w:lang w:val="nl-NL"/>
              </w:rPr>
            </w:pPr>
          </w:p>
          <w:p w:rsidR="00960DD6" w:rsidRPr="00960DD6" w:rsidRDefault="00960DD6" w:rsidP="00960DD6">
            <w:pPr>
              <w:rPr>
                <w:lang w:val="nl-NL"/>
              </w:rPr>
            </w:pPr>
          </w:p>
          <w:p w:rsidR="00960DD6" w:rsidRPr="00960DD6" w:rsidRDefault="00960DD6" w:rsidP="00960DD6">
            <w:pPr>
              <w:rPr>
                <w:lang w:val="nl-NL"/>
              </w:rPr>
            </w:pPr>
          </w:p>
          <w:p w:rsidR="00960DD6" w:rsidRPr="00960DD6" w:rsidRDefault="00960DD6" w:rsidP="00960DD6">
            <w:pPr>
              <w:rPr>
                <w:vertAlign w:val="superscript"/>
                <w:lang w:val="nl-NL"/>
              </w:rPr>
            </w:pPr>
            <w:r w:rsidRPr="007179B2">
              <w:rPr>
                <w:b/>
                <w:lang w:val="nl-NL"/>
              </w:rPr>
              <w:t>GV:</w:t>
            </w:r>
            <w:r w:rsidRPr="00960DD6">
              <w:rPr>
                <w:lang w:val="nl-NL"/>
              </w:rPr>
              <w:t xml:space="preserve"> </w:t>
            </w:r>
            <w:r w:rsidRPr="008076C4">
              <w:rPr>
                <w:szCs w:val="24"/>
                <w:lang w:val="nl-NL"/>
              </w:rPr>
              <w:t>Để chứng minh MNPQ là hình thoi ta cần chỉ ra điều gì</w:t>
            </w:r>
            <w:r w:rsidRPr="00960DD6">
              <w:rPr>
                <w:lang w:val="nl-NL"/>
              </w:rPr>
              <w:t>?</w:t>
            </w:r>
            <w:r w:rsidRPr="00960DD6">
              <w:rPr>
                <w:vertAlign w:val="superscript"/>
                <w:lang w:val="nl-NL"/>
              </w:rPr>
              <w:t xml:space="preserve"> </w:t>
            </w:r>
          </w:p>
          <w:p w:rsidR="00960DD6" w:rsidRPr="00960DD6" w:rsidRDefault="00960DD6" w:rsidP="00960DD6">
            <w:pPr>
              <w:rPr>
                <w:lang w:val="nl-NL"/>
              </w:rPr>
            </w:pPr>
            <w:r w:rsidRPr="007179B2">
              <w:rPr>
                <w:b/>
                <w:lang w:val="nl-NL"/>
              </w:rPr>
              <w:t>HS:</w:t>
            </w:r>
            <w:r w:rsidRPr="00960DD6">
              <w:rPr>
                <w:lang w:val="nl-NL"/>
              </w:rPr>
              <w:t xml:space="preserve"> Suy nghĩ, phát biểu </w:t>
            </w:r>
          </w:p>
          <w:p w:rsidR="00960DD6" w:rsidRPr="008076C4" w:rsidRDefault="00960DD6" w:rsidP="00960DD6">
            <w:pPr>
              <w:rPr>
                <w:szCs w:val="24"/>
                <w:lang w:val="nl-NL"/>
              </w:rPr>
            </w:pPr>
            <w:r w:rsidRPr="007179B2">
              <w:rPr>
                <w:b/>
                <w:lang w:val="nl-NL"/>
              </w:rPr>
              <w:t>GV:</w:t>
            </w:r>
            <w:r w:rsidRPr="00960DD6">
              <w:rPr>
                <w:lang w:val="nl-NL"/>
              </w:rPr>
              <w:t xml:space="preserve"> </w:t>
            </w:r>
            <w:r w:rsidRPr="008076C4">
              <w:rPr>
                <w:szCs w:val="24"/>
                <w:lang w:val="nl-NL"/>
              </w:rPr>
              <w:t>Học sinh cả lớp làm nháp,</w:t>
            </w:r>
          </w:p>
          <w:p w:rsidR="00960DD6" w:rsidRPr="00960DD6" w:rsidRDefault="00960DD6" w:rsidP="00960DD6">
            <w:pPr>
              <w:rPr>
                <w:lang w:val="nl-NL"/>
              </w:rPr>
            </w:pPr>
            <w:r w:rsidRPr="008076C4">
              <w:rPr>
                <w:szCs w:val="24"/>
                <w:lang w:val="nl-NL"/>
              </w:rPr>
              <w:t>1 học sinh lên bảng trình bày.</w:t>
            </w:r>
          </w:p>
          <w:p w:rsidR="00960DD6" w:rsidRPr="00960DD6" w:rsidRDefault="00960DD6" w:rsidP="00960DD6">
            <w:pPr>
              <w:rPr>
                <w:lang w:val="nl-NL"/>
              </w:rPr>
            </w:pPr>
            <w:r w:rsidRPr="007179B2">
              <w:rPr>
                <w:b/>
                <w:lang w:val="nl-NL"/>
              </w:rPr>
              <w:t>HS:</w:t>
            </w:r>
            <w:r w:rsidRPr="00960DD6">
              <w:rPr>
                <w:lang w:val="nl-NL"/>
              </w:rPr>
              <w:t xml:space="preserve"> Suy nghĩ làm bài</w:t>
            </w:r>
          </w:p>
          <w:p w:rsidR="00960DD6" w:rsidRPr="00960DD6" w:rsidRDefault="00960DD6" w:rsidP="00960DD6">
            <w:pPr>
              <w:rPr>
                <w:lang w:val="nl-NL"/>
              </w:rPr>
            </w:pPr>
            <w:r w:rsidRPr="007179B2">
              <w:rPr>
                <w:b/>
                <w:lang w:val="nl-NL"/>
              </w:rPr>
              <w:t>GV:</w:t>
            </w:r>
            <w:r w:rsidRPr="00960DD6">
              <w:rPr>
                <w:lang w:val="nl-NL"/>
              </w:rPr>
              <w:t xml:space="preserve"> Y/c hs nx, bổ sung</w:t>
            </w:r>
          </w:p>
          <w:p w:rsidR="00960DD6" w:rsidRPr="00960DD6" w:rsidRDefault="00960DD6" w:rsidP="00960DD6">
            <w:pPr>
              <w:rPr>
                <w:lang w:val="nl-NL"/>
              </w:rPr>
            </w:pPr>
            <w:r w:rsidRPr="007179B2">
              <w:rPr>
                <w:b/>
                <w:lang w:val="nl-NL"/>
              </w:rPr>
              <w:t>HS:</w:t>
            </w:r>
            <w:r w:rsidRPr="00960DD6">
              <w:rPr>
                <w:lang w:val="nl-NL"/>
              </w:rPr>
              <w:t xml:space="preserve"> Nêu nx, bổ sung</w:t>
            </w:r>
          </w:p>
          <w:p w:rsidR="00960DD6" w:rsidRDefault="00960DD6" w:rsidP="00960DD6">
            <w:pPr>
              <w:rPr>
                <w:lang w:val="nl-NL"/>
              </w:rPr>
            </w:pPr>
          </w:p>
          <w:p w:rsidR="00F029A4" w:rsidRDefault="00F029A4" w:rsidP="00960DD6">
            <w:pPr>
              <w:rPr>
                <w:lang w:val="nl-NL"/>
              </w:rPr>
            </w:pPr>
          </w:p>
          <w:p w:rsidR="00F029A4" w:rsidRDefault="00F029A4" w:rsidP="00960DD6">
            <w:pPr>
              <w:rPr>
                <w:lang w:val="nl-NL"/>
              </w:rPr>
            </w:pPr>
          </w:p>
          <w:p w:rsidR="00F029A4" w:rsidRDefault="00F029A4" w:rsidP="00960DD6">
            <w:pPr>
              <w:rPr>
                <w:lang w:val="nl-NL"/>
              </w:rPr>
            </w:pPr>
          </w:p>
          <w:p w:rsidR="00F029A4" w:rsidRDefault="00F029A4" w:rsidP="00960DD6">
            <w:pPr>
              <w:rPr>
                <w:lang w:val="nl-NL"/>
              </w:rPr>
            </w:pPr>
          </w:p>
          <w:p w:rsidR="00F029A4" w:rsidRDefault="00F029A4" w:rsidP="00960DD6">
            <w:pPr>
              <w:rPr>
                <w:lang w:val="nl-NL"/>
              </w:rPr>
            </w:pPr>
          </w:p>
          <w:p w:rsidR="00960DD6" w:rsidRPr="00960DD6" w:rsidRDefault="00960DD6" w:rsidP="00960DD6">
            <w:pPr>
              <w:rPr>
                <w:lang w:val="nl-NL"/>
              </w:rPr>
            </w:pPr>
            <w:r w:rsidRPr="007179B2">
              <w:rPr>
                <w:b/>
                <w:lang w:val="nl-NL"/>
              </w:rPr>
              <w:t>GV:</w:t>
            </w:r>
            <w:r w:rsidRPr="00960DD6">
              <w:rPr>
                <w:lang w:val="nl-NL"/>
              </w:rPr>
              <w:t xml:space="preserve"> </w:t>
            </w:r>
            <w:r w:rsidR="00F029A4">
              <w:rPr>
                <w:lang w:val="nl-NL"/>
              </w:rPr>
              <w:t>Hướng dẫn HS làm bài 76 SGK.</w:t>
            </w:r>
            <w:r w:rsidR="00BA4EA6">
              <w:rPr>
                <w:lang w:val="nl-NL"/>
              </w:rPr>
              <w:t xml:space="preserve"> </w:t>
            </w:r>
            <w:r w:rsidRPr="00960DD6">
              <w:rPr>
                <w:lang w:val="nl-NL"/>
              </w:rPr>
              <w:t>Y/c hs vẽ hình, ghi gt, kl</w:t>
            </w:r>
          </w:p>
          <w:p w:rsidR="00960DD6" w:rsidRPr="00960DD6" w:rsidRDefault="00960DD6" w:rsidP="00960DD6">
            <w:pPr>
              <w:rPr>
                <w:lang w:val="nl-NL"/>
              </w:rPr>
            </w:pPr>
            <w:r w:rsidRPr="007179B2">
              <w:rPr>
                <w:b/>
                <w:lang w:val="nl-NL"/>
              </w:rPr>
              <w:t>HS:</w:t>
            </w:r>
            <w:r w:rsidRPr="00960DD6">
              <w:rPr>
                <w:lang w:val="nl-NL"/>
              </w:rPr>
              <w:t xml:space="preserve"> Thực hiện</w:t>
            </w:r>
            <w:r w:rsidR="00BA4EA6">
              <w:rPr>
                <w:lang w:val="nl-NL"/>
              </w:rPr>
              <w:t>.</w:t>
            </w:r>
          </w:p>
          <w:p w:rsidR="00960DD6" w:rsidRPr="00960DD6" w:rsidRDefault="00960DD6" w:rsidP="00960DD6">
            <w:pPr>
              <w:rPr>
                <w:lang w:val="nl-NL"/>
              </w:rPr>
            </w:pPr>
          </w:p>
          <w:p w:rsidR="00960DD6" w:rsidRPr="00960DD6" w:rsidRDefault="00960DD6" w:rsidP="00960DD6">
            <w:pPr>
              <w:rPr>
                <w:lang w:val="nl-NL"/>
              </w:rPr>
            </w:pPr>
          </w:p>
          <w:p w:rsidR="00960DD6" w:rsidRDefault="00960DD6" w:rsidP="00960DD6">
            <w:pPr>
              <w:rPr>
                <w:lang w:val="nl-NL"/>
              </w:rPr>
            </w:pPr>
          </w:p>
          <w:p w:rsidR="00D0697F" w:rsidRDefault="00D0697F" w:rsidP="00960DD6">
            <w:pPr>
              <w:rPr>
                <w:lang w:val="nl-NL"/>
              </w:rPr>
            </w:pPr>
          </w:p>
          <w:p w:rsidR="00D0697F" w:rsidRDefault="00D0697F" w:rsidP="00960DD6">
            <w:pPr>
              <w:rPr>
                <w:lang w:val="nl-NL"/>
              </w:rPr>
            </w:pPr>
          </w:p>
          <w:p w:rsidR="00D0697F" w:rsidRDefault="00D0697F" w:rsidP="00960DD6">
            <w:pPr>
              <w:rPr>
                <w:lang w:val="nl-NL"/>
              </w:rPr>
            </w:pPr>
          </w:p>
          <w:p w:rsidR="00D0697F" w:rsidRDefault="00D0697F" w:rsidP="00960DD6">
            <w:pPr>
              <w:rPr>
                <w:lang w:val="nl-NL"/>
              </w:rPr>
            </w:pPr>
          </w:p>
          <w:p w:rsidR="00D0697F" w:rsidRDefault="00D0697F" w:rsidP="00960DD6">
            <w:pPr>
              <w:rPr>
                <w:lang w:val="nl-NL"/>
              </w:rPr>
            </w:pPr>
          </w:p>
          <w:p w:rsidR="00D0697F" w:rsidRDefault="00D0697F" w:rsidP="00960DD6">
            <w:pPr>
              <w:rPr>
                <w:lang w:val="nl-NL"/>
              </w:rPr>
            </w:pPr>
          </w:p>
          <w:p w:rsidR="00D0697F" w:rsidRPr="00960DD6" w:rsidRDefault="00D0697F" w:rsidP="00960DD6">
            <w:pPr>
              <w:rPr>
                <w:lang w:val="nl-NL"/>
              </w:rPr>
            </w:pPr>
          </w:p>
          <w:p w:rsidR="00960DD6" w:rsidRPr="00960DD6" w:rsidRDefault="00960DD6" w:rsidP="00960DD6">
            <w:pPr>
              <w:rPr>
                <w:lang w:val="nl-NL"/>
              </w:rPr>
            </w:pPr>
            <w:r w:rsidRPr="00D0697F">
              <w:rPr>
                <w:b/>
                <w:lang w:val="nl-NL"/>
              </w:rPr>
              <w:t>GV:</w:t>
            </w:r>
            <w:r w:rsidRPr="00960DD6">
              <w:rPr>
                <w:lang w:val="nl-NL"/>
              </w:rPr>
              <w:t xml:space="preserve"> Y/c hs làm bài cá nhân </w:t>
            </w:r>
          </w:p>
          <w:p w:rsidR="00960DD6" w:rsidRPr="008076C4" w:rsidRDefault="00960DD6" w:rsidP="00960DD6">
            <w:pPr>
              <w:rPr>
                <w:szCs w:val="24"/>
                <w:lang w:val="nl-NL"/>
              </w:rPr>
            </w:pPr>
            <w:r w:rsidRPr="00960DD6">
              <w:rPr>
                <w:position w:val="-6"/>
                <w:szCs w:val="24"/>
                <w:lang w:val="en-US"/>
              </w:rPr>
              <w:object w:dxaOrig="320" w:dyaOrig="240">
                <v:shape id="_x0000_i1377" type="#_x0000_t75" style="width:15.75pt;height:12pt" o:ole="">
                  <v:imagedata r:id="rId637" o:title=""/>
                </v:shape>
                <o:OLEObject Type="Embed" ProgID="Equation.DSMT4" ShapeID="_x0000_i1377" DrawAspect="Content" ObjectID="_1568110005" r:id="rId638"/>
              </w:object>
            </w:r>
            <w:r w:rsidRPr="008076C4">
              <w:rPr>
                <w:szCs w:val="24"/>
                <w:lang w:val="nl-NL"/>
              </w:rPr>
              <w:t xml:space="preserve"> 1 học sinh lên b</w:t>
            </w:r>
            <w:r w:rsidR="00D0697F" w:rsidRPr="008076C4">
              <w:rPr>
                <w:szCs w:val="24"/>
                <w:lang w:val="nl-NL"/>
              </w:rPr>
              <w:t>ả</w:t>
            </w:r>
            <w:r w:rsidRPr="008076C4">
              <w:rPr>
                <w:szCs w:val="24"/>
                <w:lang w:val="nl-NL"/>
              </w:rPr>
              <w:t>ng trình bày lời giải</w:t>
            </w:r>
          </w:p>
          <w:p w:rsidR="00960DD6" w:rsidRPr="00960DD6" w:rsidRDefault="00960DD6" w:rsidP="00960DD6">
            <w:pPr>
              <w:rPr>
                <w:lang w:val="nl-NL"/>
              </w:rPr>
            </w:pPr>
            <w:r w:rsidRPr="00D0697F">
              <w:rPr>
                <w:b/>
                <w:lang w:val="nl-NL"/>
              </w:rPr>
              <w:t>HS:</w:t>
            </w:r>
            <w:r w:rsidRPr="00960DD6">
              <w:rPr>
                <w:lang w:val="nl-NL"/>
              </w:rPr>
              <w:t xml:space="preserve"> Suy nghĩ, làm bài</w:t>
            </w:r>
          </w:p>
          <w:p w:rsidR="00960DD6" w:rsidRPr="008076C4" w:rsidRDefault="00960DD6" w:rsidP="00960DD6">
            <w:pPr>
              <w:rPr>
                <w:szCs w:val="24"/>
                <w:lang w:val="nl-NL"/>
              </w:rPr>
            </w:pPr>
            <w:r w:rsidRPr="00D0697F">
              <w:rPr>
                <w:b/>
                <w:lang w:val="nl-NL"/>
              </w:rPr>
              <w:t>GV</w:t>
            </w:r>
            <w:r w:rsidRPr="00960DD6">
              <w:rPr>
                <w:lang w:val="nl-NL"/>
              </w:rPr>
              <w:t xml:space="preserve"> gợi ý: </w:t>
            </w:r>
            <w:r w:rsidRPr="008076C4">
              <w:rPr>
                <w:szCs w:val="24"/>
                <w:lang w:val="nl-NL"/>
              </w:rPr>
              <w:t>MNPQ có là hình bình hành không? Vì sao? Hai đường chéo của hình thoi thì như thế nào?</w:t>
            </w:r>
          </w:p>
          <w:p w:rsidR="00960DD6" w:rsidRPr="00960DD6" w:rsidRDefault="00960DD6" w:rsidP="00960DD6">
            <w:pPr>
              <w:rPr>
                <w:lang w:val="nl-NL"/>
              </w:rPr>
            </w:pPr>
            <w:r w:rsidRPr="00D0697F">
              <w:rPr>
                <w:b/>
                <w:lang w:val="nl-NL"/>
              </w:rPr>
              <w:t>HS:</w:t>
            </w:r>
            <w:r w:rsidRPr="00960DD6">
              <w:rPr>
                <w:lang w:val="nl-NL"/>
              </w:rPr>
              <w:t xml:space="preserve"> 1 hs lên bảng</w:t>
            </w:r>
          </w:p>
          <w:p w:rsidR="00960DD6" w:rsidRPr="008076C4" w:rsidRDefault="00960DD6" w:rsidP="00960DD6">
            <w:pPr>
              <w:rPr>
                <w:szCs w:val="24"/>
                <w:lang w:val="nl-NL"/>
              </w:rPr>
            </w:pPr>
            <w:r w:rsidRPr="008076C4">
              <w:rPr>
                <w:b/>
                <w:szCs w:val="24"/>
                <w:lang w:val="nl-NL"/>
              </w:rPr>
              <w:t>GV:</w:t>
            </w:r>
            <w:r w:rsidRPr="008076C4">
              <w:rPr>
                <w:szCs w:val="24"/>
                <w:lang w:val="nl-NL"/>
              </w:rPr>
              <w:t xml:space="preserve"> Gọi hs nhận xét bổ sung.</w:t>
            </w:r>
          </w:p>
          <w:p w:rsidR="00960DD6" w:rsidRPr="008076C4" w:rsidRDefault="00960DD6" w:rsidP="00960DD6">
            <w:pPr>
              <w:rPr>
                <w:szCs w:val="24"/>
                <w:lang w:val="nl-NL"/>
              </w:rPr>
            </w:pPr>
            <w:r w:rsidRPr="008076C4">
              <w:rPr>
                <w:b/>
                <w:szCs w:val="24"/>
                <w:lang w:val="nl-NL"/>
              </w:rPr>
              <w:t>HS:</w:t>
            </w:r>
            <w:r w:rsidRPr="008076C4">
              <w:rPr>
                <w:szCs w:val="24"/>
                <w:lang w:val="nl-NL"/>
              </w:rPr>
              <w:t xml:space="preserve"> Nêu nx</w:t>
            </w:r>
          </w:p>
          <w:p w:rsidR="00B03769" w:rsidRPr="008076C4" w:rsidRDefault="00960DD6" w:rsidP="00960DD6">
            <w:pPr>
              <w:rPr>
                <w:b/>
                <w:lang w:val="nl-NL"/>
              </w:rPr>
            </w:pPr>
            <w:r w:rsidRPr="008076C4">
              <w:rPr>
                <w:b/>
                <w:szCs w:val="24"/>
                <w:lang w:val="nl-NL"/>
              </w:rPr>
              <w:t>GV:</w:t>
            </w:r>
            <w:r w:rsidRPr="008076C4">
              <w:rPr>
                <w:szCs w:val="24"/>
                <w:lang w:val="nl-NL"/>
              </w:rPr>
              <w:t xml:space="preserve"> Sửa chữa, uốn nắn cách trình bày.</w:t>
            </w:r>
          </w:p>
        </w:tc>
        <w:tc>
          <w:tcPr>
            <w:tcW w:w="4389" w:type="dxa"/>
          </w:tcPr>
          <w:p w:rsidR="00960DD6" w:rsidRPr="00434FC3" w:rsidRDefault="00434FC3" w:rsidP="00960DD6">
            <w:pPr>
              <w:rPr>
                <w:b/>
                <w:lang w:val="pt-BR"/>
              </w:rPr>
            </w:pPr>
            <w:r>
              <w:rPr>
                <w:b/>
                <w:lang w:val="pt-BR"/>
              </w:rPr>
              <w:lastRenderedPageBreak/>
              <w:t>Bài 75 (SGK – 106):</w:t>
            </w:r>
          </w:p>
          <w:p w:rsidR="00960DD6" w:rsidRPr="00960DD6" w:rsidRDefault="001D703A" w:rsidP="00960DD6">
            <w:pPr>
              <w:rPr>
                <w:lang w:val="pt-BR"/>
              </w:rPr>
            </w:pPr>
            <w:r>
              <w:rPr>
                <w:noProof/>
                <w:lang w:val="en-US"/>
              </w:rPr>
              <w:drawing>
                <wp:inline distT="0" distB="0" distL="0" distR="0" wp14:anchorId="109B85D3">
                  <wp:extent cx="2152650" cy="1352550"/>
                  <wp:effectExtent l="0" t="0" r="0" b="0"/>
                  <wp:docPr id="310" name="Ảnh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639">
                            <a:biLevel thresh="50000"/>
                            <a:extLst>
                              <a:ext uri="{28A0092B-C50C-407E-A947-70E740481C1C}">
                                <a14:useLocalDpi xmlns:a14="http://schemas.microsoft.com/office/drawing/2010/main" val="0"/>
                              </a:ext>
                            </a:extLst>
                          </a:blip>
                          <a:srcRect/>
                          <a:stretch>
                            <a:fillRect/>
                          </a:stretch>
                        </pic:blipFill>
                        <pic:spPr bwMode="auto">
                          <a:xfrm>
                            <a:off x="0" y="0"/>
                            <a:ext cx="2152650" cy="1352550"/>
                          </a:xfrm>
                          <a:prstGeom prst="rect">
                            <a:avLst/>
                          </a:prstGeom>
                          <a:noFill/>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90"/>
              <w:gridCol w:w="3583"/>
            </w:tblGrid>
            <w:tr w:rsidR="001D703A" w:rsidTr="002365DA">
              <w:tc>
                <w:tcPr>
                  <w:tcW w:w="454" w:type="dxa"/>
                  <w:vAlign w:val="center"/>
                </w:tcPr>
                <w:p w:rsidR="001D703A" w:rsidRDefault="001D703A" w:rsidP="002365DA">
                  <w:pPr>
                    <w:jc w:val="center"/>
                    <w:rPr>
                      <w:szCs w:val="24"/>
                      <w:lang w:val="en-US"/>
                    </w:rPr>
                  </w:pPr>
                  <w:r>
                    <w:rPr>
                      <w:szCs w:val="24"/>
                      <w:lang w:val="en-US"/>
                    </w:rPr>
                    <w:t>GT</w:t>
                  </w:r>
                </w:p>
              </w:tc>
              <w:tc>
                <w:tcPr>
                  <w:tcW w:w="3709" w:type="dxa"/>
                </w:tcPr>
                <w:p w:rsidR="001D703A" w:rsidRDefault="001D703A" w:rsidP="00960DD6">
                  <w:pPr>
                    <w:rPr>
                      <w:szCs w:val="24"/>
                      <w:lang w:val="en-US"/>
                    </w:rPr>
                  </w:pPr>
                  <w:r w:rsidRPr="00960DD6">
                    <w:rPr>
                      <w:szCs w:val="24"/>
                      <w:lang w:val="en-US"/>
                    </w:rPr>
                    <w:t>ABCD là hình chữ nhật</w:t>
                  </w:r>
                </w:p>
                <w:p w:rsidR="001D703A" w:rsidRDefault="001D703A" w:rsidP="00960DD6">
                  <w:pPr>
                    <w:rPr>
                      <w:szCs w:val="24"/>
                      <w:lang w:val="en-US"/>
                    </w:rPr>
                  </w:pPr>
                  <w:r w:rsidRPr="00960DD6">
                    <w:rPr>
                      <w:szCs w:val="24"/>
                      <w:lang w:val="en-US"/>
                    </w:rPr>
                    <w:t>NA = NB, PB = PC</w:t>
                  </w:r>
                </w:p>
                <w:p w:rsidR="002365DA" w:rsidRPr="008076C4" w:rsidRDefault="002365DA" w:rsidP="00960DD6">
                  <w:pPr>
                    <w:rPr>
                      <w:szCs w:val="24"/>
                      <w:lang w:val="fr-FR"/>
                    </w:rPr>
                  </w:pPr>
                  <w:r w:rsidRPr="008076C4">
                    <w:rPr>
                      <w:szCs w:val="24"/>
                      <w:lang w:val="fr-FR"/>
                    </w:rPr>
                    <w:t>QC = QD, MA = MD</w:t>
                  </w:r>
                </w:p>
              </w:tc>
            </w:tr>
            <w:tr w:rsidR="001D703A" w:rsidTr="002365DA">
              <w:tc>
                <w:tcPr>
                  <w:tcW w:w="454" w:type="dxa"/>
                  <w:vAlign w:val="center"/>
                </w:tcPr>
                <w:p w:rsidR="001D703A" w:rsidRPr="008076C4" w:rsidRDefault="001D703A" w:rsidP="002365DA">
                  <w:pPr>
                    <w:jc w:val="center"/>
                    <w:rPr>
                      <w:szCs w:val="24"/>
                      <w:lang w:val="fr-FR"/>
                    </w:rPr>
                  </w:pPr>
                  <w:r w:rsidRPr="008076C4">
                    <w:rPr>
                      <w:szCs w:val="24"/>
                      <w:lang w:val="fr-FR"/>
                    </w:rPr>
                    <w:t>KL</w:t>
                  </w:r>
                </w:p>
              </w:tc>
              <w:tc>
                <w:tcPr>
                  <w:tcW w:w="3709" w:type="dxa"/>
                </w:tcPr>
                <w:p w:rsidR="001D703A" w:rsidRPr="008076C4" w:rsidRDefault="002365DA" w:rsidP="00960DD6">
                  <w:pPr>
                    <w:rPr>
                      <w:szCs w:val="24"/>
                      <w:lang w:val="fr-FR"/>
                    </w:rPr>
                  </w:pPr>
                  <w:r w:rsidRPr="008076C4">
                    <w:rPr>
                      <w:szCs w:val="24"/>
                      <w:lang w:val="fr-FR"/>
                    </w:rPr>
                    <w:t>MNPQ là hình thoi</w:t>
                  </w:r>
                </w:p>
              </w:tc>
            </w:tr>
          </w:tbl>
          <w:p w:rsidR="00960DD6" w:rsidRPr="008076C4" w:rsidRDefault="00960DD6" w:rsidP="00960DD6">
            <w:pPr>
              <w:rPr>
                <w:szCs w:val="24"/>
                <w:lang w:val="fr-FR"/>
              </w:rPr>
            </w:pPr>
          </w:p>
          <w:p w:rsidR="00960DD6" w:rsidRPr="008076C4" w:rsidRDefault="002365DA" w:rsidP="00960DD6">
            <w:pPr>
              <w:rPr>
                <w:i/>
                <w:szCs w:val="24"/>
                <w:lang w:val="fr-FR"/>
              </w:rPr>
            </w:pPr>
            <w:r w:rsidRPr="008076C4">
              <w:rPr>
                <w:i/>
                <w:szCs w:val="24"/>
                <w:lang w:val="fr-FR"/>
              </w:rPr>
              <w:t>Chứng minh:</w:t>
            </w:r>
          </w:p>
          <w:p w:rsidR="007179B2" w:rsidRPr="008076C4" w:rsidRDefault="00960DD6" w:rsidP="00960DD6">
            <w:pPr>
              <w:rPr>
                <w:szCs w:val="24"/>
                <w:lang w:val="fr-FR"/>
              </w:rPr>
            </w:pPr>
            <w:r w:rsidRPr="008076C4">
              <w:rPr>
                <w:szCs w:val="24"/>
                <w:lang w:val="fr-FR"/>
              </w:rPr>
              <w:t>Vì ABCD là hình chữ nhậ</w:t>
            </w:r>
            <w:r w:rsidR="007179B2" w:rsidRPr="008076C4">
              <w:rPr>
                <w:szCs w:val="24"/>
                <w:lang w:val="fr-FR"/>
              </w:rPr>
              <w:t>t nên:</w:t>
            </w:r>
          </w:p>
          <w:p w:rsidR="007179B2" w:rsidRDefault="00960DD6" w:rsidP="00960DD6">
            <w:pPr>
              <w:rPr>
                <w:szCs w:val="24"/>
                <w:lang w:val="en-US"/>
              </w:rPr>
            </w:pPr>
            <w:r w:rsidRPr="00960DD6">
              <w:rPr>
                <w:szCs w:val="24"/>
                <w:lang w:val="en-US"/>
              </w:rPr>
              <w:t xml:space="preserve">AB = CD, </w:t>
            </w:r>
            <w:r w:rsidR="007179B2">
              <w:rPr>
                <w:szCs w:val="24"/>
                <w:lang w:val="en-US"/>
              </w:rPr>
              <w:t>AD = BC</w:t>
            </w:r>
          </w:p>
          <w:p w:rsidR="00960DD6" w:rsidRPr="00960DD6" w:rsidRDefault="00960DD6" w:rsidP="00960DD6">
            <w:pPr>
              <w:rPr>
                <w:szCs w:val="24"/>
                <w:lang w:val="en-US"/>
              </w:rPr>
            </w:pPr>
            <w:r w:rsidRPr="00960DD6">
              <w:rPr>
                <w:position w:val="-6"/>
                <w:szCs w:val="24"/>
                <w:lang w:val="en-US"/>
              </w:rPr>
              <w:object w:dxaOrig="320" w:dyaOrig="240">
                <v:shape id="_x0000_i1378" type="#_x0000_t75" style="width:15.75pt;height:12pt" o:ole="">
                  <v:imagedata r:id="rId640" o:title=""/>
                </v:shape>
                <o:OLEObject Type="Embed" ProgID="Equation.DSMT4" ShapeID="_x0000_i1378" DrawAspect="Content" ObjectID="_1568110006" r:id="rId641"/>
              </w:object>
            </w:r>
            <w:r w:rsidRPr="00960DD6">
              <w:rPr>
                <w:szCs w:val="24"/>
                <w:lang w:val="en-US"/>
              </w:rPr>
              <w:t xml:space="preserve"> NA = NB = QC = QD, </w:t>
            </w:r>
          </w:p>
          <w:p w:rsidR="00960DD6" w:rsidRPr="00960DD6" w:rsidRDefault="00960DD6" w:rsidP="00960DD6">
            <w:pPr>
              <w:rPr>
                <w:szCs w:val="24"/>
                <w:lang w:val="en-US"/>
              </w:rPr>
            </w:pPr>
            <w:r w:rsidRPr="00960DD6">
              <w:rPr>
                <w:szCs w:val="24"/>
                <w:lang w:val="en-US"/>
              </w:rPr>
              <w:t>PB = PC = MA = MD.</w:t>
            </w:r>
          </w:p>
          <w:p w:rsidR="007179B2" w:rsidRDefault="00960DD6" w:rsidP="00960DD6">
            <w:pPr>
              <w:rPr>
                <w:szCs w:val="24"/>
                <w:lang w:val="en-US"/>
              </w:rPr>
            </w:pPr>
            <w:r w:rsidRPr="00960DD6">
              <w:rPr>
                <w:szCs w:val="24"/>
                <w:lang w:val="en-US"/>
              </w:rPr>
              <w:lastRenderedPageBreak/>
              <w:t>Vậy 4 tam giác vuông: MAN, PBN, MDQ, PCQ bằ</w:t>
            </w:r>
            <w:r w:rsidR="007179B2">
              <w:rPr>
                <w:szCs w:val="24"/>
                <w:lang w:val="en-US"/>
              </w:rPr>
              <w:t>ng nhau</w:t>
            </w:r>
          </w:p>
          <w:p w:rsidR="00960DD6" w:rsidRPr="00960DD6" w:rsidRDefault="00960DD6" w:rsidP="00960DD6">
            <w:pPr>
              <w:rPr>
                <w:szCs w:val="24"/>
                <w:lang w:val="en-US"/>
              </w:rPr>
            </w:pPr>
            <w:r w:rsidRPr="00960DD6">
              <w:rPr>
                <w:position w:val="-6"/>
                <w:szCs w:val="24"/>
                <w:lang w:val="en-US"/>
              </w:rPr>
              <w:object w:dxaOrig="320" w:dyaOrig="240">
                <v:shape id="_x0000_i1379" type="#_x0000_t75" style="width:15.75pt;height:12pt" o:ole="">
                  <v:imagedata r:id="rId640" o:title=""/>
                </v:shape>
                <o:OLEObject Type="Embed" ProgID="Equation.DSMT4" ShapeID="_x0000_i1379" DrawAspect="Content" ObjectID="_1568110007" r:id="rId642"/>
              </w:object>
            </w:r>
            <w:r w:rsidRPr="00960DD6">
              <w:rPr>
                <w:szCs w:val="24"/>
                <w:lang w:val="en-US"/>
              </w:rPr>
              <w:t xml:space="preserve"> MN = NP = PQ = MQ</w:t>
            </w:r>
          </w:p>
          <w:p w:rsidR="00960DD6" w:rsidRPr="00960DD6" w:rsidRDefault="00960DD6" w:rsidP="00960DD6">
            <w:pPr>
              <w:rPr>
                <w:szCs w:val="24"/>
                <w:lang w:val="en-US"/>
              </w:rPr>
            </w:pPr>
            <w:r w:rsidRPr="00960DD6">
              <w:rPr>
                <w:szCs w:val="24"/>
                <w:lang w:val="en-US"/>
              </w:rPr>
              <w:t>Vậy MNPQ là hình thoi.</w:t>
            </w:r>
          </w:p>
          <w:p w:rsidR="00960DD6" w:rsidRPr="00BA4EA6" w:rsidRDefault="002605B1" w:rsidP="00960DD6">
            <w:pPr>
              <w:rPr>
                <w:b/>
                <w:lang w:val="pt-BR"/>
              </w:rPr>
            </w:pPr>
            <w:r w:rsidRPr="00960DD6">
              <w:rPr>
                <w:noProof/>
                <w:szCs w:val="24"/>
                <w:lang w:val="en-US"/>
              </w:rPr>
              <w:drawing>
                <wp:anchor distT="0" distB="0" distL="114300" distR="114300" simplePos="0" relativeHeight="251991040" behindDoc="0" locked="0" layoutInCell="1" allowOverlap="1" wp14:anchorId="65686D4B" wp14:editId="7235D3C0">
                  <wp:simplePos x="0" y="0"/>
                  <wp:positionH relativeFrom="column">
                    <wp:posOffset>8255</wp:posOffset>
                  </wp:positionH>
                  <wp:positionV relativeFrom="paragraph">
                    <wp:posOffset>100330</wp:posOffset>
                  </wp:positionV>
                  <wp:extent cx="2070100" cy="1464310"/>
                  <wp:effectExtent l="0" t="0" r="0" b="0"/>
                  <wp:wrapNone/>
                  <wp:docPr id="305" name="Ảnh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643">
                            <a:biLevel thresh="50000"/>
                            <a:extLst>
                              <a:ext uri="{28A0092B-C50C-407E-A947-70E740481C1C}">
                                <a14:useLocalDpi xmlns:a14="http://schemas.microsoft.com/office/drawing/2010/main" val="0"/>
                              </a:ext>
                            </a:extLst>
                          </a:blip>
                          <a:srcRect/>
                          <a:stretch>
                            <a:fillRect/>
                          </a:stretch>
                        </pic:blipFill>
                        <pic:spPr bwMode="auto">
                          <a:xfrm>
                            <a:off x="0" y="0"/>
                            <a:ext cx="2070100" cy="1464310"/>
                          </a:xfrm>
                          <a:prstGeom prst="rect">
                            <a:avLst/>
                          </a:prstGeom>
                          <a:noFill/>
                          <a:ln>
                            <a:noFill/>
                          </a:ln>
                        </pic:spPr>
                      </pic:pic>
                    </a:graphicData>
                  </a:graphic>
                  <wp14:sizeRelH relativeFrom="page">
                    <wp14:pctWidth>0</wp14:pctWidth>
                  </wp14:sizeRelH>
                  <wp14:sizeRelV relativeFrom="page">
                    <wp14:pctHeight>0</wp14:pctHeight>
                  </wp14:sizeRelV>
                </wp:anchor>
              </w:drawing>
            </w:r>
            <w:r w:rsidR="00BA4EA6">
              <w:rPr>
                <w:b/>
                <w:lang w:val="pt-BR"/>
              </w:rPr>
              <w:t>Bài 76 (SGK – 106):</w:t>
            </w:r>
          </w:p>
          <w:p w:rsidR="00960DD6" w:rsidRPr="00960DD6" w:rsidRDefault="00960DD6" w:rsidP="00960DD6">
            <w:pPr>
              <w:rPr>
                <w:szCs w:val="24"/>
                <w:lang w:val="en-US"/>
              </w:rPr>
            </w:pPr>
          </w:p>
          <w:p w:rsidR="00960DD6" w:rsidRPr="00960DD6" w:rsidRDefault="00960DD6" w:rsidP="00960DD6">
            <w:pPr>
              <w:rPr>
                <w:szCs w:val="24"/>
                <w:lang w:val="en-US"/>
              </w:rPr>
            </w:pPr>
          </w:p>
          <w:p w:rsidR="00960DD6" w:rsidRPr="00960DD6" w:rsidRDefault="00960DD6" w:rsidP="00960DD6">
            <w:pPr>
              <w:rPr>
                <w:szCs w:val="24"/>
                <w:lang w:val="en-US"/>
              </w:rPr>
            </w:pPr>
          </w:p>
          <w:p w:rsidR="00960DD6" w:rsidRPr="00960DD6" w:rsidRDefault="00960DD6" w:rsidP="00960DD6">
            <w:pPr>
              <w:rPr>
                <w:szCs w:val="24"/>
                <w:lang w:val="en-US"/>
              </w:rPr>
            </w:pPr>
          </w:p>
          <w:p w:rsidR="002605B1" w:rsidRDefault="002605B1" w:rsidP="00960DD6">
            <w:pPr>
              <w:rPr>
                <w:szCs w:val="24"/>
                <w:lang w:val="en-US"/>
              </w:rPr>
            </w:pPr>
          </w:p>
          <w:p w:rsidR="002605B1" w:rsidRDefault="002605B1" w:rsidP="00960DD6">
            <w:pPr>
              <w:rPr>
                <w:szCs w:val="24"/>
                <w:lang w:val="en-US"/>
              </w:rPr>
            </w:pPr>
          </w:p>
          <w:p w:rsidR="002605B1" w:rsidRDefault="002605B1" w:rsidP="00960DD6">
            <w:pPr>
              <w:rPr>
                <w:szCs w:val="24"/>
                <w:lang w:val="en-US"/>
              </w:rPr>
            </w:pP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90"/>
              <w:gridCol w:w="3583"/>
            </w:tblGrid>
            <w:tr w:rsidR="002605B1" w:rsidTr="00770AA9">
              <w:tc>
                <w:tcPr>
                  <w:tcW w:w="454" w:type="dxa"/>
                  <w:vAlign w:val="center"/>
                </w:tcPr>
                <w:p w:rsidR="002605B1" w:rsidRDefault="002605B1" w:rsidP="002605B1">
                  <w:pPr>
                    <w:jc w:val="center"/>
                    <w:rPr>
                      <w:szCs w:val="24"/>
                      <w:lang w:val="en-US"/>
                    </w:rPr>
                  </w:pPr>
                  <w:r>
                    <w:rPr>
                      <w:szCs w:val="24"/>
                      <w:lang w:val="en-US"/>
                    </w:rPr>
                    <w:t>GT</w:t>
                  </w:r>
                </w:p>
              </w:tc>
              <w:tc>
                <w:tcPr>
                  <w:tcW w:w="3709" w:type="dxa"/>
                </w:tcPr>
                <w:p w:rsidR="002605B1" w:rsidRPr="008076C4" w:rsidRDefault="002605B1" w:rsidP="002605B1">
                  <w:pPr>
                    <w:rPr>
                      <w:szCs w:val="24"/>
                      <w:lang w:val="fr-FR"/>
                    </w:rPr>
                  </w:pPr>
                  <w:r w:rsidRPr="008076C4">
                    <w:rPr>
                      <w:szCs w:val="24"/>
                      <w:lang w:val="fr-FR"/>
                    </w:rPr>
                    <w:t>ABCD là hình thoi</w:t>
                  </w:r>
                </w:p>
                <w:p w:rsidR="002605B1" w:rsidRPr="008076C4" w:rsidRDefault="002605B1" w:rsidP="002605B1">
                  <w:pPr>
                    <w:rPr>
                      <w:szCs w:val="24"/>
                      <w:lang w:val="fr-FR"/>
                    </w:rPr>
                  </w:pPr>
                  <w:r w:rsidRPr="008076C4">
                    <w:rPr>
                      <w:szCs w:val="24"/>
                      <w:lang w:val="fr-FR"/>
                    </w:rPr>
                    <w:t>MA = MB, NB = NC</w:t>
                  </w:r>
                </w:p>
                <w:p w:rsidR="002605B1" w:rsidRDefault="002605B1" w:rsidP="002605B1">
                  <w:pPr>
                    <w:rPr>
                      <w:szCs w:val="24"/>
                      <w:lang w:val="en-US"/>
                    </w:rPr>
                  </w:pPr>
                  <w:r w:rsidRPr="00960DD6">
                    <w:rPr>
                      <w:szCs w:val="24"/>
                      <w:lang w:val="en-US"/>
                    </w:rPr>
                    <w:t>PC = PD, QA = QD</w:t>
                  </w:r>
                </w:p>
              </w:tc>
            </w:tr>
            <w:tr w:rsidR="002605B1" w:rsidTr="00770AA9">
              <w:tc>
                <w:tcPr>
                  <w:tcW w:w="454" w:type="dxa"/>
                  <w:vAlign w:val="center"/>
                </w:tcPr>
                <w:p w:rsidR="002605B1" w:rsidRDefault="002605B1" w:rsidP="002605B1">
                  <w:pPr>
                    <w:jc w:val="center"/>
                    <w:rPr>
                      <w:szCs w:val="24"/>
                      <w:lang w:val="en-US"/>
                    </w:rPr>
                  </w:pPr>
                  <w:r>
                    <w:rPr>
                      <w:szCs w:val="24"/>
                      <w:lang w:val="en-US"/>
                    </w:rPr>
                    <w:t>KL</w:t>
                  </w:r>
                </w:p>
              </w:tc>
              <w:tc>
                <w:tcPr>
                  <w:tcW w:w="3709" w:type="dxa"/>
                </w:tcPr>
                <w:p w:rsidR="002605B1" w:rsidRPr="008076C4" w:rsidRDefault="002605B1" w:rsidP="002605B1">
                  <w:pPr>
                    <w:rPr>
                      <w:szCs w:val="24"/>
                      <w:lang w:val="fr-FR"/>
                    </w:rPr>
                  </w:pPr>
                  <w:r w:rsidRPr="008076C4">
                    <w:rPr>
                      <w:szCs w:val="24"/>
                      <w:lang w:val="fr-FR"/>
                    </w:rPr>
                    <w:t>MNPQ là hình chữ nhật</w:t>
                  </w:r>
                </w:p>
              </w:tc>
            </w:tr>
          </w:tbl>
          <w:p w:rsidR="002605B1" w:rsidRPr="008076C4" w:rsidRDefault="002605B1" w:rsidP="00960DD6">
            <w:pPr>
              <w:rPr>
                <w:szCs w:val="24"/>
                <w:lang w:val="fr-FR"/>
              </w:rPr>
            </w:pPr>
          </w:p>
          <w:p w:rsidR="00960DD6" w:rsidRPr="008076C4" w:rsidRDefault="002605B1" w:rsidP="00960DD6">
            <w:pPr>
              <w:rPr>
                <w:i/>
                <w:szCs w:val="24"/>
                <w:lang w:val="fr-FR"/>
              </w:rPr>
            </w:pPr>
            <w:r w:rsidRPr="008076C4">
              <w:rPr>
                <w:i/>
                <w:szCs w:val="24"/>
                <w:lang w:val="fr-FR"/>
              </w:rPr>
              <w:t>Chứng minh:</w:t>
            </w:r>
          </w:p>
          <w:p w:rsidR="00D0697F" w:rsidRPr="008076C4" w:rsidRDefault="00960DD6" w:rsidP="00960DD6">
            <w:pPr>
              <w:rPr>
                <w:szCs w:val="24"/>
                <w:lang w:val="fr-FR"/>
              </w:rPr>
            </w:pPr>
            <w:proofErr w:type="spellStart"/>
            <w:r w:rsidRPr="008076C4">
              <w:rPr>
                <w:szCs w:val="24"/>
                <w:lang w:val="fr-FR"/>
              </w:rPr>
              <w:t>Xét</w:t>
            </w:r>
            <w:proofErr w:type="spellEnd"/>
            <w:r w:rsidRPr="008076C4">
              <w:rPr>
                <w:szCs w:val="24"/>
                <w:lang w:val="fr-FR"/>
              </w:rPr>
              <w:t xml:space="preserve"> </w:t>
            </w:r>
            <w:r w:rsidRPr="00960DD6">
              <w:rPr>
                <w:position w:val="-4"/>
                <w:szCs w:val="24"/>
                <w:lang w:val="en-US"/>
              </w:rPr>
              <w:object w:dxaOrig="220" w:dyaOrig="260">
                <v:shape id="_x0000_i1380" type="#_x0000_t75" style="width:11.25pt;height:12.75pt" o:ole="">
                  <v:imagedata r:id="rId644" o:title=""/>
                </v:shape>
                <o:OLEObject Type="Embed" ProgID="Equation.DSMT4" ShapeID="_x0000_i1380" DrawAspect="Content" ObjectID="_1568110008" r:id="rId645"/>
              </w:object>
            </w:r>
            <w:r w:rsidRPr="008076C4">
              <w:rPr>
                <w:szCs w:val="24"/>
                <w:lang w:val="fr-FR"/>
              </w:rPr>
              <w:t xml:space="preserve">ABC </w:t>
            </w:r>
            <w:proofErr w:type="spellStart"/>
            <w:r w:rsidRPr="008076C4">
              <w:rPr>
                <w:szCs w:val="24"/>
                <w:lang w:val="fr-FR"/>
              </w:rPr>
              <w:t>có</w:t>
            </w:r>
            <w:proofErr w:type="spellEnd"/>
            <w:r w:rsidRPr="008076C4">
              <w:rPr>
                <w:szCs w:val="24"/>
                <w:lang w:val="fr-FR"/>
              </w:rPr>
              <w:t>: MA = MB</w:t>
            </w:r>
            <w:r w:rsidR="00D0697F" w:rsidRPr="008076C4">
              <w:rPr>
                <w:szCs w:val="24"/>
                <w:lang w:val="fr-FR"/>
              </w:rPr>
              <w:t xml:space="preserve"> (gt),</w:t>
            </w:r>
          </w:p>
          <w:p w:rsidR="00960DD6" w:rsidRPr="008076C4" w:rsidRDefault="00960DD6" w:rsidP="00960DD6">
            <w:pPr>
              <w:rPr>
                <w:szCs w:val="24"/>
                <w:lang w:val="fr-FR"/>
              </w:rPr>
            </w:pPr>
            <w:r w:rsidRPr="008076C4">
              <w:rPr>
                <w:szCs w:val="24"/>
                <w:lang w:val="fr-FR"/>
              </w:rPr>
              <w:t>NB = NC (gt)</w:t>
            </w:r>
          </w:p>
          <w:p w:rsidR="00960DD6" w:rsidRPr="008076C4" w:rsidRDefault="00960DD6" w:rsidP="00960DD6">
            <w:pPr>
              <w:rPr>
                <w:szCs w:val="24"/>
                <w:lang w:val="fr-FR"/>
              </w:rPr>
            </w:pPr>
            <w:r w:rsidRPr="00960DD6">
              <w:rPr>
                <w:position w:val="-6"/>
                <w:szCs w:val="24"/>
                <w:lang w:val="en-US"/>
              </w:rPr>
              <w:object w:dxaOrig="320" w:dyaOrig="240">
                <v:shape id="_x0000_i1381" type="#_x0000_t75" style="width:15.75pt;height:12pt" o:ole="">
                  <v:imagedata r:id="rId640" o:title=""/>
                </v:shape>
                <o:OLEObject Type="Embed" ProgID="Equation.DSMT4" ShapeID="_x0000_i1381" DrawAspect="Content" ObjectID="_1568110009" r:id="rId646"/>
              </w:object>
            </w:r>
            <w:r w:rsidRPr="008076C4">
              <w:rPr>
                <w:szCs w:val="24"/>
                <w:lang w:val="fr-FR"/>
              </w:rPr>
              <w:t xml:space="preserve"> MN là </w:t>
            </w:r>
            <w:proofErr w:type="spellStart"/>
            <w:r w:rsidRPr="008076C4">
              <w:rPr>
                <w:szCs w:val="24"/>
                <w:lang w:val="fr-FR"/>
              </w:rPr>
              <w:t>đường</w:t>
            </w:r>
            <w:proofErr w:type="spellEnd"/>
            <w:r w:rsidRPr="008076C4">
              <w:rPr>
                <w:szCs w:val="24"/>
                <w:lang w:val="fr-FR"/>
              </w:rPr>
              <w:t xml:space="preserve"> TB </w:t>
            </w:r>
            <w:proofErr w:type="spellStart"/>
            <w:r w:rsidRPr="008076C4">
              <w:rPr>
                <w:szCs w:val="24"/>
                <w:lang w:val="fr-FR"/>
              </w:rPr>
              <w:t>của</w:t>
            </w:r>
            <w:proofErr w:type="spellEnd"/>
            <w:r w:rsidRPr="008076C4">
              <w:rPr>
                <w:szCs w:val="24"/>
                <w:lang w:val="fr-FR"/>
              </w:rPr>
              <w:t xml:space="preserve"> </w:t>
            </w:r>
            <w:r w:rsidRPr="00960DD6">
              <w:rPr>
                <w:position w:val="-4"/>
                <w:szCs w:val="24"/>
                <w:lang w:val="en-US"/>
              </w:rPr>
              <w:object w:dxaOrig="220" w:dyaOrig="260">
                <v:shape id="_x0000_i1382" type="#_x0000_t75" style="width:11.25pt;height:12.75pt" o:ole="">
                  <v:imagedata r:id="rId647" o:title=""/>
                </v:shape>
                <o:OLEObject Type="Embed" ProgID="Equation.DSMT4" ShapeID="_x0000_i1382" DrawAspect="Content" ObjectID="_1568110010" r:id="rId648"/>
              </w:object>
            </w:r>
            <w:r w:rsidRPr="008076C4">
              <w:rPr>
                <w:szCs w:val="24"/>
                <w:lang w:val="fr-FR"/>
              </w:rPr>
              <w:t xml:space="preserve">ABC </w:t>
            </w:r>
          </w:p>
          <w:p w:rsidR="00960DD6" w:rsidRPr="008076C4" w:rsidRDefault="00960DD6" w:rsidP="00960DD6">
            <w:pPr>
              <w:rPr>
                <w:szCs w:val="24"/>
                <w:lang w:val="fr-FR"/>
              </w:rPr>
            </w:pPr>
            <w:r w:rsidRPr="00960DD6">
              <w:rPr>
                <w:position w:val="-6"/>
                <w:szCs w:val="24"/>
                <w:lang w:val="en-US"/>
              </w:rPr>
              <w:object w:dxaOrig="320" w:dyaOrig="240">
                <v:shape id="_x0000_i1383" type="#_x0000_t75" style="width:15.75pt;height:12pt" o:ole="">
                  <v:imagedata r:id="rId640" o:title=""/>
                </v:shape>
                <o:OLEObject Type="Embed" ProgID="Equation.DSMT4" ShapeID="_x0000_i1383" DrawAspect="Content" ObjectID="_1568110011" r:id="rId649"/>
              </w:object>
            </w:r>
            <w:r w:rsidRPr="008076C4">
              <w:rPr>
                <w:szCs w:val="24"/>
                <w:lang w:val="fr-FR"/>
              </w:rPr>
              <w:t xml:space="preserve"> MN // AC (1)</w:t>
            </w:r>
          </w:p>
          <w:p w:rsidR="00D0697F" w:rsidRPr="008076C4" w:rsidRDefault="00960DD6" w:rsidP="00960DD6">
            <w:pPr>
              <w:rPr>
                <w:szCs w:val="24"/>
                <w:lang w:val="fr-FR"/>
              </w:rPr>
            </w:pPr>
            <w:r w:rsidRPr="008076C4">
              <w:rPr>
                <w:szCs w:val="24"/>
                <w:lang w:val="fr-FR"/>
              </w:rPr>
              <w:t xml:space="preserve">PQ là </w:t>
            </w:r>
            <w:proofErr w:type="spellStart"/>
            <w:r w:rsidRPr="008076C4">
              <w:rPr>
                <w:szCs w:val="24"/>
                <w:lang w:val="fr-FR"/>
              </w:rPr>
              <w:t>đường</w:t>
            </w:r>
            <w:proofErr w:type="spellEnd"/>
            <w:r w:rsidRPr="008076C4">
              <w:rPr>
                <w:szCs w:val="24"/>
                <w:lang w:val="fr-FR"/>
              </w:rPr>
              <w:t xml:space="preserve"> TB </w:t>
            </w:r>
            <w:proofErr w:type="spellStart"/>
            <w:r w:rsidRPr="008076C4">
              <w:rPr>
                <w:szCs w:val="24"/>
                <w:lang w:val="fr-FR"/>
              </w:rPr>
              <w:t>của</w:t>
            </w:r>
            <w:proofErr w:type="spellEnd"/>
            <w:r w:rsidRPr="008076C4">
              <w:rPr>
                <w:szCs w:val="24"/>
                <w:lang w:val="fr-FR"/>
              </w:rPr>
              <w:t xml:space="preserve"> </w:t>
            </w:r>
            <w:r w:rsidRPr="00960DD6">
              <w:rPr>
                <w:position w:val="-4"/>
                <w:szCs w:val="24"/>
                <w:lang w:val="en-US"/>
              </w:rPr>
              <w:object w:dxaOrig="220" w:dyaOrig="260">
                <v:shape id="_x0000_i1384" type="#_x0000_t75" style="width:11.25pt;height:12.75pt" o:ole="">
                  <v:imagedata r:id="rId650" o:title=""/>
                </v:shape>
                <o:OLEObject Type="Embed" ProgID="Equation.DSMT4" ShapeID="_x0000_i1384" DrawAspect="Content" ObjectID="_1568110012" r:id="rId651"/>
              </w:object>
            </w:r>
            <w:r w:rsidRPr="008076C4">
              <w:rPr>
                <w:szCs w:val="24"/>
                <w:lang w:val="fr-FR"/>
              </w:rPr>
              <w:t xml:space="preserve">ADC </w:t>
            </w:r>
          </w:p>
          <w:p w:rsidR="00960DD6" w:rsidRPr="008076C4" w:rsidRDefault="00960DD6" w:rsidP="00960DD6">
            <w:pPr>
              <w:rPr>
                <w:szCs w:val="24"/>
                <w:lang w:val="fr-FR"/>
              </w:rPr>
            </w:pPr>
            <w:r w:rsidRPr="00960DD6">
              <w:rPr>
                <w:position w:val="-6"/>
                <w:szCs w:val="24"/>
                <w:lang w:val="en-US"/>
              </w:rPr>
              <w:object w:dxaOrig="320" w:dyaOrig="240">
                <v:shape id="_x0000_i1385" type="#_x0000_t75" style="width:15.75pt;height:12pt" o:ole="">
                  <v:imagedata r:id="rId640" o:title=""/>
                </v:shape>
                <o:OLEObject Type="Embed" ProgID="Equation.DSMT4" ShapeID="_x0000_i1385" DrawAspect="Content" ObjectID="_1568110013" r:id="rId652"/>
              </w:object>
            </w:r>
            <w:r w:rsidRPr="008076C4">
              <w:rPr>
                <w:szCs w:val="24"/>
                <w:lang w:val="fr-FR"/>
              </w:rPr>
              <w:t xml:space="preserve"> PQ // AC (2)</w:t>
            </w:r>
          </w:p>
          <w:p w:rsidR="00960DD6" w:rsidRPr="008076C4" w:rsidRDefault="00960DD6" w:rsidP="00960DD6">
            <w:pPr>
              <w:rPr>
                <w:szCs w:val="24"/>
                <w:lang w:val="fr-FR"/>
              </w:rPr>
            </w:pPr>
            <w:r w:rsidRPr="008076C4">
              <w:rPr>
                <w:szCs w:val="24"/>
                <w:lang w:val="fr-FR"/>
              </w:rPr>
              <w:t>Từ (1) và (2) suy ra: MN // PQ</w:t>
            </w:r>
          </w:p>
          <w:p w:rsidR="00960DD6" w:rsidRPr="008076C4" w:rsidRDefault="00960DD6" w:rsidP="00960DD6">
            <w:pPr>
              <w:rPr>
                <w:szCs w:val="24"/>
                <w:lang w:val="fr-FR"/>
              </w:rPr>
            </w:pPr>
            <w:r w:rsidRPr="008076C4">
              <w:rPr>
                <w:szCs w:val="24"/>
                <w:lang w:val="fr-FR"/>
              </w:rPr>
              <w:t xml:space="preserve">Chứng minh tương tự MQ // NP </w:t>
            </w:r>
          </w:p>
          <w:p w:rsidR="00960DD6" w:rsidRPr="008076C4" w:rsidRDefault="00960DD6" w:rsidP="00960DD6">
            <w:pPr>
              <w:rPr>
                <w:szCs w:val="24"/>
                <w:lang w:val="fr-FR"/>
              </w:rPr>
            </w:pPr>
            <w:r w:rsidRPr="008076C4">
              <w:rPr>
                <w:szCs w:val="24"/>
                <w:lang w:val="fr-FR"/>
              </w:rPr>
              <w:t>Do đó tứ</w:t>
            </w:r>
            <w:r w:rsidR="00D0697F" w:rsidRPr="008076C4">
              <w:rPr>
                <w:szCs w:val="24"/>
                <w:lang w:val="fr-FR"/>
              </w:rPr>
              <w:t xml:space="preserve"> giác MNPQ là hình bình hành.</w:t>
            </w:r>
          </w:p>
          <w:p w:rsidR="00960DD6" w:rsidRPr="008076C4" w:rsidRDefault="00960DD6" w:rsidP="00960DD6">
            <w:pPr>
              <w:rPr>
                <w:szCs w:val="24"/>
                <w:lang w:val="fr-FR"/>
              </w:rPr>
            </w:pPr>
            <w:r w:rsidRPr="008076C4">
              <w:rPr>
                <w:szCs w:val="24"/>
                <w:lang w:val="fr-FR"/>
              </w:rPr>
              <w:t xml:space="preserve">MN // AC </w:t>
            </w:r>
            <w:proofErr w:type="spellStart"/>
            <w:r w:rsidRPr="008076C4">
              <w:rPr>
                <w:szCs w:val="24"/>
                <w:lang w:val="fr-FR"/>
              </w:rPr>
              <w:t>và</w:t>
            </w:r>
            <w:proofErr w:type="spellEnd"/>
            <w:r w:rsidRPr="008076C4">
              <w:rPr>
                <w:szCs w:val="24"/>
                <w:lang w:val="fr-FR"/>
              </w:rPr>
              <w:t xml:space="preserve"> AC</w:t>
            </w:r>
            <w:r w:rsidRPr="00960DD6">
              <w:rPr>
                <w:position w:val="-4"/>
                <w:szCs w:val="24"/>
                <w:lang w:val="en-US"/>
              </w:rPr>
              <w:object w:dxaOrig="240" w:dyaOrig="260">
                <v:shape id="_x0000_i1386" type="#_x0000_t75" style="width:12pt;height:12.75pt" o:ole="">
                  <v:imagedata r:id="rId653" o:title=""/>
                </v:shape>
                <o:OLEObject Type="Embed" ProgID="Equation.DSMT4" ShapeID="_x0000_i1386" DrawAspect="Content" ObjectID="_1568110014" r:id="rId654"/>
              </w:object>
            </w:r>
            <w:r w:rsidRPr="008076C4">
              <w:rPr>
                <w:szCs w:val="24"/>
                <w:lang w:val="fr-FR"/>
              </w:rPr>
              <w:t xml:space="preserve">BD </w:t>
            </w:r>
            <w:r w:rsidRPr="00960DD6">
              <w:rPr>
                <w:position w:val="-6"/>
                <w:szCs w:val="24"/>
                <w:lang w:val="en-US"/>
              </w:rPr>
              <w:object w:dxaOrig="320" w:dyaOrig="240">
                <v:shape id="_x0000_i1387" type="#_x0000_t75" style="width:15.75pt;height:12pt" o:ole="">
                  <v:imagedata r:id="rId640" o:title=""/>
                </v:shape>
                <o:OLEObject Type="Embed" ProgID="Equation.DSMT4" ShapeID="_x0000_i1387" DrawAspect="Content" ObjectID="_1568110015" r:id="rId655"/>
              </w:object>
            </w:r>
            <w:r w:rsidRPr="008076C4">
              <w:rPr>
                <w:szCs w:val="24"/>
                <w:lang w:val="fr-FR"/>
              </w:rPr>
              <w:t>MN</w:t>
            </w:r>
            <w:r w:rsidRPr="00960DD6">
              <w:rPr>
                <w:position w:val="-4"/>
                <w:szCs w:val="24"/>
                <w:lang w:val="en-US"/>
              </w:rPr>
              <w:object w:dxaOrig="240" w:dyaOrig="260">
                <v:shape id="_x0000_i1388" type="#_x0000_t75" style="width:12pt;height:12.75pt" o:ole="">
                  <v:imagedata r:id="rId653" o:title=""/>
                </v:shape>
                <o:OLEObject Type="Embed" ProgID="Equation.DSMT4" ShapeID="_x0000_i1388" DrawAspect="Content" ObjectID="_1568110016" r:id="rId656"/>
              </w:object>
            </w:r>
            <w:r w:rsidRPr="008076C4">
              <w:rPr>
                <w:szCs w:val="24"/>
                <w:lang w:val="fr-FR"/>
              </w:rPr>
              <w:t>BD</w:t>
            </w:r>
          </w:p>
          <w:p w:rsidR="00960DD6" w:rsidRPr="008076C4" w:rsidRDefault="00960DD6" w:rsidP="00960DD6">
            <w:pPr>
              <w:rPr>
                <w:szCs w:val="24"/>
                <w:lang w:val="fr-FR"/>
              </w:rPr>
            </w:pPr>
            <w:r w:rsidRPr="008076C4">
              <w:rPr>
                <w:szCs w:val="24"/>
                <w:lang w:val="fr-FR"/>
              </w:rPr>
              <w:t xml:space="preserve">MQ // BD </w:t>
            </w:r>
            <w:proofErr w:type="spellStart"/>
            <w:r w:rsidRPr="008076C4">
              <w:rPr>
                <w:szCs w:val="24"/>
                <w:lang w:val="fr-FR"/>
              </w:rPr>
              <w:t>và</w:t>
            </w:r>
            <w:proofErr w:type="spellEnd"/>
            <w:r w:rsidRPr="008076C4">
              <w:rPr>
                <w:szCs w:val="24"/>
                <w:lang w:val="fr-FR"/>
              </w:rPr>
              <w:t xml:space="preserve"> BD</w:t>
            </w:r>
            <w:r w:rsidRPr="00960DD6">
              <w:rPr>
                <w:position w:val="-4"/>
                <w:szCs w:val="24"/>
                <w:lang w:val="en-US"/>
              </w:rPr>
              <w:object w:dxaOrig="240" w:dyaOrig="260">
                <v:shape id="_x0000_i1389" type="#_x0000_t75" style="width:12pt;height:12.75pt" o:ole="">
                  <v:imagedata r:id="rId653" o:title=""/>
                </v:shape>
                <o:OLEObject Type="Embed" ProgID="Equation.DSMT4" ShapeID="_x0000_i1389" DrawAspect="Content" ObjectID="_1568110017" r:id="rId657"/>
              </w:object>
            </w:r>
            <w:r w:rsidRPr="008076C4">
              <w:rPr>
                <w:szCs w:val="24"/>
                <w:lang w:val="fr-FR"/>
              </w:rPr>
              <w:t xml:space="preserve">MN </w:t>
            </w:r>
            <w:r w:rsidRPr="00960DD6">
              <w:rPr>
                <w:position w:val="-6"/>
                <w:szCs w:val="24"/>
                <w:lang w:val="en-US"/>
              </w:rPr>
              <w:object w:dxaOrig="320" w:dyaOrig="240">
                <v:shape id="_x0000_i1390" type="#_x0000_t75" style="width:15.75pt;height:12pt" o:ole="">
                  <v:imagedata r:id="rId640" o:title=""/>
                </v:shape>
                <o:OLEObject Type="Embed" ProgID="Equation.DSMT4" ShapeID="_x0000_i1390" DrawAspect="Content" ObjectID="_1568110018" r:id="rId658"/>
              </w:object>
            </w:r>
            <w:r w:rsidRPr="008076C4">
              <w:rPr>
                <w:szCs w:val="24"/>
                <w:lang w:val="fr-FR"/>
              </w:rPr>
              <w:t>MQ</w:t>
            </w:r>
            <w:r w:rsidRPr="00960DD6">
              <w:rPr>
                <w:position w:val="-4"/>
                <w:szCs w:val="24"/>
                <w:lang w:val="en-US"/>
              </w:rPr>
              <w:object w:dxaOrig="240" w:dyaOrig="260">
                <v:shape id="_x0000_i1391" type="#_x0000_t75" style="width:12pt;height:12.75pt" o:ole="">
                  <v:imagedata r:id="rId653" o:title=""/>
                </v:shape>
                <o:OLEObject Type="Embed" ProgID="Equation.DSMT4" ShapeID="_x0000_i1391" DrawAspect="Content" ObjectID="_1568110019" r:id="rId659"/>
              </w:object>
            </w:r>
            <w:r w:rsidRPr="008076C4">
              <w:rPr>
                <w:szCs w:val="24"/>
                <w:lang w:val="fr-FR"/>
              </w:rPr>
              <w:t>MN.</w:t>
            </w:r>
          </w:p>
          <w:p w:rsidR="00B03769" w:rsidRPr="00E76A3F" w:rsidRDefault="00960DD6" w:rsidP="00960DD6">
            <w:pPr>
              <w:rPr>
                <w:lang w:val="pt-BR"/>
              </w:rPr>
            </w:pPr>
            <w:r w:rsidRPr="008076C4">
              <w:rPr>
                <w:szCs w:val="24"/>
                <w:lang w:val="fr-FR"/>
              </w:rPr>
              <w:t xml:space="preserve">Hình bình </w:t>
            </w:r>
            <w:proofErr w:type="spellStart"/>
            <w:r w:rsidRPr="008076C4">
              <w:rPr>
                <w:szCs w:val="24"/>
                <w:lang w:val="fr-FR"/>
              </w:rPr>
              <w:t>hành</w:t>
            </w:r>
            <w:proofErr w:type="spellEnd"/>
            <w:r w:rsidRPr="008076C4">
              <w:rPr>
                <w:szCs w:val="24"/>
                <w:lang w:val="fr-FR"/>
              </w:rPr>
              <w:t xml:space="preserve"> MNPQ </w:t>
            </w:r>
            <w:proofErr w:type="spellStart"/>
            <w:r w:rsidRPr="008076C4">
              <w:rPr>
                <w:szCs w:val="24"/>
                <w:lang w:val="fr-FR"/>
              </w:rPr>
              <w:t>có</w:t>
            </w:r>
            <w:proofErr w:type="spellEnd"/>
            <w:r w:rsidRPr="008076C4">
              <w:rPr>
                <w:szCs w:val="24"/>
                <w:lang w:val="fr-FR"/>
              </w:rPr>
              <w:t xml:space="preserve"> </w:t>
            </w:r>
            <w:r w:rsidRPr="00960DD6">
              <w:rPr>
                <w:position w:val="-4"/>
                <w:szCs w:val="24"/>
                <w:lang w:val="en-US"/>
              </w:rPr>
              <w:object w:dxaOrig="300" w:dyaOrig="340">
                <v:shape id="_x0000_i1392" type="#_x0000_t75" style="width:15pt;height:17.25pt" o:ole="">
                  <v:imagedata r:id="rId660" o:title=""/>
                </v:shape>
                <o:OLEObject Type="Embed" ProgID="Equation.DSMT4" ShapeID="_x0000_i1392" DrawAspect="Content" ObjectID="_1568110020" r:id="rId661"/>
              </w:object>
            </w:r>
            <w:r w:rsidRPr="008076C4">
              <w:rPr>
                <w:szCs w:val="24"/>
                <w:lang w:val="fr-FR"/>
              </w:rPr>
              <w:t xml:space="preserve"> = 90</w:t>
            </w:r>
            <w:r w:rsidRPr="008076C4">
              <w:rPr>
                <w:szCs w:val="24"/>
                <w:vertAlign w:val="superscript"/>
                <w:lang w:val="fr-FR"/>
              </w:rPr>
              <w:t>0</w:t>
            </w:r>
            <w:r w:rsidRPr="008076C4">
              <w:rPr>
                <w:szCs w:val="24"/>
                <w:lang w:val="fr-FR"/>
              </w:rPr>
              <w:t xml:space="preserve"> </w:t>
            </w:r>
            <w:proofErr w:type="spellStart"/>
            <w:r w:rsidRPr="008076C4">
              <w:rPr>
                <w:szCs w:val="24"/>
                <w:lang w:val="fr-FR"/>
              </w:rPr>
              <w:t>nên</w:t>
            </w:r>
            <w:proofErr w:type="spellEnd"/>
            <w:r w:rsidRPr="008076C4">
              <w:rPr>
                <w:szCs w:val="24"/>
                <w:lang w:val="fr-FR"/>
              </w:rPr>
              <w:t xml:space="preserve"> là hình chữ nhật (đpcm)</w:t>
            </w:r>
          </w:p>
        </w:tc>
      </w:tr>
    </w:tbl>
    <w:p w:rsidR="00B03769" w:rsidRPr="008076C4" w:rsidRDefault="00B03769" w:rsidP="00B03769">
      <w:pPr>
        <w:pStyle w:val="Heading4"/>
      </w:pPr>
      <w:r w:rsidRPr="008076C4">
        <w:lastRenderedPageBreak/>
        <w:t>d) Củng cố, luyện tậ</w:t>
      </w:r>
      <w:r w:rsidR="00CC0438" w:rsidRPr="008076C4">
        <w:t>p. (3</w:t>
      </w:r>
      <w:r w:rsidRPr="008076C4">
        <w:t xml:space="preserve"> ph)</w:t>
      </w:r>
    </w:p>
    <w:p w:rsidR="00D0697F" w:rsidRPr="00FC23F5" w:rsidRDefault="00B03769" w:rsidP="00D0697F">
      <w:r>
        <w:rPr>
          <w:b/>
        </w:rPr>
        <w:tab/>
      </w:r>
      <w:r w:rsidR="00D0697F" w:rsidRPr="00FC23F5">
        <w:t>- GV: Nhắc lại các phương pháp chứng minh một tứ giác là hình thoi</w:t>
      </w:r>
    </w:p>
    <w:p w:rsidR="00D0697F" w:rsidRDefault="00D0697F" w:rsidP="00D0697F">
      <w:r>
        <w:tab/>
      </w:r>
      <w:r w:rsidRPr="00FC23F5">
        <w:t>- Nhắc lại các tính chất và dấu hiệu nhận biết hình thoi.</w:t>
      </w:r>
    </w:p>
    <w:p w:rsidR="00B03769" w:rsidRPr="008076C4" w:rsidRDefault="00B03769" w:rsidP="00D0697F">
      <w:pPr>
        <w:pStyle w:val="Heading4"/>
      </w:pPr>
      <w:r w:rsidRPr="008076C4">
        <w:t>e) Hướng dẫn học sinh tự học ở nhà. (1 ph)</w:t>
      </w:r>
    </w:p>
    <w:p w:rsidR="004A56B3" w:rsidRPr="00FC23F5" w:rsidRDefault="00B03769" w:rsidP="004A56B3">
      <w:pPr>
        <w:rPr>
          <w:lang w:val="pt-BR"/>
        </w:rPr>
      </w:pPr>
      <w:r>
        <w:tab/>
      </w:r>
      <w:r w:rsidR="004A56B3" w:rsidRPr="008076C4">
        <w:t xml:space="preserve">- </w:t>
      </w:r>
      <w:r w:rsidR="004A56B3" w:rsidRPr="00FC23F5">
        <w:rPr>
          <w:lang w:val="pt-BR"/>
        </w:rPr>
        <w:t>Xem lại bài đã chữa</w:t>
      </w:r>
      <w:r w:rsidR="00275BA2">
        <w:rPr>
          <w:lang w:val="pt-BR"/>
        </w:rPr>
        <w:t>.</w:t>
      </w:r>
    </w:p>
    <w:p w:rsidR="00B03769" w:rsidRPr="008076C4" w:rsidRDefault="004A56B3" w:rsidP="004A56B3">
      <w:pPr>
        <w:rPr>
          <w:lang w:val="pt-BR"/>
        </w:rPr>
      </w:pPr>
      <w:r>
        <w:rPr>
          <w:lang w:val="pt-BR"/>
        </w:rPr>
        <w:tab/>
      </w:r>
      <w:r w:rsidRPr="00FC23F5">
        <w:rPr>
          <w:lang w:val="pt-BR"/>
        </w:rPr>
        <w:t>- Làm các bài tập còn lại</w:t>
      </w:r>
      <w:r w:rsidR="00275BA2">
        <w:rPr>
          <w:lang w:val="pt-BR"/>
        </w:rPr>
        <w:t>.</w:t>
      </w:r>
    </w:p>
    <w:p w:rsidR="00B03769" w:rsidRPr="008076C4" w:rsidRDefault="00B03769" w:rsidP="00B03769">
      <w:pPr>
        <w:pStyle w:val="Heading3"/>
        <w:rPr>
          <w:lang w:val="pt-BR"/>
        </w:rPr>
      </w:pPr>
      <w:r w:rsidRPr="008076C4">
        <w:rPr>
          <w:lang w:val="pt-BR"/>
        </w:rPr>
        <w:t>5. Rút kinh nghiệm giờ dạy.</w:t>
      </w:r>
    </w:p>
    <w:p w:rsidR="0036407F" w:rsidRPr="008076C4" w:rsidRDefault="00B03769" w:rsidP="00275BA2">
      <w:pPr>
        <w:rPr>
          <w:lang w:val="pt-BR"/>
        </w:rPr>
      </w:pPr>
      <w:r w:rsidRPr="008076C4">
        <w:rPr>
          <w:lang w:val="pt-BR"/>
        </w:rPr>
        <w:tab/>
        <w:t>........................................................................................................................................................................................................................................................</w:t>
      </w:r>
      <w:r w:rsidR="0036407F" w:rsidRPr="008076C4">
        <w:rPr>
          <w:lang w:val="pt-BR"/>
        </w:rPr>
        <w:br w:type="page"/>
      </w:r>
    </w:p>
    <w:p w:rsidR="00CA1269" w:rsidRPr="008076C4" w:rsidRDefault="00CA1269" w:rsidP="00CA1269">
      <w:pPr>
        <w:pStyle w:val="Heading2"/>
        <w:rPr>
          <w:lang w:val="pt-BR"/>
        </w:rPr>
      </w:pPr>
      <w:r w:rsidRPr="008076C4">
        <w:rPr>
          <w:lang w:val="pt-BR"/>
        </w:rPr>
        <w:lastRenderedPageBreak/>
        <w:t>Tiế</w:t>
      </w:r>
      <w:r w:rsidR="00217F9D" w:rsidRPr="008076C4">
        <w:rPr>
          <w:lang w:val="pt-BR"/>
        </w:rPr>
        <w:t>t 20</w:t>
      </w:r>
      <w:r w:rsidRPr="008076C4">
        <w:rPr>
          <w:lang w:val="pt-BR"/>
        </w:rPr>
        <w:t xml:space="preserve">: </w:t>
      </w:r>
      <w:r w:rsidR="00217F9D" w:rsidRPr="008076C4">
        <w:rPr>
          <w:rFonts w:cstheme="majorHAnsi"/>
          <w:lang w:val="pt-BR"/>
        </w:rPr>
        <w:t>§</w:t>
      </w:r>
      <w:r w:rsidR="00217F9D" w:rsidRPr="008076C4">
        <w:rPr>
          <w:lang w:val="pt-BR"/>
        </w:rPr>
        <w:t>12. HÌNH VUÔNG</w:t>
      </w:r>
    </w:p>
    <w:p w:rsidR="00CA1269" w:rsidRPr="008076C4" w:rsidRDefault="00CA1269" w:rsidP="00CA1269">
      <w:pPr>
        <w:rPr>
          <w:lang w:val="pt-BR"/>
        </w:rPr>
      </w:pPr>
    </w:p>
    <w:p w:rsidR="00CA1269" w:rsidRPr="000E4358" w:rsidRDefault="00CA1269" w:rsidP="00CA1269">
      <w:pPr>
        <w:pStyle w:val="Heading3"/>
      </w:pPr>
      <w:r w:rsidRPr="000E4358">
        <w:t>1. Mục tiêu.</w:t>
      </w:r>
    </w:p>
    <w:p w:rsidR="00CA1269" w:rsidRDefault="00CA1269" w:rsidP="00CA1269">
      <w:pPr>
        <w:pStyle w:val="Heading4"/>
      </w:pPr>
      <w:r>
        <w:t>a) Về k</w:t>
      </w:r>
      <w:r w:rsidRPr="000E4358">
        <w:t>iến thức.</w:t>
      </w:r>
    </w:p>
    <w:p w:rsidR="00CA1269" w:rsidRPr="008076C4" w:rsidRDefault="00CA1269" w:rsidP="00CA1269">
      <w:pPr>
        <w:rPr>
          <w:lang w:val="pt-BR"/>
        </w:rPr>
      </w:pPr>
      <w:r>
        <w:tab/>
      </w:r>
      <w:r>
        <w:rPr>
          <w:lang w:val="es-MX"/>
        </w:rPr>
        <w:t xml:space="preserve">- </w:t>
      </w:r>
      <w:r w:rsidR="00BA18DA" w:rsidRPr="00FC23F5">
        <w:rPr>
          <w:lang w:val="pt-BR"/>
        </w:rPr>
        <w:t>HS nắm vững định nghĩa hình vuông, thấy được hình vuông là dạng đặc biệt của hình chữ  nhật có các cạnh bằng nhau là dạng đặc biệt của hình thoi có 4 góc bằng nhau. Hiểu được nội dung của các dấu hiệu.</w:t>
      </w:r>
    </w:p>
    <w:p w:rsidR="00CA1269" w:rsidRDefault="00CA1269" w:rsidP="00CA1269">
      <w:pPr>
        <w:pStyle w:val="Heading4"/>
      </w:pPr>
      <w:r>
        <w:t>b) Về k</w:t>
      </w:r>
      <w:r w:rsidRPr="000E4358">
        <w:t>ỹ năng.</w:t>
      </w:r>
    </w:p>
    <w:p w:rsidR="00CA1269" w:rsidRPr="008076C4" w:rsidRDefault="00CA1269" w:rsidP="00170BF7">
      <w:r>
        <w:tab/>
      </w:r>
      <w:r>
        <w:rPr>
          <w:lang w:val="es-MX"/>
        </w:rPr>
        <w:t xml:space="preserve">- </w:t>
      </w:r>
      <w:r w:rsidR="00842DF3" w:rsidRPr="00FC23F5">
        <w:rPr>
          <w:lang w:val="pt-BR"/>
        </w:rPr>
        <w:t>Hs biết vẽ hình  vuông, biết cm 1 tứ giác là hình vuông ( Vận dụng dấu hiệu nhận biết hình vuông, biết vận dụng kiến thức về hình vuông trong các bài toán cm hình học, tính toán và các bài toán thực tế.</w:t>
      </w:r>
    </w:p>
    <w:p w:rsidR="00CA1269" w:rsidRDefault="00CA1269" w:rsidP="00CA1269">
      <w:pPr>
        <w:pStyle w:val="Heading4"/>
      </w:pPr>
      <w:r>
        <w:t>c) Về t</w:t>
      </w:r>
      <w:r w:rsidRPr="000E4358">
        <w:t>hái độ.</w:t>
      </w:r>
    </w:p>
    <w:p w:rsidR="00CA1269" w:rsidRPr="003C1C41" w:rsidRDefault="00CA1269" w:rsidP="00CA1269">
      <w:r>
        <w:tab/>
      </w:r>
      <w:r w:rsidRPr="003C1C41">
        <w:t xml:space="preserve">- </w:t>
      </w:r>
      <w:r w:rsidRPr="001F1797">
        <w:t>Rèn luyện tư duy sáng tạo, tính cẩn thậ</w:t>
      </w:r>
      <w:r>
        <w:t>n, chính xác.</w:t>
      </w:r>
    </w:p>
    <w:p w:rsidR="00CA1269" w:rsidRPr="008076C4" w:rsidRDefault="00CA1269" w:rsidP="00CA1269">
      <w:pPr>
        <w:pStyle w:val="Heading3"/>
      </w:pPr>
      <w:r w:rsidRPr="008076C4">
        <w:t>2. Chuẩn bị của GV và HS.</w:t>
      </w:r>
    </w:p>
    <w:p w:rsidR="00CA1269" w:rsidRDefault="00CA1269" w:rsidP="00CA1269">
      <w:pPr>
        <w:pStyle w:val="Heading4"/>
        <w:rPr>
          <w:lang w:val="en-US"/>
        </w:rPr>
      </w:pPr>
      <w:r>
        <w:rPr>
          <w:lang w:val="en-US"/>
        </w:rPr>
        <w:t>a) Chuẩn bị của GV.</w:t>
      </w:r>
    </w:p>
    <w:p w:rsidR="00CA1269" w:rsidRPr="007E4EEA" w:rsidRDefault="00CA1269" w:rsidP="00CA1269">
      <w:pPr>
        <w:rPr>
          <w:lang w:val="en-US"/>
        </w:rPr>
      </w:pPr>
      <w:r>
        <w:rPr>
          <w:lang w:val="en-US"/>
        </w:rPr>
        <w:tab/>
        <w:t xml:space="preserve">- </w:t>
      </w:r>
      <w:r w:rsidR="00170BF7" w:rsidRPr="00FC23F5">
        <w:t>4 bộ tam giác vuông cân bằng bìa + nam châm, ê ke, thước</w:t>
      </w:r>
      <w:r w:rsidR="007E4EEA">
        <w:rPr>
          <w:lang w:val="en-US"/>
        </w:rPr>
        <w:t>.</w:t>
      </w:r>
    </w:p>
    <w:p w:rsidR="00CA1269" w:rsidRDefault="00CA1269" w:rsidP="00CA1269">
      <w:pPr>
        <w:pStyle w:val="Heading4"/>
        <w:rPr>
          <w:lang w:val="en-US"/>
        </w:rPr>
      </w:pPr>
      <w:r>
        <w:rPr>
          <w:lang w:val="en-US"/>
        </w:rPr>
        <w:t>b) Chuẩn bị của HS.</w:t>
      </w:r>
    </w:p>
    <w:p w:rsidR="00CA1269" w:rsidRPr="00392E46" w:rsidRDefault="00CA1269" w:rsidP="00CA1269">
      <w:pPr>
        <w:rPr>
          <w:lang w:val="en-US"/>
        </w:rPr>
      </w:pPr>
      <w:r>
        <w:rPr>
          <w:lang w:val="en-US"/>
        </w:rPr>
        <w:tab/>
        <w:t xml:space="preserve">- </w:t>
      </w:r>
      <w:r w:rsidRPr="00FC23F5">
        <w:t>Thước thẳ</w:t>
      </w:r>
      <w:r>
        <w:t>ng,</w:t>
      </w:r>
      <w:r w:rsidRPr="00FC23F5">
        <w:t xml:space="preserve"> </w:t>
      </w:r>
      <w:r w:rsidR="007E4EEA">
        <w:rPr>
          <w:lang w:val="en-US"/>
        </w:rPr>
        <w:t xml:space="preserve">êke, </w:t>
      </w:r>
      <w:r>
        <w:rPr>
          <w:lang w:val="en-US"/>
        </w:rPr>
        <w:t>làm bài tập về nhà</w:t>
      </w:r>
      <w:r w:rsidR="007E4EEA">
        <w:rPr>
          <w:lang w:val="en-US"/>
        </w:rPr>
        <w:t>, đọc trước bài mới</w:t>
      </w:r>
      <w:r>
        <w:t>.</w:t>
      </w:r>
    </w:p>
    <w:p w:rsidR="00CA1269" w:rsidRDefault="00CA1269" w:rsidP="00CA1269">
      <w:pPr>
        <w:pStyle w:val="Heading3"/>
        <w:rPr>
          <w:lang w:val="en-US"/>
        </w:rPr>
      </w:pPr>
      <w:r>
        <w:rPr>
          <w:lang w:val="en-US"/>
        </w:rPr>
        <w:t>3. Phương pháp giảng dạy.</w:t>
      </w:r>
    </w:p>
    <w:p w:rsidR="00CA1269" w:rsidRDefault="00CA1269" w:rsidP="00CA1269">
      <w:pPr>
        <w:rPr>
          <w:lang w:val="en-US"/>
        </w:rPr>
      </w:pPr>
      <w:r>
        <w:rPr>
          <w:lang w:val="en-US"/>
        </w:rPr>
        <w:tab/>
        <w:t>- Vấn đáp, thuyết trình.</w:t>
      </w:r>
    </w:p>
    <w:p w:rsidR="00CA1269" w:rsidRPr="000A5290" w:rsidRDefault="00CA1269" w:rsidP="00CA1269">
      <w:pPr>
        <w:rPr>
          <w:lang w:val="en-US"/>
        </w:rPr>
      </w:pPr>
      <w:r>
        <w:rPr>
          <w:lang w:val="en-US"/>
        </w:rPr>
        <w:tab/>
        <w:t>- Hoạt động nhóm, tích cực hóa hoạt động của HS.</w:t>
      </w:r>
    </w:p>
    <w:p w:rsidR="00CA1269" w:rsidRDefault="00CA1269" w:rsidP="00CA1269">
      <w:pPr>
        <w:pStyle w:val="Heading3"/>
        <w:rPr>
          <w:lang w:val="en-US"/>
        </w:rPr>
      </w:pPr>
      <w:r>
        <w:rPr>
          <w:lang w:val="en-US"/>
        </w:rPr>
        <w:t>4. Tiến trình bài dạy.</w:t>
      </w:r>
    </w:p>
    <w:p w:rsidR="00CA1269" w:rsidRDefault="00CA1269" w:rsidP="00CA1269">
      <w:pPr>
        <w:pStyle w:val="Heading4"/>
        <w:rPr>
          <w:lang w:val="en-US"/>
        </w:rPr>
      </w:pPr>
      <w:r>
        <w:rPr>
          <w:lang w:val="en-US"/>
        </w:rPr>
        <w:t>a) Ổn định tổ chức lớp học. (1 ph)</w:t>
      </w:r>
    </w:p>
    <w:p w:rsidR="00CA1269" w:rsidRPr="006B1928" w:rsidRDefault="00CA1269" w:rsidP="00CA1269">
      <w:pPr>
        <w:pStyle w:val="Heading4"/>
        <w:rPr>
          <w:lang w:val="en-US"/>
        </w:rPr>
      </w:pPr>
      <w:r w:rsidRPr="0077145A">
        <w:t>b) Kiể</w:t>
      </w:r>
      <w:r w:rsidR="00467C83">
        <w:t>m tra bài cũ.</w:t>
      </w:r>
      <w:r w:rsidR="006B1928">
        <w:rPr>
          <w:lang w:val="en-US"/>
        </w:rPr>
        <w:t xml:space="preserve"> (1 ph)</w:t>
      </w:r>
    </w:p>
    <w:p w:rsidR="00467C83" w:rsidRPr="00467C83" w:rsidRDefault="00467C83" w:rsidP="00467C83">
      <w:pPr>
        <w:rPr>
          <w:lang w:val="en-US"/>
        </w:rPr>
      </w:pPr>
      <w:r>
        <w:tab/>
      </w:r>
      <w:r>
        <w:rPr>
          <w:lang w:val="en-US"/>
        </w:rPr>
        <w:t>*ĐVĐ: Có tứ giác nào vừa là hình chữ nhật, hình thoi hay không?</w:t>
      </w:r>
    </w:p>
    <w:p w:rsidR="00CA1269" w:rsidRDefault="00CA1269" w:rsidP="00CA1269">
      <w:pPr>
        <w:pStyle w:val="Heading4"/>
        <w:rPr>
          <w:lang w:val="en-US"/>
        </w:rPr>
      </w:pPr>
      <w:r>
        <w:rPr>
          <w:lang w:val="en-US"/>
        </w:rPr>
        <w:t>c) Dạy nội dung bài mới.</w:t>
      </w:r>
    </w:p>
    <w:tbl>
      <w:tblPr>
        <w:tblStyle w:val="TableGrid"/>
        <w:tblW w:w="0" w:type="auto"/>
        <w:tblLook w:val="04A0" w:firstRow="1" w:lastRow="0" w:firstColumn="1" w:lastColumn="0" w:noHBand="0" w:noVBand="1"/>
      </w:tblPr>
      <w:tblGrid>
        <w:gridCol w:w="621"/>
        <w:gridCol w:w="4052"/>
        <w:gridCol w:w="4389"/>
      </w:tblGrid>
      <w:tr w:rsidR="00CA1269" w:rsidRPr="001C5C65" w:rsidTr="00A53F24">
        <w:tc>
          <w:tcPr>
            <w:tcW w:w="621" w:type="dxa"/>
          </w:tcPr>
          <w:p w:rsidR="00CA1269" w:rsidRPr="001C5C65" w:rsidRDefault="00CA1269" w:rsidP="00A53F24">
            <w:pPr>
              <w:jc w:val="center"/>
              <w:rPr>
                <w:b/>
                <w:lang w:val="en-US"/>
              </w:rPr>
            </w:pPr>
            <w:r w:rsidRPr="001C5C65">
              <w:rPr>
                <w:b/>
                <w:lang w:val="en-US"/>
              </w:rPr>
              <w:t>TG</w:t>
            </w:r>
          </w:p>
        </w:tc>
        <w:tc>
          <w:tcPr>
            <w:tcW w:w="4052" w:type="dxa"/>
          </w:tcPr>
          <w:p w:rsidR="00CA1269" w:rsidRPr="001C5C65" w:rsidRDefault="00CA1269" w:rsidP="00767B8C">
            <w:pPr>
              <w:jc w:val="center"/>
              <w:rPr>
                <w:b/>
                <w:lang w:val="en-US"/>
              </w:rPr>
            </w:pPr>
            <w:r w:rsidRPr="001C5C65">
              <w:rPr>
                <w:b/>
                <w:lang w:val="en-US"/>
              </w:rPr>
              <w:t>Hoạt động của GV - HS</w:t>
            </w:r>
          </w:p>
        </w:tc>
        <w:tc>
          <w:tcPr>
            <w:tcW w:w="4389" w:type="dxa"/>
          </w:tcPr>
          <w:p w:rsidR="00CA1269" w:rsidRPr="001C5C65" w:rsidRDefault="00CA1269" w:rsidP="00767B8C">
            <w:pPr>
              <w:jc w:val="center"/>
              <w:rPr>
                <w:b/>
                <w:lang w:val="en-US"/>
              </w:rPr>
            </w:pPr>
            <w:r w:rsidRPr="001C5C65">
              <w:rPr>
                <w:b/>
                <w:lang w:val="en-US"/>
              </w:rPr>
              <w:t>Nội dung ghi bảng</w:t>
            </w:r>
          </w:p>
        </w:tc>
      </w:tr>
      <w:tr w:rsidR="00CA1269" w:rsidTr="00A53F24">
        <w:tc>
          <w:tcPr>
            <w:tcW w:w="621" w:type="dxa"/>
          </w:tcPr>
          <w:p w:rsidR="00A53F24" w:rsidRDefault="00A53F24" w:rsidP="00A53F24">
            <w:pPr>
              <w:jc w:val="center"/>
              <w:rPr>
                <w:lang w:val="en-US"/>
              </w:rPr>
            </w:pPr>
          </w:p>
          <w:p w:rsidR="00A53F24" w:rsidRDefault="00A53F24" w:rsidP="00A53F24">
            <w:pPr>
              <w:jc w:val="center"/>
              <w:rPr>
                <w:lang w:val="en-US"/>
              </w:rPr>
            </w:pPr>
          </w:p>
          <w:p w:rsidR="00A53F24" w:rsidRDefault="00A53F24" w:rsidP="00A53F24">
            <w:pPr>
              <w:jc w:val="center"/>
              <w:rPr>
                <w:lang w:val="en-US"/>
              </w:rPr>
            </w:pPr>
          </w:p>
          <w:p w:rsidR="00CA1269" w:rsidRDefault="006B1928" w:rsidP="00A53F24">
            <w:pPr>
              <w:jc w:val="center"/>
              <w:rPr>
                <w:lang w:val="en-US"/>
              </w:rPr>
            </w:pPr>
            <w:r>
              <w:rPr>
                <w:lang w:val="en-US"/>
              </w:rPr>
              <w:t>1</w:t>
            </w:r>
            <w:r w:rsidR="003A2A36">
              <w:rPr>
                <w:lang w:val="en-US"/>
              </w:rPr>
              <w:t>2</w:t>
            </w:r>
            <w:r>
              <w:rPr>
                <w:lang w:val="en-US"/>
              </w:rPr>
              <w:t>'</w:t>
            </w:r>
          </w:p>
        </w:tc>
        <w:tc>
          <w:tcPr>
            <w:tcW w:w="4052" w:type="dxa"/>
          </w:tcPr>
          <w:p w:rsidR="00CA1269" w:rsidRDefault="008F58ED" w:rsidP="00767B8C">
            <w:pPr>
              <w:rPr>
                <w:b/>
                <w:lang w:val="en-US"/>
              </w:rPr>
            </w:pPr>
            <w:r>
              <w:rPr>
                <w:b/>
                <w:u w:val="single"/>
                <w:lang w:val="en-US"/>
              </w:rPr>
              <w:t>HĐ1:</w:t>
            </w:r>
            <w:r>
              <w:rPr>
                <w:b/>
                <w:lang w:val="en-US"/>
              </w:rPr>
              <w:t xml:space="preserve"> Định nghĩa.</w:t>
            </w:r>
          </w:p>
          <w:p w:rsidR="00962951" w:rsidRDefault="00962951" w:rsidP="00767B8C">
            <w:pPr>
              <w:rPr>
                <w:lang w:val="en-US"/>
              </w:rPr>
            </w:pPr>
            <w:r>
              <w:rPr>
                <w:b/>
                <w:lang w:val="en-US"/>
              </w:rPr>
              <w:t>GV:</w:t>
            </w:r>
            <w:r>
              <w:rPr>
                <w:lang w:val="en-US"/>
              </w:rPr>
              <w:t xml:space="preserve"> Vẽ hình 104 lên bảng.</w:t>
            </w:r>
          </w:p>
          <w:p w:rsidR="00962951" w:rsidRDefault="00962951" w:rsidP="00767B8C">
            <w:pPr>
              <w:rPr>
                <w:lang w:val="en-US"/>
              </w:rPr>
            </w:pPr>
            <w:r>
              <w:rPr>
                <w:b/>
                <w:lang w:val="en-US"/>
              </w:rPr>
              <w:t>?</w:t>
            </w:r>
            <w:r>
              <w:rPr>
                <w:lang w:val="en-US"/>
              </w:rPr>
              <w:t xml:space="preserve"> Hãy nhận xét về các cạnh và các góc của tứ giác ABCD?</w:t>
            </w:r>
          </w:p>
          <w:p w:rsidR="00962951" w:rsidRDefault="00962951" w:rsidP="00767B8C">
            <w:pPr>
              <w:rPr>
                <w:lang w:val="en-US"/>
              </w:rPr>
            </w:pPr>
            <w:r>
              <w:rPr>
                <w:b/>
                <w:lang w:val="en-US"/>
              </w:rPr>
              <w:t>HS:</w:t>
            </w:r>
            <w:r>
              <w:rPr>
                <w:lang w:val="en-US"/>
              </w:rPr>
              <w:t xml:space="preserve"> Tứ giác ABCD có 4 cạnh bằng nhau và 4 góc vuông.</w:t>
            </w:r>
          </w:p>
          <w:p w:rsidR="00962951" w:rsidRDefault="00962951" w:rsidP="00767B8C">
            <w:pPr>
              <w:rPr>
                <w:lang w:val="en-US"/>
              </w:rPr>
            </w:pPr>
            <w:r>
              <w:rPr>
                <w:b/>
                <w:lang w:val="en-US"/>
              </w:rPr>
              <w:t>GV:</w:t>
            </w:r>
            <w:r>
              <w:rPr>
                <w:lang w:val="en-US"/>
              </w:rPr>
              <w:t xml:space="preserve"> Giới thiệu: </w:t>
            </w:r>
            <w:r w:rsidR="0071520C">
              <w:rPr>
                <w:lang w:val="en-US"/>
              </w:rPr>
              <w:t>Tứ giác ABCD như  trên là một hình vuông.</w:t>
            </w:r>
          </w:p>
          <w:p w:rsidR="0071520C" w:rsidRDefault="0071520C" w:rsidP="00767B8C">
            <w:pPr>
              <w:rPr>
                <w:lang w:val="en-US"/>
              </w:rPr>
            </w:pPr>
            <w:r>
              <w:rPr>
                <w:b/>
                <w:lang w:val="en-US"/>
              </w:rPr>
              <w:t>?</w:t>
            </w:r>
            <w:r>
              <w:rPr>
                <w:lang w:val="en-US"/>
              </w:rPr>
              <w:t xml:space="preserve"> Vậy thế</w:t>
            </w:r>
            <w:r w:rsidR="00747C40">
              <w:rPr>
                <w:lang w:val="en-US"/>
              </w:rPr>
              <w:t xml:space="preserve"> nào là hình vuông?</w:t>
            </w:r>
          </w:p>
          <w:p w:rsidR="00747C40" w:rsidRDefault="00747C40" w:rsidP="00767B8C">
            <w:pPr>
              <w:rPr>
                <w:lang w:val="en-US"/>
              </w:rPr>
            </w:pPr>
            <w:r>
              <w:rPr>
                <w:b/>
                <w:lang w:val="en-US"/>
              </w:rPr>
              <w:t>HS:</w:t>
            </w:r>
            <w:r>
              <w:rPr>
                <w:lang w:val="en-US"/>
              </w:rPr>
              <w:t xml:space="preserve"> Phát biểu định nghĩa.</w:t>
            </w:r>
          </w:p>
          <w:p w:rsidR="00747C40" w:rsidRDefault="002D5447" w:rsidP="00767B8C">
            <w:pPr>
              <w:rPr>
                <w:lang w:val="en-US"/>
              </w:rPr>
            </w:pPr>
            <w:r>
              <w:rPr>
                <w:b/>
                <w:lang w:val="en-US"/>
              </w:rPr>
              <w:t>?</w:t>
            </w:r>
            <w:r>
              <w:rPr>
                <w:lang w:val="en-US"/>
              </w:rPr>
              <w:t xml:space="preserve"> </w:t>
            </w:r>
            <w:r w:rsidR="00E45F9A">
              <w:rPr>
                <w:lang w:val="en-US"/>
              </w:rPr>
              <w:t>Tứ  giác có 4 góc vuông là hình gì?</w:t>
            </w:r>
          </w:p>
          <w:p w:rsidR="00E45F9A" w:rsidRDefault="00E45F9A" w:rsidP="00767B8C">
            <w:pPr>
              <w:rPr>
                <w:lang w:val="en-US"/>
              </w:rPr>
            </w:pPr>
            <w:r>
              <w:rPr>
                <w:b/>
                <w:lang w:val="en-US"/>
              </w:rPr>
              <w:t>?</w:t>
            </w:r>
            <w:r>
              <w:rPr>
                <w:lang w:val="en-US"/>
              </w:rPr>
              <w:t xml:space="preserve"> Tứ giác có 4 cạnh bằng nhau là hình gì?</w:t>
            </w:r>
          </w:p>
          <w:p w:rsidR="00E45F9A" w:rsidRDefault="00E45F9A" w:rsidP="00767B8C">
            <w:pPr>
              <w:rPr>
                <w:lang w:val="en-US"/>
              </w:rPr>
            </w:pPr>
            <w:r>
              <w:rPr>
                <w:b/>
                <w:lang w:val="en-US"/>
              </w:rPr>
              <w:t>HS:</w:t>
            </w:r>
            <w:r>
              <w:rPr>
                <w:lang w:val="en-US"/>
              </w:rPr>
              <w:t xml:space="preserve"> Lần lượt trả lời.</w:t>
            </w:r>
          </w:p>
          <w:p w:rsidR="00E45F9A" w:rsidRDefault="00E45F9A" w:rsidP="00767B8C">
            <w:pPr>
              <w:rPr>
                <w:lang w:val="en-US"/>
              </w:rPr>
            </w:pPr>
            <w:r>
              <w:rPr>
                <w:b/>
                <w:lang w:val="en-US"/>
              </w:rPr>
              <w:t>GV:</w:t>
            </w:r>
            <w:r>
              <w:rPr>
                <w:lang w:val="en-US"/>
              </w:rPr>
              <w:t xml:space="preserve"> Vậy hình vuông vừa có 4 góc vuông, vừa có 4 cạnh bằng nhau nên nó vừa là hình chữ nhật, </w:t>
            </w:r>
            <w:r>
              <w:rPr>
                <w:lang w:val="en-US"/>
              </w:rPr>
              <w:lastRenderedPageBreak/>
              <w:t xml:space="preserve">vừa </w:t>
            </w:r>
            <w:r w:rsidR="00C84EAC">
              <w:rPr>
                <w:lang w:val="en-US"/>
              </w:rPr>
              <w:t>là hình thoi.</w:t>
            </w:r>
          </w:p>
          <w:p w:rsidR="00C84EAC" w:rsidRPr="00C84EAC" w:rsidRDefault="00C84EAC" w:rsidP="00767B8C">
            <w:pPr>
              <w:rPr>
                <w:lang w:val="en-US"/>
              </w:rPr>
            </w:pPr>
            <w:r>
              <w:rPr>
                <w:b/>
                <w:lang w:val="en-US"/>
              </w:rPr>
              <w:t>GV:</w:t>
            </w:r>
            <w:r>
              <w:rPr>
                <w:lang w:val="en-US"/>
              </w:rPr>
              <w:t xml:space="preserve"> Hình vuông là hcn có 4 cạnh bằng nhau và là hình thoi có 4 góc vuông.</w:t>
            </w:r>
          </w:p>
        </w:tc>
        <w:tc>
          <w:tcPr>
            <w:tcW w:w="4389" w:type="dxa"/>
          </w:tcPr>
          <w:p w:rsidR="00CA1269" w:rsidRDefault="008F58ED" w:rsidP="0015515D">
            <w:pPr>
              <w:rPr>
                <w:b/>
                <w:lang w:val="pt-BR"/>
              </w:rPr>
            </w:pPr>
            <w:r>
              <w:rPr>
                <w:b/>
                <w:lang w:val="pt-BR"/>
              </w:rPr>
              <w:lastRenderedPageBreak/>
              <w:t>1. Định nghĩa.</w:t>
            </w:r>
          </w:p>
          <w:p w:rsidR="0079711D" w:rsidRDefault="0079711D" w:rsidP="0015515D">
            <w:pPr>
              <w:rPr>
                <w:lang w:val="pt-BR"/>
              </w:rPr>
            </w:pPr>
            <w:r w:rsidRPr="0079711D">
              <w:rPr>
                <w:rFonts w:eastAsia="Times New Roman"/>
                <w:noProof/>
                <w:lang w:val="en-US"/>
              </w:rPr>
              <w:drawing>
                <wp:anchor distT="0" distB="0" distL="114300" distR="114300" simplePos="0" relativeHeight="251920384" behindDoc="0" locked="0" layoutInCell="1" allowOverlap="1" wp14:anchorId="71FE612C" wp14:editId="46E2CE85">
                  <wp:simplePos x="0" y="0"/>
                  <wp:positionH relativeFrom="column">
                    <wp:posOffset>1498600</wp:posOffset>
                  </wp:positionH>
                  <wp:positionV relativeFrom="paragraph">
                    <wp:posOffset>28575</wp:posOffset>
                  </wp:positionV>
                  <wp:extent cx="1171575" cy="1190625"/>
                  <wp:effectExtent l="0" t="0" r="0" b="0"/>
                  <wp:wrapSquare wrapText="bothSides"/>
                  <wp:docPr id="261" name="Ảnh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1171575" cy="1190625"/>
                          </a:xfrm>
                          <a:prstGeom prst="rect">
                            <a:avLst/>
                          </a:prstGeom>
                          <a:noFill/>
                          <a:ln>
                            <a:noFill/>
                          </a:ln>
                        </pic:spPr>
                      </pic:pic>
                    </a:graphicData>
                  </a:graphic>
                </wp:anchor>
              </w:drawing>
            </w:r>
            <w:r w:rsidR="002D5447">
              <w:rPr>
                <w:lang w:val="pt-BR"/>
              </w:rPr>
              <w:t>Tứ giác ABCD có:</w:t>
            </w:r>
          </w:p>
          <w:p w:rsidR="002D5447" w:rsidRDefault="002D5447" w:rsidP="0015515D">
            <w:pPr>
              <w:rPr>
                <w:lang w:val="pt-BR"/>
              </w:rPr>
            </w:pPr>
            <w:r w:rsidRPr="002D5447">
              <w:rPr>
                <w:position w:val="-6"/>
                <w:lang w:val="pt-BR"/>
              </w:rPr>
              <w:object w:dxaOrig="2020" w:dyaOrig="360">
                <v:shape id="_x0000_i1393" type="#_x0000_t75" style="width:101.25pt;height:18pt" o:ole="">
                  <v:imagedata r:id="rId663" o:title=""/>
                </v:shape>
                <o:OLEObject Type="Embed" ProgID="Equation.DSMT4" ShapeID="_x0000_i1393" DrawAspect="Content" ObjectID="_1568110021" r:id="rId664"/>
              </w:object>
            </w:r>
            <w:r>
              <w:rPr>
                <w:lang w:val="pt-BR"/>
              </w:rPr>
              <w:t xml:space="preserve"> </w:t>
            </w:r>
          </w:p>
          <w:p w:rsidR="002D5447" w:rsidRDefault="002D5447" w:rsidP="0015515D">
            <w:pPr>
              <w:rPr>
                <w:lang w:val="pt-BR"/>
              </w:rPr>
            </w:pPr>
            <w:r>
              <w:rPr>
                <w:lang w:val="pt-BR"/>
              </w:rPr>
              <w:t>AB=BC=CD=DA</w:t>
            </w:r>
          </w:p>
          <w:p w:rsidR="0079711D" w:rsidRDefault="002D5447" w:rsidP="0015515D">
            <w:pPr>
              <w:rPr>
                <w:b/>
                <w:lang w:val="pt-BR"/>
              </w:rPr>
            </w:pPr>
            <w:r>
              <w:rPr>
                <w:lang w:val="pt-BR"/>
              </w:rPr>
              <w:t>là một hình vuông.</w:t>
            </w:r>
          </w:p>
          <w:p w:rsidR="008F58ED" w:rsidRDefault="008F58ED" w:rsidP="0015515D">
            <w:pPr>
              <w:rPr>
                <w:b/>
                <w:lang w:val="pt-BR"/>
              </w:rPr>
            </w:pPr>
          </w:p>
          <w:p w:rsidR="0079711D" w:rsidRDefault="0079711D" w:rsidP="0015515D">
            <w:pPr>
              <w:rPr>
                <w:b/>
                <w:lang w:val="pt-BR"/>
              </w:rPr>
            </w:pPr>
          </w:p>
          <w:p w:rsidR="00413E5C" w:rsidRDefault="00413E5C" w:rsidP="0015515D">
            <w:pPr>
              <w:rPr>
                <w:b/>
                <w:lang w:val="pt-BR"/>
              </w:rPr>
            </w:pPr>
          </w:p>
          <w:p w:rsidR="00413E5C" w:rsidRDefault="00413E5C" w:rsidP="0015515D">
            <w:pPr>
              <w:rPr>
                <w:b/>
                <w:lang w:val="pt-BR"/>
              </w:rPr>
            </w:pPr>
          </w:p>
          <w:p w:rsidR="00413E5C" w:rsidRDefault="00413E5C" w:rsidP="0015515D">
            <w:pPr>
              <w:rPr>
                <w:b/>
                <w:lang w:val="pt-BR"/>
              </w:rPr>
            </w:pPr>
          </w:p>
          <w:p w:rsidR="0079711D" w:rsidRDefault="00664784" w:rsidP="0015515D">
            <w:pPr>
              <w:rPr>
                <w:lang w:val="pt-BR"/>
              </w:rPr>
            </w:pPr>
            <w:r w:rsidRPr="00664784">
              <w:rPr>
                <w:b/>
                <w:i/>
                <w:lang w:val="pt-BR"/>
              </w:rPr>
              <w:t>Định nghĩa:</w:t>
            </w:r>
          </w:p>
          <w:p w:rsidR="00664784" w:rsidRPr="008076C4" w:rsidRDefault="00664784" w:rsidP="0015515D">
            <w:pPr>
              <w:rPr>
                <w:rFonts w:eastAsia="Times New Roman"/>
                <w:lang w:val="pt-BR"/>
              </w:rPr>
            </w:pPr>
            <w:r w:rsidRPr="008076C4">
              <w:rPr>
                <w:rFonts w:eastAsia="Times New Roman"/>
                <w:lang w:val="pt-BR"/>
              </w:rPr>
              <w:t>Hình vuông là tứ giác có 4 góc vuông và 4 cạnh bằng nhau.</w:t>
            </w:r>
          </w:p>
          <w:p w:rsidR="00074356" w:rsidRDefault="00074356" w:rsidP="0015515D">
            <w:pPr>
              <w:rPr>
                <w:lang w:val="pt-BR"/>
              </w:rPr>
            </w:pPr>
          </w:p>
          <w:p w:rsidR="004B2235" w:rsidRDefault="004B2235" w:rsidP="0015515D">
            <w:pPr>
              <w:rPr>
                <w:lang w:val="pt-BR"/>
              </w:rPr>
            </w:pPr>
            <w:r>
              <w:rPr>
                <w:lang w:val="pt-BR"/>
              </w:rPr>
              <w:t>Suy ra:</w:t>
            </w:r>
          </w:p>
          <w:p w:rsidR="004B2235" w:rsidRDefault="004B2235" w:rsidP="0015515D">
            <w:pPr>
              <w:rPr>
                <w:lang w:val="pt-BR"/>
              </w:rPr>
            </w:pPr>
            <w:r>
              <w:rPr>
                <w:lang w:val="pt-BR"/>
              </w:rPr>
              <w:t>- Hình vuông là hình chữ nhật cóc 4 cạnh bằng nhau.</w:t>
            </w:r>
          </w:p>
          <w:p w:rsidR="004B2235" w:rsidRDefault="004B2235" w:rsidP="0015515D">
            <w:pPr>
              <w:rPr>
                <w:lang w:val="pt-BR"/>
              </w:rPr>
            </w:pPr>
            <w:r>
              <w:rPr>
                <w:lang w:val="pt-BR"/>
              </w:rPr>
              <w:lastRenderedPageBreak/>
              <w:t>- Hình vuông là hình thoi có 4 góc vuông.</w:t>
            </w:r>
          </w:p>
          <w:p w:rsidR="00F65BEE" w:rsidRPr="00664784" w:rsidRDefault="00F65BEE" w:rsidP="0015515D">
            <w:pPr>
              <w:rPr>
                <w:lang w:val="pt-BR"/>
              </w:rPr>
            </w:pPr>
            <w:r>
              <w:rPr>
                <w:lang w:val="pt-BR"/>
              </w:rPr>
              <w:t>Vậy: Hình vuông vừa là hình chữ nhật, vừa là hình thoi.</w:t>
            </w:r>
          </w:p>
        </w:tc>
      </w:tr>
      <w:tr w:rsidR="001B22FC" w:rsidTr="00A53F24">
        <w:tc>
          <w:tcPr>
            <w:tcW w:w="621" w:type="dxa"/>
          </w:tcPr>
          <w:p w:rsidR="004079AA" w:rsidRDefault="004079AA" w:rsidP="00A53F24">
            <w:pPr>
              <w:jc w:val="center"/>
              <w:rPr>
                <w:lang w:val="en-US"/>
              </w:rPr>
            </w:pPr>
          </w:p>
          <w:p w:rsidR="004079AA" w:rsidRDefault="004079AA" w:rsidP="00A53F24">
            <w:pPr>
              <w:jc w:val="center"/>
              <w:rPr>
                <w:lang w:val="en-US"/>
              </w:rPr>
            </w:pPr>
          </w:p>
          <w:p w:rsidR="001B22FC" w:rsidRDefault="003A2A36" w:rsidP="00A53F24">
            <w:pPr>
              <w:jc w:val="center"/>
              <w:rPr>
                <w:lang w:val="en-US"/>
              </w:rPr>
            </w:pPr>
            <w:r>
              <w:rPr>
                <w:lang w:val="en-US"/>
              </w:rPr>
              <w:t>13'</w:t>
            </w:r>
          </w:p>
        </w:tc>
        <w:tc>
          <w:tcPr>
            <w:tcW w:w="4052" w:type="dxa"/>
          </w:tcPr>
          <w:p w:rsidR="001B22FC" w:rsidRDefault="001B22FC" w:rsidP="00767B8C">
            <w:pPr>
              <w:rPr>
                <w:b/>
                <w:lang w:val="en-US"/>
              </w:rPr>
            </w:pPr>
            <w:r>
              <w:rPr>
                <w:b/>
                <w:u w:val="single"/>
                <w:lang w:val="en-US"/>
              </w:rPr>
              <w:t>HĐ2:</w:t>
            </w:r>
            <w:r>
              <w:rPr>
                <w:b/>
                <w:lang w:val="en-US"/>
              </w:rPr>
              <w:t xml:space="preserve"> Tính chất.</w:t>
            </w:r>
          </w:p>
          <w:p w:rsidR="00B34B0B" w:rsidRDefault="00C41951" w:rsidP="00767B8C">
            <w:pPr>
              <w:rPr>
                <w:lang w:val="en-US"/>
              </w:rPr>
            </w:pPr>
            <w:r>
              <w:rPr>
                <w:b/>
                <w:lang w:val="en-US"/>
              </w:rPr>
              <w:t>GV:</w:t>
            </w:r>
            <w:r>
              <w:rPr>
                <w:lang w:val="en-US"/>
              </w:rPr>
              <w:t xml:space="preserve"> Hình vuông vừa là hình chữ nhật, vừa là hình thoi nên nó sẽ có tất cả các tính chất của hình chữ nhật và hình thoi.</w:t>
            </w:r>
          </w:p>
          <w:p w:rsidR="00C41951" w:rsidRDefault="00C41951" w:rsidP="00767B8C">
            <w:pPr>
              <w:rPr>
                <w:lang w:val="en-US"/>
              </w:rPr>
            </w:pPr>
            <w:r>
              <w:rPr>
                <w:b/>
                <w:lang w:val="en-US"/>
              </w:rPr>
              <w:t>HS:</w:t>
            </w:r>
            <w:r>
              <w:rPr>
                <w:lang w:val="en-US"/>
              </w:rPr>
              <w:t xml:space="preserve"> Đọc lại tính chất của hình chữ nhật và hình thoi.</w:t>
            </w:r>
          </w:p>
          <w:p w:rsidR="00A82AA2" w:rsidRDefault="00A82AA2" w:rsidP="00767B8C">
            <w:pPr>
              <w:rPr>
                <w:lang w:val="en-US"/>
              </w:rPr>
            </w:pPr>
            <w:r>
              <w:rPr>
                <w:b/>
                <w:lang w:val="en-US"/>
              </w:rPr>
              <w:t>GV:</w:t>
            </w:r>
            <w:r>
              <w:rPr>
                <w:lang w:val="en-US"/>
              </w:rPr>
              <w:t xml:space="preserve"> Ngoài các tính chất đó ra, hình vuông còn có thêm tính chất nào, ta làm </w:t>
            </w:r>
            <w:r w:rsidRPr="00A82AA2">
              <w:rPr>
                <w:bdr w:val="single" w:sz="4" w:space="0" w:color="auto"/>
                <w:lang w:val="en-US"/>
              </w:rPr>
              <w:t>?1</w:t>
            </w:r>
            <w:r>
              <w:rPr>
                <w:lang w:val="en-US"/>
              </w:rPr>
              <w:t>.</w:t>
            </w:r>
          </w:p>
          <w:p w:rsidR="00A82AA2" w:rsidRDefault="008F5464" w:rsidP="00767B8C">
            <w:pPr>
              <w:rPr>
                <w:lang w:val="en-US"/>
              </w:rPr>
            </w:pPr>
            <w:r>
              <w:rPr>
                <w:b/>
                <w:lang w:val="en-US"/>
              </w:rPr>
              <w:t>?</w:t>
            </w:r>
            <w:r>
              <w:rPr>
                <w:lang w:val="en-US"/>
              </w:rPr>
              <w:t xml:space="preserve"> Hình vuông là hình chữ nhật nên đường chéo của nó có t/c gì?</w:t>
            </w:r>
          </w:p>
          <w:p w:rsidR="008F5464" w:rsidRDefault="008F5464" w:rsidP="00767B8C">
            <w:pPr>
              <w:rPr>
                <w:lang w:val="en-US"/>
              </w:rPr>
            </w:pPr>
            <w:r>
              <w:rPr>
                <w:b/>
                <w:lang w:val="en-US"/>
              </w:rPr>
              <w:t>?</w:t>
            </w:r>
            <w:r>
              <w:rPr>
                <w:lang w:val="en-US"/>
              </w:rPr>
              <w:t xml:space="preserve"> Hình vuông là hình thoi nên đường chéo của nó có t/c gì?</w:t>
            </w:r>
          </w:p>
          <w:p w:rsidR="008F5464" w:rsidRPr="008F5464" w:rsidRDefault="008F5464" w:rsidP="00767B8C">
            <w:pPr>
              <w:rPr>
                <w:lang w:val="en-US"/>
              </w:rPr>
            </w:pPr>
            <w:r>
              <w:rPr>
                <w:b/>
                <w:lang w:val="en-US"/>
              </w:rPr>
              <w:t>HS:</w:t>
            </w:r>
            <w:r>
              <w:rPr>
                <w:lang w:val="en-US"/>
              </w:rPr>
              <w:t xml:space="preserve"> Lầ lượt trả lời.</w:t>
            </w:r>
          </w:p>
        </w:tc>
        <w:tc>
          <w:tcPr>
            <w:tcW w:w="4389" w:type="dxa"/>
          </w:tcPr>
          <w:p w:rsidR="001B22FC" w:rsidRDefault="001B22FC" w:rsidP="0015515D">
            <w:pPr>
              <w:rPr>
                <w:b/>
                <w:lang w:val="pt-BR"/>
              </w:rPr>
            </w:pPr>
            <w:r>
              <w:rPr>
                <w:b/>
                <w:lang w:val="pt-BR"/>
              </w:rPr>
              <w:t>2. Tính chất.</w:t>
            </w:r>
          </w:p>
          <w:p w:rsidR="001B22FC" w:rsidRDefault="001B22FC" w:rsidP="0015515D">
            <w:pPr>
              <w:rPr>
                <w:lang w:val="pt-BR"/>
              </w:rPr>
            </w:pPr>
          </w:p>
          <w:p w:rsidR="001331DF" w:rsidRDefault="001331DF" w:rsidP="0015515D">
            <w:pPr>
              <w:rPr>
                <w:lang w:val="en-US"/>
              </w:rPr>
            </w:pPr>
            <w:r>
              <w:rPr>
                <w:lang w:val="pt-BR"/>
              </w:rPr>
              <w:t xml:space="preserve">- Hình vuông </w:t>
            </w:r>
            <w:r>
              <w:rPr>
                <w:lang w:val="en-US"/>
              </w:rPr>
              <w:t>có tất cả các tính chất của hình chữ nhật và hình thoi.</w:t>
            </w:r>
          </w:p>
          <w:p w:rsidR="00330CB7" w:rsidRDefault="00330CB7" w:rsidP="0015515D">
            <w:pPr>
              <w:rPr>
                <w:lang w:val="en-US"/>
              </w:rPr>
            </w:pPr>
          </w:p>
          <w:p w:rsidR="008F5464" w:rsidRDefault="008F5464" w:rsidP="0015515D">
            <w:pPr>
              <w:rPr>
                <w:lang w:val="en-US"/>
              </w:rPr>
            </w:pPr>
          </w:p>
          <w:p w:rsidR="00413E5C" w:rsidRDefault="00413E5C" w:rsidP="0015515D">
            <w:pPr>
              <w:rPr>
                <w:lang w:val="en-US"/>
              </w:rPr>
            </w:pPr>
          </w:p>
          <w:p w:rsidR="00413E5C" w:rsidRDefault="00413E5C" w:rsidP="0015515D">
            <w:pPr>
              <w:rPr>
                <w:lang w:val="en-US"/>
              </w:rPr>
            </w:pPr>
          </w:p>
          <w:p w:rsidR="00330CB7" w:rsidRDefault="00330CB7" w:rsidP="0015515D">
            <w:pPr>
              <w:rPr>
                <w:lang w:val="en-US"/>
              </w:rPr>
            </w:pPr>
            <w:r w:rsidRPr="00330CB7">
              <w:rPr>
                <w:bdr w:val="single" w:sz="4" w:space="0" w:color="auto"/>
                <w:lang w:val="en-US"/>
              </w:rPr>
              <w:t>?1</w:t>
            </w:r>
            <w:r>
              <w:rPr>
                <w:lang w:val="en-US"/>
              </w:rPr>
              <w:t xml:space="preserve"> </w:t>
            </w:r>
          </w:p>
          <w:p w:rsidR="00330CB7" w:rsidRDefault="008F5464" w:rsidP="0015515D">
            <w:pPr>
              <w:rPr>
                <w:lang w:val="pt-BR"/>
              </w:rPr>
            </w:pPr>
            <w:r>
              <w:rPr>
                <w:lang w:val="pt-BR"/>
              </w:rPr>
              <w:t>Đường chéo của hình vuông có tính chất:</w:t>
            </w:r>
          </w:p>
          <w:p w:rsidR="008F5464" w:rsidRDefault="008F5464" w:rsidP="0015515D">
            <w:pPr>
              <w:rPr>
                <w:lang w:val="pt-BR"/>
              </w:rPr>
            </w:pPr>
            <w:r>
              <w:rPr>
                <w:lang w:val="pt-BR"/>
              </w:rPr>
              <w:t>- Bằng nhau</w:t>
            </w:r>
            <w:r w:rsidR="00AD74E2">
              <w:rPr>
                <w:lang w:val="pt-BR"/>
              </w:rPr>
              <w:t>.</w:t>
            </w:r>
          </w:p>
          <w:p w:rsidR="008F5464" w:rsidRDefault="008F5464" w:rsidP="0015515D">
            <w:pPr>
              <w:rPr>
                <w:lang w:val="pt-BR"/>
              </w:rPr>
            </w:pPr>
            <w:r>
              <w:rPr>
                <w:lang w:val="pt-BR"/>
              </w:rPr>
              <w:t>- Vuông góc với nhau tại trung điểm của mỗi đường</w:t>
            </w:r>
            <w:r w:rsidR="00AD74E2">
              <w:rPr>
                <w:lang w:val="pt-BR"/>
              </w:rPr>
              <w:t>.</w:t>
            </w:r>
          </w:p>
          <w:p w:rsidR="008F5464" w:rsidRPr="001331DF" w:rsidRDefault="008F5464" w:rsidP="0015515D">
            <w:pPr>
              <w:rPr>
                <w:lang w:val="pt-BR"/>
              </w:rPr>
            </w:pPr>
            <w:r>
              <w:rPr>
                <w:lang w:val="pt-BR"/>
              </w:rPr>
              <w:t>- Là đường phân giác của các góc của hình vuông.</w:t>
            </w:r>
          </w:p>
        </w:tc>
      </w:tr>
      <w:tr w:rsidR="00633291" w:rsidTr="00A53F24">
        <w:tc>
          <w:tcPr>
            <w:tcW w:w="621" w:type="dxa"/>
          </w:tcPr>
          <w:p w:rsidR="004079AA" w:rsidRDefault="004079AA" w:rsidP="00A53F24">
            <w:pPr>
              <w:jc w:val="center"/>
              <w:rPr>
                <w:lang w:val="en-US"/>
              </w:rPr>
            </w:pPr>
          </w:p>
          <w:p w:rsidR="004079AA" w:rsidRDefault="004079AA" w:rsidP="00A53F24">
            <w:pPr>
              <w:jc w:val="center"/>
              <w:rPr>
                <w:lang w:val="en-US"/>
              </w:rPr>
            </w:pPr>
          </w:p>
          <w:p w:rsidR="00633291" w:rsidRDefault="006B1928" w:rsidP="00A53F24">
            <w:pPr>
              <w:jc w:val="center"/>
              <w:rPr>
                <w:lang w:val="en-US"/>
              </w:rPr>
            </w:pPr>
            <w:r>
              <w:rPr>
                <w:lang w:val="en-US"/>
              </w:rPr>
              <w:t>10</w:t>
            </w:r>
            <w:r w:rsidR="004079AA">
              <w:rPr>
                <w:lang w:val="en-US"/>
              </w:rPr>
              <w:t>'</w:t>
            </w:r>
          </w:p>
        </w:tc>
        <w:tc>
          <w:tcPr>
            <w:tcW w:w="4052" w:type="dxa"/>
          </w:tcPr>
          <w:p w:rsidR="00633291" w:rsidRDefault="00633291" w:rsidP="00767B8C">
            <w:pPr>
              <w:rPr>
                <w:b/>
                <w:lang w:val="en-US"/>
              </w:rPr>
            </w:pPr>
            <w:r>
              <w:rPr>
                <w:b/>
                <w:u w:val="single"/>
                <w:lang w:val="en-US"/>
              </w:rPr>
              <w:t>HĐ3:</w:t>
            </w:r>
            <w:r>
              <w:rPr>
                <w:b/>
                <w:lang w:val="en-US"/>
              </w:rPr>
              <w:t xml:space="preserve"> Dấu hiệu nhận biết.</w:t>
            </w:r>
          </w:p>
          <w:p w:rsidR="002D3611" w:rsidRPr="002D3611" w:rsidRDefault="002D3611" w:rsidP="002D3611">
            <w:pPr>
              <w:rPr>
                <w:lang w:val="en-US"/>
              </w:rPr>
            </w:pPr>
            <w:r w:rsidRPr="002D3611">
              <w:rPr>
                <w:b/>
                <w:lang w:val="en-US"/>
              </w:rPr>
              <w:t>GV:</w:t>
            </w:r>
            <w:r w:rsidRPr="002D3611">
              <w:rPr>
                <w:lang w:val="en-US"/>
              </w:rPr>
              <w:t xml:space="preserve"> Chúng ta đã biết hv vừa là hcn vừa là hình thoi. Vậy ta có thể nhận biết được hv qua hcn và hình thoi ntn?</w:t>
            </w:r>
          </w:p>
          <w:p w:rsidR="002D3611" w:rsidRPr="002D3611" w:rsidRDefault="002D3611" w:rsidP="002D3611">
            <w:pPr>
              <w:rPr>
                <w:lang w:val="en-US"/>
              </w:rPr>
            </w:pPr>
            <w:r w:rsidRPr="002D3611">
              <w:rPr>
                <w:b/>
                <w:lang w:val="en-US"/>
              </w:rPr>
              <w:t>HS:</w:t>
            </w:r>
            <w:r w:rsidRPr="002D3611">
              <w:rPr>
                <w:lang w:val="en-US"/>
              </w:rPr>
              <w:t xml:space="preserve"> Suy nghĩ, phát biểu</w:t>
            </w:r>
            <w:r w:rsidR="00DF3EBC">
              <w:rPr>
                <w:lang w:val="en-US"/>
              </w:rPr>
              <w:t>.</w:t>
            </w:r>
          </w:p>
          <w:p w:rsidR="002D3611" w:rsidRDefault="002D3611" w:rsidP="002D3611">
            <w:pPr>
              <w:rPr>
                <w:lang w:val="pt-BR"/>
              </w:rPr>
            </w:pPr>
            <w:r w:rsidRPr="002D3611">
              <w:rPr>
                <w:b/>
                <w:lang w:val="pt-BR"/>
              </w:rPr>
              <w:t>GV:</w:t>
            </w:r>
            <w:r w:rsidRPr="002D3611">
              <w:rPr>
                <w:lang w:val="pt-BR"/>
              </w:rPr>
              <w:t xml:space="preserve"> </w:t>
            </w:r>
            <w:r w:rsidR="00C2145D">
              <w:rPr>
                <w:lang w:val="pt-BR"/>
              </w:rPr>
              <w:t>Hướng dẫn HS về nhà tự chứng minh các dấu hiệu trên</w:t>
            </w:r>
            <w:r w:rsidR="00DF3EBC">
              <w:rPr>
                <w:lang w:val="pt-BR"/>
              </w:rPr>
              <w:t>.</w:t>
            </w:r>
          </w:p>
          <w:p w:rsidR="00DF3EBC" w:rsidRPr="002D3611" w:rsidRDefault="00DF3EBC" w:rsidP="002D3611">
            <w:pPr>
              <w:rPr>
                <w:lang w:val="pt-BR"/>
              </w:rPr>
            </w:pPr>
            <w:r>
              <w:rPr>
                <w:lang w:val="pt-BR"/>
              </w:rPr>
              <w:t>Từ các dấu hiệu trên, ta có thể nhận xét như sau:</w:t>
            </w:r>
          </w:p>
          <w:p w:rsidR="002D3611" w:rsidRPr="002D3611" w:rsidRDefault="002D3611" w:rsidP="002D3611">
            <w:pPr>
              <w:rPr>
                <w:lang w:val="pt-BR"/>
              </w:rPr>
            </w:pPr>
            <w:r w:rsidRPr="002D3611">
              <w:rPr>
                <w:b/>
                <w:lang w:val="pt-BR"/>
              </w:rPr>
              <w:t>HS:</w:t>
            </w:r>
            <w:r w:rsidRPr="002D3611">
              <w:rPr>
                <w:lang w:val="pt-BR"/>
              </w:rPr>
              <w:t xml:space="preserve"> Chú ý nghe</w:t>
            </w:r>
          </w:p>
          <w:p w:rsidR="002D3611" w:rsidRPr="002D3611" w:rsidRDefault="002D3611" w:rsidP="002D3611">
            <w:pPr>
              <w:rPr>
                <w:lang w:val="pt-BR"/>
              </w:rPr>
            </w:pPr>
            <w:r w:rsidRPr="002D3611">
              <w:rPr>
                <w:b/>
                <w:lang w:val="pt-BR"/>
              </w:rPr>
              <w:t>GV:</w:t>
            </w:r>
            <w:r w:rsidRPr="002D3611">
              <w:rPr>
                <w:lang w:val="pt-BR"/>
              </w:rPr>
              <w:t xml:space="preserve"> Y/c hs làm </w:t>
            </w:r>
            <w:r w:rsidRPr="00C23F19">
              <w:rPr>
                <w:bdr w:val="single" w:sz="4" w:space="0" w:color="auto"/>
                <w:lang w:val="pt-BR"/>
              </w:rPr>
              <w:t>?2</w:t>
            </w:r>
            <w:r w:rsidR="00C23F19">
              <w:rPr>
                <w:lang w:val="pt-BR"/>
              </w:rPr>
              <w:t>.</w:t>
            </w:r>
            <w:r w:rsidR="00070CCD">
              <w:rPr>
                <w:lang w:val="pt-BR"/>
              </w:rPr>
              <w:t xml:space="preserve"> GV treo bảng phụ hình 105.</w:t>
            </w:r>
          </w:p>
          <w:p w:rsidR="002D3611" w:rsidRPr="00633291" w:rsidRDefault="002D3611" w:rsidP="002D3611">
            <w:pPr>
              <w:rPr>
                <w:b/>
                <w:lang w:val="en-US"/>
              </w:rPr>
            </w:pPr>
            <w:r w:rsidRPr="002D3611">
              <w:rPr>
                <w:b/>
                <w:lang w:val="pt-BR"/>
              </w:rPr>
              <w:t>HS:</w:t>
            </w:r>
            <w:r w:rsidRPr="002D3611">
              <w:rPr>
                <w:lang w:val="pt-BR"/>
              </w:rPr>
              <w:t xml:space="preserve"> Thực hiện</w:t>
            </w:r>
            <w:r w:rsidR="007D4555">
              <w:rPr>
                <w:lang w:val="pt-BR"/>
              </w:rPr>
              <w:t>.</w:t>
            </w:r>
          </w:p>
        </w:tc>
        <w:tc>
          <w:tcPr>
            <w:tcW w:w="4389" w:type="dxa"/>
          </w:tcPr>
          <w:p w:rsidR="00633291" w:rsidRDefault="00633291" w:rsidP="0015515D">
            <w:pPr>
              <w:rPr>
                <w:b/>
                <w:lang w:val="pt-BR"/>
              </w:rPr>
            </w:pPr>
            <w:r>
              <w:rPr>
                <w:b/>
                <w:lang w:val="pt-BR"/>
              </w:rPr>
              <w:t>3. Dấu hiệu nhận biết.</w:t>
            </w:r>
          </w:p>
          <w:p w:rsidR="00633291" w:rsidRDefault="002D3611" w:rsidP="0015515D">
            <w:pPr>
              <w:rPr>
                <w:lang w:val="pt-BR"/>
              </w:rPr>
            </w:pPr>
            <w:r>
              <w:rPr>
                <w:lang w:val="pt-BR"/>
              </w:rPr>
              <w:t>Có 5 dấu hiệu (SGK – 107)</w:t>
            </w:r>
          </w:p>
          <w:p w:rsidR="002D3611" w:rsidRDefault="002D3611" w:rsidP="0015515D">
            <w:pPr>
              <w:rPr>
                <w:lang w:val="pt-BR"/>
              </w:rPr>
            </w:pPr>
          </w:p>
          <w:p w:rsidR="00DF3EBC" w:rsidRDefault="00DF3EBC" w:rsidP="0015515D">
            <w:pPr>
              <w:rPr>
                <w:lang w:val="pt-BR"/>
              </w:rPr>
            </w:pPr>
          </w:p>
          <w:p w:rsidR="00DF3EBC" w:rsidRDefault="00DF3EBC" w:rsidP="0015515D">
            <w:pPr>
              <w:rPr>
                <w:lang w:val="pt-BR"/>
              </w:rPr>
            </w:pPr>
          </w:p>
          <w:p w:rsidR="00DF3EBC" w:rsidRDefault="00DF3EBC" w:rsidP="0015515D">
            <w:pPr>
              <w:rPr>
                <w:lang w:val="pt-BR"/>
              </w:rPr>
            </w:pPr>
          </w:p>
          <w:p w:rsidR="00DF3EBC" w:rsidRDefault="00DF3EBC" w:rsidP="0015515D">
            <w:pPr>
              <w:rPr>
                <w:lang w:val="pt-BR"/>
              </w:rPr>
            </w:pPr>
            <w:r>
              <w:rPr>
                <w:b/>
                <w:i/>
                <w:lang w:val="pt-BR"/>
              </w:rPr>
              <w:t>* Nhận xét:</w:t>
            </w:r>
          </w:p>
          <w:p w:rsidR="00DF3EBC" w:rsidRDefault="00DF3EBC" w:rsidP="0015515D">
            <w:pPr>
              <w:rPr>
                <w:lang w:val="pt-BR"/>
              </w:rPr>
            </w:pPr>
            <w:r>
              <w:rPr>
                <w:lang w:val="pt-BR"/>
              </w:rPr>
              <w:t>Một tứ giác vừa là hình chữ nhật, vừa là hình thoi thì tứ giác đó là hình vuông.</w:t>
            </w:r>
          </w:p>
          <w:p w:rsidR="007D4555" w:rsidRDefault="007D4555" w:rsidP="0015515D">
            <w:pPr>
              <w:rPr>
                <w:lang w:val="pt-BR"/>
              </w:rPr>
            </w:pPr>
          </w:p>
          <w:p w:rsidR="00DF3EBC" w:rsidRDefault="00FA4A10" w:rsidP="0015515D">
            <w:pPr>
              <w:rPr>
                <w:lang w:val="pt-BR"/>
              </w:rPr>
            </w:pPr>
            <w:r w:rsidRPr="00C23F19">
              <w:rPr>
                <w:bdr w:val="single" w:sz="4" w:space="0" w:color="auto"/>
                <w:lang w:val="pt-BR"/>
              </w:rPr>
              <w:t>?2</w:t>
            </w:r>
            <w:r>
              <w:rPr>
                <w:lang w:val="pt-BR"/>
              </w:rPr>
              <w:t xml:space="preserve"> </w:t>
            </w:r>
          </w:p>
          <w:p w:rsidR="00FA4A10" w:rsidRPr="00DF3EBC" w:rsidRDefault="00070CCD" w:rsidP="0015515D">
            <w:pPr>
              <w:rPr>
                <w:lang w:val="pt-BR"/>
              </w:rPr>
            </w:pPr>
            <w:r w:rsidRPr="00070CCD">
              <w:rPr>
                <w:rFonts w:eastAsia="Times New Roman"/>
                <w:lang w:val="pt-BR"/>
              </w:rPr>
              <w:t>Các hình trong hình 105 có hình a, c, d là hình vuông, hình b chưa đúng.</w:t>
            </w:r>
          </w:p>
        </w:tc>
      </w:tr>
    </w:tbl>
    <w:p w:rsidR="00B74DCE" w:rsidRDefault="00B74DCE" w:rsidP="00B74DCE"/>
    <w:p w:rsidR="00CA1269" w:rsidRPr="008076C4" w:rsidRDefault="00CA1269" w:rsidP="00CA1269">
      <w:pPr>
        <w:pStyle w:val="Heading4"/>
      </w:pPr>
      <w:r w:rsidRPr="008076C4">
        <w:t>d) Củng cố, luyện tậ</w:t>
      </w:r>
      <w:r w:rsidR="006B1928" w:rsidRPr="008076C4">
        <w:t>p. (6</w:t>
      </w:r>
      <w:r w:rsidRPr="008076C4">
        <w:t xml:space="preserve"> ph)</w:t>
      </w:r>
    </w:p>
    <w:p w:rsidR="00CA1269" w:rsidRPr="008076C4" w:rsidRDefault="00CA1269" w:rsidP="007D4555">
      <w:r>
        <w:rPr>
          <w:b/>
        </w:rPr>
        <w:tab/>
      </w:r>
      <w:r w:rsidR="007D4555" w:rsidRPr="008076C4">
        <w:t>- Làm bài tập 79 SGK:</w:t>
      </w:r>
      <w:r w:rsidR="00E64D98" w:rsidRPr="008076C4">
        <w:t xml:space="preserve"> </w:t>
      </w:r>
      <w:r w:rsidR="0019619C" w:rsidRPr="008076C4">
        <w:t>(</w:t>
      </w:r>
      <w:r w:rsidR="00E64D98" w:rsidRPr="008076C4">
        <w:t>GV gợi ý: Dựa và định lí Pitago</w:t>
      </w:r>
      <w:r w:rsidR="0019619C" w:rsidRPr="008076C4">
        <w:t>)</w:t>
      </w:r>
    </w:p>
    <w:p w:rsidR="009C2165" w:rsidRPr="00FC23F5" w:rsidRDefault="009C2165" w:rsidP="009C2165">
      <w:pPr>
        <w:rPr>
          <w:lang w:val="pt-BR"/>
        </w:rPr>
      </w:pPr>
      <w:r>
        <w:rPr>
          <w:lang w:val="pt-BR"/>
        </w:rPr>
        <w:tab/>
      </w:r>
      <w:r w:rsidRPr="00FC23F5">
        <w:rPr>
          <w:lang w:val="pt-BR"/>
        </w:rPr>
        <w:t xml:space="preserve">a) Đường chéo hình vuông là </w:t>
      </w:r>
      <w:r w:rsidRPr="00FC23F5">
        <w:rPr>
          <w:position w:val="-8"/>
        </w:rPr>
        <w:object w:dxaOrig="460" w:dyaOrig="360">
          <v:shape id="_x0000_i1394" type="#_x0000_t75" style="width:23.25pt;height:18pt" o:ole="">
            <v:imagedata r:id="rId665" o:title=""/>
          </v:shape>
          <o:OLEObject Type="Embed" ProgID="Equation.DSMT4" ShapeID="_x0000_i1394" DrawAspect="Content" ObjectID="_1568110022" r:id="rId666"/>
        </w:object>
      </w:r>
      <w:r w:rsidRPr="00FC23F5">
        <w:rPr>
          <w:lang w:val="pt-BR"/>
        </w:rPr>
        <w:t xml:space="preserve">  (cm)</w:t>
      </w:r>
    </w:p>
    <w:p w:rsidR="007D4555" w:rsidRPr="008076C4" w:rsidRDefault="009C2165" w:rsidP="009C2165">
      <w:pPr>
        <w:rPr>
          <w:lang w:val="pt-BR"/>
        </w:rPr>
      </w:pPr>
      <w:r>
        <w:rPr>
          <w:lang w:val="pt-BR"/>
        </w:rPr>
        <w:tab/>
      </w:r>
      <w:r w:rsidRPr="00FC23F5">
        <w:rPr>
          <w:lang w:val="pt-BR"/>
        </w:rPr>
        <w:t xml:space="preserve">b) Cạnh của hình vuông là </w:t>
      </w:r>
      <w:r w:rsidRPr="00FC23F5">
        <w:rPr>
          <w:position w:val="-6"/>
        </w:rPr>
        <w:object w:dxaOrig="380" w:dyaOrig="340">
          <v:shape id="_x0000_i1395" type="#_x0000_t75" style="width:18.75pt;height:17.25pt" o:ole="">
            <v:imagedata r:id="rId667" o:title=""/>
          </v:shape>
          <o:OLEObject Type="Embed" ProgID="Equation.DSMT4" ShapeID="_x0000_i1395" DrawAspect="Content" ObjectID="_1568110023" r:id="rId668"/>
        </w:object>
      </w:r>
      <w:r w:rsidRPr="00FC23F5">
        <w:rPr>
          <w:lang w:val="pt-BR"/>
        </w:rPr>
        <w:t xml:space="preserve"> ( cm)</w:t>
      </w:r>
    </w:p>
    <w:p w:rsidR="00CA1269" w:rsidRPr="008076C4" w:rsidRDefault="00CA1269" w:rsidP="00CA1269">
      <w:pPr>
        <w:pStyle w:val="Heading4"/>
        <w:rPr>
          <w:lang w:val="pt-BR"/>
        </w:rPr>
      </w:pPr>
      <w:r w:rsidRPr="008076C4">
        <w:rPr>
          <w:lang w:val="pt-BR"/>
        </w:rPr>
        <w:t>e) Hướng dẫn học sinh tự học ở</w:t>
      </w:r>
      <w:r w:rsidR="006B1928" w:rsidRPr="008076C4">
        <w:rPr>
          <w:lang w:val="pt-BR"/>
        </w:rPr>
        <w:t xml:space="preserve"> nhà. (2</w:t>
      </w:r>
      <w:r w:rsidRPr="008076C4">
        <w:rPr>
          <w:lang w:val="pt-BR"/>
        </w:rPr>
        <w:t xml:space="preserve"> ph)</w:t>
      </w:r>
    </w:p>
    <w:p w:rsidR="009C2165" w:rsidRPr="00FC23F5" w:rsidRDefault="001C6755" w:rsidP="009C2165">
      <w:r>
        <w:tab/>
      </w:r>
      <w:r w:rsidR="009C2165" w:rsidRPr="00FC23F5">
        <w:t>- Chứng minh các dấu hiệu</w:t>
      </w:r>
    </w:p>
    <w:p w:rsidR="001C6755" w:rsidRDefault="009C2165" w:rsidP="009C2165">
      <w:r>
        <w:tab/>
      </w:r>
      <w:r w:rsidRPr="00FC23F5">
        <w:t>- Làm các bài tập 79, 80, 81, 82 ( SGK)</w:t>
      </w:r>
    </w:p>
    <w:p w:rsidR="00CA1269" w:rsidRPr="008076C4" w:rsidRDefault="001C6755" w:rsidP="001C6755">
      <w:r>
        <w:tab/>
        <w:t xml:space="preserve">- </w:t>
      </w:r>
      <w:r w:rsidR="009C2165" w:rsidRPr="008076C4">
        <w:t>Chuẩn bị trước các bài tập luyện tập</w:t>
      </w:r>
      <w:r>
        <w:t>.</w:t>
      </w:r>
    </w:p>
    <w:p w:rsidR="00CA1269" w:rsidRPr="008076C4" w:rsidRDefault="00CA1269" w:rsidP="00CA1269">
      <w:pPr>
        <w:pStyle w:val="Heading3"/>
      </w:pPr>
      <w:r w:rsidRPr="008076C4">
        <w:t>5. Rút kinh nghiệm giờ dạy.</w:t>
      </w:r>
    </w:p>
    <w:p w:rsidR="00F56247" w:rsidRDefault="00CA1269" w:rsidP="00BC2CB7">
      <w:r w:rsidRPr="008076C4">
        <w:lastRenderedPageBreak/>
        <w:tab/>
      </w:r>
    </w:p>
    <w:p w:rsidR="00285F16" w:rsidRPr="008076C4" w:rsidRDefault="00285F16" w:rsidP="00285F16">
      <w:pPr>
        <w:pStyle w:val="Heading2"/>
      </w:pPr>
      <w:r w:rsidRPr="008076C4">
        <w:t>Tiế</w:t>
      </w:r>
      <w:r w:rsidR="00D56116" w:rsidRPr="008076C4">
        <w:t>t 21</w:t>
      </w:r>
      <w:r w:rsidRPr="008076C4">
        <w:t xml:space="preserve">: </w:t>
      </w:r>
      <w:r w:rsidR="00D56116" w:rsidRPr="008076C4">
        <w:rPr>
          <w:rFonts w:cstheme="majorHAnsi"/>
        </w:rPr>
        <w:t>LUYỆN TẬP</w:t>
      </w:r>
    </w:p>
    <w:p w:rsidR="00285F16" w:rsidRPr="008076C4" w:rsidRDefault="00285F16" w:rsidP="00285F16"/>
    <w:p w:rsidR="00285F16" w:rsidRPr="000E4358" w:rsidRDefault="00285F16" w:rsidP="00285F16">
      <w:pPr>
        <w:pStyle w:val="Heading3"/>
      </w:pPr>
      <w:r w:rsidRPr="000E4358">
        <w:t>1. Mục tiêu.</w:t>
      </w:r>
    </w:p>
    <w:p w:rsidR="00285F16" w:rsidRDefault="00285F16" w:rsidP="00285F16">
      <w:pPr>
        <w:pStyle w:val="Heading4"/>
      </w:pPr>
      <w:r>
        <w:t>a) Về k</w:t>
      </w:r>
      <w:r w:rsidRPr="000E4358">
        <w:t>iến thức.</w:t>
      </w:r>
    </w:p>
    <w:p w:rsidR="00285F16" w:rsidRPr="008076C4" w:rsidRDefault="00285F16" w:rsidP="00285F16">
      <w:r>
        <w:tab/>
      </w:r>
      <w:r>
        <w:rPr>
          <w:lang w:val="es-MX"/>
        </w:rPr>
        <w:t>- Ô</w:t>
      </w:r>
      <w:r w:rsidRPr="00FD5FA3">
        <w:rPr>
          <w:lang w:val="es-MX"/>
        </w:rPr>
        <w:t>n tập củng cố kiến thức về</w:t>
      </w:r>
      <w:r>
        <w:rPr>
          <w:lang w:val="es-MX"/>
        </w:rPr>
        <w:t xml:space="preserve"> t</w:t>
      </w:r>
      <w:r w:rsidRPr="00FD5FA3">
        <w:rPr>
          <w:lang w:val="es-MX"/>
        </w:rPr>
        <w:t xml:space="preserve">/c và các dấu hiệu nhận biết về </w:t>
      </w:r>
      <w:r>
        <w:rPr>
          <w:lang w:val="es-MX"/>
        </w:rPr>
        <w:t>hình bình hành</w:t>
      </w:r>
      <w:r w:rsidRPr="00FD5FA3">
        <w:rPr>
          <w:lang w:val="es-MX"/>
        </w:rPr>
        <w:t xml:space="preserve">, </w:t>
      </w:r>
      <w:r>
        <w:rPr>
          <w:lang w:val="es-MX"/>
        </w:rPr>
        <w:t>hìn</w:t>
      </w:r>
      <w:r w:rsidR="00F30E5C">
        <w:rPr>
          <w:lang w:val="es-MX"/>
        </w:rPr>
        <w:t>h</w:t>
      </w:r>
      <w:r>
        <w:rPr>
          <w:lang w:val="es-MX"/>
        </w:rPr>
        <w:t xml:space="preserve"> chữ nhật,</w:t>
      </w:r>
      <w:r w:rsidRPr="00FD5FA3">
        <w:rPr>
          <w:lang w:val="es-MX"/>
        </w:rPr>
        <w:t xml:space="preserve"> hình thoi, hình vuông</w:t>
      </w:r>
      <w:r>
        <w:rPr>
          <w:lang w:val="es-MX"/>
        </w:rPr>
        <w:t>.</w:t>
      </w:r>
    </w:p>
    <w:p w:rsidR="00285F16" w:rsidRDefault="00285F16" w:rsidP="00285F16">
      <w:pPr>
        <w:pStyle w:val="Heading4"/>
      </w:pPr>
      <w:r>
        <w:t>b) Về k</w:t>
      </w:r>
      <w:r w:rsidRPr="000E4358">
        <w:t>ỹ năng.</w:t>
      </w:r>
    </w:p>
    <w:p w:rsidR="00285F16" w:rsidRPr="008076C4" w:rsidRDefault="00285F16" w:rsidP="00285F16">
      <w:r>
        <w:tab/>
      </w:r>
      <w:r>
        <w:rPr>
          <w:lang w:val="es-MX"/>
        </w:rPr>
        <w:t xml:space="preserve">- </w:t>
      </w:r>
      <w:r w:rsidR="00761B47" w:rsidRPr="00FC23F5">
        <w:rPr>
          <w:lang w:val="pt-BR"/>
        </w:rPr>
        <w:t>Rèn luyện cách lập luận trong chứng minh, cách trình bày lời giải một bài toán chứng minh, cách trình bày lời giải 1 bài toán xác định hình dạng cảu tứ giác , rèn luyện cách vẽ hình.</w:t>
      </w:r>
    </w:p>
    <w:p w:rsidR="00285F16" w:rsidRDefault="00285F16" w:rsidP="00285F16">
      <w:pPr>
        <w:pStyle w:val="Heading4"/>
      </w:pPr>
      <w:r>
        <w:t>c) Về t</w:t>
      </w:r>
      <w:r w:rsidRPr="000E4358">
        <w:t>hái độ.</w:t>
      </w:r>
    </w:p>
    <w:p w:rsidR="00285F16" w:rsidRPr="003C1C41" w:rsidRDefault="00285F16" w:rsidP="00285F16">
      <w:r>
        <w:tab/>
      </w:r>
      <w:r w:rsidRPr="003C1C41">
        <w:t xml:space="preserve">- </w:t>
      </w:r>
      <w:r w:rsidRPr="001F1797">
        <w:t>Rèn luyện tư duy sáng tạo, tính cẩn thậ</w:t>
      </w:r>
      <w:r>
        <w:t>n, chính xác.</w:t>
      </w:r>
    </w:p>
    <w:p w:rsidR="00285F16" w:rsidRPr="008076C4" w:rsidRDefault="00285F16" w:rsidP="00285F16">
      <w:pPr>
        <w:pStyle w:val="Heading3"/>
      </w:pPr>
      <w:r w:rsidRPr="008076C4">
        <w:t>2. Chuẩn bị của GV và HS.</w:t>
      </w:r>
    </w:p>
    <w:p w:rsidR="00285F16" w:rsidRDefault="00285F16" w:rsidP="00285F16">
      <w:pPr>
        <w:pStyle w:val="Heading4"/>
        <w:rPr>
          <w:lang w:val="en-US"/>
        </w:rPr>
      </w:pPr>
      <w:r>
        <w:rPr>
          <w:lang w:val="en-US"/>
        </w:rPr>
        <w:t>a) Chuẩn bị của GV.</w:t>
      </w:r>
    </w:p>
    <w:p w:rsidR="00285F16" w:rsidRPr="007E4EEA" w:rsidRDefault="00285F16" w:rsidP="00285F16">
      <w:pPr>
        <w:rPr>
          <w:lang w:val="en-US"/>
        </w:rPr>
      </w:pPr>
      <w:r>
        <w:rPr>
          <w:lang w:val="en-US"/>
        </w:rPr>
        <w:tab/>
        <w:t xml:space="preserve">- </w:t>
      </w:r>
      <w:r w:rsidR="00CE2FEB" w:rsidRPr="00FC23F5">
        <w:t>Com pa, thước, bảng phụ, phấn màu.</w:t>
      </w:r>
    </w:p>
    <w:p w:rsidR="00285F16" w:rsidRDefault="00285F16" w:rsidP="00285F16">
      <w:pPr>
        <w:pStyle w:val="Heading4"/>
        <w:rPr>
          <w:lang w:val="en-US"/>
        </w:rPr>
      </w:pPr>
      <w:r>
        <w:rPr>
          <w:lang w:val="en-US"/>
        </w:rPr>
        <w:t>b) Chuẩn bị của HS.</w:t>
      </w:r>
    </w:p>
    <w:p w:rsidR="00285F16" w:rsidRPr="00392E46" w:rsidRDefault="00285F16" w:rsidP="00285F16">
      <w:pPr>
        <w:rPr>
          <w:lang w:val="en-US"/>
        </w:rPr>
      </w:pPr>
      <w:r>
        <w:rPr>
          <w:lang w:val="en-US"/>
        </w:rPr>
        <w:tab/>
        <w:t xml:space="preserve">- </w:t>
      </w:r>
      <w:r w:rsidRPr="00FC23F5">
        <w:t>Thước thẳ</w:t>
      </w:r>
      <w:r>
        <w:t>ng,</w:t>
      </w:r>
      <w:r w:rsidRPr="00FC23F5">
        <w:t xml:space="preserve"> </w:t>
      </w:r>
      <w:r>
        <w:rPr>
          <w:lang w:val="en-US"/>
        </w:rPr>
        <w:t>êke, làm bài tập về nhà</w:t>
      </w:r>
      <w:r>
        <w:t>.</w:t>
      </w:r>
    </w:p>
    <w:p w:rsidR="00285F16" w:rsidRDefault="00285F16" w:rsidP="00285F16">
      <w:pPr>
        <w:pStyle w:val="Heading3"/>
        <w:rPr>
          <w:lang w:val="en-US"/>
        </w:rPr>
      </w:pPr>
      <w:r>
        <w:rPr>
          <w:lang w:val="en-US"/>
        </w:rPr>
        <w:t>3. Phương pháp giảng dạy.</w:t>
      </w:r>
    </w:p>
    <w:p w:rsidR="00285F16" w:rsidRDefault="00285F16" w:rsidP="00285F16">
      <w:pPr>
        <w:rPr>
          <w:lang w:val="en-US"/>
        </w:rPr>
      </w:pPr>
      <w:r>
        <w:rPr>
          <w:lang w:val="en-US"/>
        </w:rPr>
        <w:tab/>
        <w:t>- Vấn đáp, thuyết trình.</w:t>
      </w:r>
    </w:p>
    <w:p w:rsidR="00285F16" w:rsidRPr="000A5290" w:rsidRDefault="00285F16" w:rsidP="00285F16">
      <w:pPr>
        <w:rPr>
          <w:lang w:val="en-US"/>
        </w:rPr>
      </w:pPr>
      <w:r>
        <w:rPr>
          <w:lang w:val="en-US"/>
        </w:rPr>
        <w:tab/>
        <w:t>- Hoạt động nhóm, tích cực hóa hoạt động của HS.</w:t>
      </w:r>
    </w:p>
    <w:p w:rsidR="00285F16" w:rsidRDefault="00285F16" w:rsidP="00285F16">
      <w:pPr>
        <w:pStyle w:val="Heading3"/>
        <w:rPr>
          <w:lang w:val="en-US"/>
        </w:rPr>
      </w:pPr>
      <w:r>
        <w:rPr>
          <w:lang w:val="en-US"/>
        </w:rPr>
        <w:t>4. Tiến trình bài dạy.</w:t>
      </w:r>
    </w:p>
    <w:p w:rsidR="00285F16" w:rsidRDefault="00285F16" w:rsidP="00285F16">
      <w:pPr>
        <w:pStyle w:val="Heading4"/>
        <w:rPr>
          <w:lang w:val="en-US"/>
        </w:rPr>
      </w:pPr>
      <w:r>
        <w:rPr>
          <w:lang w:val="en-US"/>
        </w:rPr>
        <w:t>a) Ổn định tổ chức lớp học. (1 ph)</w:t>
      </w:r>
    </w:p>
    <w:p w:rsidR="00285F16" w:rsidRPr="006B1928" w:rsidRDefault="00285F16" w:rsidP="00285F16">
      <w:pPr>
        <w:pStyle w:val="Heading4"/>
        <w:rPr>
          <w:lang w:val="en-US"/>
        </w:rPr>
      </w:pPr>
      <w:r w:rsidRPr="0077145A">
        <w:t>b) Kiể</w:t>
      </w:r>
      <w:r>
        <w:t>m tra bài cũ.</w:t>
      </w:r>
      <w:r w:rsidR="000C26A8">
        <w:rPr>
          <w:lang w:val="en-US"/>
        </w:rPr>
        <w:t xml:space="preserve"> (1</w:t>
      </w:r>
      <w:r>
        <w:rPr>
          <w:lang w:val="en-US"/>
        </w:rPr>
        <w:t xml:space="preserve"> ph)</w:t>
      </w:r>
    </w:p>
    <w:p w:rsidR="00285F16" w:rsidRPr="00467C83" w:rsidRDefault="00285F16" w:rsidP="00285F16">
      <w:pPr>
        <w:rPr>
          <w:lang w:val="en-US"/>
        </w:rPr>
      </w:pPr>
      <w:r>
        <w:tab/>
      </w:r>
      <w:r w:rsidR="00E81384" w:rsidRPr="00FC23F5">
        <w:rPr>
          <w:bCs/>
        </w:rPr>
        <w:t>Nêu dấu hiệu nhận biết một tứ giác là hình vuông?</w:t>
      </w:r>
    </w:p>
    <w:p w:rsidR="00E81384" w:rsidRDefault="00285F16" w:rsidP="00BC7A74">
      <w:pPr>
        <w:pStyle w:val="Heading4"/>
        <w:rPr>
          <w:lang w:val="en-US"/>
        </w:rPr>
      </w:pPr>
      <w:r>
        <w:rPr>
          <w:lang w:val="en-US"/>
        </w:rPr>
        <w:t>c) Dạy nội dung bài mới.</w:t>
      </w:r>
    </w:p>
    <w:tbl>
      <w:tblPr>
        <w:tblStyle w:val="TableGrid"/>
        <w:tblW w:w="0" w:type="auto"/>
        <w:tblLook w:val="04A0" w:firstRow="1" w:lastRow="0" w:firstColumn="1" w:lastColumn="0" w:noHBand="0" w:noVBand="1"/>
      </w:tblPr>
      <w:tblGrid>
        <w:gridCol w:w="621"/>
        <w:gridCol w:w="4052"/>
        <w:gridCol w:w="4389"/>
      </w:tblGrid>
      <w:tr w:rsidR="001268BC" w:rsidRPr="001C5C65" w:rsidTr="00767B8C">
        <w:tc>
          <w:tcPr>
            <w:tcW w:w="621" w:type="dxa"/>
            <w:vAlign w:val="center"/>
          </w:tcPr>
          <w:p w:rsidR="001268BC" w:rsidRPr="001C5C65" w:rsidRDefault="001268BC" w:rsidP="00767B8C">
            <w:pPr>
              <w:jc w:val="center"/>
              <w:rPr>
                <w:b/>
                <w:lang w:val="en-US"/>
              </w:rPr>
            </w:pPr>
            <w:r w:rsidRPr="001C5C65">
              <w:rPr>
                <w:b/>
                <w:lang w:val="en-US"/>
              </w:rPr>
              <w:t>TG</w:t>
            </w:r>
          </w:p>
        </w:tc>
        <w:tc>
          <w:tcPr>
            <w:tcW w:w="4052" w:type="dxa"/>
          </w:tcPr>
          <w:p w:rsidR="001268BC" w:rsidRPr="001C5C65" w:rsidRDefault="001268BC" w:rsidP="00767B8C">
            <w:pPr>
              <w:jc w:val="center"/>
              <w:rPr>
                <w:b/>
                <w:lang w:val="en-US"/>
              </w:rPr>
            </w:pPr>
            <w:r w:rsidRPr="001C5C65">
              <w:rPr>
                <w:b/>
                <w:lang w:val="en-US"/>
              </w:rPr>
              <w:t>Hoạt động của GV - HS</w:t>
            </w:r>
          </w:p>
        </w:tc>
        <w:tc>
          <w:tcPr>
            <w:tcW w:w="4389" w:type="dxa"/>
          </w:tcPr>
          <w:p w:rsidR="001268BC" w:rsidRPr="001C5C65" w:rsidRDefault="001268BC" w:rsidP="00767B8C">
            <w:pPr>
              <w:jc w:val="center"/>
              <w:rPr>
                <w:b/>
                <w:lang w:val="en-US"/>
              </w:rPr>
            </w:pPr>
            <w:r w:rsidRPr="001C5C65">
              <w:rPr>
                <w:b/>
                <w:lang w:val="en-US"/>
              </w:rPr>
              <w:t>Nội dung ghi bảng</w:t>
            </w:r>
          </w:p>
        </w:tc>
      </w:tr>
      <w:tr w:rsidR="001268BC" w:rsidTr="004B147C">
        <w:tc>
          <w:tcPr>
            <w:tcW w:w="621" w:type="dxa"/>
          </w:tcPr>
          <w:p w:rsidR="001268BC" w:rsidRDefault="001268BC" w:rsidP="004B147C">
            <w:pPr>
              <w:jc w:val="center"/>
              <w:rPr>
                <w:lang w:val="en-US"/>
              </w:rPr>
            </w:pPr>
          </w:p>
          <w:p w:rsidR="004B147C" w:rsidRDefault="004B147C" w:rsidP="004B147C">
            <w:pPr>
              <w:jc w:val="center"/>
              <w:rPr>
                <w:lang w:val="en-US"/>
              </w:rPr>
            </w:pPr>
          </w:p>
          <w:p w:rsidR="004B147C" w:rsidRDefault="004B147C" w:rsidP="004B147C">
            <w:pPr>
              <w:jc w:val="center"/>
              <w:rPr>
                <w:lang w:val="en-US"/>
              </w:rPr>
            </w:pPr>
          </w:p>
          <w:p w:rsidR="004B147C" w:rsidRDefault="004B147C" w:rsidP="004B147C">
            <w:pPr>
              <w:jc w:val="center"/>
              <w:rPr>
                <w:lang w:val="en-US"/>
              </w:rPr>
            </w:pPr>
          </w:p>
          <w:p w:rsidR="004B147C" w:rsidRDefault="004B147C" w:rsidP="004B147C">
            <w:pPr>
              <w:jc w:val="center"/>
              <w:rPr>
                <w:lang w:val="en-US"/>
              </w:rPr>
            </w:pPr>
            <w:r>
              <w:rPr>
                <w:lang w:val="en-US"/>
              </w:rPr>
              <w:t>35'</w:t>
            </w:r>
          </w:p>
        </w:tc>
        <w:tc>
          <w:tcPr>
            <w:tcW w:w="4052" w:type="dxa"/>
          </w:tcPr>
          <w:p w:rsidR="00CB37A5" w:rsidRPr="00CB37A5" w:rsidRDefault="00CB37A5" w:rsidP="00CB37A5">
            <w:pPr>
              <w:rPr>
                <w:lang w:val="en-US"/>
              </w:rPr>
            </w:pPr>
            <w:r>
              <w:rPr>
                <w:b/>
                <w:lang w:val="en-US"/>
              </w:rPr>
              <w:t>GV:</w:t>
            </w:r>
            <w:r>
              <w:rPr>
                <w:lang w:val="en-US"/>
              </w:rPr>
              <w:t xml:space="preserve"> Hướng dẫn HS làm BT 81 SGK.</w:t>
            </w:r>
          </w:p>
          <w:p w:rsidR="00CB37A5" w:rsidRPr="00FC23F5" w:rsidRDefault="00CB37A5" w:rsidP="00CB37A5">
            <w:pPr>
              <w:rPr>
                <w:lang w:val="pt-BR"/>
              </w:rPr>
            </w:pPr>
            <w:r w:rsidRPr="00CB37A5">
              <w:rPr>
                <w:b/>
                <w:lang w:val="pt-BR"/>
              </w:rPr>
              <w:t>HS</w:t>
            </w:r>
            <w:r>
              <w:rPr>
                <w:b/>
                <w:lang w:val="pt-BR"/>
              </w:rPr>
              <w:t>:</w:t>
            </w:r>
            <w:r w:rsidRPr="00CB37A5">
              <w:rPr>
                <w:b/>
                <w:lang w:val="pt-BR"/>
              </w:rPr>
              <w:t xml:space="preserve"> </w:t>
            </w:r>
            <w:r w:rsidRPr="00FC23F5">
              <w:rPr>
                <w:lang w:val="pt-BR"/>
              </w:rPr>
              <w:t>đọc đề bà</w:t>
            </w:r>
            <w:r w:rsidR="00BA73F1">
              <w:rPr>
                <w:lang w:val="pt-BR"/>
              </w:rPr>
              <w:t>i.</w:t>
            </w:r>
          </w:p>
          <w:p w:rsidR="00CB37A5" w:rsidRPr="00FC23F5" w:rsidRDefault="00CB37A5" w:rsidP="00CB37A5">
            <w:pPr>
              <w:rPr>
                <w:lang w:val="pt-BR"/>
              </w:rPr>
            </w:pPr>
            <w:r w:rsidRPr="00BA73F1">
              <w:rPr>
                <w:b/>
                <w:lang w:val="pt-BR"/>
              </w:rPr>
              <w:t>GV</w:t>
            </w:r>
            <w:r w:rsidR="00BA73F1">
              <w:rPr>
                <w:b/>
                <w:lang w:val="pt-BR"/>
              </w:rPr>
              <w:t>:</w:t>
            </w:r>
            <w:r w:rsidRPr="00BA73F1">
              <w:rPr>
                <w:lang w:val="pt-BR"/>
              </w:rPr>
              <w:t xml:space="preserve"> </w:t>
            </w:r>
            <w:r w:rsidRPr="00FC23F5">
              <w:rPr>
                <w:lang w:val="pt-BR"/>
              </w:rPr>
              <w:t>gọi HS lên bảng vẽ hình?</w:t>
            </w:r>
          </w:p>
          <w:p w:rsidR="00CB37A5" w:rsidRDefault="00D65050" w:rsidP="00CB37A5">
            <w:pPr>
              <w:rPr>
                <w:lang w:val="pt-BR"/>
              </w:rPr>
            </w:pPr>
            <w:r>
              <w:rPr>
                <w:b/>
                <w:lang w:val="pt-BR"/>
              </w:rPr>
              <w:t xml:space="preserve">? </w:t>
            </w:r>
            <w:r>
              <w:rPr>
                <w:lang w:val="pt-BR"/>
              </w:rPr>
              <w:t xml:space="preserve">Tứ giác AEDF có bao nhiêu góc vuông? </w:t>
            </w:r>
            <w:r>
              <w:rPr>
                <w:rFonts w:ascii="Cambria Math" w:hAnsi="Cambria Math"/>
                <w:lang w:val="pt-BR"/>
              </w:rPr>
              <w:t>⇒</w:t>
            </w:r>
            <w:r>
              <w:rPr>
                <w:lang w:val="pt-BR"/>
              </w:rPr>
              <w:t xml:space="preserve"> nó là hình gì?</w:t>
            </w:r>
          </w:p>
          <w:p w:rsidR="00D65050" w:rsidRDefault="00D65050" w:rsidP="00CB37A5">
            <w:pPr>
              <w:rPr>
                <w:lang w:val="pt-BR"/>
              </w:rPr>
            </w:pPr>
            <w:r>
              <w:rPr>
                <w:b/>
                <w:lang w:val="pt-BR"/>
              </w:rPr>
              <w:t>HS:</w:t>
            </w:r>
            <w:r>
              <w:rPr>
                <w:lang w:val="pt-BR"/>
              </w:rPr>
              <w:t xml:space="preserve"> Có 3 góc vuông nên là hình chữ nhật.</w:t>
            </w:r>
          </w:p>
          <w:p w:rsidR="00410794" w:rsidRDefault="00410794" w:rsidP="00CB37A5">
            <w:pPr>
              <w:rPr>
                <w:lang w:val="pt-BR"/>
              </w:rPr>
            </w:pPr>
            <w:r>
              <w:rPr>
                <w:b/>
                <w:lang w:val="pt-BR"/>
              </w:rPr>
              <w:t>?</w:t>
            </w:r>
            <w:r>
              <w:rPr>
                <w:lang w:val="pt-BR"/>
              </w:rPr>
              <w:t xml:space="preserve"> Đường chéo AD có đặc điểm gì?</w:t>
            </w:r>
          </w:p>
          <w:p w:rsidR="00410794" w:rsidRDefault="00410794" w:rsidP="00CB37A5">
            <w:pPr>
              <w:rPr>
                <w:lang w:val="pt-BR"/>
              </w:rPr>
            </w:pPr>
            <w:r>
              <w:rPr>
                <w:rFonts w:ascii="Cambria Math" w:hAnsi="Cambria Math"/>
                <w:lang w:val="pt-BR"/>
              </w:rPr>
              <w:t>⇒</w:t>
            </w:r>
            <w:r>
              <w:rPr>
                <w:lang w:val="pt-BR"/>
              </w:rPr>
              <w:t xml:space="preserve"> AEDF là hình gì?</w:t>
            </w:r>
          </w:p>
          <w:p w:rsidR="00410794" w:rsidRDefault="00410794" w:rsidP="00CB37A5">
            <w:pPr>
              <w:rPr>
                <w:lang w:val="pt-BR"/>
              </w:rPr>
            </w:pPr>
            <w:r>
              <w:rPr>
                <w:b/>
                <w:lang w:val="pt-BR"/>
              </w:rPr>
              <w:t>HS:</w:t>
            </w:r>
            <w:r>
              <w:rPr>
                <w:lang w:val="pt-BR"/>
              </w:rPr>
              <w:t xml:space="preserve"> AD là phân giác góc A</w:t>
            </w:r>
          </w:p>
          <w:p w:rsidR="00410794" w:rsidRPr="00410794" w:rsidRDefault="00410794" w:rsidP="00CB37A5">
            <w:pPr>
              <w:rPr>
                <w:lang w:val="pt-BR"/>
              </w:rPr>
            </w:pPr>
            <w:r>
              <w:rPr>
                <w:rFonts w:ascii="Cambria Math" w:hAnsi="Cambria Math"/>
                <w:lang w:val="pt-BR"/>
              </w:rPr>
              <w:t>⇒</w:t>
            </w:r>
            <w:r>
              <w:rPr>
                <w:lang w:val="pt-BR"/>
              </w:rPr>
              <w:t xml:space="preserve"> AEDF là hình chữ nhật.</w:t>
            </w:r>
          </w:p>
          <w:p w:rsidR="00CB37A5" w:rsidRPr="00483DC5" w:rsidRDefault="00483DC5" w:rsidP="00CB37A5">
            <w:pPr>
              <w:rPr>
                <w:b/>
              </w:rPr>
            </w:pPr>
            <w:r w:rsidRPr="008076C4">
              <w:rPr>
                <w:b/>
                <w:lang w:val="pt-BR"/>
              </w:rPr>
              <w:t>GV:</w:t>
            </w:r>
            <w:r w:rsidRPr="008076C4">
              <w:rPr>
                <w:lang w:val="pt-BR"/>
              </w:rPr>
              <w:t xml:space="preserve"> Hướng dẫn HS làm bài 82 SGK.</w:t>
            </w:r>
            <w:r w:rsidR="00CB37A5" w:rsidRPr="00483DC5">
              <w:rPr>
                <w:b/>
              </w:rPr>
              <w:t xml:space="preserve">  </w:t>
            </w:r>
          </w:p>
          <w:p w:rsidR="00CB37A5" w:rsidRPr="00FC23F5" w:rsidRDefault="00CB37A5" w:rsidP="00CB37A5">
            <w:r w:rsidRPr="002026E0">
              <w:rPr>
                <w:b/>
              </w:rPr>
              <w:t>HS</w:t>
            </w:r>
            <w:r w:rsidR="002026E0" w:rsidRPr="008076C4">
              <w:rPr>
                <w:b/>
              </w:rPr>
              <w:t>:</w:t>
            </w:r>
            <w:r w:rsidRPr="002026E0">
              <w:t xml:space="preserve"> </w:t>
            </w:r>
            <w:r w:rsidRPr="00FC23F5">
              <w:t>đọc đề bài?</w:t>
            </w:r>
            <w:r w:rsidR="00767B8C">
              <w:rPr>
                <w:noProof/>
                <w:lang w:eastAsia="vi-VN"/>
              </w:rPr>
              <w:t xml:space="preserve"> </w:t>
            </w:r>
          </w:p>
          <w:p w:rsidR="00CB37A5" w:rsidRPr="00FC23F5" w:rsidRDefault="00CB37A5" w:rsidP="00CB37A5">
            <w:pPr>
              <w:rPr>
                <w:lang w:val="pt-BR"/>
              </w:rPr>
            </w:pPr>
            <w:r w:rsidRPr="002026E0">
              <w:rPr>
                <w:b/>
                <w:lang w:val="pt-BR"/>
              </w:rPr>
              <w:t>GV</w:t>
            </w:r>
            <w:r w:rsidR="002026E0">
              <w:rPr>
                <w:b/>
                <w:lang w:val="pt-BR"/>
              </w:rPr>
              <w:t>:</w:t>
            </w:r>
            <w:r w:rsidRPr="002026E0">
              <w:rPr>
                <w:lang w:val="pt-BR"/>
              </w:rPr>
              <w:t xml:space="preserve"> </w:t>
            </w:r>
            <w:r w:rsidRPr="00FC23F5">
              <w:rPr>
                <w:lang w:val="pt-BR"/>
              </w:rPr>
              <w:t>gọi HS lên bảng vẽ hình?</w:t>
            </w:r>
          </w:p>
          <w:p w:rsidR="00CB37A5" w:rsidRDefault="007B11B1" w:rsidP="00CB37A5">
            <w:pPr>
              <w:rPr>
                <w:lang w:val="pt-BR"/>
              </w:rPr>
            </w:pPr>
            <w:r>
              <w:rPr>
                <w:noProof/>
                <w:lang w:val="en-US"/>
              </w:rPr>
              <w:lastRenderedPageBreak/>
              <mc:AlternateContent>
                <mc:Choice Requires="wps">
                  <w:drawing>
                    <wp:anchor distT="0" distB="0" distL="114300" distR="114300" simplePos="0" relativeHeight="251934720" behindDoc="0" locked="0" layoutInCell="1" allowOverlap="1" wp14:anchorId="4DC95ECD" wp14:editId="4146C8CC">
                      <wp:simplePos x="0" y="0"/>
                      <wp:positionH relativeFrom="column">
                        <wp:posOffset>732790</wp:posOffset>
                      </wp:positionH>
                      <wp:positionV relativeFrom="paragraph">
                        <wp:posOffset>193675</wp:posOffset>
                      </wp:positionV>
                      <wp:extent cx="247650" cy="295275"/>
                      <wp:effectExtent l="0" t="0" r="0" b="0"/>
                      <wp:wrapNone/>
                      <wp:docPr id="276" name="Hộp văn bản 276"/>
                      <wp:cNvGraphicFramePr/>
                      <a:graphic xmlns:a="http://schemas.openxmlformats.org/drawingml/2006/main">
                        <a:graphicData uri="http://schemas.microsoft.com/office/word/2010/wordprocessingShape">
                          <wps:wsp>
                            <wps:cNvSpPr txBox="1"/>
                            <wps:spPr>
                              <a:xfrm>
                                <a:off x="0" y="0"/>
                                <a:ext cx="247650" cy="295275"/>
                              </a:xfrm>
                              <a:prstGeom prst="rect">
                                <a:avLst/>
                              </a:prstGeom>
                              <a:noFill/>
                              <a:ln w="6350">
                                <a:noFill/>
                              </a:ln>
                              <a:effectLst/>
                            </wps:spPr>
                            <wps:txbx>
                              <w:txbxContent>
                                <w:p w:rsidR="00D40B9D" w:rsidRPr="00767B8C" w:rsidRDefault="00D40B9D" w:rsidP="007B11B1">
                                  <w:pPr>
                                    <w:rPr>
                                      <w:sz w:val="24"/>
                                      <w:lang w:val="en-US"/>
                                    </w:rPr>
                                  </w:pPr>
                                  <w:r>
                                    <w:rPr>
                                      <w:sz w:val="24"/>
                                      <w:lang w:val="en-US"/>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4DC95ECD" id="Hộp văn bản 276" o:spid="_x0000_s1045" type="#_x0000_t202" style="position:absolute;left:0;text-align:left;margin-left:57.7pt;margin-top:15.25pt;width:19.5pt;height:23.25pt;z-index:251934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ODFTQIAAHMEAAAOAAAAZHJzL2Uyb0RvYy54bWysVM2O0zAQviPxDpbvNG3oDxs1XZVdFZCq&#10;3ZW6aM+u4zSRbI+x3Sblyonn4BV4AzjuQzF22m5ZOCEuznhm/NnzfTOZXrZKkp2wrgad00GvT4nQ&#10;HIpab3L68X7x6g0lzjNdMAla5HQvHL2cvXwxbUwmUqhAFsISBNEua0xOK+9NliSOV0Ix1wMjNAZL&#10;sIp53NpNUljWILqSSdrvj5MGbGEscOEceq+7IJ1F/LIU3N+WpROeyJzi23xcbVzXYU1mU5ZtLDNV&#10;zQ/PYP/wCsVqjZeeoK6ZZ2Rr6z+gVM0tOCh9j4NKoCxrLmINWM2g/6yaVcWMiLUgOc6caHL/D5bf&#10;7O4sqYucppMxJZopFOn9j++P3wzZ/fyiyZo9ftUkBJGqxrgMT6wMnvHtW2hR8qPfoTMw0JZWhS/W&#10;RjCOpO9PRIvWE47OdDgZjzDCMZRejNLJKKAkT4eNdf6dAEWCkVOLOkZ62W7pfJd6TAl3aVjUUkYt&#10;pSZNTsevEf63CIJLHTwidsUBJhTUPTxYvl23kYvBqao1FHss1kLXOc7wRY1PWjLn75jFVsEqsP39&#10;LS6lBLwaDhYlFdjPf/OHfFQQo5Q02Ho5dZ+2zApK5AeN2l4MhsPQq3EzHE1S3NjzyPo8orfqCrC7&#10;Bzhohkcz5Ht5NEsL6gGnZB5uxRDTHO/OqT+aV74bCJwyLubzmITdaZhf6pXhAToQFwi/bx+YNQdV&#10;PMp5A8cmZdkzcbrcToT51kNZR+UC0R2rqHjYYGdH7Q9TGEbnfB+znv4Vs18AAAD//wMAUEsDBBQA&#10;BgAIAAAAIQCodHlp4AAAAAkBAAAPAAAAZHJzL2Rvd25yZXYueG1sTI/BTsMwDIbvSLxDZCRuLNlY&#10;2VSaTlOlCQnBYWMXbmnjtRWNU5psKzw93mkcf/vT78/ZanSdOOEQWk8aphMFAqnytqVaw/5j87AE&#10;EaIhazpPqOEHA6zy25vMpNafaYunXawFl1BIjYYmxj6VMlQNOhMmvkfi3cEPzkSOQy3tYM5c7jo5&#10;U+pJOtMSX2hMj0WD1dfu6DS8Fpt3sy1nbvnbFS9vh3X/vf9MtL6/G9fPICKO8QrDRZ/VIWen0h/J&#10;BtFxniZzRjU8qgTEBUjmPCg1LBYKZJ7J/x/kfwAAAP//AwBQSwECLQAUAAYACAAAACEAtoM4kv4A&#10;AADhAQAAEwAAAAAAAAAAAAAAAAAAAAAAW0NvbnRlbnRfVHlwZXNdLnhtbFBLAQItABQABgAIAAAA&#10;IQA4/SH/1gAAAJQBAAALAAAAAAAAAAAAAAAAAC8BAABfcmVscy8ucmVsc1BLAQItABQABgAIAAAA&#10;IQDZgODFTQIAAHMEAAAOAAAAAAAAAAAAAAAAAC4CAABkcnMvZTJvRG9jLnhtbFBLAQItABQABgAI&#10;AAAAIQCodHlp4AAAAAkBAAAPAAAAAAAAAAAAAAAAAKcEAABkcnMvZG93bnJldi54bWxQSwUGAAAA&#10;AAQABADzAAAAtAUAAAAA&#10;" filled="f" stroked="f" strokeweight=".5pt">
                      <v:textbox>
                        <w:txbxContent>
                          <w:p w:rsidR="00D40B9D" w:rsidRPr="00767B8C" w:rsidRDefault="00D40B9D" w:rsidP="007B11B1">
                            <w:pPr>
                              <w:rPr>
                                <w:sz w:val="24"/>
                                <w:lang w:val="en-US"/>
                              </w:rPr>
                            </w:pPr>
                            <w:r>
                              <w:rPr>
                                <w:sz w:val="24"/>
                                <w:lang w:val="en-US"/>
                              </w:rPr>
                              <w:t>E</w:t>
                            </w:r>
                          </w:p>
                        </w:txbxContent>
                      </v:textbox>
                    </v:shape>
                  </w:pict>
                </mc:Fallback>
              </mc:AlternateContent>
            </w:r>
            <w:r w:rsidR="00767B8C">
              <w:rPr>
                <w:noProof/>
                <w:lang w:val="en-US"/>
              </w:rPr>
              <mc:AlternateContent>
                <mc:Choice Requires="wps">
                  <w:drawing>
                    <wp:anchor distT="0" distB="0" distL="114300" distR="114300" simplePos="0" relativeHeight="251928576" behindDoc="0" locked="0" layoutInCell="1" allowOverlap="1" wp14:anchorId="53920A48" wp14:editId="24A153A2">
                      <wp:simplePos x="0" y="0"/>
                      <wp:positionH relativeFrom="column">
                        <wp:posOffset>1793240</wp:posOffset>
                      </wp:positionH>
                      <wp:positionV relativeFrom="paragraph">
                        <wp:posOffset>178435</wp:posOffset>
                      </wp:positionV>
                      <wp:extent cx="247650" cy="295275"/>
                      <wp:effectExtent l="0" t="0" r="0" b="0"/>
                      <wp:wrapNone/>
                      <wp:docPr id="273" name="Hộp văn bản 273"/>
                      <wp:cNvGraphicFramePr/>
                      <a:graphic xmlns:a="http://schemas.openxmlformats.org/drawingml/2006/main">
                        <a:graphicData uri="http://schemas.microsoft.com/office/word/2010/wordprocessingShape">
                          <wps:wsp>
                            <wps:cNvSpPr txBox="1"/>
                            <wps:spPr>
                              <a:xfrm>
                                <a:off x="0" y="0"/>
                                <a:ext cx="247650" cy="295275"/>
                              </a:xfrm>
                              <a:prstGeom prst="rect">
                                <a:avLst/>
                              </a:prstGeom>
                              <a:noFill/>
                              <a:ln w="6350">
                                <a:noFill/>
                              </a:ln>
                              <a:effectLst/>
                            </wps:spPr>
                            <wps:txbx>
                              <w:txbxContent>
                                <w:p w:rsidR="00D40B9D" w:rsidRPr="00767B8C" w:rsidRDefault="00D40B9D" w:rsidP="00767B8C">
                                  <w:pPr>
                                    <w:rPr>
                                      <w:sz w:val="24"/>
                                      <w:lang w:val="en-US"/>
                                    </w:rPr>
                                  </w:pPr>
                                  <w:r>
                                    <w:rPr>
                                      <w:sz w:val="24"/>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53920A48" id="Hộp văn bản 273" o:spid="_x0000_s1046" type="#_x0000_t202" style="position:absolute;left:0;text-align:left;margin-left:141.2pt;margin-top:14.05pt;width:19.5pt;height:23.25pt;z-index:251928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QA9ITgIAAHMEAAAOAAAAZHJzL2Uyb0RvYy54bWysVEtu2zAQ3RfoHQjua9mKP41gOXATuC0Q&#10;JAGcImuaoiwBJIclaUvutquco1foDdplDtUhZTtu2lXRDTWcGT5y3pvR9KJVkmyFdTXonA56fUqE&#10;5lDUep3TT/eLN28pcZ7pgknQIqc74ejF7PWraWMykUIFshCWIIh2WWNyWnlvsiRxvBKKuR4YoTFY&#10;glXM49auk8KyBtGVTNJ+f5w0YAtjgQvn0HvVBeks4pel4P62LJ3wROYU3+bjauO6Cmsym7JsbZmp&#10;ar5/BvuHVyhWa7z0CHXFPCMbW/8BpWpuwUHpexxUAmVZcxFrwGoG/RfVLCtmRKwFyXHmSJP7f7D8&#10;ZntnSV3kNJ2cUaKZQpE+/Pj+9M2Q7c+vmqzY06MmIYhUNcZleGJp8Ixv30GLkh/8Dp2Bgba0Knyx&#10;NoJxJH13JFq0nnB0psPJeIQRjqH0fJRORgEleT5srPPvBSgSjJxa1DHSy7bXzneph5Rwl4ZFLWXU&#10;UmrS5HR8hvC/RRBc6uARsSv2MKGg7uHB8u2qjVwM0kNVKyh2WKyFrnOc4Ysan3TNnL9jFlsFq8D2&#10;97e4lBLwathblFRgv/zNH/JRQYxS0mDr5dR93jArKJEfNWp7PhgOQ6/GzXA0SXFjTyOr04jeqEvA&#10;7h7goBkezZDv5cEsLagHnJJ5uBVDTHO8O6f+YF76biBwyriYz2MSdqdh/lovDQ/QgbhA+H37wKzZ&#10;q+JRzhs4NCnLXojT5XYizDceyjoqF4juWEXFwwY7O2q/n8IwOqf7mPX8r5j9AgAA//8DAFBLAwQU&#10;AAYACAAAACEA/n9b7+AAAAAJAQAADwAAAGRycy9kb3ducmV2LnhtbEyPy07DMBBF90j8gzVI7KgT&#10;U0qUxqmqSBUSgkVLN91N4mkS4UeI3Tbw9bgr2M3j6M6ZYjUZzc40+t5ZCeksAUa2caq3rYT9x+Yh&#10;A+YDWoXaWZLwTR5W5e1NgblyF7ul8y60LIZYn6OELoQh59w3HRn0MzeQjbujGw2G2I4tVyNeYrjR&#10;XCTJghvsbbzQ4UBVR83n7mQkvFabd9zWwmQ/unp5O66Hr/3hScr7u2m9BBZoCn8wXPWjOpTRqXYn&#10;qzzTEkQm5hG9FimwCDyKNA5qCc/zBfCy4P8/KH8BAAD//wMAUEsBAi0AFAAGAAgAAAAhALaDOJL+&#10;AAAA4QEAABMAAAAAAAAAAAAAAAAAAAAAAFtDb250ZW50X1R5cGVzXS54bWxQSwECLQAUAAYACAAA&#10;ACEAOP0h/9YAAACUAQAACwAAAAAAAAAAAAAAAAAvAQAAX3JlbHMvLnJlbHNQSwECLQAUAAYACAAA&#10;ACEAdUAPSE4CAABzBAAADgAAAAAAAAAAAAAAAAAuAgAAZHJzL2Uyb0RvYy54bWxQSwECLQAUAAYA&#10;CAAAACEA/n9b7+AAAAAJAQAADwAAAAAAAAAAAAAAAACoBAAAZHJzL2Rvd25yZXYueG1sUEsFBgAA&#10;AAAEAAQA8wAAALUFAAAAAA==&#10;" filled="f" stroked="f" strokeweight=".5pt">
                      <v:textbox>
                        <w:txbxContent>
                          <w:p w:rsidR="00D40B9D" w:rsidRPr="00767B8C" w:rsidRDefault="00D40B9D" w:rsidP="00767B8C">
                            <w:pPr>
                              <w:rPr>
                                <w:sz w:val="24"/>
                                <w:lang w:val="en-US"/>
                              </w:rPr>
                            </w:pPr>
                            <w:r>
                              <w:rPr>
                                <w:sz w:val="24"/>
                                <w:lang w:val="en-US"/>
                              </w:rPr>
                              <w:t>B</w:t>
                            </w:r>
                          </w:p>
                        </w:txbxContent>
                      </v:textbox>
                    </v:shape>
                  </w:pict>
                </mc:Fallback>
              </mc:AlternateContent>
            </w:r>
            <w:r w:rsidR="00767B8C">
              <w:rPr>
                <w:noProof/>
                <w:lang w:val="en-US"/>
              </w:rPr>
              <mc:AlternateContent>
                <mc:Choice Requires="wps">
                  <w:drawing>
                    <wp:anchor distT="0" distB="0" distL="114300" distR="114300" simplePos="0" relativeHeight="251924480" behindDoc="0" locked="0" layoutInCell="1" allowOverlap="1" wp14:anchorId="5C1241C5" wp14:editId="43720D31">
                      <wp:simplePos x="0" y="0"/>
                      <wp:positionH relativeFrom="column">
                        <wp:posOffset>254000</wp:posOffset>
                      </wp:positionH>
                      <wp:positionV relativeFrom="paragraph">
                        <wp:posOffset>199390</wp:posOffset>
                      </wp:positionV>
                      <wp:extent cx="247650" cy="295275"/>
                      <wp:effectExtent l="0" t="0" r="0" b="0"/>
                      <wp:wrapNone/>
                      <wp:docPr id="271" name="Hộp văn bản 271"/>
                      <wp:cNvGraphicFramePr/>
                      <a:graphic xmlns:a="http://schemas.openxmlformats.org/drawingml/2006/main">
                        <a:graphicData uri="http://schemas.microsoft.com/office/word/2010/wordprocessingShape">
                          <wps:wsp>
                            <wps:cNvSpPr txBox="1"/>
                            <wps:spPr>
                              <a:xfrm>
                                <a:off x="0" y="0"/>
                                <a:ext cx="2476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0B9D" w:rsidRPr="00767B8C" w:rsidRDefault="00D40B9D">
                                  <w:pPr>
                                    <w:rPr>
                                      <w:sz w:val="24"/>
                                      <w:lang w:val="en-US"/>
                                    </w:rPr>
                                  </w:pPr>
                                  <w:r w:rsidRPr="00767B8C">
                                    <w:rPr>
                                      <w:sz w:val="24"/>
                                      <w:lang w:val="en-U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5C1241C5" id="Hộp văn bản 271" o:spid="_x0000_s1047" type="#_x0000_t202" style="position:absolute;left:0;text-align:left;margin-left:20pt;margin-top:15.7pt;width:19.5pt;height:23.25pt;z-index:251924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x6rlwIAAHYFAAAOAAAAZHJzL2Uyb0RvYy54bWysVM1uEzEQviPxDpbvdJNt0tComyq0KiBV&#10;bUWLena8drPC9hjbyW565cRz8Aq8ARz7UIy9u2koXIq42OP58/x8M0fHjVZkLZyvwBR0uDegRBgO&#10;ZWXuCvrx5uzVa0p8YKZkCowo6EZ4ejx7+eKotlORwxJUKRxBJ8ZPa1vQZQh2mmWeL4Vmfg+sMCiU&#10;4DQL+HR3WelYjd61yvLB4CCrwZXWARfeI/e0FdJZ8i+l4OFSSi8CUQXF2EI6XToX8cxmR2x655hd&#10;VrwLg/1DFJpVBj/dujplgZGVq/5wpSvuwIMMexx0BlJWXKQcMJvh4Ek210tmRcoFi+Pttkz+/7nl&#10;F+srR6qyoPlkSIlhGpv07sf3h2+WrH9+MWTBHr4aEoVYqtr6KVpcW7QJzRtosOU93yMzVqCRTscb&#10;cyMox6JvtoUWTSAcmflocjBGCUdRfjjOJ+PoJXs0ts6HtwI0iURBHfYxlZetz31oVXuV+JeBs0qp&#10;1EtlSF3Qg310/5sEnSsTOSKhonMTE2oDT1TYKBF1lPkgJFYlxR8ZCY/iRDmyZogkxrkwIaWe/KJ2&#10;1JIYxHMMO/3HqJ5j3ObR/wwmbI11ZcCl7J+EXX7qQ5atPtZ8J+9IhmbRJDgM9/vGLqDcYL8dtMPj&#10;LT+rsCvnzIcr5nBasJG4AcIlHlIBVh86ipIluPu/8aM+ghillNQ4fQX1n1fMCUrUe4PwPhyORnFc&#10;02M0nuT4cLuSxa7ErPQJYFsQwBhdIqN+UD0pHehbXBTz+CuKmOH4d0FDT56EdifgouFiPk9KOKCW&#10;hXNzbXl0HbsUMXfT3DJnO2AGRPQF9HPKpk/w2epGSwPzVQBZJfDGQrdV7RqAw53g3y2iuD1230nr&#10;cV3OfgEAAP//AwBQSwMEFAAGAAgAAAAhAERU4infAAAABwEAAA8AAABkcnMvZG93bnJldi54bWxM&#10;j0FPwkAQhe8m/ofNmHiTLYgCpVtCmhATIweQi7dtd2gbdmdrd4Hqr3c86enl5U3e+yZbDc6KC/ah&#10;9aRgPEpAIFXetFQrOLxvHuYgQtRktPWECr4wwCq/vcl0avyVdnjZx1pwCYVUK2hi7FIpQ9Wg02Hk&#10;OyTOjr53OrLta2l6feVyZ+UkSZ6l0y3xQqM7LBqsTvuzU/BabLZ6V07c/NsWL2/Hdfd5+HhS6v5u&#10;WC9BRBzi3zH84jM65MxU+jOZIKyCacKvRAWP4ykIzmcL9iXrbAEyz+R//vwHAAD//wMAUEsBAi0A&#10;FAAGAAgAAAAhALaDOJL+AAAA4QEAABMAAAAAAAAAAAAAAAAAAAAAAFtDb250ZW50X1R5cGVzXS54&#10;bWxQSwECLQAUAAYACAAAACEAOP0h/9YAAACUAQAACwAAAAAAAAAAAAAAAAAvAQAAX3JlbHMvLnJl&#10;bHNQSwECLQAUAAYACAAAACEApfMeq5cCAAB2BQAADgAAAAAAAAAAAAAAAAAuAgAAZHJzL2Uyb0Rv&#10;Yy54bWxQSwECLQAUAAYACAAAACEARFTiKd8AAAAHAQAADwAAAAAAAAAAAAAAAADxBAAAZHJzL2Rv&#10;d25yZXYueG1sUEsFBgAAAAAEAAQA8wAAAP0FAAAAAA==&#10;" filled="f" stroked="f" strokeweight=".5pt">
                      <v:textbox>
                        <w:txbxContent>
                          <w:p w:rsidR="00D40B9D" w:rsidRPr="00767B8C" w:rsidRDefault="00D40B9D">
                            <w:pPr>
                              <w:rPr>
                                <w:sz w:val="24"/>
                                <w:lang w:val="en-US"/>
                              </w:rPr>
                            </w:pPr>
                            <w:r w:rsidRPr="00767B8C">
                              <w:rPr>
                                <w:sz w:val="24"/>
                                <w:lang w:val="en-US"/>
                              </w:rPr>
                              <w:t>A</w:t>
                            </w:r>
                          </w:p>
                        </w:txbxContent>
                      </v:textbox>
                    </v:shape>
                  </w:pict>
                </mc:Fallback>
              </mc:AlternateContent>
            </w:r>
          </w:p>
          <w:p w:rsidR="00767B8C" w:rsidRDefault="00EB36F3" w:rsidP="00CB37A5">
            <w:pPr>
              <w:rPr>
                <w:lang w:val="pt-BR"/>
              </w:rPr>
            </w:pPr>
            <w:r>
              <w:rPr>
                <w:noProof/>
                <w:lang w:val="en-US"/>
              </w:rPr>
              <mc:AlternateContent>
                <mc:Choice Requires="wps">
                  <w:drawing>
                    <wp:anchor distT="0" distB="0" distL="114300" distR="114300" simplePos="0" relativeHeight="251942912" behindDoc="0" locked="0" layoutInCell="1" allowOverlap="1" wp14:anchorId="052BC0CA" wp14:editId="7A8FB52F">
                      <wp:simplePos x="0" y="0"/>
                      <wp:positionH relativeFrom="column">
                        <wp:posOffset>1094740</wp:posOffset>
                      </wp:positionH>
                      <wp:positionV relativeFrom="paragraph">
                        <wp:posOffset>182880</wp:posOffset>
                      </wp:positionV>
                      <wp:extent cx="247650" cy="295275"/>
                      <wp:effectExtent l="0" t="0" r="0" b="0"/>
                      <wp:wrapNone/>
                      <wp:docPr id="280" name="Hộp văn bản 280"/>
                      <wp:cNvGraphicFramePr/>
                      <a:graphic xmlns:a="http://schemas.openxmlformats.org/drawingml/2006/main">
                        <a:graphicData uri="http://schemas.microsoft.com/office/word/2010/wordprocessingShape">
                          <wps:wsp>
                            <wps:cNvSpPr txBox="1"/>
                            <wps:spPr>
                              <a:xfrm>
                                <a:off x="0" y="0"/>
                                <a:ext cx="247650" cy="295275"/>
                              </a:xfrm>
                              <a:prstGeom prst="rect">
                                <a:avLst/>
                              </a:prstGeom>
                              <a:noFill/>
                              <a:ln w="6350">
                                <a:noFill/>
                              </a:ln>
                              <a:effectLst/>
                            </wps:spPr>
                            <wps:txbx>
                              <w:txbxContent>
                                <w:p w:rsidR="00D40B9D" w:rsidRPr="00EB36F3" w:rsidRDefault="00D40B9D" w:rsidP="00EB36F3">
                                  <w:pPr>
                                    <w:rPr>
                                      <w:sz w:val="20"/>
                                      <w:lang w:val="en-US"/>
                                    </w:rPr>
                                  </w:pPr>
                                  <w:r>
                                    <w:rPr>
                                      <w:sz w:val="20"/>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052BC0CA" id="Hộp văn bản 280" o:spid="_x0000_s1048" type="#_x0000_t202" style="position:absolute;left:0;text-align:left;margin-left:86.2pt;margin-top:14.4pt;width:19.5pt;height:23.25pt;z-index:251942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o8OTgIAAHMEAAAOAAAAZHJzL2Uyb0RvYy54bWysVEtu2zAQ3RfoHQjua9mqP4lgOXATuC0Q&#10;JAGcImuaIm0BIoclaUvutquco1foDdplDtUhZTlu2lXRDTWcGT5y3pvR9KJRFdkJ60rQOR30+pQI&#10;zaEo9Tqnn+4Xb84ocZ7pglWgRU73wtGL2etX09pkIoUNVIWwBEG0y2qT0433JksSxzdCMdcDIzQG&#10;JVjFPG7tOiksqxFdVUna74+TGmxhLHDhHHqv2iCdRXwpBfe3UjrhSZVTfJuPq43rKqzJbMqytWVm&#10;U/LDM9g/vEKxUuOlR6gr5hnZ2vIPKFVyCw6k73FQCUhZchFrwGoG/RfVLDfMiFgLkuPMkSb3/2D5&#10;ze7OkrLIaXqG/GimUKQPP74/fTNk9/OrJiv29KhJCCJVtXEZnlgaPOObd9Cg5J3foTMw0Eirwhdr&#10;IxhH0P2RaNF4wtGZDifjEUY4htLzUToZBZTk+bCxzr8XoEgwcmpRx0gv210736Z2KeEuDYuyqqKW&#10;lSZ1TsdvEf63CIJXOnhE7IoDTCiofXiwfLNqIheDYVfVCoo9Fmuh7Rxn+KLEJ10z5++YxVbBKrD9&#10;/S0usgK8Gg4WJRuwX/7mD/moIEYpqbH1cuo+b5kVlFQfNWp7PhgOEdbHzXA0SXFjTyOr04jeqkvA&#10;7h7goBkezZDvq86UFtQDTsk83IohpjnenVPfmZe+HQicMi7m85iE3WmYv9ZLwwN0IC4Qft88MGsO&#10;qniU8wa6JmXZC3Ha3FaE+daDLKNygeiWVVQ8bLCzo/aHKQyjc7qPWc//itkvAAAA//8DAFBLAwQU&#10;AAYACAAAACEA0C0mn+AAAAAJAQAADwAAAGRycy9kb3ducmV2LnhtbEyPzU7DMBCE70i8g7VI3KgT&#10;Q2mUxqmqSBUSgkNLL9yceJtE9U+I3Tbw9CyncpzZT7MzxWqyhp1xDL13EtJZAgxd43XvWgn7j81D&#10;BixE5bQy3qGEbwywKm9vCpVrf3FbPO9iyyjEhVxJ6GIccs5D06FVYeYHdHQ7+NGqSHJsuR7VhcKt&#10;4SJJnrlVvaMPnRqw6rA57k5Wwmu1eVfbWtjsx1Qvb4f18LX/nEt5fzetl8AiTvEKw199qg4ldar9&#10;yenADOmFeCJUgshoAgEiTcmoJSzmj8DLgv9fUP4CAAD//wMAUEsBAi0AFAAGAAgAAAAhALaDOJL+&#10;AAAA4QEAABMAAAAAAAAAAAAAAAAAAAAAAFtDb250ZW50X1R5cGVzXS54bWxQSwECLQAUAAYACAAA&#10;ACEAOP0h/9YAAACUAQAACwAAAAAAAAAAAAAAAAAvAQAAX3JlbHMvLnJlbHNQSwECLQAUAAYACAAA&#10;ACEANbKPDk4CAABzBAAADgAAAAAAAAAAAAAAAAAuAgAAZHJzL2Uyb0RvYy54bWxQSwECLQAUAAYA&#10;CAAAACEA0C0mn+AAAAAJAQAADwAAAAAAAAAAAAAAAACoBAAAZHJzL2Rvd25yZXYueG1sUEsFBgAA&#10;AAAEAAQA8wAAALUFAAAAAA==&#10;" filled="f" stroked="f" strokeweight=".5pt">
                      <v:textbox>
                        <w:txbxContent>
                          <w:p w:rsidR="00D40B9D" w:rsidRPr="00EB36F3" w:rsidRDefault="00D40B9D" w:rsidP="00EB36F3">
                            <w:pPr>
                              <w:rPr>
                                <w:sz w:val="20"/>
                                <w:lang w:val="en-US"/>
                              </w:rPr>
                            </w:pPr>
                            <w:r>
                              <w:rPr>
                                <w:sz w:val="20"/>
                                <w:lang w:val="en-US"/>
                              </w:rPr>
                              <w:t>2</w:t>
                            </w:r>
                          </w:p>
                        </w:txbxContent>
                      </v:textbox>
                    </v:shape>
                  </w:pict>
                </mc:Fallback>
              </mc:AlternateContent>
            </w:r>
            <w:r w:rsidR="00767B8C" w:rsidRPr="00FC23F5">
              <w:rPr>
                <w:noProof/>
                <w:sz w:val="20"/>
                <w:lang w:val="en-US"/>
              </w:rPr>
              <mc:AlternateContent>
                <mc:Choice Requires="wpg">
                  <w:drawing>
                    <wp:anchor distT="0" distB="0" distL="114300" distR="114300" simplePos="0" relativeHeight="251922432" behindDoc="0" locked="0" layoutInCell="1" allowOverlap="1" wp14:anchorId="7626C7ED" wp14:editId="48D0D90A">
                      <wp:simplePos x="0" y="0"/>
                      <wp:positionH relativeFrom="column">
                        <wp:posOffset>354330</wp:posOffset>
                      </wp:positionH>
                      <wp:positionV relativeFrom="paragraph">
                        <wp:posOffset>178435</wp:posOffset>
                      </wp:positionV>
                      <wp:extent cx="1595755" cy="1475105"/>
                      <wp:effectExtent l="7620" t="10795" r="6350" b="9525"/>
                      <wp:wrapNone/>
                      <wp:docPr id="4" name="Nhóm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5755" cy="1475105"/>
                                <a:chOff x="7312" y="5376"/>
                                <a:chExt cx="2513" cy="2323"/>
                              </a:xfrm>
                            </wpg:grpSpPr>
                            <wps:wsp>
                              <wps:cNvPr id="5" name="Line 370"/>
                              <wps:cNvCnPr>
                                <a:cxnSpLocks noChangeShapeType="1"/>
                              </wps:cNvCnPr>
                              <wps:spPr bwMode="auto">
                                <a:xfrm>
                                  <a:off x="7407" y="5454"/>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371"/>
                              <wps:cNvCnPr>
                                <a:cxnSpLocks noChangeShapeType="1"/>
                              </wps:cNvCnPr>
                              <wps:spPr bwMode="auto">
                                <a:xfrm>
                                  <a:off x="7407" y="545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372"/>
                              <wps:cNvCnPr>
                                <a:cxnSpLocks noChangeShapeType="1"/>
                              </wps:cNvCnPr>
                              <wps:spPr bwMode="auto">
                                <a:xfrm>
                                  <a:off x="7407" y="7614"/>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Line 373"/>
                              <wps:cNvCnPr>
                                <a:cxnSpLocks noChangeShapeType="1"/>
                              </wps:cNvCnPr>
                              <wps:spPr bwMode="auto">
                                <a:xfrm>
                                  <a:off x="9747" y="545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374"/>
                              <wps:cNvCnPr>
                                <a:cxnSpLocks noChangeShapeType="1"/>
                              </wps:cNvCnPr>
                              <wps:spPr bwMode="auto">
                                <a:xfrm flipH="1">
                                  <a:off x="7407" y="5454"/>
                                  <a:ext cx="72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375"/>
                              <wps:cNvCnPr>
                                <a:cxnSpLocks noChangeShapeType="1"/>
                              </wps:cNvCnPr>
                              <wps:spPr bwMode="auto">
                                <a:xfrm>
                                  <a:off x="8127" y="5488"/>
                                  <a:ext cx="16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376"/>
                              <wps:cNvCnPr>
                                <a:cxnSpLocks noChangeShapeType="1"/>
                              </wps:cNvCnPr>
                              <wps:spPr bwMode="auto">
                                <a:xfrm>
                                  <a:off x="7407" y="7074"/>
                                  <a:ext cx="18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Line 377"/>
                              <wps:cNvCnPr>
                                <a:cxnSpLocks noChangeShapeType="1"/>
                              </wps:cNvCnPr>
                              <wps:spPr bwMode="auto">
                                <a:xfrm flipH="1">
                                  <a:off x="9061" y="5994"/>
                                  <a:ext cx="72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378"/>
                              <wps:cNvCnPr>
                                <a:cxnSpLocks noChangeShapeType="1"/>
                              </wps:cNvCnPr>
                              <wps:spPr bwMode="auto">
                                <a:xfrm flipH="1">
                                  <a:off x="7587" y="545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Line 379"/>
                              <wps:cNvCnPr>
                                <a:cxnSpLocks noChangeShapeType="1"/>
                              </wps:cNvCnPr>
                              <wps:spPr bwMode="auto">
                                <a:xfrm flipH="1">
                                  <a:off x="7587" y="537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Line 380"/>
                              <wps:cNvCnPr>
                                <a:cxnSpLocks noChangeShapeType="1"/>
                              </wps:cNvCnPr>
                              <wps:spPr bwMode="auto">
                                <a:xfrm>
                                  <a:off x="7312" y="743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Line 381"/>
                              <wps:cNvCnPr>
                                <a:cxnSpLocks noChangeShapeType="1"/>
                              </wps:cNvCnPr>
                              <wps:spPr bwMode="auto">
                                <a:xfrm>
                                  <a:off x="9645" y="58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382"/>
                              <wps:cNvCnPr>
                                <a:cxnSpLocks noChangeShapeType="1"/>
                              </wps:cNvCnPr>
                              <wps:spPr bwMode="auto">
                                <a:xfrm>
                                  <a:off x="9567" y="751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2C66C5B8" id="Nhóm 4" o:spid="_x0000_s1026" style="position:absolute;margin-left:27.9pt;margin-top:14.05pt;width:125.65pt;height:116.15pt;z-index:251922432" coordorigin="7312,5376" coordsize="2513,23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jGmHgQAACslAAAOAAAAZHJzL2Uyb0RvYy54bWzsWl9v2zYQfx+w70Do3ZFEi/qHOMVgO9lD&#10;1gZo9wEYibKESqJAKrGDYQ/7fv1QPZKSHGlpN3SIO9Tyg0yJ1Ol49+Pd8Y6Xbw5ViR6ZkAWvV5Z7&#10;4ViI1QlPi3q3sn7/cL0ILSRbWqe05DVbWU9MWm+ufv7pct/EDPOclykTCIjUMt43Kytv2ya2bZnk&#10;rKLygjeshs6Mi4q2cCt2diroHqhXpY0dx7f3XKSN4AmTEp5uTKd1pelnGUvad1kmWYvKlQW8tfoq&#10;9PVeXe2rSxrvBG3yIunYoN/ARUWLGj46kNrQlqIHUfyNVFUkgkuetRcJr2yeZUXC9BxgNq4zmc2N&#10;4A+Nnssu3u+aQUwg2omcvpls8vbxTqAiXVmehWpagYre5vzTXxXylGz2zS6GITeied/cCTNBaN7y&#10;5KOEbnvar+53ZjC63//GU6BHH1quZXPIRKVIwKzRQavgaVABO7QogYcuiUhAiIUS6HO9gLgOMUpK&#10;ctCkei9YuthC0E2Wgd/3bbv3MXGX5mW8xEvVa9PYfFgz2zGnZgaAk0eZyv8m0/c5bZhWlVQC62QK&#10;8zAyvS1qhpaBxpv6MgxZ10agyaHuBIpqvs5pvWOa2IenBoTn6imMXlE3ErTxjwIOPCcwgvKI1iaN&#10;ezHjpQerQclYszTIiMaNkO0N4xVSjZVVAuNaefTxVrZGnP0QpcuaXxdlCc9pXNZov7Iigol+QfKy&#10;SFWn6pNid78uBXqkah3qX6eb0TDAe51qYjmj6bZrt7QoTRv4LGtFD+YB7HQts9D+iJxoG25Db+Fh&#10;f7vwnM1m8cv12lv4125ANsvNer1x/1SsuV6cF2nKasVdv+hd798BoDM/ZrkOy34Qgz2mruEHzPb/&#10;mmkAotGgQeE9T5/uhBKteg6YPBE4XUDACJ0aayOo0fi7oLODJnb9GZ3aMwKozg2dWBmoETyxshin&#10;h2fgu7PxnI1nj7zOs2PiT+Cpg42TwTMKvC/59tl6zr4dE0DHyHp24fxrhp4oK4vmVxWzqsCsi/K/&#10;EoQGuIOq60NLBUB9qD6Hoc/2wC/u7X6cMBQTSBGMoKo3fCezpKGLe0sahgqFx12SxqXeJRGIRmaA&#10;Qo7mHCNREk0AqrMOJwPoYEEDJ5hEom7odCZ0Buj5buQxbJPHFjR4/a3Si84+cnzXZJyiaALV2dnP&#10;OaeVhX1I3Y6cvXa5r2tLX4RqQMLe7U+To2BV59zoeedGsQ9VhBFOo+9kUo84HaodfRJ/wKlqzNHp&#10;mUan/lC4M0Umg4XXtajP9/d9NS7wlhOXP+BzRufZZvH9SQk0PG2RKfI9YEDVisNpFn9G59lXQLE/&#10;SeKHp60xRcQ3MSgcc9DxxTH11GdGZ89uzgb9v/JO+igJnMjRKevu9JA68vP8Xtfzj2ecrj4DAAD/&#10;/wMAUEsDBBQABgAIAAAAIQBhaLux4AAAAAkBAAAPAAAAZHJzL2Rvd25yZXYueG1sTI9BT8MwDIXv&#10;SPyHyEjcWNKNjqk0naYJOE1IbEiIm9d4bbUmqZqs7f495gQ3Pz/rvc/5erKtGKgPjXcakpkCQa70&#10;pnGVhs/D68MKRIjoDLbekYYrBVgXtzc5ZsaP7oOGfawEh7iQoYY6xi6TMpQ1WQwz35Fj7+R7i5Fl&#10;X0nT48jhtpVzpZbSYuO4ocaOtjWV5/3Fangbcdwskpdhdz5tr9+H9P1rl5DW93fT5hlEpCn+HcMv&#10;PqNDwUxHf3EmiFZDmjJ51DBfJSDYX6gnHo68WKpHkEUu/39Q/AAAAP//AwBQSwECLQAUAAYACAAA&#10;ACEAtoM4kv4AAADhAQAAEwAAAAAAAAAAAAAAAAAAAAAAW0NvbnRlbnRfVHlwZXNdLnhtbFBLAQIt&#10;ABQABgAIAAAAIQA4/SH/1gAAAJQBAAALAAAAAAAAAAAAAAAAAC8BAABfcmVscy8ucmVsc1BLAQIt&#10;ABQABgAIAAAAIQAchjGmHgQAACslAAAOAAAAAAAAAAAAAAAAAC4CAABkcnMvZTJvRG9jLnhtbFBL&#10;AQItABQABgAIAAAAIQBhaLux4AAAAAkBAAAPAAAAAAAAAAAAAAAAAHgGAABkcnMvZG93bnJldi54&#10;bWxQSwUGAAAAAAQABADzAAAAhQcAAAAA&#10;">
                      <v:line id="Line 370" o:spid="_x0000_s1027" style="position:absolute;visibility:visible;mso-wrap-style:square" from="7407,5454" to="9747,5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371" o:spid="_x0000_s1028" style="position:absolute;visibility:visible;mso-wrap-style:square" from="7407,5454" to="7407,7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372" o:spid="_x0000_s1029" style="position:absolute;visibility:visible;mso-wrap-style:square" from="7407,7614" to="9747,7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22GLDAAAA3AAAAA8AAAAAAAAAAAAA&#10;AAAAoQIAAGRycy9kb3ducmV2LnhtbFBLBQYAAAAABAAEAPkAAACRAwAAAAA=&#10;"/>
                      <v:line id="Line 373" o:spid="_x0000_s1030" style="position:absolute;visibility:visible;mso-wrap-style:square" from="9747,5454" to="9747,7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pzUMYAAADcAAAADwAAAGRycy9kb3ducmV2LnhtbESPQWvCQBSE7wX/w/IEb3VTpaF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Kc1DGAAAA3AAAAA8AAAAAAAAA&#10;AAAAAAAAoQIAAGRycy9kb3ducmV2LnhtbFBLBQYAAAAABAAEAPkAAACUAwAAAAA=&#10;"/>
                      <v:line id="Line 374" o:spid="_x0000_s1031" style="position:absolute;flip:x;visibility:visible;mso-wrap-style:square" from="7407,5454" to="8127,7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JXtMcAAADcAAAADwAAAGRycy9kb3ducmV2LnhtbESPT0vDQBTE74LfYXmCF2k3Fv/UmE0p&#10;guChl1ZJ6O2ZfWZDsm/j7trGb+8WCh6HmfkNU6wmO4gD+dA5VnA7z0AQN0533Cr4eH+dLUGEiKxx&#10;cEwKfinAqry8KDDX7shbOuxiKxKEQ44KTIxjLmVoDFkMczcSJ+/LeYsxSd9K7fGY4HaQiyx7kBY7&#10;TgsGR3ox1PS7H6tALjc33379eddXfV0/maqpxv1Gqeuraf0MItIU/8Pn9ptWsLh/h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ole0xwAAANwAAAAPAAAAAAAA&#10;AAAAAAAAAKECAABkcnMvZG93bnJldi54bWxQSwUGAAAAAAQABAD5AAAAlQMAAAAA&#10;"/>
                      <v:line id="Line 375" o:spid="_x0000_s1032" style="position:absolute;visibility:visible;mso-wrap-style:square" from="8127,5488" to="9747,6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lCucMAAADcAAAADwAAAGRycy9kb3ducmV2LnhtbERPy2rCQBTdF/yH4Qrd1Ukthp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ZQrnDAAAA3AAAAA8AAAAAAAAAAAAA&#10;AAAAoQIAAGRycy9kb3ducmV2LnhtbFBLBQYAAAAABAAEAPkAAACRAwAAAAA=&#10;"/>
                      <v:line id="Line 376" o:spid="_x0000_s1033" style="position:absolute;visibility:visible;mso-wrap-style:square" from="7407,7074" to="9207,7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XnIscAAADcAAAADwAAAGRycy9kb3ducmV2LnhtbESPQWvCQBSE7wX/w/IKvdVNLQ0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VecixwAAANwAAAAPAAAAAAAA&#10;AAAAAAAAAKECAABkcnMvZG93bnJldi54bWxQSwUGAAAAAAQABAD5AAAAlQMAAAAA&#10;"/>
                      <v:line id="Line 377" o:spid="_x0000_s1034" style="position:absolute;flip:x;visibility:visible;mso-wrap-style:square" from="9061,5994" to="9781,7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cFfcMAAADcAAAADwAAAGRycy9kb3ducmV2LnhtbERPy2oCMRTdC/2HcAtupGYUEZ0aRQpC&#10;F258MOLudnI7GWZyM01SHf++WRRcHs57teltK27kQ+1YwWScgSAuna65UnA+7d4WIEJE1tg6JgUP&#10;CrBZvwxWmGt35wPdjrESKYRDjgpMjF0uZSgNWQxj1xEn7tt5izFBX0nt8Z7CbSunWTaXFmtODQY7&#10;+jBUNsdfq0Au9qMfv/2aNUVzuSxNURbdda/U8LXfvoOI1Men+N/9qRVM52l+Op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nBX3DAAAA3AAAAA8AAAAAAAAAAAAA&#10;AAAAoQIAAGRycy9kb3ducmV2LnhtbFBLBQYAAAAABAAEAPkAAACRAwAAAAA=&#10;"/>
                      <v:line id="Line 378" o:spid="_x0000_s1035" style="position:absolute;flip:x;visibility:visible;mso-wrap-style:square" from="7587,5454" to="7767,5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k+kcYAAADcAAAADwAAAGRycy9kb3ducmV2LnhtbESPQWsCMRSE7wX/Q3iCl6LZLkXsahQp&#10;FHrwUi0rvT03z82ym5dtkur675uC0OMwM98wq81gO3EhHxrHCp5mGQjiyumGawWfh7fpAkSIyBo7&#10;x6TgRgE269HDCgvtrvxBl32sRYJwKFCBibEvpAyVIYth5nri5J2dtxiT9LXUHq8JbjuZZ9lcWmw4&#10;LRjs6dVQ1e5/rAK52D1+++3puS3b4/HFlFXZf+2UmoyH7RJEpCH+h+/td60gn+fwdyYd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5PpHGAAAA3AAAAA8AAAAAAAAA&#10;AAAAAAAAoQIAAGRycy9kb3ducmV2LnhtbFBLBQYAAAAABAAEAPkAAACUAwAAAAA=&#10;"/>
                      <v:line id="Line 379" o:spid="_x0000_s1036" style="position:absolute;flip:x;visibility:visible;mso-wrap-style:square" from="7587,5376" to="7767,5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WbCsYAAADcAAAADwAAAGRycy9kb3ducmV2LnhtbESPQWsCMRSE74X+h/AKvUjNVkXsahQp&#10;FDx4qZaV3p6b182ym5dtEnX9940g9DjMzDfMYtXbVpzJh9qxgtdhBoK4dLrmSsHX/uNlBiJEZI2t&#10;Y1JwpQCr5ePDAnPtLvxJ512sRIJwyFGBibHLpQylIYth6Dri5P04bzEm6SupPV4S3LZylGVTabHm&#10;tGCwo3dDZbM7WQVyth38+vVx0hTN4fBmirLovrdKPT/16zmISH38D9/bG61gNB3D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1mwrGAAAA3AAAAA8AAAAAAAAA&#10;AAAAAAAAoQIAAGRycy9kb3ducmV2LnhtbFBLBQYAAAAABAAEAPkAAACUAwAAAAA=&#10;"/>
                      <v:line id="Line 380" o:spid="_x0000_s1037" style="position:absolute;visibility:visible;mso-wrap-style:square" from="7312,7434" to="7492,7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iCAcYAAADcAAAADwAAAGRycy9kb3ducmV2LnhtbESPQWvCQBSE7wX/w/IEb3VTL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4ggHGAAAA3AAAAA8AAAAAAAAA&#10;AAAAAAAAoQIAAGRycy9kb3ducmV2LnhtbFBLBQYAAAAABAAEAPkAAACUAwAAAAA=&#10;"/>
                      <v:line id="Line 381" o:spid="_x0000_s1038" style="position:absolute;visibility:visible;mso-wrap-style:square" from="9645,5814" to="9825,5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QnmsYAAADcAAAADwAAAGRycy9kb3ducmV2LnhtbESPQWvCQBSE7wX/w/IEb3VTp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0J5rGAAAA3AAAAA8AAAAAAAAA&#10;AAAAAAAAoQIAAGRycy9kb3ducmV2LnhtbFBLBQYAAAAABAAEAPkAAACUAwAAAAA=&#10;"/>
                      <v:line id="Line 382" o:spid="_x0000_s1039" style="position:absolute;visibility:visible;mso-wrap-style:square" from="9567,7519" to="9567,7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a57cYAAADcAAAADwAAAGRycy9kb3ducmV2LnhtbESPQWsCMRSE74L/ITyhN81qIZTVKKIU&#10;tIdSbaEen5vX3a2blyVJd7f/vikUehxm5htmtRlsIzryoXasYT7LQBAXztRcanh7fZw+gAgR2WDj&#10;mDR8U4DNejxaYW5czyfqzrEUCcIhRw1VjG0uZSgqshhmriVO3ofzFmOSvpTGY5/gtpGLLFPSYs1p&#10;ocKWdhUVt/OX1fB8/6K67fHpMLwf1bXYn66Xz95rfTcZtksQkYb4H/5rH4yGhVL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mue3GAAAA3AAAAA8AAAAAAAAA&#10;AAAAAAAAoQIAAGRycy9kb3ducmV2LnhtbFBLBQYAAAAABAAEAPkAAACUAwAAAAA=&#10;"/>
                    </v:group>
                  </w:pict>
                </mc:Fallback>
              </mc:AlternateContent>
            </w:r>
          </w:p>
          <w:p w:rsidR="00767B8C" w:rsidRDefault="00EB36F3" w:rsidP="00CB37A5">
            <w:pPr>
              <w:rPr>
                <w:lang w:val="pt-BR"/>
              </w:rPr>
            </w:pPr>
            <w:r>
              <w:rPr>
                <w:noProof/>
                <w:lang w:val="en-US"/>
              </w:rPr>
              <mc:AlternateContent>
                <mc:Choice Requires="wps">
                  <w:drawing>
                    <wp:anchor distT="0" distB="0" distL="114300" distR="114300" simplePos="0" relativeHeight="251947008" behindDoc="0" locked="0" layoutInCell="1" allowOverlap="1" wp14:anchorId="5CCD3CA5" wp14:editId="489C6D7E">
                      <wp:simplePos x="0" y="0"/>
                      <wp:positionH relativeFrom="column">
                        <wp:posOffset>799465</wp:posOffset>
                      </wp:positionH>
                      <wp:positionV relativeFrom="paragraph">
                        <wp:posOffset>64135</wp:posOffset>
                      </wp:positionV>
                      <wp:extent cx="247650" cy="295275"/>
                      <wp:effectExtent l="0" t="0" r="0" b="0"/>
                      <wp:wrapNone/>
                      <wp:docPr id="282" name="Hộp văn bản 282"/>
                      <wp:cNvGraphicFramePr/>
                      <a:graphic xmlns:a="http://schemas.openxmlformats.org/drawingml/2006/main">
                        <a:graphicData uri="http://schemas.microsoft.com/office/word/2010/wordprocessingShape">
                          <wps:wsp>
                            <wps:cNvSpPr txBox="1"/>
                            <wps:spPr>
                              <a:xfrm>
                                <a:off x="0" y="0"/>
                                <a:ext cx="247650" cy="295275"/>
                              </a:xfrm>
                              <a:prstGeom prst="rect">
                                <a:avLst/>
                              </a:prstGeom>
                              <a:noFill/>
                              <a:ln w="6350">
                                <a:noFill/>
                              </a:ln>
                              <a:effectLst/>
                            </wps:spPr>
                            <wps:txbx>
                              <w:txbxContent>
                                <w:p w:rsidR="00D40B9D" w:rsidRPr="00EB36F3" w:rsidRDefault="00D40B9D" w:rsidP="00EB36F3">
                                  <w:pPr>
                                    <w:rPr>
                                      <w:sz w:val="20"/>
                                      <w:lang w:val="en-US"/>
                                    </w:rPr>
                                  </w:pPr>
                                  <w:r>
                                    <w:rPr>
                                      <w:sz w:val="20"/>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5CCD3CA5" id="Hộp văn bản 282" o:spid="_x0000_s1049" type="#_x0000_t202" style="position:absolute;left:0;text-align:left;margin-left:62.95pt;margin-top:5.05pt;width:19.5pt;height:23.25pt;z-index:251947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EbLTAIAAHMEAAAOAAAAZHJzL2Uyb0RvYy54bWysVM1uEzEQviPxDpbvZJMlP+0qmyq0CiBF&#10;baUU9ex4vclKtsfYTnbDlVOfg1fgDeDYh2LszR+FE+LijGdmP89830zGV42SZCusq0DntNfpUiI0&#10;h6LSq5x+epi9uaDEeaYLJkGLnO6Eo1eT16/GtclECmuQhbAEQbTLapPTtfcmSxLH10Ix1wEjNAZL&#10;sIp5vNpVUlhWI7qSSdrtDpMabGEscOEcem/aIJ1E/LIU3N+VpROeyJxibT6eNp7LcCaTMctWlpl1&#10;xfdlsH+oQrFK46NHqBvmGdnY6g8oVXELDkrf4aASKMuKi9gDdtPrvuhmsWZGxF6QHGeONLn/B8tv&#10;t/eWVEVO04uUEs0UivThx/fnb4Zsf37VZMmenzQJQaSqNi7DLxYGv/HNO2hQ8oPfoTMw0JRWhV/s&#10;jWAcSd8diRaNJxydaX80HGCEYyi9HKSjQUBJTh8b6/x7AYoEI6cWdYz0su3c+Tb1kBLe0jCrpIxa&#10;Sk3qnA7fIvxvEQSXOnhEnIo9TGioLTxYvlk2kYterCe4llDssFkL7eQ4w2cVljRnzt8zi6OCXeD4&#10;+zs8Sgn4NOwtStZgv/zNH/JRQYxSUuPo5dR93jArKJEfNWp72ev3w6zGS38wSvFizyPL84jeqGvA&#10;6e7hohkezZDv5cEsLahH3JJpeBVDTHN8O6f+YF77diFwy7iYTmMSTqdhfq4XhgfoQFwg/KF5ZNbs&#10;VfEo5y0chpRlL8Rpc1sRphsPZRWVO7GKiocLTnbUfr+FYXXO7zHr9F8x+QUAAP//AwBQSwMEFAAG&#10;AAgAAAAhAH6dk23gAAAACQEAAA8AAABkcnMvZG93bnJldi54bWxMj0FPwzAMhe9I/IfIk7ixdBWt&#10;Rmk6TZUmJASHjV24uW3WVkuc0mRb4dfjndjNz356/l6+mqwRZz363pGCxTwCoal2TU+tgv3n5nEJ&#10;wgekBo0jreBHe1gV93c5Zo270Fafd6EVHEI+QwVdCEMmpa87bdHP3aCJbwc3Wgwsx1Y2I1443BoZ&#10;R1EqLfbEHzocdNnp+rg7WQVv5eYDt1Vsl7+mfH0/rIfv/Vei1MNsWr+ACHoK/2a44jM6FMxUuRM1&#10;XhjWcfLMVh6iBYirIX3iRaUgSVOQRS5vGxR/AAAA//8DAFBLAQItABQABgAIAAAAIQC2gziS/gAA&#10;AOEBAAATAAAAAAAAAAAAAAAAAAAAAABbQ29udGVudF9UeXBlc10ueG1sUEsBAi0AFAAGAAgAAAAh&#10;ADj9If/WAAAAlAEAAAsAAAAAAAAAAAAAAAAALwEAAF9yZWxzLy5yZWxzUEsBAi0AFAAGAAgAAAAh&#10;AHKgRstMAgAAcwQAAA4AAAAAAAAAAAAAAAAALgIAAGRycy9lMm9Eb2MueG1sUEsBAi0AFAAGAAgA&#10;AAAhAH6dk23gAAAACQEAAA8AAAAAAAAAAAAAAAAApgQAAGRycy9kb3ducmV2LnhtbFBLBQYAAAAA&#10;BAAEAPMAAACzBQAAAAA=&#10;" filled="f" stroked="f" strokeweight=".5pt">
                      <v:textbox>
                        <w:txbxContent>
                          <w:p w:rsidR="00D40B9D" w:rsidRPr="00EB36F3" w:rsidRDefault="00D40B9D" w:rsidP="00EB36F3">
                            <w:pPr>
                              <w:rPr>
                                <w:sz w:val="20"/>
                                <w:lang w:val="en-US"/>
                              </w:rPr>
                            </w:pPr>
                            <w:r>
                              <w:rPr>
                                <w:sz w:val="20"/>
                                <w:lang w:val="en-US"/>
                              </w:rPr>
                              <w:t>3</w:t>
                            </w:r>
                          </w:p>
                        </w:txbxContent>
                      </v:textbox>
                    </v:shape>
                  </w:pict>
                </mc:Fallback>
              </mc:AlternateContent>
            </w:r>
            <w:r>
              <w:rPr>
                <w:noProof/>
                <w:lang w:val="en-US"/>
              </w:rPr>
              <mc:AlternateContent>
                <mc:Choice Requires="wps">
                  <w:drawing>
                    <wp:anchor distT="0" distB="0" distL="114300" distR="114300" simplePos="0" relativeHeight="251944960" behindDoc="0" locked="0" layoutInCell="1" allowOverlap="1" wp14:anchorId="075C69C7" wp14:editId="7F52A273">
                      <wp:simplePos x="0" y="0"/>
                      <wp:positionH relativeFrom="column">
                        <wp:posOffset>1681480</wp:posOffset>
                      </wp:positionH>
                      <wp:positionV relativeFrom="paragraph">
                        <wp:posOffset>140335</wp:posOffset>
                      </wp:positionV>
                      <wp:extent cx="247650" cy="295275"/>
                      <wp:effectExtent l="0" t="0" r="0" b="0"/>
                      <wp:wrapNone/>
                      <wp:docPr id="281" name="Hộp văn bản 281"/>
                      <wp:cNvGraphicFramePr/>
                      <a:graphic xmlns:a="http://schemas.openxmlformats.org/drawingml/2006/main">
                        <a:graphicData uri="http://schemas.microsoft.com/office/word/2010/wordprocessingShape">
                          <wps:wsp>
                            <wps:cNvSpPr txBox="1"/>
                            <wps:spPr>
                              <a:xfrm>
                                <a:off x="0" y="0"/>
                                <a:ext cx="247650" cy="295275"/>
                              </a:xfrm>
                              <a:prstGeom prst="rect">
                                <a:avLst/>
                              </a:prstGeom>
                              <a:noFill/>
                              <a:ln w="6350">
                                <a:noFill/>
                              </a:ln>
                              <a:effectLst/>
                            </wps:spPr>
                            <wps:txbx>
                              <w:txbxContent>
                                <w:p w:rsidR="00D40B9D" w:rsidRPr="00EB36F3" w:rsidRDefault="00D40B9D" w:rsidP="00EB36F3">
                                  <w:pPr>
                                    <w:rPr>
                                      <w:sz w:val="20"/>
                                      <w:lang w:val="en-US"/>
                                    </w:rPr>
                                  </w:pPr>
                                  <w:r w:rsidRPr="00EB36F3">
                                    <w:rPr>
                                      <w:sz w:val="20"/>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075C69C7" id="Hộp văn bản 281" o:spid="_x0000_s1050" type="#_x0000_t202" style="position:absolute;left:0;text-align:left;margin-left:132.4pt;margin-top:11.05pt;width:19.5pt;height:23.25pt;z-index:251944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CJ3TgIAAHMEAAAOAAAAZHJzL2Uyb0RvYy54bWysVEtu2zAQ3RfoHQjua9mqP4lgOXATuC0Q&#10;JAGcImuaomwBJIclaUvutquco1foDdplDtUhZTlu2lXRDTWcNxzOvDfU9KJRkuyEdRXonA56fUqE&#10;5lBUep3TT/eLN2eUOM90wSRokdO9cPRi9vrVtDaZSGEDshCWYBLtstrkdOO9yZLE8Y1QzPXACI1g&#10;CVYxj1u7TgrLasyuZJL2++OkBlsYC1w4h96rFqSzmL8sBfe3ZemEJzKnWJuPq43rKqzJbMqytWVm&#10;U/FDGewfqlCs0njpMdUV84xsbfVHKlVxCw5K3+OgEijLiovYA3Yz6L/oZrlhRsRekBxnjjS5/5eW&#10;3+zuLKmKnKZnA0o0UyjShx/fn74Zsvv5VZMVe3rUJIBIVW1chieWBs/45h00KHnnd+gMDDSlVeGL&#10;vRHEkfT9kWjReMLRmQ4n4xEiHKH0fJRORiFL8nzYWOffC1AkGDm1qGOkl+2unW9Du5Bwl4ZFJWXU&#10;UmpS53T8FtP/hmByqYNHxKk4pAkNtYUHyzerJnIxGHddraDYY7MW2slxhi8qLOmaOX/HLI4KdoHj&#10;729xKSXg1XCwKNmA/fI3f4hHBRGlpMbRy6n7vGVWUCI/atT2fDAchlmNm+FokuLGniKrU0Rv1SXg&#10;dKN6WF00Q7yXnVlaUA/4SubhVoSY5nh3Tn1nXvr2QeAr42I+j0E4nYb5a700PKQOxAXC75sHZs1B&#10;FY9y3kA3pCx7IU4b24ow33ooq6hcILplFRUPG5zsqP3hFYanc7qPUc//itkvAAAA//8DAFBLAwQU&#10;AAYACAAAACEA9edLDeAAAAAJAQAADwAAAGRycy9kb3ducmV2LnhtbEyPQU/DMAyF70j8h8hI3Fi6&#10;DqqqNJ2mShMSgsPGLtzSxmsrEqc02Vb49ZgT3Oznp/c+l+vZWXHGKQyeFCwXCQik1puBOgWHt+1d&#10;DiJETUZbT6jgCwOsq+urUhfGX2iH533sBIdQKLSCPsaxkDK0PTodFn5E4tvRT05HXqdOmklfONxZ&#10;mSZJJp0eiBt6PWLdY/uxPzkFz/X2Ve+a1OXftn56OW7Gz8P7g1K3N/PmEUTEOf6Z4Ref0aFipsaf&#10;yARhFaTZPaNHHtIlCDaskhULjYIsz0BWpfz/QfUDAAD//wMAUEsBAi0AFAAGAAgAAAAhALaDOJL+&#10;AAAA4QEAABMAAAAAAAAAAAAAAAAAAAAAAFtDb250ZW50X1R5cGVzXS54bWxQSwECLQAUAAYACAAA&#10;ACEAOP0h/9YAAACUAQAACwAAAAAAAAAAAAAAAAAvAQAAX3JlbHMvLnJlbHNQSwECLQAUAAYACAAA&#10;ACEAloAid04CAABzBAAADgAAAAAAAAAAAAAAAAAuAgAAZHJzL2Uyb0RvYy54bWxQSwECLQAUAAYA&#10;CAAAACEA9edLDeAAAAAJAQAADwAAAAAAAAAAAAAAAACoBAAAZHJzL2Rvd25yZXYueG1sUEsFBgAA&#10;AAAEAAQA8wAAALUFAAAAAA==&#10;" filled="f" stroked="f" strokeweight=".5pt">
                      <v:textbox>
                        <w:txbxContent>
                          <w:p w:rsidR="00D40B9D" w:rsidRPr="00EB36F3" w:rsidRDefault="00D40B9D" w:rsidP="00EB36F3">
                            <w:pPr>
                              <w:rPr>
                                <w:sz w:val="20"/>
                                <w:lang w:val="en-US"/>
                              </w:rPr>
                            </w:pPr>
                            <w:r w:rsidRPr="00EB36F3">
                              <w:rPr>
                                <w:sz w:val="20"/>
                                <w:lang w:val="en-US"/>
                              </w:rPr>
                              <w:t>1</w:t>
                            </w:r>
                          </w:p>
                        </w:txbxContent>
                      </v:textbox>
                    </v:shape>
                  </w:pict>
                </mc:Fallback>
              </mc:AlternateContent>
            </w:r>
            <w:r>
              <w:rPr>
                <w:noProof/>
                <w:lang w:val="en-US"/>
              </w:rPr>
              <mc:AlternateContent>
                <mc:Choice Requires="wps">
                  <w:drawing>
                    <wp:anchor distT="0" distB="0" distL="114300" distR="114300" simplePos="0" relativeHeight="251940864" behindDoc="0" locked="0" layoutInCell="1" allowOverlap="1" wp14:anchorId="3F4ACC18" wp14:editId="33847CF3">
                      <wp:simplePos x="0" y="0"/>
                      <wp:positionH relativeFrom="column">
                        <wp:posOffset>618490</wp:posOffset>
                      </wp:positionH>
                      <wp:positionV relativeFrom="paragraph">
                        <wp:posOffset>6985</wp:posOffset>
                      </wp:positionV>
                      <wp:extent cx="247650" cy="295275"/>
                      <wp:effectExtent l="0" t="0" r="0" b="0"/>
                      <wp:wrapNone/>
                      <wp:docPr id="279" name="Hộp văn bản 279"/>
                      <wp:cNvGraphicFramePr/>
                      <a:graphic xmlns:a="http://schemas.openxmlformats.org/drawingml/2006/main">
                        <a:graphicData uri="http://schemas.microsoft.com/office/word/2010/wordprocessingShape">
                          <wps:wsp>
                            <wps:cNvSpPr txBox="1"/>
                            <wps:spPr>
                              <a:xfrm>
                                <a:off x="0" y="0"/>
                                <a:ext cx="247650" cy="295275"/>
                              </a:xfrm>
                              <a:prstGeom prst="rect">
                                <a:avLst/>
                              </a:prstGeom>
                              <a:noFill/>
                              <a:ln w="6350">
                                <a:noFill/>
                              </a:ln>
                              <a:effectLst/>
                            </wps:spPr>
                            <wps:txbx>
                              <w:txbxContent>
                                <w:p w:rsidR="00D40B9D" w:rsidRPr="00EB36F3" w:rsidRDefault="00D40B9D" w:rsidP="00EB36F3">
                                  <w:pPr>
                                    <w:rPr>
                                      <w:sz w:val="20"/>
                                      <w:lang w:val="en-US"/>
                                    </w:rPr>
                                  </w:pPr>
                                  <w:r w:rsidRPr="00EB36F3">
                                    <w:rPr>
                                      <w:sz w:val="20"/>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3F4ACC18" id="Hộp văn bản 279" o:spid="_x0000_s1051" type="#_x0000_t202" style="position:absolute;left:0;text-align:left;margin-left:48.7pt;margin-top:.55pt;width:19.5pt;height:23.25pt;z-index:251940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wAsTgIAAHMEAAAOAAAAZHJzL2Uyb0RvYy54bWysVM2O0zAQviPxDpbvNG3oD42arsquCkir&#10;3ZW6aM+uYzeRHI+x3Sblyonn4BV4AzjuQzF22m5ZOCEuznhm/NnzfTOZXbS1IjthXQU6p4NenxKh&#10;ORSV3uT04/3y1RtKnGe6YAq0yOleOHoxf/li1phMpFCCKoQlCKJd1piclt6bLEkcL0XNXA+M0BiU&#10;YGvmcWs3SWFZg+i1StJ+f5w0YAtjgQvn0HvVBek84kspuL+V0glPVE7xbT6uNq7rsCbzGcs2lpmy&#10;4odnsH94Rc0qjZeeoK6YZ2Rrqz+g6opbcCB9j0OdgJQVF7EGrGbQf1bNqmRGxFqQHGdONLn/B8tv&#10;dneWVEVO08mUEs1qFOn9j++P3wzZ/fyiyZo9ftUkBJGqxrgMT6wMnvHtW2hR8qPfoTMw0Epbhy/W&#10;RjCOpO9PRIvWE47OdDgZjzDCMZROR+lkFFCSp8PGOv9OQE2CkVOLOkZ62e7a+S71mBLu0rCslIpa&#10;Kk2anI5fI/xvEQRXOnhE7IoDTCioe3iwfLtuIxeDybGqNRR7LNZC1znO8GWFT7pmzt8xi62CVWD7&#10;+1tcpAK8Gg4WJSXYz3/zh3xUEKOUNNh6OXWftswKStQHjdpOB8Nh6NW4GY4mKW7seWR9HtHb+hKw&#10;uwc4aIZHM+R7dTSlhfoBp2QRbsUQ0xzvzqk/mpe+GwicMi4Wi5iE3WmYv9YrwwN0IC4Qft8+MGsO&#10;qniU8waOTcqyZ+J0uZ0Ii60HWUXlAtEdq6h42GBnR+0PUxhG53wfs57+FfNfAAAA//8DAFBLAwQU&#10;AAYACAAAACEAOLWwvd0AAAAHAQAADwAAAGRycy9kb3ducmV2LnhtbEyOzU7DMBCE70i8g7VI3KjT&#10;UtIS4lRVpAoJwaGlF25OvE0i7HWI3Tbw9GxPcJwfzXz5anRWnHAInScF00kCAqn2pqNGwf59c7cE&#10;EaImo60nVPCNAVbF9VWuM+PPtMXTLjaCRyhkWkEbY59JGeoWnQ4T3yNxdvCD05Hl0Egz6DOPOytn&#10;SZJKpzvih1b3WLZYf+6OTsFLuXnT22rmlj+2fH49rPuv/ceDUrc34/oJRMQx/pXhgs/oUDBT5Y9k&#10;grAKHhdzbrI/BXGJ71PWlYL5IgVZ5PI/f/ELAAD//wMAUEsBAi0AFAAGAAgAAAAhALaDOJL+AAAA&#10;4QEAABMAAAAAAAAAAAAAAAAAAAAAAFtDb250ZW50X1R5cGVzXS54bWxQSwECLQAUAAYACAAAACEA&#10;OP0h/9YAAACUAQAACwAAAAAAAAAAAAAAAAAvAQAAX3JlbHMvLnJlbHNQSwECLQAUAAYACAAAACEA&#10;rBcALE4CAABzBAAADgAAAAAAAAAAAAAAAAAuAgAAZHJzL2Uyb0RvYy54bWxQSwECLQAUAAYACAAA&#10;ACEAOLWwvd0AAAAHAQAADwAAAAAAAAAAAAAAAACoBAAAZHJzL2Rvd25yZXYueG1sUEsFBgAAAAAE&#10;AAQA8wAAALIFAAAAAA==&#10;" filled="f" stroked="f" strokeweight=".5pt">
                      <v:textbox>
                        <w:txbxContent>
                          <w:p w:rsidR="00D40B9D" w:rsidRPr="00EB36F3" w:rsidRDefault="00D40B9D" w:rsidP="00EB36F3">
                            <w:pPr>
                              <w:rPr>
                                <w:sz w:val="20"/>
                                <w:lang w:val="en-US"/>
                              </w:rPr>
                            </w:pPr>
                            <w:r w:rsidRPr="00EB36F3">
                              <w:rPr>
                                <w:sz w:val="20"/>
                                <w:lang w:val="en-US"/>
                              </w:rPr>
                              <w:t>1</w:t>
                            </w:r>
                          </w:p>
                        </w:txbxContent>
                      </v:textbox>
                    </v:shape>
                  </w:pict>
                </mc:Fallback>
              </mc:AlternateContent>
            </w:r>
          </w:p>
          <w:p w:rsidR="00767B8C" w:rsidRDefault="007B11B1" w:rsidP="00CB37A5">
            <w:pPr>
              <w:rPr>
                <w:lang w:val="pt-BR"/>
              </w:rPr>
            </w:pPr>
            <w:r>
              <w:rPr>
                <w:noProof/>
                <w:lang w:val="en-US"/>
              </w:rPr>
              <mc:AlternateContent>
                <mc:Choice Requires="wps">
                  <w:drawing>
                    <wp:anchor distT="0" distB="0" distL="114300" distR="114300" simplePos="0" relativeHeight="251932672" behindDoc="0" locked="0" layoutInCell="1" allowOverlap="1" wp14:anchorId="68017C7D" wp14:editId="1C11AC57">
                      <wp:simplePos x="0" y="0"/>
                      <wp:positionH relativeFrom="column">
                        <wp:posOffset>1894840</wp:posOffset>
                      </wp:positionH>
                      <wp:positionV relativeFrom="paragraph">
                        <wp:posOffset>18415</wp:posOffset>
                      </wp:positionV>
                      <wp:extent cx="247650" cy="295275"/>
                      <wp:effectExtent l="0" t="0" r="0" b="0"/>
                      <wp:wrapNone/>
                      <wp:docPr id="275" name="Hộp văn bản 275"/>
                      <wp:cNvGraphicFramePr/>
                      <a:graphic xmlns:a="http://schemas.openxmlformats.org/drawingml/2006/main">
                        <a:graphicData uri="http://schemas.microsoft.com/office/word/2010/wordprocessingShape">
                          <wps:wsp>
                            <wps:cNvSpPr txBox="1"/>
                            <wps:spPr>
                              <a:xfrm>
                                <a:off x="0" y="0"/>
                                <a:ext cx="247650" cy="295275"/>
                              </a:xfrm>
                              <a:prstGeom prst="rect">
                                <a:avLst/>
                              </a:prstGeom>
                              <a:noFill/>
                              <a:ln w="6350">
                                <a:noFill/>
                              </a:ln>
                              <a:effectLst/>
                            </wps:spPr>
                            <wps:txbx>
                              <w:txbxContent>
                                <w:p w:rsidR="00D40B9D" w:rsidRPr="00767B8C" w:rsidRDefault="00D40B9D" w:rsidP="007B11B1">
                                  <w:pPr>
                                    <w:rPr>
                                      <w:sz w:val="24"/>
                                      <w:lang w:val="en-US"/>
                                    </w:rPr>
                                  </w:pPr>
                                  <w:r>
                                    <w:rPr>
                                      <w:sz w:val="24"/>
                                      <w:lang w:val="en-US"/>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68017C7D" id="Hộp văn bản 275" o:spid="_x0000_s1052" type="#_x0000_t202" style="position:absolute;left:0;text-align:left;margin-left:149.2pt;margin-top:1.45pt;width:19.5pt;height:23.25pt;z-index:251932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IUTQIAAHMEAAAOAAAAZHJzL2Uyb0RvYy54bWysVEtu2zAQ3RfoHQjua9mqP4lgOXATuC0Q&#10;JAGcImuaoiwBFIclaUvutquco1foDdplDtUhJTlu2lXRDTU/Dmfem9H8oqkk2QtjS1ApHQ2GlAjF&#10;ISvVNqWf7ldvziixjqmMSVAipQdh6cXi9at5rRMRQwEyE4ZgEmWTWqe0cE4nUWR5ISpmB6CFQmcO&#10;pmIOVbONMsNqzF7JKB4Op1ENJtMGuLAWrVetky5C/jwX3N3muRWOyJRibS6cJpwbf0aLOUu2humi&#10;5F0Z7B+qqFip8NFjqivmGNmZ8o9UVckNWMjdgEMVQZ6XXIQesJvR8EU364JpEXpBcKw+wmT/X1p+&#10;s78zpMxSGs8mlChWIUkffnx/+qbJ/udXRTbs6VER70Soam0TvLHWeMc176BBynu7RaNHoMlN5b/Y&#10;G0E/gn44Ai0aRzga4/FsOkEPR1d8PumyR8+XtbHuvYCKeCGlBnkM8LL9tXVYCIb2If4tBatSysCl&#10;VKRO6fQtpv/Ngzek8hYRpqJL4xtqC/eSazZNwGJ01ne1geyAzRpoJ8dqviqxpGtm3R0zOCrYBY6/&#10;u8Ujl4BPQydRUoD58je7j0cG0UtJjaOXUvt5x4ygRH5UyO35aDz2sxqU8WQWo2JOPZtTj9pVl4DT&#10;PcJF0zyIPt7JXswNVA+4JUv/KrqY4vh2Sl0vXrp2IXDLuFguQxBOp2buWq0196k9cB7w++aBGd2x&#10;4pDOG+iHlCUvyGljWxKWOwd5GZjzQLeoIo1ewckOhHZb6FfnVA9Rz/+KxS8AAAD//wMAUEsDBBQA&#10;BgAIAAAAIQBGmiXq4AAAAAgBAAAPAAAAZHJzL2Rvd25yZXYueG1sTI/BTsMwEETvSPyDtUjcqEMa&#10;IA1xqipShYTooaUXbpt4m0TEdojdNvD1bE9w29GMZt/ky8n04kSj75xVcD+LQJCtne5so2D/vr5L&#10;QfiAVmPvLCn4Jg/L4voqx0y7s93SaRcawSXWZ6igDWHIpPR1Swb9zA1k2Tu40WBgOTZSj3jmctPL&#10;OIoepcHO8ocWBypbqj93R6PgtVxvcFvFJv3py5e3w2r42n88KHV7M62eQQSawl8YLviMDgUzVe5o&#10;tRe9gniRJhy9HCDYn8+fWFcKkkUCssjl/wHFLwAAAP//AwBQSwECLQAUAAYACAAAACEAtoM4kv4A&#10;AADhAQAAEwAAAAAAAAAAAAAAAAAAAAAAW0NvbnRlbnRfVHlwZXNdLnhtbFBLAQItABQABgAIAAAA&#10;IQA4/SH/1gAAAJQBAAALAAAAAAAAAAAAAAAAAC8BAABfcmVscy8ucmVsc1BLAQItABQABgAIAAAA&#10;IQA/TqIUTQIAAHMEAAAOAAAAAAAAAAAAAAAAAC4CAABkcnMvZTJvRG9jLnhtbFBLAQItABQABgAI&#10;AAAAIQBGmiXq4AAAAAgBAAAPAAAAAAAAAAAAAAAAAKcEAABkcnMvZG93bnJldi54bWxQSwUGAAAA&#10;AAQABADzAAAAtAUAAAAA&#10;" filled="f" stroked="f" strokeweight=".5pt">
                      <v:textbox>
                        <w:txbxContent>
                          <w:p w:rsidR="00D40B9D" w:rsidRPr="00767B8C" w:rsidRDefault="00D40B9D" w:rsidP="007B11B1">
                            <w:pPr>
                              <w:rPr>
                                <w:sz w:val="24"/>
                                <w:lang w:val="en-US"/>
                              </w:rPr>
                            </w:pPr>
                            <w:r>
                              <w:rPr>
                                <w:sz w:val="24"/>
                                <w:lang w:val="en-US"/>
                              </w:rPr>
                              <w:t>F</w:t>
                            </w:r>
                          </w:p>
                        </w:txbxContent>
                      </v:textbox>
                    </v:shape>
                  </w:pict>
                </mc:Fallback>
              </mc:AlternateContent>
            </w:r>
          </w:p>
          <w:p w:rsidR="00767B8C" w:rsidRDefault="00767B8C" w:rsidP="00CB37A5">
            <w:pPr>
              <w:rPr>
                <w:lang w:val="pt-BR"/>
              </w:rPr>
            </w:pPr>
          </w:p>
          <w:p w:rsidR="00767B8C" w:rsidRDefault="00767B8C" w:rsidP="00CB37A5">
            <w:pPr>
              <w:rPr>
                <w:lang w:val="pt-BR"/>
              </w:rPr>
            </w:pPr>
          </w:p>
          <w:p w:rsidR="00767B8C" w:rsidRDefault="007B11B1" w:rsidP="00CB37A5">
            <w:pPr>
              <w:rPr>
                <w:lang w:val="pt-BR"/>
              </w:rPr>
            </w:pPr>
            <w:r>
              <w:rPr>
                <w:noProof/>
                <w:lang w:val="en-US"/>
              </w:rPr>
              <mc:AlternateContent>
                <mc:Choice Requires="wps">
                  <w:drawing>
                    <wp:anchor distT="0" distB="0" distL="114300" distR="114300" simplePos="0" relativeHeight="251938816" behindDoc="0" locked="0" layoutInCell="1" allowOverlap="1" wp14:anchorId="0050FDDA" wp14:editId="3E274024">
                      <wp:simplePos x="0" y="0"/>
                      <wp:positionH relativeFrom="column">
                        <wp:posOffset>123190</wp:posOffset>
                      </wp:positionH>
                      <wp:positionV relativeFrom="paragraph">
                        <wp:posOffset>81280</wp:posOffset>
                      </wp:positionV>
                      <wp:extent cx="247650" cy="295275"/>
                      <wp:effectExtent l="0" t="0" r="0" b="0"/>
                      <wp:wrapNone/>
                      <wp:docPr id="278" name="Hộp văn bản 278"/>
                      <wp:cNvGraphicFramePr/>
                      <a:graphic xmlns:a="http://schemas.openxmlformats.org/drawingml/2006/main">
                        <a:graphicData uri="http://schemas.microsoft.com/office/word/2010/wordprocessingShape">
                          <wps:wsp>
                            <wps:cNvSpPr txBox="1"/>
                            <wps:spPr>
                              <a:xfrm>
                                <a:off x="0" y="0"/>
                                <a:ext cx="247650" cy="295275"/>
                              </a:xfrm>
                              <a:prstGeom prst="rect">
                                <a:avLst/>
                              </a:prstGeom>
                              <a:noFill/>
                              <a:ln w="6350">
                                <a:noFill/>
                              </a:ln>
                              <a:effectLst/>
                            </wps:spPr>
                            <wps:txbx>
                              <w:txbxContent>
                                <w:p w:rsidR="00D40B9D" w:rsidRPr="00767B8C" w:rsidRDefault="00D40B9D" w:rsidP="007B11B1">
                                  <w:pPr>
                                    <w:rPr>
                                      <w:sz w:val="24"/>
                                      <w:lang w:val="en-US"/>
                                    </w:rPr>
                                  </w:pPr>
                                  <w:r>
                                    <w:rPr>
                                      <w:sz w:val="24"/>
                                      <w:lang w:val="en-US"/>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0050FDDA" id="Hộp văn bản 278" o:spid="_x0000_s1053" type="#_x0000_t202" style="position:absolute;left:0;text-align:left;margin-left:9.7pt;margin-top:6.4pt;width:19.5pt;height:23.25pt;z-index:251938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LmqTQIAAHMEAAAOAAAAZHJzL2Uyb0RvYy54bWysVM2O0zAQviPxDpbvNG3oD42arsquCkir&#10;3ZW6aM+uYzeRHI+x3Sblyonn4BV4AzjuQzF22m5ZOCEuznhm/NnzfTOZXbS1IjthXQU6p4NenxKh&#10;ORSV3uT04/3y1RtKnGe6YAq0yOleOHoxf/li1phMpFCCKoQlCKJd1piclt6bLEkcL0XNXA+M0BiU&#10;YGvmcWs3SWFZg+i1StJ+f5w0YAtjgQvn0HvVBek84kspuL+V0glPVE7xbT6uNq7rsCbzGcs2lpmy&#10;4odnsH94Rc0qjZeeoK6YZ2Rrqz+g6opbcCB9j0OdgJQVF7EGrGbQf1bNqmRGxFqQHGdONLn/B8tv&#10;dneWVEVO0wlKpVmNIr3/8f3xmyG7n180WbPHr5qEIFLVGJfhiZXBM759Cy1KfvQ7dAYGWmnr8MXa&#10;CMaR9P2JaNF6wtGZDifjEUY4htLpKJ2MAkrydNhY598JqEkwcmpRx0gv210736UeU8JdGpaVUlFL&#10;pUmT0/FrhP8tguBKB4+IXXGACQV1Dw+Wb9dt5GIwPVa1hmKPxVroOscZvqzwSdfM+TtmsVWwCmx/&#10;f4uLVIBXw8GipAT7+W/+kI8KYpSSBlsvp+7TlllBifqgUdvpYDgMvRo3w9EkxY09j6zPI3pbXwJ2&#10;9wAHzfBohnyvjqa0UD/glCzCrRhimuPdOfVH89J3A4FTxsViEZOwOw3z13pleIAOxAXC79sHZs1B&#10;FY9y3sCxSVn2TJwutxNhsfUgq6hcILpjFRUPG+zsqP1hCsPonO9j1tO/Yv4LAAD//wMAUEsDBBQA&#10;BgAIAAAAIQA9I+XU3QAAAAcBAAAPAAAAZHJzL2Rvd25yZXYueG1sTI/BTsMwEETvSPyDtUjcqNNA&#10;URriVFWkCgnBoaUXbk68TaLa6xC7beDrWU5wGo1mNPu2WE3OijOOofekYD5LQCA13vTUKti/b+4y&#10;ECFqMtp6QgVfGGBVXl8VOjf+Qls872IreIRCrhV0MQ65lKHp0Okw8wMSZwc/Oh3Zjq00o77wuLMy&#10;TZJH6XRPfKHTA1YdNsfdySl4qTZvelunLvu21fPrYT187j8WSt3eTOsnEBGn+FeGX3xGh5KZan8i&#10;E4Rlv3zgJmvKH3C+yNjXrMt7kGUh//OXPwAAAP//AwBQSwECLQAUAAYACAAAACEAtoM4kv4AAADh&#10;AQAAEwAAAAAAAAAAAAAAAAAAAAAAW0NvbnRlbnRfVHlwZXNdLnhtbFBLAQItABQABgAIAAAAIQA4&#10;/SH/1gAAAJQBAAALAAAAAAAAAAAAAAAAAC8BAABfcmVscy8ucmVsc1BLAQItABQABgAIAAAAIQDM&#10;bLmqTQIAAHMEAAAOAAAAAAAAAAAAAAAAAC4CAABkcnMvZTJvRG9jLnhtbFBLAQItABQABgAIAAAA&#10;IQA9I+XU3QAAAAcBAAAPAAAAAAAAAAAAAAAAAKcEAABkcnMvZG93bnJldi54bWxQSwUGAAAAAAQA&#10;BADzAAAAsQUAAAAA&#10;" filled="f" stroked="f" strokeweight=".5pt">
                      <v:textbox>
                        <w:txbxContent>
                          <w:p w:rsidR="00D40B9D" w:rsidRPr="00767B8C" w:rsidRDefault="00D40B9D" w:rsidP="007B11B1">
                            <w:pPr>
                              <w:rPr>
                                <w:sz w:val="24"/>
                                <w:lang w:val="en-US"/>
                              </w:rPr>
                            </w:pPr>
                            <w:r>
                              <w:rPr>
                                <w:sz w:val="24"/>
                                <w:lang w:val="en-US"/>
                              </w:rPr>
                              <w:t>H</w:t>
                            </w:r>
                          </w:p>
                        </w:txbxContent>
                      </v:textbox>
                    </v:shape>
                  </w:pict>
                </mc:Fallback>
              </mc:AlternateContent>
            </w:r>
          </w:p>
          <w:p w:rsidR="00767B8C" w:rsidRDefault="00767B8C" w:rsidP="00CB37A5">
            <w:pPr>
              <w:rPr>
                <w:lang w:val="pt-BR"/>
              </w:rPr>
            </w:pPr>
          </w:p>
          <w:p w:rsidR="00767B8C" w:rsidRPr="00FC23F5" w:rsidRDefault="007B11B1" w:rsidP="00CB37A5">
            <w:pPr>
              <w:rPr>
                <w:lang w:val="pt-BR"/>
              </w:rPr>
            </w:pPr>
            <w:r>
              <w:rPr>
                <w:noProof/>
                <w:lang w:val="en-US"/>
              </w:rPr>
              <mc:AlternateContent>
                <mc:Choice Requires="wps">
                  <w:drawing>
                    <wp:anchor distT="0" distB="0" distL="114300" distR="114300" simplePos="0" relativeHeight="251936768" behindDoc="0" locked="0" layoutInCell="1" allowOverlap="1" wp14:anchorId="6D99A7E2" wp14:editId="3ACA67E3">
                      <wp:simplePos x="0" y="0"/>
                      <wp:positionH relativeFrom="column">
                        <wp:posOffset>1342390</wp:posOffset>
                      </wp:positionH>
                      <wp:positionV relativeFrom="paragraph">
                        <wp:posOffset>169545</wp:posOffset>
                      </wp:positionV>
                      <wp:extent cx="247650" cy="295275"/>
                      <wp:effectExtent l="0" t="0" r="0" b="0"/>
                      <wp:wrapNone/>
                      <wp:docPr id="277" name="Hộp văn bản 277"/>
                      <wp:cNvGraphicFramePr/>
                      <a:graphic xmlns:a="http://schemas.openxmlformats.org/drawingml/2006/main">
                        <a:graphicData uri="http://schemas.microsoft.com/office/word/2010/wordprocessingShape">
                          <wps:wsp>
                            <wps:cNvSpPr txBox="1"/>
                            <wps:spPr>
                              <a:xfrm>
                                <a:off x="0" y="0"/>
                                <a:ext cx="247650" cy="295275"/>
                              </a:xfrm>
                              <a:prstGeom prst="rect">
                                <a:avLst/>
                              </a:prstGeom>
                              <a:noFill/>
                              <a:ln w="6350">
                                <a:noFill/>
                              </a:ln>
                              <a:effectLst/>
                            </wps:spPr>
                            <wps:txbx>
                              <w:txbxContent>
                                <w:p w:rsidR="00D40B9D" w:rsidRPr="00767B8C" w:rsidRDefault="00D40B9D" w:rsidP="007B11B1">
                                  <w:pPr>
                                    <w:rPr>
                                      <w:sz w:val="24"/>
                                      <w:lang w:val="en-US"/>
                                    </w:rPr>
                                  </w:pPr>
                                  <w:r>
                                    <w:rPr>
                                      <w:sz w:val="24"/>
                                      <w:lang w:val="en-US"/>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6D99A7E2" id="Hộp văn bản 277" o:spid="_x0000_s1054" type="#_x0000_t202" style="position:absolute;left:0;text-align:left;margin-left:105.7pt;margin-top:13.35pt;width:19.5pt;height:23.25pt;z-index:251936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SyDSwIAAHMEAAAOAAAAZHJzL2Uyb0RvYy54bWysVM2O0zAQviPxDpbvNG3oDxs1XZVdFZBW&#10;uyt10Z5dx24iOR5ju03KlRPPwSvwBnDch2Ls9I+FE+LijGfGnz3zfZPpZVsrshXWVaBzOuj1KRGa&#10;Q1HpdU4/PixevaHEeaYLpkCLnO6Eo5ezly+mjclECiWoQliCINpljclp6b3JksTxUtTM9cAIjUEJ&#10;tmYet3adFJY1iF6rJO33x0kDtjAWuHAOvdddkM4ivpSC+zspnfBE5RTf5uNq47oKazKbsmxtmSkr&#10;vn8G+4dX1KzSeOkR6pp5Rja2+gOqrrgFB9L3ONQJSFlxEWvAagb9Z9UsS2ZErAWb48yxTe7/wfLb&#10;7b0lVZHTdDKhRLMaSXr/4/vTN0O2P79osmJPXzUJQWxVY1yGJ5YGz/j2LbRI+cHv0Bk60Epbhy/W&#10;RjCOTd8dGy1aTzg60+FkPMIIx1B6MUono4CSnA4b6/w7ATUJRk4t8hjby7Y3zneph5Rwl4ZFpVTk&#10;UmnS5HT8GuF/iyC40sEjoir2MKGg7uHB8u2q7XoRhRFcKyh2WKyFTjnO8EWFT7phzt8zi1LBKlD+&#10;/g4XqQCvhr1FSQn289/8IR8ZxCglDUovp+7ThllBifqgkduLwXAYtBo3w9EkxY09j6zOI3pTXwGq&#10;e4CDZng0Q75XB1NaqB9xSubhVgwxzfHunPqDeeW7gcAp42I+j0moTsP8jV4aHqBD40LDH9pHZs2e&#10;FY903sJBpCx7Rk6X25Ew33iQVWTu1FVkPGxQ2ZH7/RSG0Tnfx6zTv2L2CwAA//8DAFBLAwQUAAYA&#10;CAAAACEAedLMgeAAAAAJAQAADwAAAGRycy9kb3ducmV2LnhtbEyPy07DMBBF90j8gzVI7KgTQx8K&#10;caoqUoWEYNHSDbtJPE0iYjvEbhv4eoYV7OZxdOdMvp5sL840hs47DeksAUGu9qZzjYbD2/ZuBSJE&#10;dAZ770jDFwVYF9dXOWbGX9yOzvvYCA5xIUMNbYxDJmWoW7IYZn4gx7ujHy1GbsdGmhEvHG57qZJk&#10;IS12ji+0OFDZUv2xP1kNz+X2FXeVsqvvvnx6OW6Gz8P7XOvbm2nzCCLSFP9g+NVndSjYqfInZ4Lo&#10;Nag0fWCUi8USBANqnvCg0rC8VyCLXP7/oPgBAAD//wMAUEsBAi0AFAAGAAgAAAAhALaDOJL+AAAA&#10;4QEAABMAAAAAAAAAAAAAAAAAAAAAAFtDb250ZW50X1R5cGVzXS54bWxQSwECLQAUAAYACAAAACEA&#10;OP0h/9YAAACUAQAACwAAAAAAAAAAAAAAAAAvAQAAX3JlbHMvLnJlbHNQSwECLQAUAAYACAAAACEA&#10;2gEsg0sCAABzBAAADgAAAAAAAAAAAAAAAAAuAgAAZHJzL2Uyb0RvYy54bWxQSwECLQAUAAYACAAA&#10;ACEAedLMgeAAAAAJAQAADwAAAAAAAAAAAAAAAAClBAAAZHJzL2Rvd25yZXYueG1sUEsFBgAAAAAE&#10;AAQA8wAAALIFAAAAAA==&#10;" filled="f" stroked="f" strokeweight=".5pt">
                      <v:textbox>
                        <w:txbxContent>
                          <w:p w:rsidR="00D40B9D" w:rsidRPr="00767B8C" w:rsidRDefault="00D40B9D" w:rsidP="007B11B1">
                            <w:pPr>
                              <w:rPr>
                                <w:sz w:val="24"/>
                                <w:lang w:val="en-US"/>
                              </w:rPr>
                            </w:pPr>
                            <w:r>
                              <w:rPr>
                                <w:sz w:val="24"/>
                                <w:lang w:val="en-US"/>
                              </w:rPr>
                              <w:t>G</w:t>
                            </w:r>
                          </w:p>
                        </w:txbxContent>
                      </v:textbox>
                    </v:shape>
                  </w:pict>
                </mc:Fallback>
              </mc:AlternateContent>
            </w:r>
            <w:r>
              <w:rPr>
                <w:noProof/>
                <w:lang w:val="en-US"/>
              </w:rPr>
              <mc:AlternateContent>
                <mc:Choice Requires="wps">
                  <w:drawing>
                    <wp:anchor distT="0" distB="0" distL="114300" distR="114300" simplePos="0" relativeHeight="251930624" behindDoc="0" locked="0" layoutInCell="1" allowOverlap="1" wp14:anchorId="020040C4" wp14:editId="5EC155C0">
                      <wp:simplePos x="0" y="0"/>
                      <wp:positionH relativeFrom="column">
                        <wp:posOffset>142240</wp:posOffset>
                      </wp:positionH>
                      <wp:positionV relativeFrom="paragraph">
                        <wp:posOffset>53340</wp:posOffset>
                      </wp:positionV>
                      <wp:extent cx="247650" cy="295275"/>
                      <wp:effectExtent l="0" t="0" r="0" b="0"/>
                      <wp:wrapNone/>
                      <wp:docPr id="274" name="Hộp văn bản 274"/>
                      <wp:cNvGraphicFramePr/>
                      <a:graphic xmlns:a="http://schemas.openxmlformats.org/drawingml/2006/main">
                        <a:graphicData uri="http://schemas.microsoft.com/office/word/2010/wordprocessingShape">
                          <wps:wsp>
                            <wps:cNvSpPr txBox="1"/>
                            <wps:spPr>
                              <a:xfrm>
                                <a:off x="0" y="0"/>
                                <a:ext cx="247650" cy="295275"/>
                              </a:xfrm>
                              <a:prstGeom prst="rect">
                                <a:avLst/>
                              </a:prstGeom>
                              <a:noFill/>
                              <a:ln w="6350">
                                <a:noFill/>
                              </a:ln>
                              <a:effectLst/>
                            </wps:spPr>
                            <wps:txbx>
                              <w:txbxContent>
                                <w:p w:rsidR="00D40B9D" w:rsidRPr="00767B8C" w:rsidRDefault="00D40B9D" w:rsidP="007B11B1">
                                  <w:pPr>
                                    <w:rPr>
                                      <w:sz w:val="24"/>
                                      <w:lang w:val="en-US"/>
                                    </w:rPr>
                                  </w:pPr>
                                  <w:r>
                                    <w:rPr>
                                      <w:sz w:val="24"/>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020040C4" id="Hộp văn bản 274" o:spid="_x0000_s1055" type="#_x0000_t202" style="position:absolute;left:0;text-align:left;margin-left:11.2pt;margin-top:4.2pt;width:19.5pt;height:23.25pt;z-index:251930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6ZOTAIAAHMEAAAOAAAAZHJzL2Uyb0RvYy54bWysVM2O0zAQviPxDpbvNG3oDxs1XZVdFZCq&#10;3ZW6aM+uYzeRHI+x3Sblyonn4BV4AzjuQzF22m5ZOCEuznhm/NnzfTOZXra1IjthXQU6p4NenxKh&#10;ORSV3uT04/3i1RtKnGe6YAq0yOleOHo5e/li2phMpFCCKoQlCKJd1piclt6bLEkcL0XNXA+M0BiU&#10;YGvmcWs3SWFZg+i1StJ+f5w0YAtjgQvn0HvdBeks4kspuL+V0glPVE7xbT6uNq7rsCazKcs2lpmy&#10;4odnsH94Rc0qjZeeoK6ZZ2Rrqz+g6opbcCB9j0OdgJQVF7EGrGbQf1bNqmRGxFqQHGdONLn/B8tv&#10;dneWVEVO08mQEs1qFOn9j++P3wzZ/fyiyZo9ftUkBJGqxrgMT6wMnvHtW2hR8qPfoTMw0Epbhy/W&#10;RjCOpO9PRIvWE47OdDgZjzDCMZRejNLJKKAkT4eNdf6dgJoEI6cWdYz0st3S+S71mBLu0rColIpa&#10;Kk2anI5fI/xvEQRXOnhE7IoDTCioe3iwfLtuOy5OVa2h2GOxFrrOcYYvKnzSkjl/xyy2ClaB7e9v&#10;cZEK8Go4WJSUYD//zR/yUUGMUtJg6+XUfdoyKyhRHzRqezEYDkOvxs1wNElxY88j6/OI3tZXgN09&#10;wEEzPJoh36ujKS3UDzgl83ArhpjmeHdO/dG88t1A4JRxMZ/HJOxOw/xSrwwP0IG4QPh9+8CsOaji&#10;Uc4bODYpy56J0+V2Isy3HmQVlQtEd6yi4mGDnR21P0xhGJ3zfcx6+lfMfgEAAP//AwBQSwMEFAAG&#10;AAgAAAAhAC4tjFrdAAAABgEAAA8AAABkcnMvZG93bnJldi54bWxMjk9Lw0AUxO+C32F5gje7aWhL&#10;jNmUEiiC6KG1F28v2dckuH9idttGP73Pkz0Nwwwzv2I9WSPONIbeOwXzWQKCXON171oFh/ftQwYi&#10;RHQajXek4JsCrMvbmwJz7S9uR+d9bAWPuJCjgi7GIZcyNB1ZDDM/kOPs6EeLke3YSj3ihcetkWmS&#10;rKTF3vFDhwNVHTWf+5NV8FJt33BXpzb7MdXz63EzfB0+lkrd302bJxCRpvhfhj98RoeSmWp/cjoI&#10;oyBNF9xUkLFwvJqz1gqWi0eQZSGv8ctfAAAA//8DAFBLAQItABQABgAIAAAAIQC2gziS/gAAAOEB&#10;AAATAAAAAAAAAAAAAAAAAAAAAABbQ29udGVudF9UeXBlc10ueG1sUEsBAi0AFAAGAAgAAAAhADj9&#10;If/WAAAAlAEAAAsAAAAAAAAAAAAAAAAALwEAAF9yZWxzLy5yZWxzUEsBAi0AFAAGAAgAAAAhAIFD&#10;pk5MAgAAcwQAAA4AAAAAAAAAAAAAAAAALgIAAGRycy9lMm9Eb2MueG1sUEsBAi0AFAAGAAgAAAAh&#10;AC4tjFrdAAAABgEAAA8AAAAAAAAAAAAAAAAApgQAAGRycy9kb3ducmV2LnhtbFBLBQYAAAAABAAE&#10;APMAAACwBQAAAAA=&#10;" filled="f" stroked="f" strokeweight=".5pt">
                      <v:textbox>
                        <w:txbxContent>
                          <w:p w:rsidR="00D40B9D" w:rsidRPr="00767B8C" w:rsidRDefault="00D40B9D" w:rsidP="007B11B1">
                            <w:pPr>
                              <w:rPr>
                                <w:sz w:val="24"/>
                                <w:lang w:val="en-US"/>
                              </w:rPr>
                            </w:pPr>
                            <w:r>
                              <w:rPr>
                                <w:sz w:val="24"/>
                                <w:lang w:val="en-US"/>
                              </w:rPr>
                              <w:t>D</w:t>
                            </w:r>
                          </w:p>
                        </w:txbxContent>
                      </v:textbox>
                    </v:shape>
                  </w:pict>
                </mc:Fallback>
              </mc:AlternateContent>
            </w:r>
            <w:r>
              <w:rPr>
                <w:noProof/>
                <w:lang w:val="en-US"/>
              </w:rPr>
              <mc:AlternateContent>
                <mc:Choice Requires="wps">
                  <w:drawing>
                    <wp:anchor distT="0" distB="0" distL="114300" distR="114300" simplePos="0" relativeHeight="251926528" behindDoc="0" locked="0" layoutInCell="1" allowOverlap="1" wp14:anchorId="3A038995" wp14:editId="34C1FA03">
                      <wp:simplePos x="0" y="0"/>
                      <wp:positionH relativeFrom="column">
                        <wp:posOffset>1892300</wp:posOffset>
                      </wp:positionH>
                      <wp:positionV relativeFrom="paragraph">
                        <wp:posOffset>78105</wp:posOffset>
                      </wp:positionV>
                      <wp:extent cx="219075" cy="266700"/>
                      <wp:effectExtent l="0" t="0" r="0" b="0"/>
                      <wp:wrapNone/>
                      <wp:docPr id="272" name="Hộp văn bản 272"/>
                      <wp:cNvGraphicFramePr/>
                      <a:graphic xmlns:a="http://schemas.openxmlformats.org/drawingml/2006/main">
                        <a:graphicData uri="http://schemas.microsoft.com/office/word/2010/wordprocessingShape">
                          <wps:wsp>
                            <wps:cNvSpPr txBox="1"/>
                            <wps:spPr>
                              <a:xfrm>
                                <a:off x="0" y="0"/>
                                <a:ext cx="219075" cy="266700"/>
                              </a:xfrm>
                              <a:prstGeom prst="rect">
                                <a:avLst/>
                              </a:prstGeom>
                              <a:noFill/>
                              <a:ln w="6350">
                                <a:noFill/>
                              </a:ln>
                              <a:effectLst/>
                            </wps:spPr>
                            <wps:txbx>
                              <w:txbxContent>
                                <w:p w:rsidR="00D40B9D" w:rsidRPr="00767B8C" w:rsidRDefault="00D40B9D" w:rsidP="00767B8C">
                                  <w:pPr>
                                    <w:rPr>
                                      <w:sz w:val="24"/>
                                      <w:lang w:val="en-US"/>
                                    </w:rPr>
                                  </w:pPr>
                                  <w:r>
                                    <w:rPr>
                                      <w:sz w:val="24"/>
                                      <w:lang w:val="en-U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A038995" id="Hộp văn bản 272" o:spid="_x0000_s1056" type="#_x0000_t202" style="position:absolute;left:0;text-align:left;margin-left:149pt;margin-top:6.15pt;width:17.25pt;height:21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3PWyTwIAAHMEAAAOAAAAZHJzL2Uyb0RvYy54bWysVEtu2zAQ3RfoHQjua8mqP41gOXATuC1g&#10;JAGcImuaomwBJIclaUvutquco1foDdplDtUhZTtG2lXRDTWcGc7nvRlNLlslyU5YV4MuaL+XUiI0&#10;h7LW64J+vp+/eUeJ80yXTIIWBd0LRy+nr19NGpOLDDYgS2EJBtEub0xBN96bPEkc3wjFXA+M0Gis&#10;wCrm8WrXSWlZg9GVTLI0HSUN2NJY4MI51F53RjqN8atKcH9bVU54IguKtfl42niuwplMJyxfW2Y2&#10;NT+Uwf6hCsVqjUlPoa6ZZ2Rr6z9CqZpbcFD5HgeVQFXVXMQesJt++qKb5YYZEXtBcJw5weT+X1h+&#10;s7uzpC4Lmo0zSjRTSNLHnz+evhuy+/VNkxV7etQkGBGqxrgcXywNvvHte2iR8qPeoTIg0FZWhS/2&#10;RtCOoO9PQIvWE47KrH+RjoeUcDRlo9E4jUQkz4+Ndf6DAEWCUFCLPEZ42W7hPBaCrkeXkEvDvJYy&#10;cik1aQo6ejtM44OTBV9IHXxFnIpDmNBQV3iQfLtqOyxO3a6g3GOzFrrJcYbPayxpwZy/YxZHBfvD&#10;8fe3eFQSMDUcJEo2YL/+TR/8kUG0UtLg6BXUfdkyKyiRnzRye9EfDMKsxstgOM7wYs8tq3OL3qor&#10;wOnu46IZHsXg7+VRrCyoB9ySWciKJqY55i6oP4pXvlsI3DIuZrPohNNpmF/opeEhdAAuAH7fPjBr&#10;Dqx4pPMGjkPK8hfkdL4dPbOth6qOzAWgO1SRxnDByY6EHrYwrM75PXo9/yumvwEAAP//AwBQSwME&#10;FAAGAAgAAAAhABNh3dfgAAAACQEAAA8AAABkcnMvZG93bnJldi54bWxMj09Lw0AUxO+C32F5gje7&#10;cWMkptmUEiiC6KG1F28v2W0Sun9idttGP73Pkx6HGWZ+U65ma9hZT2HwTsL9IgGmXevV4DoJ+/fN&#10;XQ4sRHQKjXdawpcOsKqur0oslL+4rT7vYseoxIUCJfQxjgXnoe21xbDwo3bkHfxkMZKcOq4mvFC5&#10;NVwkySO3ODha6HHUda/b4+5kJbzUmzfcNsLm36Z+fj2sx8/9Rybl7c28XgKLeo5/YfjFJ3SoiKnx&#10;J6cCMxLEU05fIhkiBUaBNBUZsEZC9pACr0r+/0H1AwAA//8DAFBLAQItABQABgAIAAAAIQC2gziS&#10;/gAAAOEBAAATAAAAAAAAAAAAAAAAAAAAAABbQ29udGVudF9UeXBlc10ueG1sUEsBAi0AFAAGAAgA&#10;AAAhADj9If/WAAAAlAEAAAsAAAAAAAAAAAAAAAAALwEAAF9yZWxzLy5yZWxzUEsBAi0AFAAGAAgA&#10;AAAhAAjc9bJPAgAAcwQAAA4AAAAAAAAAAAAAAAAALgIAAGRycy9lMm9Eb2MueG1sUEsBAi0AFAAG&#10;AAgAAAAhABNh3dfgAAAACQEAAA8AAAAAAAAAAAAAAAAAqQQAAGRycy9kb3ducmV2LnhtbFBLBQYA&#10;AAAABAAEAPMAAAC2BQAAAAA=&#10;" filled="f" stroked="f" strokeweight=".5pt">
                      <v:textbox>
                        <w:txbxContent>
                          <w:p w:rsidR="00D40B9D" w:rsidRPr="00767B8C" w:rsidRDefault="00D40B9D" w:rsidP="00767B8C">
                            <w:pPr>
                              <w:rPr>
                                <w:sz w:val="24"/>
                                <w:lang w:val="en-US"/>
                              </w:rPr>
                            </w:pPr>
                            <w:r>
                              <w:rPr>
                                <w:sz w:val="24"/>
                                <w:lang w:val="en-US"/>
                              </w:rPr>
                              <w:t>C</w:t>
                            </w:r>
                          </w:p>
                        </w:txbxContent>
                      </v:textbox>
                    </v:shape>
                  </w:pict>
                </mc:Fallback>
              </mc:AlternateContent>
            </w:r>
          </w:p>
          <w:p w:rsidR="00CB37A5" w:rsidRPr="00FC23F5" w:rsidRDefault="00CB37A5" w:rsidP="00CB37A5">
            <w:pPr>
              <w:rPr>
                <w:lang w:val="pt-BR"/>
              </w:rPr>
            </w:pPr>
          </w:p>
          <w:p w:rsidR="00767B8C" w:rsidRDefault="00767B8C" w:rsidP="00CB37A5">
            <w:pPr>
              <w:rPr>
                <w:lang w:val="pt-BR"/>
              </w:rPr>
            </w:pPr>
          </w:p>
          <w:p w:rsidR="00CB37A5" w:rsidRDefault="00CB37A5" w:rsidP="00CB37A5">
            <w:pPr>
              <w:rPr>
                <w:lang w:val="pt-BR"/>
              </w:rPr>
            </w:pPr>
          </w:p>
          <w:p w:rsidR="00BB1410" w:rsidRDefault="00BB1410" w:rsidP="00CB37A5">
            <w:pPr>
              <w:rPr>
                <w:lang w:val="pt-BR"/>
              </w:rPr>
            </w:pPr>
            <w:r>
              <w:rPr>
                <w:b/>
                <w:lang w:val="pt-BR"/>
              </w:rPr>
              <w:t>GV:</w:t>
            </w:r>
            <w:r>
              <w:rPr>
                <w:lang w:val="pt-BR"/>
              </w:rPr>
              <w:t xml:space="preserve"> Yêu cầu HS làm bài 83 SGK.</w:t>
            </w:r>
          </w:p>
          <w:p w:rsidR="00BB1410" w:rsidRDefault="00BB1410" w:rsidP="00CB37A5">
            <w:pPr>
              <w:rPr>
                <w:lang w:val="pt-BR"/>
              </w:rPr>
            </w:pPr>
            <w:r>
              <w:rPr>
                <w:b/>
                <w:lang w:val="pt-BR"/>
              </w:rPr>
              <w:t>HS:</w:t>
            </w:r>
            <w:r>
              <w:rPr>
                <w:lang w:val="pt-BR"/>
              </w:rPr>
              <w:t xml:space="preserve"> Đọc đề bài.</w:t>
            </w:r>
          </w:p>
          <w:p w:rsidR="00BB1410" w:rsidRDefault="00BB1410" w:rsidP="00CB37A5">
            <w:pPr>
              <w:rPr>
                <w:lang w:val="pt-BR"/>
              </w:rPr>
            </w:pPr>
            <w:r>
              <w:rPr>
                <w:b/>
                <w:lang w:val="pt-BR"/>
              </w:rPr>
              <w:t>GV:</w:t>
            </w:r>
            <w:r>
              <w:rPr>
                <w:lang w:val="pt-BR"/>
              </w:rPr>
              <w:t xml:space="preserve"> Cho HS thảo luận nhóm để tìm ra đáp án đúng.</w:t>
            </w:r>
          </w:p>
          <w:p w:rsidR="00BB1410" w:rsidRPr="00BB1410" w:rsidRDefault="00BB1410" w:rsidP="00CB37A5">
            <w:pPr>
              <w:rPr>
                <w:lang w:val="pt-BR"/>
              </w:rPr>
            </w:pPr>
            <w:r>
              <w:rPr>
                <w:b/>
                <w:lang w:val="pt-BR"/>
              </w:rPr>
              <w:t>HS:</w:t>
            </w:r>
            <w:r>
              <w:rPr>
                <w:lang w:val="pt-BR"/>
              </w:rPr>
              <w:t xml:space="preserve"> Thực hiện.</w:t>
            </w:r>
          </w:p>
          <w:p w:rsidR="00CB37A5" w:rsidRPr="004F57CA" w:rsidRDefault="004F57CA" w:rsidP="00F97AC4">
            <w:pPr>
              <w:rPr>
                <w:lang w:val="pt-BR"/>
              </w:rPr>
            </w:pPr>
            <w:r>
              <w:rPr>
                <w:b/>
                <w:lang w:val="pt-BR"/>
              </w:rPr>
              <w:t>GV:</w:t>
            </w:r>
            <w:r>
              <w:rPr>
                <w:lang w:val="pt-BR"/>
              </w:rPr>
              <w:t xml:space="preserve"> </w:t>
            </w:r>
            <w:r w:rsidR="00104784">
              <w:rPr>
                <w:lang w:val="pt-BR"/>
              </w:rPr>
              <w:t>Hướng dẫn HS làm BT 84 SGK.</w:t>
            </w:r>
          </w:p>
          <w:p w:rsidR="00F97AC4" w:rsidRPr="00F97AC4" w:rsidRDefault="00F97AC4" w:rsidP="00F97AC4">
            <w:pPr>
              <w:rPr>
                <w:rFonts w:eastAsia="Times New Roman"/>
                <w:lang w:val="nl-NL"/>
              </w:rPr>
            </w:pPr>
            <w:r w:rsidRPr="00F97AC4">
              <w:rPr>
                <w:rFonts w:eastAsia="Times New Roman"/>
                <w:b/>
                <w:lang w:val="nl-NL"/>
              </w:rPr>
              <w:t>GV:</w:t>
            </w:r>
            <w:r w:rsidRPr="00F97AC4">
              <w:rPr>
                <w:rFonts w:eastAsia="Times New Roman"/>
                <w:lang w:val="nl-NL"/>
              </w:rPr>
              <w:t xml:space="preserve"> Y/c hs vẽ hình</w:t>
            </w:r>
          </w:p>
          <w:p w:rsidR="00F97AC4" w:rsidRPr="00F97AC4" w:rsidRDefault="00F97AC4" w:rsidP="00F97AC4">
            <w:pPr>
              <w:rPr>
                <w:rFonts w:eastAsia="Times New Roman"/>
                <w:lang w:val="nl-NL"/>
              </w:rPr>
            </w:pPr>
            <w:r w:rsidRPr="00F97AC4">
              <w:rPr>
                <w:rFonts w:eastAsia="Times New Roman"/>
                <w:b/>
                <w:lang w:val="nl-NL"/>
              </w:rPr>
              <w:t>HS:</w:t>
            </w:r>
            <w:r w:rsidRPr="00F97AC4">
              <w:rPr>
                <w:rFonts w:eastAsia="Times New Roman"/>
                <w:lang w:val="nl-NL"/>
              </w:rPr>
              <w:t xml:space="preserve"> Thực hiện</w:t>
            </w:r>
          </w:p>
          <w:p w:rsidR="00F97AC4" w:rsidRPr="00F97AC4" w:rsidRDefault="00F97AC4" w:rsidP="00F97AC4">
            <w:pPr>
              <w:rPr>
                <w:rFonts w:eastAsia="Times New Roman"/>
                <w:vertAlign w:val="superscript"/>
                <w:lang w:val="nl-NL"/>
              </w:rPr>
            </w:pPr>
            <w:r w:rsidRPr="00F97AC4">
              <w:rPr>
                <w:rFonts w:eastAsia="Times New Roman"/>
                <w:b/>
                <w:lang w:val="nl-NL"/>
              </w:rPr>
              <w:t>GV:</w:t>
            </w:r>
            <w:r w:rsidRPr="00F97AC4">
              <w:rPr>
                <w:rFonts w:eastAsia="Times New Roman"/>
                <w:lang w:val="nl-NL"/>
              </w:rPr>
              <w:t xml:space="preserve"> Y/c hs làm việc cá nhân</w:t>
            </w:r>
          </w:p>
          <w:p w:rsidR="00F97AC4" w:rsidRPr="00F97AC4" w:rsidRDefault="00F97AC4" w:rsidP="00F97AC4">
            <w:pPr>
              <w:rPr>
                <w:rFonts w:eastAsia="Times New Roman"/>
                <w:lang w:val="nl-NL"/>
              </w:rPr>
            </w:pPr>
            <w:r w:rsidRPr="00F97AC4">
              <w:rPr>
                <w:rFonts w:eastAsia="Times New Roman"/>
                <w:b/>
                <w:lang w:val="nl-NL"/>
              </w:rPr>
              <w:t>HS:</w:t>
            </w:r>
            <w:r w:rsidRPr="00F97AC4">
              <w:rPr>
                <w:rFonts w:eastAsia="Times New Roman"/>
                <w:lang w:val="nl-NL"/>
              </w:rPr>
              <w:t xml:space="preserve"> Suy nghĩ, làm bài</w:t>
            </w:r>
          </w:p>
          <w:p w:rsidR="00F97AC4" w:rsidRPr="00F97AC4" w:rsidRDefault="00F97AC4" w:rsidP="00F97AC4">
            <w:pPr>
              <w:rPr>
                <w:rFonts w:eastAsia="Times New Roman"/>
                <w:lang w:val="nl-NL"/>
              </w:rPr>
            </w:pPr>
            <w:r w:rsidRPr="00F97AC4">
              <w:rPr>
                <w:rFonts w:eastAsia="Times New Roman"/>
                <w:b/>
                <w:lang w:val="nl-NL"/>
              </w:rPr>
              <w:t>GV:</w:t>
            </w:r>
            <w:r w:rsidRPr="00F97AC4">
              <w:rPr>
                <w:rFonts w:eastAsia="Times New Roman"/>
                <w:lang w:val="nl-NL"/>
              </w:rPr>
              <w:t xml:space="preserve"> </w:t>
            </w:r>
            <w:r w:rsidRPr="008076C4">
              <w:rPr>
                <w:rFonts w:eastAsia="Times New Roman"/>
                <w:szCs w:val="24"/>
                <w:lang w:val="nl-NL"/>
              </w:rPr>
              <w:t>Gọi hs trình bày c/m ý a.</w:t>
            </w:r>
          </w:p>
          <w:p w:rsidR="00F97AC4" w:rsidRPr="00F97AC4" w:rsidRDefault="00F97AC4" w:rsidP="00F97AC4">
            <w:pPr>
              <w:rPr>
                <w:rFonts w:eastAsia="Times New Roman"/>
                <w:lang w:val="nl-NL"/>
              </w:rPr>
            </w:pPr>
            <w:r w:rsidRPr="00F97AC4">
              <w:rPr>
                <w:rFonts w:eastAsia="Times New Roman"/>
                <w:b/>
                <w:lang w:val="nl-NL"/>
              </w:rPr>
              <w:t>HS:</w:t>
            </w:r>
            <w:r w:rsidRPr="00F97AC4">
              <w:rPr>
                <w:rFonts w:eastAsia="Times New Roman"/>
                <w:lang w:val="nl-NL"/>
              </w:rPr>
              <w:t xml:space="preserve"> Phát biểu</w:t>
            </w:r>
          </w:p>
          <w:p w:rsidR="00F97AC4" w:rsidRPr="00F97AC4" w:rsidRDefault="00F97AC4" w:rsidP="00F97AC4">
            <w:pPr>
              <w:rPr>
                <w:rFonts w:eastAsia="Times New Roman"/>
                <w:lang w:val="nl-NL"/>
              </w:rPr>
            </w:pPr>
            <w:r w:rsidRPr="00F97AC4">
              <w:rPr>
                <w:rFonts w:eastAsia="Times New Roman"/>
                <w:b/>
                <w:lang w:val="nl-NL"/>
              </w:rPr>
              <w:t>GV:</w:t>
            </w:r>
            <w:r w:rsidRPr="00F97AC4">
              <w:rPr>
                <w:rFonts w:eastAsia="Times New Roman"/>
                <w:lang w:val="nl-NL"/>
              </w:rPr>
              <w:t xml:space="preserve"> hbh AEDF là hthoi khi t/mãn đk gì?</w:t>
            </w:r>
          </w:p>
          <w:p w:rsidR="00CB37A5" w:rsidRPr="00FC23F5" w:rsidRDefault="00F97AC4" w:rsidP="00F97AC4">
            <w:pPr>
              <w:rPr>
                <w:lang w:val="pt-BR"/>
              </w:rPr>
            </w:pPr>
            <w:r w:rsidRPr="00F97AC4">
              <w:rPr>
                <w:rFonts w:eastAsia="Times New Roman"/>
                <w:b/>
                <w:lang w:val="nl-NL"/>
              </w:rPr>
              <w:t>HS:</w:t>
            </w:r>
            <w:r w:rsidRPr="00F97AC4">
              <w:rPr>
                <w:rFonts w:eastAsia="Times New Roman"/>
                <w:lang w:val="nl-NL"/>
              </w:rPr>
              <w:t xml:space="preserve"> Suy nghĩ, trả lời</w:t>
            </w:r>
          </w:p>
          <w:p w:rsidR="005A2703" w:rsidRDefault="00CB37A5" w:rsidP="00CB37A5">
            <w:pPr>
              <w:rPr>
                <w:lang w:val="pt-BR"/>
              </w:rPr>
            </w:pPr>
            <w:r w:rsidRPr="00FC23F5">
              <w:rPr>
                <w:lang w:val="pt-BR"/>
              </w:rPr>
              <w:t xml:space="preserve">  </w:t>
            </w:r>
          </w:p>
          <w:p w:rsidR="005A2703" w:rsidRDefault="005A2703" w:rsidP="00CB37A5">
            <w:pPr>
              <w:rPr>
                <w:lang w:val="pt-BR"/>
              </w:rPr>
            </w:pPr>
          </w:p>
          <w:p w:rsidR="005A2703" w:rsidRDefault="005A2703" w:rsidP="00CB37A5">
            <w:pPr>
              <w:rPr>
                <w:lang w:val="pt-BR"/>
              </w:rPr>
            </w:pPr>
          </w:p>
          <w:p w:rsidR="005A2703" w:rsidRDefault="005A2703" w:rsidP="00CB37A5">
            <w:pPr>
              <w:rPr>
                <w:lang w:val="pt-BR"/>
              </w:rPr>
            </w:pPr>
          </w:p>
          <w:p w:rsidR="005A2703" w:rsidRDefault="005A2703" w:rsidP="00CB37A5">
            <w:pPr>
              <w:rPr>
                <w:lang w:val="pt-BR"/>
              </w:rPr>
            </w:pPr>
          </w:p>
          <w:p w:rsidR="00CB37A5" w:rsidRPr="00FC23F5" w:rsidRDefault="00CB37A5" w:rsidP="00CB37A5">
            <w:pPr>
              <w:rPr>
                <w:lang w:val="pt-BR"/>
              </w:rPr>
            </w:pPr>
            <w:r w:rsidRPr="00FC23F5">
              <w:rPr>
                <w:lang w:val="pt-BR"/>
              </w:rPr>
              <w:t xml:space="preserve">   </w:t>
            </w:r>
          </w:p>
          <w:p w:rsidR="00CB37A5" w:rsidRPr="005A2703" w:rsidRDefault="005A2703" w:rsidP="00CB37A5">
            <w:pPr>
              <w:rPr>
                <w:lang w:val="pt-BR"/>
              </w:rPr>
            </w:pPr>
            <w:r>
              <w:rPr>
                <w:b/>
                <w:lang w:val="pt-BR"/>
              </w:rPr>
              <w:t>GV:</w:t>
            </w:r>
            <w:r>
              <w:rPr>
                <w:lang w:val="pt-BR"/>
              </w:rPr>
              <w:t xml:space="preserve"> Cho HS làm BT 85 SGK.</w:t>
            </w:r>
          </w:p>
          <w:p w:rsidR="005A2703" w:rsidRPr="005A2703" w:rsidRDefault="005A2703" w:rsidP="005A2703">
            <w:pPr>
              <w:widowControl/>
              <w:spacing w:line="400" w:lineRule="atLeast"/>
              <w:rPr>
                <w:rFonts w:eastAsia="Times New Roman"/>
                <w:lang w:val="nl-NL"/>
              </w:rPr>
            </w:pPr>
            <w:r w:rsidRPr="005A2703">
              <w:rPr>
                <w:rFonts w:eastAsia="Times New Roman"/>
                <w:b/>
                <w:lang w:val="nl-NL"/>
              </w:rPr>
              <w:t>GV:</w:t>
            </w:r>
            <w:r w:rsidRPr="005A2703">
              <w:rPr>
                <w:rFonts w:eastAsia="Times New Roman"/>
                <w:lang w:val="nl-NL"/>
              </w:rPr>
              <w:t xml:space="preserve"> Y/c hs vẽ hình</w:t>
            </w:r>
          </w:p>
          <w:p w:rsidR="005A2703" w:rsidRPr="005A2703" w:rsidRDefault="005A2703" w:rsidP="005A2703">
            <w:pPr>
              <w:widowControl/>
              <w:spacing w:line="400" w:lineRule="atLeast"/>
              <w:rPr>
                <w:rFonts w:eastAsia="Times New Roman"/>
                <w:lang w:val="nl-NL"/>
              </w:rPr>
            </w:pPr>
            <w:r w:rsidRPr="005A2703">
              <w:rPr>
                <w:rFonts w:eastAsia="Times New Roman"/>
                <w:b/>
                <w:lang w:val="nl-NL"/>
              </w:rPr>
              <w:t>HS:</w:t>
            </w:r>
            <w:r w:rsidRPr="005A2703">
              <w:rPr>
                <w:rFonts w:eastAsia="Times New Roman"/>
                <w:lang w:val="nl-NL"/>
              </w:rPr>
              <w:t xml:space="preserve"> Thực hiện</w:t>
            </w:r>
          </w:p>
          <w:p w:rsidR="005A2703" w:rsidRPr="005A2703" w:rsidRDefault="005A2703" w:rsidP="005A2703">
            <w:pPr>
              <w:widowControl/>
              <w:spacing w:line="400" w:lineRule="atLeast"/>
              <w:rPr>
                <w:rFonts w:eastAsia="Times New Roman"/>
                <w:lang w:val="nl-NL"/>
              </w:rPr>
            </w:pPr>
          </w:p>
          <w:p w:rsidR="005A2703" w:rsidRPr="005A2703" w:rsidRDefault="005A2703" w:rsidP="005A2703">
            <w:pPr>
              <w:widowControl/>
              <w:spacing w:line="400" w:lineRule="atLeast"/>
              <w:rPr>
                <w:rFonts w:eastAsia="Times New Roman"/>
                <w:lang w:val="nl-NL"/>
              </w:rPr>
            </w:pPr>
          </w:p>
          <w:p w:rsidR="005A2703" w:rsidRPr="005A2703" w:rsidRDefault="005A2703" w:rsidP="005A2703">
            <w:pPr>
              <w:widowControl/>
              <w:spacing w:line="400" w:lineRule="atLeast"/>
              <w:rPr>
                <w:rFonts w:eastAsia="Times New Roman"/>
                <w:lang w:val="nl-NL"/>
              </w:rPr>
            </w:pPr>
          </w:p>
          <w:p w:rsidR="005A2703" w:rsidRPr="008076C4" w:rsidRDefault="005A2703" w:rsidP="005A2703">
            <w:pPr>
              <w:widowControl/>
              <w:spacing w:line="400" w:lineRule="atLeast"/>
              <w:rPr>
                <w:rFonts w:eastAsia="Times New Roman"/>
                <w:szCs w:val="24"/>
                <w:lang w:val="nl-NL"/>
              </w:rPr>
            </w:pPr>
            <w:r w:rsidRPr="005A2703">
              <w:rPr>
                <w:rFonts w:eastAsia="Times New Roman"/>
                <w:b/>
                <w:lang w:val="nl-NL"/>
              </w:rPr>
              <w:t>GV:</w:t>
            </w:r>
            <w:r w:rsidRPr="005A2703">
              <w:rPr>
                <w:rFonts w:eastAsia="Times New Roman"/>
                <w:lang w:val="nl-NL"/>
              </w:rPr>
              <w:t xml:space="preserve"> Dự đoán tứ giác ADFE là hình gì? c/m.</w:t>
            </w:r>
          </w:p>
          <w:p w:rsidR="005A2703" w:rsidRPr="005A2703" w:rsidRDefault="005A2703" w:rsidP="005A2703">
            <w:pPr>
              <w:widowControl/>
              <w:spacing w:line="400" w:lineRule="atLeast"/>
              <w:rPr>
                <w:rFonts w:eastAsia="Times New Roman"/>
                <w:lang w:val="nl-NL"/>
              </w:rPr>
            </w:pPr>
            <w:r w:rsidRPr="005A2703">
              <w:rPr>
                <w:rFonts w:eastAsia="Times New Roman"/>
                <w:b/>
                <w:lang w:val="nl-NL"/>
              </w:rPr>
              <w:lastRenderedPageBreak/>
              <w:t>HS:</w:t>
            </w:r>
            <w:r w:rsidRPr="005A2703">
              <w:rPr>
                <w:rFonts w:eastAsia="Times New Roman"/>
                <w:lang w:val="nl-NL"/>
              </w:rPr>
              <w:t xml:space="preserve"> Suy nghĩ, làm bài</w:t>
            </w:r>
          </w:p>
          <w:p w:rsidR="005A2703" w:rsidRPr="008076C4" w:rsidRDefault="005A2703" w:rsidP="005A2703">
            <w:pPr>
              <w:widowControl/>
              <w:spacing w:line="400" w:lineRule="atLeast"/>
              <w:rPr>
                <w:rFonts w:eastAsia="Times New Roman"/>
                <w:szCs w:val="24"/>
                <w:lang w:val="nl-NL"/>
              </w:rPr>
            </w:pPr>
          </w:p>
          <w:p w:rsidR="005A2703" w:rsidRPr="008076C4" w:rsidRDefault="005A2703" w:rsidP="005A2703">
            <w:pPr>
              <w:widowControl/>
              <w:spacing w:line="400" w:lineRule="atLeast"/>
              <w:rPr>
                <w:rFonts w:eastAsia="Times New Roman"/>
                <w:szCs w:val="24"/>
                <w:lang w:val="nl-NL"/>
              </w:rPr>
            </w:pPr>
            <w:r w:rsidRPr="008076C4">
              <w:rPr>
                <w:rFonts w:eastAsia="Times New Roman"/>
                <w:b/>
                <w:szCs w:val="24"/>
                <w:lang w:val="nl-NL"/>
              </w:rPr>
              <w:t>GV:</w:t>
            </w:r>
            <w:r w:rsidRPr="008076C4">
              <w:rPr>
                <w:rFonts w:eastAsia="Times New Roman"/>
                <w:szCs w:val="24"/>
                <w:lang w:val="nl-NL"/>
              </w:rPr>
              <w:t xml:space="preserve"> Tứ giác EMFN là hình gì? Vì sao?</w:t>
            </w:r>
          </w:p>
          <w:p w:rsidR="001268BC" w:rsidRPr="008076C4" w:rsidRDefault="005A2703" w:rsidP="005A2703">
            <w:pPr>
              <w:rPr>
                <w:lang w:val="nl-NL"/>
              </w:rPr>
            </w:pPr>
            <w:r w:rsidRPr="008076C4">
              <w:rPr>
                <w:rFonts w:eastAsia="Times New Roman"/>
                <w:b/>
                <w:szCs w:val="24"/>
                <w:lang w:val="nl-NL"/>
              </w:rPr>
              <w:t>HS:</w:t>
            </w:r>
            <w:r w:rsidRPr="008076C4">
              <w:rPr>
                <w:rFonts w:eastAsia="Times New Roman"/>
                <w:szCs w:val="24"/>
                <w:lang w:val="nl-NL"/>
              </w:rPr>
              <w:t xml:space="preserve"> </w:t>
            </w:r>
            <w:r w:rsidRPr="005A2703">
              <w:rPr>
                <w:rFonts w:eastAsia="Times New Roman"/>
                <w:lang w:val="nl-NL"/>
              </w:rPr>
              <w:t>Suy nghĩ, làm bài</w:t>
            </w:r>
            <w:r w:rsidRPr="008076C4">
              <w:rPr>
                <w:lang w:val="nl-NL"/>
              </w:rPr>
              <w:t xml:space="preserve"> </w:t>
            </w:r>
          </w:p>
        </w:tc>
        <w:tc>
          <w:tcPr>
            <w:tcW w:w="4389" w:type="dxa"/>
          </w:tcPr>
          <w:p w:rsidR="00CB37A5" w:rsidRPr="008076C4" w:rsidRDefault="00FA0296" w:rsidP="00CB37A5">
            <w:pPr>
              <w:rPr>
                <w:b/>
                <w:lang w:val="nl-NL"/>
              </w:rPr>
            </w:pPr>
            <w:r w:rsidRPr="008076C4">
              <w:rPr>
                <w:b/>
                <w:lang w:val="nl-NL"/>
              </w:rPr>
              <w:lastRenderedPageBreak/>
              <w:t>Bài 81 (SGK – 108):</w:t>
            </w:r>
          </w:p>
          <w:p w:rsidR="00483DC5" w:rsidRPr="008076C4" w:rsidRDefault="00FA0296" w:rsidP="00CB37A5">
            <w:pPr>
              <w:rPr>
                <w:lang w:val="nl-NL"/>
              </w:rPr>
            </w:pPr>
            <w:r w:rsidRPr="00CB37A5">
              <w:rPr>
                <w:noProof/>
                <w:lang w:val="en-US"/>
              </w:rPr>
              <w:drawing>
                <wp:anchor distT="0" distB="0" distL="114300" distR="114300" simplePos="0" relativeHeight="251923456" behindDoc="0" locked="0" layoutInCell="1" allowOverlap="1" wp14:anchorId="0B0D98B9" wp14:editId="23A8ACA1">
                  <wp:simplePos x="0" y="0"/>
                  <wp:positionH relativeFrom="column">
                    <wp:posOffset>1438910</wp:posOffset>
                  </wp:positionH>
                  <wp:positionV relativeFrom="paragraph">
                    <wp:posOffset>144145</wp:posOffset>
                  </wp:positionV>
                  <wp:extent cx="1276350" cy="1419225"/>
                  <wp:effectExtent l="0" t="0" r="0" b="0"/>
                  <wp:wrapSquare wrapText="bothSides"/>
                  <wp:docPr id="270" name="Ảnh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69">
                            <a:biLevel thresh="50000"/>
                            <a:extLst>
                              <a:ext uri="{28A0092B-C50C-407E-A947-70E740481C1C}">
                                <a14:useLocalDpi xmlns:a14="http://schemas.microsoft.com/office/drawing/2010/main" val="0"/>
                              </a:ext>
                            </a:extLst>
                          </a:blip>
                          <a:srcRect/>
                          <a:stretch>
                            <a:fillRect/>
                          </a:stretch>
                        </pic:blipFill>
                        <pic:spPr bwMode="auto">
                          <a:xfrm>
                            <a:off x="0" y="0"/>
                            <a:ext cx="1276350" cy="1419225"/>
                          </a:xfrm>
                          <a:prstGeom prst="rect">
                            <a:avLst/>
                          </a:prstGeom>
                          <a:noFill/>
                          <a:ln>
                            <a:noFill/>
                          </a:ln>
                        </pic:spPr>
                      </pic:pic>
                    </a:graphicData>
                  </a:graphic>
                </wp:anchor>
              </w:drawing>
            </w:r>
            <w:r w:rsidR="00CB37A5" w:rsidRPr="008076C4">
              <w:rPr>
                <w:lang w:val="nl-NL"/>
              </w:rPr>
              <w:t xml:space="preserve"> </w:t>
            </w:r>
          </w:p>
          <w:p w:rsidR="00483DC5" w:rsidRPr="008076C4" w:rsidRDefault="00483DC5" w:rsidP="00CB37A5">
            <w:pPr>
              <w:rPr>
                <w:lang w:val="nl-NL"/>
              </w:rPr>
            </w:pPr>
          </w:p>
          <w:p w:rsidR="00CB37A5" w:rsidRPr="008076C4" w:rsidRDefault="00CB37A5" w:rsidP="00CB37A5">
            <w:pPr>
              <w:rPr>
                <w:lang w:val="nl-NL"/>
              </w:rPr>
            </w:pPr>
            <w:r w:rsidRPr="008076C4">
              <w:rPr>
                <w:lang w:val="nl-NL"/>
              </w:rPr>
              <w:t>Tứ giác AEDF có 3 góc vuông:</w:t>
            </w:r>
          </w:p>
          <w:p w:rsidR="00FA0296" w:rsidRPr="008076C4" w:rsidRDefault="00FA0296" w:rsidP="00CB37A5">
            <w:pPr>
              <w:rPr>
                <w:lang w:val="nl-NL"/>
              </w:rPr>
            </w:pPr>
            <w:r w:rsidRPr="00FA0296">
              <w:rPr>
                <w:position w:val="-6"/>
                <w:lang w:val="en-US"/>
              </w:rPr>
              <w:object w:dxaOrig="1939" w:dyaOrig="360">
                <v:shape id="_x0000_i1396" type="#_x0000_t75" style="width:96.75pt;height:18pt" o:ole="">
                  <v:imagedata r:id="rId670" o:title=""/>
                </v:shape>
                <o:OLEObject Type="Embed" ProgID="Equation.DSMT4" ShapeID="_x0000_i1396" DrawAspect="Content" ObjectID="_1568110024" r:id="rId671"/>
              </w:object>
            </w:r>
            <w:r w:rsidRPr="008076C4">
              <w:rPr>
                <w:lang w:val="nl-NL"/>
              </w:rPr>
              <w:t xml:space="preserve"> </w:t>
            </w:r>
          </w:p>
          <w:p w:rsidR="00CB37A5" w:rsidRPr="00CB37A5" w:rsidRDefault="00CB37A5" w:rsidP="00CB37A5">
            <w:pPr>
              <w:rPr>
                <w:lang w:val="pt-BR"/>
              </w:rPr>
            </w:pPr>
            <w:r w:rsidRPr="008076C4">
              <w:rPr>
                <w:lang w:val="nl-NL"/>
              </w:rPr>
              <w:t xml:space="preserve"> </w:t>
            </w:r>
            <w:r w:rsidR="00FA0296" w:rsidRPr="00FA0296">
              <w:rPr>
                <w:position w:val="-6"/>
                <w:lang w:val="en-US"/>
              </w:rPr>
              <w:object w:dxaOrig="1140" w:dyaOrig="360">
                <v:shape id="_x0000_i1397" type="#_x0000_t75" style="width:57pt;height:18pt" o:ole="">
                  <v:imagedata r:id="rId672" o:title=""/>
                </v:shape>
                <o:OLEObject Type="Embed" ProgID="Equation.DSMT4" ShapeID="_x0000_i1397" DrawAspect="Content" ObjectID="_1568110025" r:id="rId673"/>
              </w:object>
            </w:r>
            <w:r w:rsidR="00FA0296" w:rsidRPr="008076C4">
              <w:rPr>
                <w:lang w:val="nl-NL"/>
              </w:rPr>
              <w:t xml:space="preserve"> </w:t>
            </w:r>
          </w:p>
          <w:p w:rsidR="00CB37A5" w:rsidRPr="00CB37A5" w:rsidRDefault="00CB37A5" w:rsidP="00CB37A5">
            <w:pPr>
              <w:rPr>
                <w:lang w:val="pt-BR"/>
              </w:rPr>
            </w:pPr>
            <w:r w:rsidRPr="00CB37A5">
              <w:rPr>
                <w:lang w:val="pt-BR"/>
              </w:rPr>
              <w:t>Do đó AEDF là hình chữ nhật</w:t>
            </w:r>
            <w:r w:rsidR="009B4494">
              <w:rPr>
                <w:lang w:val="pt-BR"/>
              </w:rPr>
              <w:t>.</w:t>
            </w:r>
          </w:p>
          <w:p w:rsidR="004B5034" w:rsidRDefault="00CB37A5" w:rsidP="00CB37A5">
            <w:pPr>
              <w:rPr>
                <w:lang w:val="pt-BR"/>
              </w:rPr>
            </w:pPr>
            <w:r w:rsidRPr="00CB37A5">
              <w:rPr>
                <w:lang w:val="pt-BR"/>
              </w:rPr>
              <w:t xml:space="preserve">- Đường chéo AD là phân giác của </w:t>
            </w:r>
            <w:r w:rsidR="009B4494">
              <w:rPr>
                <w:lang w:val="en-US"/>
              </w:rPr>
              <w:t xml:space="preserve">góc </w:t>
            </w:r>
            <w:r w:rsidRPr="00CB37A5">
              <w:rPr>
                <w:lang w:val="pt-BR"/>
              </w:rPr>
              <w:t>A</w:t>
            </w:r>
            <w:r w:rsidR="004B5034">
              <w:rPr>
                <w:lang w:val="pt-BR"/>
              </w:rPr>
              <w:t>.</w:t>
            </w:r>
          </w:p>
          <w:p w:rsidR="00CB37A5" w:rsidRPr="00CB37A5" w:rsidRDefault="00CB37A5" w:rsidP="00CB37A5">
            <w:pPr>
              <w:rPr>
                <w:lang w:val="pt-BR"/>
              </w:rPr>
            </w:pPr>
            <w:r w:rsidRPr="00CB37A5">
              <w:rPr>
                <w:lang w:val="pt-BR"/>
              </w:rPr>
              <w:t>Vậy AEDF là hình vuông.</w:t>
            </w:r>
          </w:p>
          <w:p w:rsidR="00CB37A5" w:rsidRPr="007238EE" w:rsidRDefault="007238EE" w:rsidP="00CB37A5">
            <w:pPr>
              <w:rPr>
                <w:b/>
                <w:lang w:val="pt-BR"/>
              </w:rPr>
            </w:pPr>
            <w:r>
              <w:rPr>
                <w:b/>
                <w:lang w:val="pt-BR"/>
              </w:rPr>
              <w:t>Bài 82 (SGK – 108):</w:t>
            </w:r>
            <w:r w:rsidR="00CB37A5" w:rsidRPr="007238EE">
              <w:rPr>
                <w:b/>
                <w:lang w:val="pt-BR"/>
              </w:rPr>
              <w:t xml:space="preserve">           </w:t>
            </w:r>
          </w:p>
          <w:p w:rsidR="00CB37A5" w:rsidRPr="00CB37A5" w:rsidRDefault="00CB37A5" w:rsidP="00CB37A5">
            <w:pPr>
              <w:rPr>
                <w:lang w:val="pt-BR"/>
              </w:rPr>
            </w:pPr>
            <w:r w:rsidRPr="00CB37A5">
              <w:rPr>
                <w:lang w:val="pt-BR"/>
              </w:rPr>
              <w:t xml:space="preserve"> ABCD là hình vuông do đó</w:t>
            </w:r>
            <w:r w:rsidR="00BF1E50">
              <w:rPr>
                <w:lang w:val="pt-BR"/>
              </w:rPr>
              <w:t>:</w:t>
            </w:r>
          </w:p>
          <w:p w:rsidR="00BF1E50" w:rsidRPr="008076C4" w:rsidRDefault="00BF1E50" w:rsidP="00CB37A5">
            <w:pPr>
              <w:rPr>
                <w:lang w:val="pt-BR"/>
              </w:rPr>
            </w:pPr>
            <w:r w:rsidRPr="00BF1E50">
              <w:rPr>
                <w:position w:val="-6"/>
                <w:lang w:val="en-US"/>
              </w:rPr>
              <w:object w:dxaOrig="1460" w:dyaOrig="360">
                <v:shape id="_x0000_i1398" type="#_x0000_t75" style="width:77.25pt;height:18.75pt" o:ole="">
                  <v:imagedata r:id="rId674" o:title=""/>
                </v:shape>
                <o:OLEObject Type="Embed" ProgID="Equation.DSMT4" ShapeID="_x0000_i1398" DrawAspect="Content" ObjectID="_1568110026" r:id="rId675"/>
              </w:object>
            </w:r>
            <w:r w:rsidRPr="008076C4">
              <w:rPr>
                <w:lang w:val="pt-BR"/>
              </w:rPr>
              <w:t xml:space="preserve">; </w:t>
            </w:r>
            <w:r w:rsidRPr="00BF1E50">
              <w:rPr>
                <w:position w:val="-6"/>
                <w:lang w:val="en-US"/>
              </w:rPr>
              <w:object w:dxaOrig="2120" w:dyaOrig="279">
                <v:shape id="_x0000_i1399" type="#_x0000_t75" style="width:105.75pt;height:14.25pt" o:ole="">
                  <v:imagedata r:id="rId676" o:title=""/>
                </v:shape>
                <o:OLEObject Type="Embed" ProgID="Equation.DSMT4" ShapeID="_x0000_i1399" DrawAspect="Content" ObjectID="_1568110027" r:id="rId677"/>
              </w:object>
            </w:r>
            <w:r w:rsidRPr="008076C4">
              <w:rPr>
                <w:lang w:val="pt-BR"/>
              </w:rPr>
              <w:t>(1)</w:t>
            </w:r>
          </w:p>
          <w:p w:rsidR="00767B8C" w:rsidRDefault="00CB37A5" w:rsidP="00CB37A5">
            <w:pPr>
              <w:rPr>
                <w:lang w:val="pt-BR"/>
              </w:rPr>
            </w:pPr>
            <w:r w:rsidRPr="00CB37A5">
              <w:rPr>
                <w:lang w:val="pt-BR"/>
              </w:rPr>
              <w:t>Theo gt ta có</w:t>
            </w:r>
            <w:r w:rsidR="00767B8C">
              <w:rPr>
                <w:lang w:val="pt-BR"/>
              </w:rPr>
              <w:t>:</w:t>
            </w:r>
          </w:p>
          <w:p w:rsidR="00CB37A5" w:rsidRPr="00CB37A5" w:rsidRDefault="00CB37A5" w:rsidP="00CB37A5">
            <w:pPr>
              <w:rPr>
                <w:lang w:val="pt-BR"/>
              </w:rPr>
            </w:pPr>
            <w:r w:rsidRPr="00CB37A5">
              <w:rPr>
                <w:lang w:val="pt-BR"/>
              </w:rPr>
              <w:t>AE = BF = CG = DH (2)</w:t>
            </w:r>
          </w:p>
          <w:p w:rsidR="005C59A2" w:rsidRPr="008076C4" w:rsidRDefault="00CB37A5" w:rsidP="00CB37A5">
            <w:pPr>
              <w:rPr>
                <w:lang w:val="pt-BR"/>
              </w:rPr>
            </w:pPr>
            <w:r w:rsidRPr="00CB37A5">
              <w:rPr>
                <w:lang w:val="pt-BR"/>
              </w:rPr>
              <w:lastRenderedPageBreak/>
              <w:t xml:space="preserve"> </w:t>
            </w:r>
            <w:r w:rsidRPr="008076C4">
              <w:rPr>
                <w:lang w:val="pt-BR"/>
              </w:rPr>
              <w:t>Từ</w:t>
            </w:r>
            <w:r w:rsidR="005C59A2" w:rsidRPr="008076C4">
              <w:rPr>
                <w:lang w:val="pt-BR"/>
              </w:rPr>
              <w:t xml:space="preserve"> (1) và (2) có:</w:t>
            </w:r>
          </w:p>
          <w:p w:rsidR="00CB37A5" w:rsidRPr="008076C4" w:rsidRDefault="00CB37A5" w:rsidP="00CB37A5">
            <w:pPr>
              <w:rPr>
                <w:lang w:val="pt-BR"/>
              </w:rPr>
            </w:pPr>
            <w:r w:rsidRPr="008076C4">
              <w:rPr>
                <w:lang w:val="pt-BR"/>
              </w:rPr>
              <w:t xml:space="preserve">EB = FC = GD = AH (3) </w:t>
            </w:r>
          </w:p>
          <w:p w:rsidR="00CB37A5" w:rsidRPr="008076C4" w:rsidRDefault="00CB37A5" w:rsidP="00CB37A5">
            <w:pPr>
              <w:rPr>
                <w:lang w:val="pt-BR"/>
              </w:rPr>
            </w:pPr>
            <w:r w:rsidRPr="008076C4">
              <w:rPr>
                <w:lang w:val="pt-BR"/>
              </w:rPr>
              <w:t xml:space="preserve">Từ (1) , (2) và (3) ta có: </w:t>
            </w:r>
          </w:p>
          <w:p w:rsidR="00CB37A5" w:rsidRPr="008076C4" w:rsidRDefault="00CB37A5" w:rsidP="00CB37A5">
            <w:pPr>
              <w:rPr>
                <w:lang w:val="pt-BR"/>
              </w:rPr>
            </w:pPr>
            <w:r w:rsidRPr="00CB37A5">
              <w:rPr>
                <w:position w:val="-4"/>
                <w:lang w:val="en-US"/>
              </w:rPr>
              <w:object w:dxaOrig="220" w:dyaOrig="260">
                <v:shape id="_x0000_i1400" type="#_x0000_t75" style="width:11.25pt;height:12.75pt" o:ole="">
                  <v:imagedata r:id="rId678" o:title=""/>
                </v:shape>
                <o:OLEObject Type="Embed" ProgID="Equation.DSMT4" ShapeID="_x0000_i1400" DrawAspect="Content" ObjectID="_1568110028" r:id="rId679"/>
              </w:object>
            </w:r>
            <w:r w:rsidRPr="008076C4">
              <w:rPr>
                <w:lang w:val="pt-BR"/>
              </w:rPr>
              <w:t xml:space="preserve">AEH = </w:t>
            </w:r>
            <w:r w:rsidRPr="00CB37A5">
              <w:rPr>
                <w:position w:val="-4"/>
                <w:lang w:val="en-US"/>
              </w:rPr>
              <w:object w:dxaOrig="220" w:dyaOrig="260">
                <v:shape id="_x0000_i1401" type="#_x0000_t75" style="width:11.25pt;height:12.75pt" o:ole="">
                  <v:imagedata r:id="rId678" o:title=""/>
                </v:shape>
                <o:OLEObject Type="Embed" ProgID="Equation.DSMT4" ShapeID="_x0000_i1401" DrawAspect="Content" ObjectID="_1568110029" r:id="rId680"/>
              </w:object>
            </w:r>
            <w:r w:rsidRPr="008076C4">
              <w:rPr>
                <w:lang w:val="pt-BR"/>
              </w:rPr>
              <w:t xml:space="preserve">BFE = </w:t>
            </w:r>
            <w:r w:rsidRPr="00CB37A5">
              <w:rPr>
                <w:position w:val="-4"/>
                <w:lang w:val="en-US"/>
              </w:rPr>
              <w:object w:dxaOrig="220" w:dyaOrig="260">
                <v:shape id="_x0000_i1402" type="#_x0000_t75" style="width:11.25pt;height:12.75pt" o:ole="">
                  <v:imagedata r:id="rId678" o:title=""/>
                </v:shape>
                <o:OLEObject Type="Embed" ProgID="Equation.DSMT4" ShapeID="_x0000_i1402" DrawAspect="Content" ObjectID="_1568110030" r:id="rId681"/>
              </w:object>
            </w:r>
            <w:r w:rsidRPr="008076C4">
              <w:rPr>
                <w:lang w:val="pt-BR"/>
              </w:rPr>
              <w:t xml:space="preserve">CGF = </w:t>
            </w:r>
            <w:r w:rsidRPr="00CB37A5">
              <w:rPr>
                <w:position w:val="-4"/>
                <w:lang w:val="en-US"/>
              </w:rPr>
              <w:object w:dxaOrig="220" w:dyaOrig="260">
                <v:shape id="_x0000_i1403" type="#_x0000_t75" style="width:11.25pt;height:12.75pt" o:ole="">
                  <v:imagedata r:id="rId678" o:title=""/>
                </v:shape>
                <o:OLEObject Type="Embed" ProgID="Equation.DSMT4" ShapeID="_x0000_i1403" DrawAspect="Content" ObjectID="_1568110031" r:id="rId682"/>
              </w:object>
            </w:r>
            <w:r w:rsidRPr="008076C4">
              <w:rPr>
                <w:lang w:val="pt-BR"/>
              </w:rPr>
              <w:t>DHG</w:t>
            </w:r>
          </w:p>
          <w:p w:rsidR="005C59A2" w:rsidRDefault="00CB37A5" w:rsidP="00CB37A5">
            <w:pPr>
              <w:rPr>
                <w:lang w:val="en-US"/>
              </w:rPr>
            </w:pPr>
            <w:r w:rsidRPr="00CB37A5">
              <w:rPr>
                <w:position w:val="-6"/>
                <w:lang w:val="en-US"/>
              </w:rPr>
              <w:object w:dxaOrig="300" w:dyaOrig="240">
                <v:shape id="_x0000_i1404" type="#_x0000_t75" style="width:15pt;height:12pt" o:ole="">
                  <v:imagedata r:id="rId683" o:title=""/>
                </v:shape>
                <o:OLEObject Type="Embed" ProgID="Equation.DSMT4" ShapeID="_x0000_i1404" DrawAspect="Content" ObjectID="_1568110032" r:id="rId684"/>
              </w:object>
            </w:r>
            <w:r w:rsidR="005C59A2">
              <w:rPr>
                <w:lang w:val="en-US"/>
              </w:rPr>
              <w:t xml:space="preserve"> EF = FG = GH = HE.</w:t>
            </w:r>
          </w:p>
          <w:p w:rsidR="00CB37A5" w:rsidRPr="00CB37A5" w:rsidRDefault="00CB37A5" w:rsidP="00CB37A5">
            <w:pPr>
              <w:rPr>
                <w:lang w:val="en-US"/>
              </w:rPr>
            </w:pPr>
            <w:r w:rsidRPr="00CB37A5">
              <w:rPr>
                <w:lang w:val="en-US"/>
              </w:rPr>
              <w:t>Vậy EFGH là hình thoi.</w:t>
            </w:r>
          </w:p>
          <w:p w:rsidR="005C59A2" w:rsidRDefault="00CB37A5" w:rsidP="00CB37A5">
            <w:pPr>
              <w:rPr>
                <w:lang w:val="pt-BR"/>
              </w:rPr>
            </w:pPr>
            <w:r w:rsidRPr="00CB37A5">
              <w:rPr>
                <w:lang w:val="pt-BR"/>
              </w:rPr>
              <w:t>Ta lại có</w:t>
            </w:r>
            <w:r w:rsidR="005C59A2">
              <w:rPr>
                <w:lang w:val="pt-BR"/>
              </w:rPr>
              <w:t>:</w:t>
            </w:r>
          </w:p>
          <w:p w:rsidR="00EB36F3" w:rsidRDefault="00ED27D3" w:rsidP="00CB37A5">
            <w:pPr>
              <w:rPr>
                <w:lang w:val="pt-BR"/>
              </w:rPr>
            </w:pPr>
            <w:r w:rsidRPr="00EB36F3">
              <w:rPr>
                <w:position w:val="-6"/>
                <w:lang w:val="pt-BR"/>
              </w:rPr>
              <w:object w:dxaOrig="720" w:dyaOrig="360">
                <v:shape id="_x0000_i1405" type="#_x0000_t75" style="width:43.5pt;height:21.75pt" o:ole="">
                  <v:imagedata r:id="rId685" o:title=""/>
                </v:shape>
                <o:OLEObject Type="Embed" ProgID="Equation.DSMT4" ShapeID="_x0000_i1405" DrawAspect="Content" ObjectID="_1568110033" r:id="rId686"/>
              </w:object>
            </w:r>
            <w:r w:rsidR="00EB36F3">
              <w:rPr>
                <w:lang w:val="pt-BR"/>
              </w:rPr>
              <w:t xml:space="preserve">; </w:t>
            </w:r>
            <w:r w:rsidRPr="00EB36F3">
              <w:rPr>
                <w:position w:val="-6"/>
                <w:lang w:val="pt-BR"/>
              </w:rPr>
              <w:object w:dxaOrig="1300" w:dyaOrig="360">
                <v:shape id="_x0000_i1406" type="#_x0000_t75" style="width:71.25pt;height:20.25pt" o:ole="">
                  <v:imagedata r:id="rId687" o:title=""/>
                </v:shape>
                <o:OLEObject Type="Embed" ProgID="Equation.DSMT4" ShapeID="_x0000_i1406" DrawAspect="Content" ObjectID="_1568110034" r:id="rId688"/>
              </w:object>
            </w:r>
            <w:r w:rsidR="00EB36F3">
              <w:rPr>
                <w:lang w:val="pt-BR"/>
              </w:rPr>
              <w:t xml:space="preserve">; </w:t>
            </w:r>
            <w:r w:rsidRPr="00ED27D3">
              <w:rPr>
                <w:position w:val="-6"/>
                <w:lang w:val="pt-BR"/>
              </w:rPr>
              <w:object w:dxaOrig="1320" w:dyaOrig="360">
                <v:shape id="_x0000_i1407" type="#_x0000_t75" style="width:74.25pt;height:20.25pt" o:ole="">
                  <v:imagedata r:id="rId689" o:title=""/>
                </v:shape>
                <o:OLEObject Type="Embed" ProgID="Equation.DSMT4" ShapeID="_x0000_i1407" DrawAspect="Content" ObjectID="_1568110035" r:id="rId690"/>
              </w:object>
            </w:r>
          </w:p>
          <w:p w:rsidR="00CB37A5" w:rsidRPr="00CB37A5" w:rsidRDefault="00CB37A5" w:rsidP="00CB37A5">
            <w:pPr>
              <w:rPr>
                <w:lang w:val="pt-BR"/>
              </w:rPr>
            </w:pPr>
            <w:r w:rsidRPr="00CB37A5">
              <w:rPr>
                <w:lang w:val="pt-BR"/>
              </w:rPr>
              <w:t xml:space="preserve"> </w:t>
            </w:r>
            <w:r w:rsidR="00ED27D3" w:rsidRPr="00ED27D3">
              <w:rPr>
                <w:position w:val="-6"/>
                <w:lang w:val="pt-BR"/>
              </w:rPr>
              <w:object w:dxaOrig="1160" w:dyaOrig="360">
                <v:shape id="_x0000_i1408" type="#_x0000_t75" style="width:65.25pt;height:20.25pt" o:ole="">
                  <v:imagedata r:id="rId691" o:title=""/>
                </v:shape>
                <o:OLEObject Type="Embed" ProgID="Equation.DSMT4" ShapeID="_x0000_i1408" DrawAspect="Content" ObjectID="_1568110036" r:id="rId692"/>
              </w:object>
            </w:r>
            <w:r w:rsidR="00ED27D3">
              <w:rPr>
                <w:lang w:val="pt-BR"/>
              </w:rPr>
              <w:t xml:space="preserve"> </w:t>
            </w:r>
          </w:p>
          <w:p w:rsidR="00CB37A5" w:rsidRPr="00CB37A5" w:rsidRDefault="00CB37A5" w:rsidP="00CB37A5">
            <w:pPr>
              <w:rPr>
                <w:lang w:val="pt-BR"/>
              </w:rPr>
            </w:pPr>
            <w:r w:rsidRPr="00CB37A5">
              <w:rPr>
                <w:lang w:val="pt-BR"/>
              </w:rPr>
              <w:t>Vậy EFGH là hình vuông</w:t>
            </w:r>
            <w:r w:rsidR="003949BB">
              <w:rPr>
                <w:lang w:val="pt-BR"/>
              </w:rPr>
              <w:t>.</w:t>
            </w:r>
          </w:p>
          <w:p w:rsidR="00BB1410" w:rsidRDefault="00BB1410" w:rsidP="00CB37A5">
            <w:pPr>
              <w:rPr>
                <w:b/>
                <w:lang w:val="pt-BR"/>
              </w:rPr>
            </w:pPr>
          </w:p>
          <w:p w:rsidR="00CB37A5" w:rsidRPr="003949BB" w:rsidRDefault="003949BB" w:rsidP="00CB37A5">
            <w:pPr>
              <w:rPr>
                <w:b/>
                <w:lang w:val="pt-BR"/>
              </w:rPr>
            </w:pPr>
            <w:r>
              <w:rPr>
                <w:b/>
                <w:lang w:val="pt-BR"/>
              </w:rPr>
              <w:t xml:space="preserve">Bài </w:t>
            </w:r>
            <w:r w:rsidR="0062648F">
              <w:rPr>
                <w:b/>
                <w:lang w:val="pt-BR"/>
              </w:rPr>
              <w:t>83 (SGK – 109):</w:t>
            </w:r>
          </w:p>
          <w:p w:rsidR="00BB1410" w:rsidRDefault="00BB1410" w:rsidP="00CB37A5">
            <w:pPr>
              <w:rPr>
                <w:lang w:val="pt-BR"/>
              </w:rPr>
            </w:pPr>
            <w:r>
              <w:rPr>
                <w:lang w:val="pt-BR"/>
              </w:rPr>
              <w:t>Các câu đúng: b, c, e;</w:t>
            </w:r>
          </w:p>
          <w:p w:rsidR="00CB37A5" w:rsidRPr="00CB37A5" w:rsidRDefault="00CB37A5" w:rsidP="00CB37A5">
            <w:pPr>
              <w:rPr>
                <w:lang w:val="pt-BR"/>
              </w:rPr>
            </w:pPr>
            <w:r w:rsidRPr="00CB37A5">
              <w:rPr>
                <w:lang w:val="pt-BR"/>
              </w:rPr>
              <w:t>Các câu sai: a, d</w:t>
            </w:r>
          </w:p>
          <w:p w:rsidR="00CB37A5" w:rsidRPr="00BB1410" w:rsidRDefault="00BB1410" w:rsidP="00CB37A5">
            <w:pPr>
              <w:rPr>
                <w:b/>
                <w:lang w:val="pt-BR"/>
              </w:rPr>
            </w:pPr>
            <w:r>
              <w:rPr>
                <w:b/>
                <w:lang w:val="pt-BR"/>
              </w:rPr>
              <w:t>Bài 84 (SGK – 109):</w:t>
            </w:r>
            <w:r w:rsidR="00CB37A5" w:rsidRPr="00BB1410">
              <w:rPr>
                <w:b/>
                <w:lang w:val="pt-BR"/>
              </w:rPr>
              <w:t xml:space="preserve">            </w:t>
            </w:r>
          </w:p>
          <w:p w:rsidR="00F97AC4" w:rsidRPr="008076C4" w:rsidRDefault="00F97AC4" w:rsidP="00F97AC4">
            <w:pPr>
              <w:rPr>
                <w:lang w:val="pt-BR"/>
              </w:rPr>
            </w:pPr>
            <w:r w:rsidRPr="008076C4">
              <w:rPr>
                <w:lang w:val="pt-BR"/>
              </w:rPr>
              <w:t>a) Tứ giác AEDF có AE // DF (gt), AF // DE (gt) nên là hình bình hành.</w:t>
            </w:r>
          </w:p>
          <w:p w:rsidR="00F97AC4" w:rsidRPr="008076C4" w:rsidRDefault="00F97AC4" w:rsidP="00F97AC4">
            <w:pPr>
              <w:rPr>
                <w:lang w:val="pt-BR"/>
              </w:rPr>
            </w:pPr>
            <w:r w:rsidRPr="008076C4">
              <w:rPr>
                <w:lang w:val="pt-BR"/>
              </w:rPr>
              <w:t>b) Hình bình hành AEDF là hình thoi khi đường chéo AD là phân giác của góc A.</w:t>
            </w:r>
          </w:p>
          <w:p w:rsidR="00F97AC4" w:rsidRPr="008076C4" w:rsidRDefault="00F97AC4" w:rsidP="00F97AC4">
            <w:pPr>
              <w:rPr>
                <w:lang w:val="pt-BR"/>
              </w:rPr>
            </w:pPr>
            <w:r w:rsidRPr="008076C4">
              <w:rPr>
                <w:lang w:val="pt-BR"/>
              </w:rPr>
              <w:t>Vậy tứ giác AEDF là hình thoi khi D là chân đường phân giác của góc A trên cạnh BC.</w:t>
            </w:r>
          </w:p>
          <w:p w:rsidR="00F97AC4" w:rsidRPr="008076C4" w:rsidRDefault="00F97AC4" w:rsidP="00F97AC4">
            <w:pPr>
              <w:rPr>
                <w:lang w:val="pt-BR"/>
              </w:rPr>
            </w:pPr>
            <w:r w:rsidRPr="008076C4">
              <w:rPr>
                <w:lang w:val="pt-BR"/>
              </w:rPr>
              <w:t xml:space="preserve">c) Nếu </w:t>
            </w:r>
            <w:r w:rsidRPr="00F97AC4">
              <w:rPr>
                <w:position w:val="-4"/>
                <w:lang w:val="en-US"/>
              </w:rPr>
              <w:object w:dxaOrig="220" w:dyaOrig="260">
                <v:shape id="_x0000_i1409" type="#_x0000_t75" style="width:11.25pt;height:12.75pt" o:ole="">
                  <v:imagedata r:id="rId644" o:title=""/>
                </v:shape>
                <o:OLEObject Type="Embed" ProgID="Equation.DSMT4" ShapeID="_x0000_i1409" DrawAspect="Content" ObjectID="_1568110037" r:id="rId693"/>
              </w:object>
            </w:r>
            <w:r w:rsidRPr="008076C4">
              <w:rPr>
                <w:lang w:val="pt-BR"/>
              </w:rPr>
              <w:t xml:space="preserve">ABC vuông tại A thì tứ giác AEDF là hình chữ nhật (AE // DF, AF // DE, </w:t>
            </w:r>
            <w:r w:rsidRPr="00F97AC4">
              <w:rPr>
                <w:position w:val="-4"/>
                <w:lang w:val="en-US"/>
              </w:rPr>
              <w:object w:dxaOrig="260" w:dyaOrig="340">
                <v:shape id="_x0000_i1410" type="#_x0000_t75" style="width:12.75pt;height:17.25pt" o:ole="">
                  <v:imagedata r:id="rId694" o:title=""/>
                </v:shape>
                <o:OLEObject Type="Embed" ProgID="Equation.DSMT4" ShapeID="_x0000_i1410" DrawAspect="Content" ObjectID="_1568110038" r:id="rId695"/>
              </w:object>
            </w:r>
            <w:r w:rsidRPr="008076C4">
              <w:rPr>
                <w:lang w:val="pt-BR"/>
              </w:rPr>
              <w:t xml:space="preserve"> = 90</w:t>
            </w:r>
            <w:r w:rsidRPr="008076C4">
              <w:rPr>
                <w:vertAlign w:val="superscript"/>
                <w:lang w:val="pt-BR"/>
              </w:rPr>
              <w:t>0</w:t>
            </w:r>
            <w:r w:rsidRPr="008076C4">
              <w:rPr>
                <w:lang w:val="pt-BR"/>
              </w:rPr>
              <w:t>)</w:t>
            </w:r>
          </w:p>
          <w:p w:rsidR="00F97AC4" w:rsidRPr="008076C4" w:rsidRDefault="00F97AC4" w:rsidP="00F97AC4">
            <w:pPr>
              <w:rPr>
                <w:lang w:val="pt-BR"/>
              </w:rPr>
            </w:pPr>
            <w:r w:rsidRPr="008076C4">
              <w:rPr>
                <w:lang w:val="pt-BR"/>
              </w:rPr>
              <w:t xml:space="preserve">Hình chữ nhật AEDF là hình vuông khi đ/chéo AD là phân giác của góc A.   </w:t>
            </w:r>
          </w:p>
          <w:p w:rsidR="00CB37A5" w:rsidRPr="00CB37A5" w:rsidRDefault="00F97AC4" w:rsidP="00F97AC4">
            <w:pPr>
              <w:rPr>
                <w:lang w:val="pt-BR"/>
              </w:rPr>
            </w:pPr>
            <w:r w:rsidRPr="008076C4">
              <w:rPr>
                <w:lang w:val="pt-BR"/>
              </w:rPr>
              <w:t>Vậy tứ giác AEDF là hình thoi khi D là chân đường phân giác của góc A trên cạnh BC.</w:t>
            </w:r>
          </w:p>
          <w:p w:rsidR="00CB37A5" w:rsidRPr="008076C4" w:rsidRDefault="005A2703" w:rsidP="00CB37A5">
            <w:pPr>
              <w:rPr>
                <w:b/>
                <w:lang w:val="fr-FR"/>
              </w:rPr>
            </w:pPr>
            <w:r w:rsidRPr="005A2703">
              <w:rPr>
                <w:rFonts w:eastAsia="Times New Roman"/>
                <w:noProof/>
                <w:szCs w:val="24"/>
                <w:lang w:val="en-US"/>
              </w:rPr>
              <w:drawing>
                <wp:anchor distT="0" distB="0" distL="114300" distR="114300" simplePos="0" relativeHeight="251949056" behindDoc="0" locked="0" layoutInCell="1" allowOverlap="1" wp14:anchorId="5299328C" wp14:editId="5A34FD93">
                  <wp:simplePos x="0" y="0"/>
                  <wp:positionH relativeFrom="column">
                    <wp:posOffset>884555</wp:posOffset>
                  </wp:positionH>
                  <wp:positionV relativeFrom="paragraph">
                    <wp:posOffset>104775</wp:posOffset>
                  </wp:positionV>
                  <wp:extent cx="1828800" cy="1123950"/>
                  <wp:effectExtent l="0" t="0" r="0" b="0"/>
                  <wp:wrapNone/>
                  <wp:docPr id="283" name="Ảnh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696">
                            <a:biLevel thresh="50000"/>
                            <a:extLst>
                              <a:ext uri="{28A0092B-C50C-407E-A947-70E740481C1C}">
                                <a14:useLocalDpi xmlns:a14="http://schemas.microsoft.com/office/drawing/2010/main" val="0"/>
                              </a:ext>
                            </a:extLst>
                          </a:blip>
                          <a:srcRect/>
                          <a:stretch>
                            <a:fillRect/>
                          </a:stretch>
                        </pic:blipFill>
                        <pic:spPr bwMode="auto">
                          <a:xfrm>
                            <a:off x="0" y="0"/>
                            <a:ext cx="1828800"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6C4">
              <w:rPr>
                <w:b/>
                <w:lang w:val="fr-FR"/>
              </w:rPr>
              <w:t>Bài 85 (SGK – 109):</w:t>
            </w:r>
          </w:p>
          <w:p w:rsidR="005A2703" w:rsidRPr="005A2703" w:rsidRDefault="005A2703" w:rsidP="005A2703">
            <w:pPr>
              <w:widowControl/>
              <w:spacing w:line="400" w:lineRule="atLeast"/>
              <w:ind w:right="-108"/>
              <w:rPr>
                <w:rFonts w:eastAsia="Times New Roman"/>
                <w:lang w:val="pt-BR"/>
              </w:rPr>
            </w:pPr>
          </w:p>
          <w:p w:rsidR="005A2703" w:rsidRPr="008076C4" w:rsidRDefault="005A2703" w:rsidP="005A2703">
            <w:pPr>
              <w:widowControl/>
              <w:spacing w:line="400" w:lineRule="atLeast"/>
              <w:ind w:left="764"/>
              <w:rPr>
                <w:rFonts w:eastAsia="Times New Roman"/>
                <w:szCs w:val="24"/>
                <w:lang w:val="fr-FR"/>
              </w:rPr>
            </w:pPr>
          </w:p>
          <w:p w:rsidR="005A2703" w:rsidRPr="008076C4" w:rsidRDefault="005A2703" w:rsidP="005A2703">
            <w:pPr>
              <w:widowControl/>
              <w:spacing w:line="400" w:lineRule="atLeast"/>
              <w:ind w:left="764"/>
              <w:rPr>
                <w:rFonts w:eastAsia="Times New Roman"/>
                <w:szCs w:val="24"/>
                <w:lang w:val="fr-FR"/>
              </w:rPr>
            </w:pPr>
          </w:p>
          <w:p w:rsidR="005A2703" w:rsidRPr="008076C4" w:rsidRDefault="005A2703" w:rsidP="005A2703">
            <w:pPr>
              <w:rPr>
                <w:lang w:val="fr-FR"/>
              </w:rPr>
            </w:pPr>
            <w:r w:rsidRPr="008076C4">
              <w:rPr>
                <w:lang w:val="fr-FR"/>
              </w:rPr>
              <w:t>a) Ta có :</w:t>
            </w:r>
          </w:p>
          <w:p w:rsidR="005A2703" w:rsidRPr="005A2703" w:rsidRDefault="005A2703" w:rsidP="005A2703">
            <w:pPr>
              <w:rPr>
                <w:lang w:val="en-US"/>
              </w:rPr>
            </w:pPr>
            <w:r w:rsidRPr="005A2703">
              <w:rPr>
                <w:lang w:val="en-US"/>
              </w:rPr>
              <w:t xml:space="preserve">AB = 2AD (gt) , EA = EB; FD = FC (gt) </w:t>
            </w:r>
          </w:p>
          <w:p w:rsidR="005A2703" w:rsidRPr="005A2703" w:rsidRDefault="005A2703" w:rsidP="005A2703">
            <w:pPr>
              <w:rPr>
                <w:lang w:val="en-US"/>
              </w:rPr>
            </w:pPr>
            <w:r w:rsidRPr="005A2703">
              <w:rPr>
                <w:sz w:val="26"/>
                <w:lang w:val="en-US"/>
              </w:rPr>
              <w:sym w:font="Symbol" w:char="F0DE"/>
            </w:r>
            <w:r w:rsidRPr="005A2703">
              <w:rPr>
                <w:lang w:val="en-US"/>
              </w:rPr>
              <w:t xml:space="preserve"> AE = AD = DF = EF </w:t>
            </w:r>
          </w:p>
          <w:p w:rsidR="005A2703" w:rsidRPr="005A2703" w:rsidRDefault="005A2703" w:rsidP="005A2703">
            <w:pPr>
              <w:rPr>
                <w:lang w:val="en-US"/>
              </w:rPr>
            </w:pPr>
            <w:r w:rsidRPr="005A2703">
              <w:rPr>
                <w:sz w:val="26"/>
                <w:lang w:val="en-US"/>
              </w:rPr>
              <w:sym w:font="Symbol" w:char="F0DE"/>
            </w:r>
            <w:r w:rsidRPr="005A2703">
              <w:rPr>
                <w:lang w:val="en-US"/>
              </w:rPr>
              <w:t xml:space="preserve"> Tứ giác ADFE là hình thoi. </w:t>
            </w:r>
          </w:p>
          <w:p w:rsidR="00234AB8" w:rsidRDefault="005A2703" w:rsidP="005A2703">
            <w:pPr>
              <w:rPr>
                <w:szCs w:val="24"/>
                <w:lang w:val="en-US"/>
              </w:rPr>
            </w:pPr>
            <w:r w:rsidRPr="005A2703">
              <w:rPr>
                <w:lang w:val="en-US"/>
              </w:rPr>
              <w:t xml:space="preserve">Hình </w:t>
            </w:r>
            <w:proofErr w:type="spellStart"/>
            <w:r w:rsidRPr="005A2703">
              <w:rPr>
                <w:lang w:val="en-US"/>
              </w:rPr>
              <w:t>thoi</w:t>
            </w:r>
            <w:proofErr w:type="spellEnd"/>
            <w:r w:rsidRPr="005A2703">
              <w:rPr>
                <w:lang w:val="en-US"/>
              </w:rPr>
              <w:t xml:space="preserve"> ADFE </w:t>
            </w:r>
            <w:proofErr w:type="spellStart"/>
            <w:r w:rsidRPr="005A2703">
              <w:rPr>
                <w:lang w:val="en-US"/>
              </w:rPr>
              <w:t>có</w:t>
            </w:r>
            <w:proofErr w:type="spellEnd"/>
            <w:r w:rsidRPr="005A2703">
              <w:rPr>
                <w:lang w:val="en-US"/>
              </w:rPr>
              <w:t xml:space="preserve"> </w:t>
            </w:r>
            <w:r w:rsidRPr="005A2703">
              <w:rPr>
                <w:position w:val="-4"/>
                <w:szCs w:val="24"/>
                <w:lang w:val="en-US"/>
              </w:rPr>
              <w:object w:dxaOrig="260" w:dyaOrig="340">
                <v:shape id="_x0000_i1411" type="#_x0000_t75" style="width:12.75pt;height:17.25pt" o:ole="">
                  <v:imagedata r:id="rId694" o:title=""/>
                </v:shape>
                <o:OLEObject Type="Embed" ProgID="Equation.DSMT4" ShapeID="_x0000_i1411" DrawAspect="Content" ObjectID="_1568110039" r:id="rId697"/>
              </w:object>
            </w:r>
            <w:r w:rsidRPr="005A2703">
              <w:rPr>
                <w:szCs w:val="24"/>
                <w:lang w:val="en-US"/>
              </w:rPr>
              <w:t xml:space="preserve"> = 90</w:t>
            </w:r>
            <w:r w:rsidRPr="005A2703">
              <w:rPr>
                <w:szCs w:val="24"/>
                <w:vertAlign w:val="superscript"/>
                <w:lang w:val="en-US"/>
              </w:rPr>
              <w:t>0</w:t>
            </w:r>
          </w:p>
          <w:p w:rsidR="005A2703" w:rsidRPr="005A2703" w:rsidRDefault="005A2703" w:rsidP="005A2703">
            <w:pPr>
              <w:rPr>
                <w:lang w:val="en-US"/>
              </w:rPr>
            </w:pPr>
            <w:r w:rsidRPr="005A2703">
              <w:rPr>
                <w:sz w:val="26"/>
                <w:lang w:val="en-US"/>
              </w:rPr>
              <w:sym w:font="Symbol" w:char="F0DE"/>
            </w:r>
            <w:r w:rsidRPr="005A2703">
              <w:rPr>
                <w:lang w:val="en-US"/>
              </w:rPr>
              <w:t xml:space="preserve"> ADFE là hình vuông.</w:t>
            </w:r>
          </w:p>
          <w:p w:rsidR="005A2703" w:rsidRPr="005A2703" w:rsidRDefault="005A2703" w:rsidP="005A2703">
            <w:pPr>
              <w:rPr>
                <w:lang w:val="en-US"/>
              </w:rPr>
            </w:pPr>
            <w:r w:rsidRPr="005A2703">
              <w:rPr>
                <w:lang w:val="en-US"/>
              </w:rPr>
              <w:lastRenderedPageBreak/>
              <w:t xml:space="preserve">b)Tứ giác EMFN là hình thoi vì </w:t>
            </w:r>
          </w:p>
          <w:p w:rsidR="005A2703" w:rsidRPr="005A2703" w:rsidRDefault="005A2703" w:rsidP="005A2703">
            <w:pPr>
              <w:rPr>
                <w:lang w:val="en-US"/>
              </w:rPr>
            </w:pPr>
            <w:r w:rsidRPr="005A2703">
              <w:rPr>
                <w:lang w:val="en-US"/>
              </w:rPr>
              <w:t>EM = MF = FN = NE (cùng bằng nửa của đường chéo của hai hình vuông bằng nhau).</w:t>
            </w:r>
          </w:p>
          <w:p w:rsidR="005A2703" w:rsidRPr="005A2703" w:rsidRDefault="005A2703" w:rsidP="005A2703">
            <w:pPr>
              <w:rPr>
                <w:lang w:val="en-US"/>
              </w:rPr>
            </w:pPr>
            <w:r w:rsidRPr="005A2703">
              <w:rPr>
                <w:lang w:val="en-US"/>
              </w:rPr>
              <w:t>Và góc M = 1V</w:t>
            </w:r>
          </w:p>
          <w:p w:rsidR="001268BC" w:rsidRPr="00664784" w:rsidRDefault="005A2703" w:rsidP="005A2703">
            <w:pPr>
              <w:rPr>
                <w:lang w:val="pt-BR"/>
              </w:rPr>
            </w:pPr>
            <w:r w:rsidRPr="005A2703">
              <w:rPr>
                <w:sz w:val="26"/>
                <w:lang w:val="en-US"/>
              </w:rPr>
              <w:sym w:font="Symbol" w:char="F0DE"/>
            </w:r>
            <w:r w:rsidRPr="005A2703">
              <w:rPr>
                <w:lang w:val="en-US"/>
              </w:rPr>
              <w:t xml:space="preserve"> EMFN là hình vuông</w:t>
            </w:r>
          </w:p>
        </w:tc>
      </w:tr>
    </w:tbl>
    <w:p w:rsidR="00480D69" w:rsidRPr="008076C4" w:rsidRDefault="00480D69" w:rsidP="00480D69">
      <w:pPr>
        <w:pStyle w:val="Heading4"/>
      </w:pPr>
      <w:r w:rsidRPr="008076C4">
        <w:lastRenderedPageBreak/>
        <w:t>d) Củng cố, luyện tậ</w:t>
      </w:r>
      <w:r w:rsidR="000C26A8" w:rsidRPr="008076C4">
        <w:t>p. (4</w:t>
      </w:r>
      <w:r w:rsidRPr="008076C4">
        <w:t xml:space="preserve"> ph)</w:t>
      </w:r>
    </w:p>
    <w:p w:rsidR="00480D69" w:rsidRPr="00FC23F5" w:rsidRDefault="00480D69" w:rsidP="00480D69">
      <w:pPr>
        <w:rPr>
          <w:lang w:val="pt-BR"/>
        </w:rPr>
      </w:pPr>
      <w:r>
        <w:rPr>
          <w:b/>
        </w:rPr>
        <w:tab/>
      </w:r>
      <w:r w:rsidRPr="008076C4">
        <w:t>- HS nhắc lại định nghĩa, tính chất và dấu hiệu nhận biết hình vuông.</w:t>
      </w:r>
    </w:p>
    <w:p w:rsidR="00480D69" w:rsidRPr="008076C4" w:rsidRDefault="00480D69" w:rsidP="00480D69">
      <w:pPr>
        <w:pStyle w:val="Heading4"/>
        <w:rPr>
          <w:lang w:val="pt-BR"/>
        </w:rPr>
      </w:pPr>
      <w:r w:rsidRPr="008076C4">
        <w:rPr>
          <w:lang w:val="pt-BR"/>
        </w:rPr>
        <w:t>e) Hướng dẫn học sinh tự học ở</w:t>
      </w:r>
      <w:r w:rsidR="000C26A8" w:rsidRPr="008076C4">
        <w:rPr>
          <w:lang w:val="pt-BR"/>
        </w:rPr>
        <w:t xml:space="preserve"> nhà. (1</w:t>
      </w:r>
      <w:r w:rsidRPr="008076C4">
        <w:rPr>
          <w:lang w:val="pt-BR"/>
        </w:rPr>
        <w:t xml:space="preserve"> ph)</w:t>
      </w:r>
    </w:p>
    <w:p w:rsidR="00444FE6" w:rsidRDefault="00480D69" w:rsidP="00444FE6">
      <w:r>
        <w:tab/>
      </w:r>
      <w:r w:rsidR="00444FE6">
        <w:t>- Ôn tập các kiến thức chương I</w:t>
      </w:r>
    </w:p>
    <w:p w:rsidR="00480D69" w:rsidRPr="008076C4" w:rsidRDefault="00444FE6" w:rsidP="00444FE6">
      <w:r>
        <w:tab/>
        <w:t>- Trả lời các câu hỏi và làm bài tập ôn tập chương I.</w:t>
      </w:r>
    </w:p>
    <w:p w:rsidR="00480D69" w:rsidRPr="008076C4" w:rsidRDefault="00480D69" w:rsidP="00480D69">
      <w:pPr>
        <w:pStyle w:val="Heading3"/>
      </w:pPr>
      <w:r w:rsidRPr="008076C4">
        <w:t>5. Rút kinh nghiệm giờ dạy.</w:t>
      </w:r>
    </w:p>
    <w:p w:rsidR="003473E8" w:rsidRDefault="00480D69" w:rsidP="003473E8">
      <w:r w:rsidRPr="008076C4">
        <w:tab/>
        <w:t>.........................................................................................................................................................................................................................................................................................................................................................................................</w:t>
      </w:r>
    </w:p>
    <w:p w:rsidR="007F4BCD" w:rsidRPr="008076C4" w:rsidRDefault="007F4BCD" w:rsidP="003473E8"/>
    <w:p w:rsidR="00BC2CB7" w:rsidRDefault="00BC2CB7" w:rsidP="00705716">
      <w:pPr>
        <w:pStyle w:val="Heading2"/>
        <w:rPr>
          <w:lang w:val="en-US"/>
        </w:rPr>
      </w:pPr>
    </w:p>
    <w:p w:rsidR="00BC2CB7" w:rsidRDefault="00BC2CB7" w:rsidP="00705716">
      <w:pPr>
        <w:pStyle w:val="Heading2"/>
        <w:rPr>
          <w:lang w:val="en-US"/>
        </w:rPr>
      </w:pPr>
    </w:p>
    <w:p w:rsidR="00BC2CB7" w:rsidRDefault="00BC2CB7" w:rsidP="00705716">
      <w:pPr>
        <w:pStyle w:val="Heading2"/>
        <w:rPr>
          <w:lang w:val="en-US"/>
        </w:rPr>
      </w:pPr>
    </w:p>
    <w:p w:rsidR="00BC2CB7" w:rsidRDefault="00BC2CB7" w:rsidP="00705716">
      <w:pPr>
        <w:pStyle w:val="Heading2"/>
        <w:rPr>
          <w:lang w:val="en-US"/>
        </w:rPr>
      </w:pPr>
    </w:p>
    <w:p w:rsidR="00BC2CB7" w:rsidRDefault="00BC2CB7" w:rsidP="00705716">
      <w:pPr>
        <w:pStyle w:val="Heading2"/>
        <w:rPr>
          <w:lang w:val="en-US"/>
        </w:rPr>
      </w:pPr>
    </w:p>
    <w:p w:rsidR="00BC2CB7" w:rsidRDefault="00BC2CB7" w:rsidP="00705716">
      <w:pPr>
        <w:pStyle w:val="Heading2"/>
        <w:rPr>
          <w:lang w:val="en-US"/>
        </w:rPr>
      </w:pPr>
    </w:p>
    <w:p w:rsidR="00BC2CB7" w:rsidRDefault="00BC2CB7" w:rsidP="00705716">
      <w:pPr>
        <w:pStyle w:val="Heading2"/>
        <w:rPr>
          <w:lang w:val="en-US"/>
        </w:rPr>
      </w:pPr>
    </w:p>
    <w:p w:rsidR="00BC2CB7" w:rsidRDefault="00BC2CB7" w:rsidP="00705716">
      <w:pPr>
        <w:pStyle w:val="Heading2"/>
        <w:rPr>
          <w:lang w:val="en-US"/>
        </w:rPr>
      </w:pPr>
    </w:p>
    <w:p w:rsidR="00BC2CB7" w:rsidRDefault="00BC2CB7" w:rsidP="00705716">
      <w:pPr>
        <w:pStyle w:val="Heading2"/>
        <w:rPr>
          <w:lang w:val="en-US"/>
        </w:rPr>
      </w:pPr>
    </w:p>
    <w:p w:rsidR="00BC2CB7" w:rsidRDefault="00BC2CB7" w:rsidP="00705716">
      <w:pPr>
        <w:pStyle w:val="Heading2"/>
        <w:rPr>
          <w:lang w:val="en-US"/>
        </w:rPr>
      </w:pPr>
    </w:p>
    <w:p w:rsidR="00BC2CB7" w:rsidRDefault="00BC2CB7" w:rsidP="00705716">
      <w:pPr>
        <w:pStyle w:val="Heading2"/>
        <w:rPr>
          <w:lang w:val="en-US"/>
        </w:rPr>
      </w:pPr>
    </w:p>
    <w:p w:rsidR="00BC2CB7" w:rsidRDefault="00BC2CB7" w:rsidP="00705716">
      <w:pPr>
        <w:pStyle w:val="Heading2"/>
        <w:rPr>
          <w:lang w:val="en-US"/>
        </w:rPr>
      </w:pPr>
    </w:p>
    <w:p w:rsidR="00BC2CB7" w:rsidRDefault="00BC2CB7" w:rsidP="00705716">
      <w:pPr>
        <w:pStyle w:val="Heading2"/>
        <w:rPr>
          <w:lang w:val="en-US"/>
        </w:rPr>
      </w:pPr>
    </w:p>
    <w:p w:rsidR="00BC2CB7" w:rsidRDefault="00BC2CB7" w:rsidP="00705716">
      <w:pPr>
        <w:pStyle w:val="Heading2"/>
        <w:rPr>
          <w:lang w:val="en-US"/>
        </w:rPr>
      </w:pPr>
    </w:p>
    <w:p w:rsidR="00BC2CB7" w:rsidRDefault="00BC2CB7" w:rsidP="00705716">
      <w:pPr>
        <w:pStyle w:val="Heading2"/>
        <w:rPr>
          <w:lang w:val="en-US"/>
        </w:rPr>
      </w:pPr>
    </w:p>
    <w:p w:rsidR="00BC2CB7" w:rsidRDefault="00BC2CB7" w:rsidP="00705716">
      <w:pPr>
        <w:pStyle w:val="Heading2"/>
        <w:rPr>
          <w:lang w:val="en-US"/>
        </w:rPr>
      </w:pPr>
    </w:p>
    <w:p w:rsidR="00BC2CB7" w:rsidRDefault="00BC2CB7" w:rsidP="00705716">
      <w:pPr>
        <w:pStyle w:val="Heading2"/>
        <w:rPr>
          <w:lang w:val="en-US"/>
        </w:rPr>
      </w:pPr>
    </w:p>
    <w:p w:rsidR="00BC2CB7" w:rsidRDefault="00BC2CB7" w:rsidP="00705716">
      <w:pPr>
        <w:pStyle w:val="Heading2"/>
        <w:rPr>
          <w:lang w:val="en-US"/>
        </w:rPr>
      </w:pPr>
    </w:p>
    <w:p w:rsidR="00BC2CB7" w:rsidRDefault="00BC2CB7" w:rsidP="00705716">
      <w:pPr>
        <w:pStyle w:val="Heading2"/>
        <w:rPr>
          <w:lang w:val="en-US"/>
        </w:rPr>
      </w:pPr>
    </w:p>
    <w:p w:rsidR="00BC2CB7" w:rsidRDefault="00BC2CB7" w:rsidP="00705716">
      <w:pPr>
        <w:pStyle w:val="Heading2"/>
        <w:rPr>
          <w:lang w:val="en-US"/>
        </w:rPr>
      </w:pPr>
    </w:p>
    <w:p w:rsidR="00BC2CB7" w:rsidRDefault="00BC2CB7" w:rsidP="00705716">
      <w:pPr>
        <w:pStyle w:val="Heading2"/>
        <w:rPr>
          <w:lang w:val="en-US"/>
        </w:rPr>
      </w:pPr>
    </w:p>
    <w:p w:rsidR="00BC2CB7" w:rsidRDefault="00BC2CB7" w:rsidP="00705716">
      <w:pPr>
        <w:pStyle w:val="Heading2"/>
        <w:rPr>
          <w:lang w:val="en-US"/>
        </w:rPr>
      </w:pPr>
    </w:p>
    <w:p w:rsidR="00BC2CB7" w:rsidRDefault="00BC2CB7" w:rsidP="00705716">
      <w:pPr>
        <w:pStyle w:val="Heading2"/>
        <w:rPr>
          <w:lang w:val="en-US"/>
        </w:rPr>
      </w:pPr>
    </w:p>
    <w:p w:rsidR="00BC2CB7" w:rsidRDefault="00BC2CB7" w:rsidP="00705716">
      <w:pPr>
        <w:pStyle w:val="Heading2"/>
        <w:rPr>
          <w:lang w:val="en-US"/>
        </w:rPr>
      </w:pPr>
    </w:p>
    <w:p w:rsidR="00BC2CB7" w:rsidRDefault="00BC2CB7" w:rsidP="00705716">
      <w:pPr>
        <w:pStyle w:val="Heading2"/>
        <w:rPr>
          <w:lang w:val="en-US"/>
        </w:rPr>
      </w:pPr>
    </w:p>
    <w:p w:rsidR="00705716" w:rsidRPr="008076C4" w:rsidRDefault="00705716" w:rsidP="00705716">
      <w:pPr>
        <w:pStyle w:val="Heading2"/>
      </w:pPr>
      <w:r w:rsidRPr="008076C4">
        <w:lastRenderedPageBreak/>
        <w:t>Tiết 2</w:t>
      </w:r>
      <w:r w:rsidR="003D759F" w:rsidRPr="008076C4">
        <w:t>2</w:t>
      </w:r>
      <w:r w:rsidRPr="008076C4">
        <w:t xml:space="preserve">: </w:t>
      </w:r>
      <w:r w:rsidR="003D759F" w:rsidRPr="008076C4">
        <w:rPr>
          <w:rFonts w:cstheme="majorHAnsi"/>
        </w:rPr>
        <w:t>ÔN TẬP CHƯƠNG I</w:t>
      </w:r>
    </w:p>
    <w:p w:rsidR="00705716" w:rsidRPr="008076C4" w:rsidRDefault="00705716" w:rsidP="00705716"/>
    <w:p w:rsidR="00705716" w:rsidRPr="008076C4" w:rsidRDefault="00705716" w:rsidP="00705716"/>
    <w:p w:rsidR="00705716" w:rsidRPr="000E4358" w:rsidRDefault="00705716" w:rsidP="00705716">
      <w:pPr>
        <w:pStyle w:val="Heading3"/>
      </w:pPr>
      <w:r w:rsidRPr="000E4358">
        <w:t>1. Mục tiêu.</w:t>
      </w:r>
    </w:p>
    <w:p w:rsidR="00705716" w:rsidRDefault="00705716" w:rsidP="00705716">
      <w:pPr>
        <w:pStyle w:val="Heading4"/>
      </w:pPr>
      <w:r>
        <w:t>a) Về k</w:t>
      </w:r>
      <w:r w:rsidRPr="000E4358">
        <w:t>iến thức.</w:t>
      </w:r>
    </w:p>
    <w:p w:rsidR="00A7400F" w:rsidRPr="0015444B" w:rsidRDefault="00705716" w:rsidP="00A7400F">
      <w:r>
        <w:tab/>
      </w:r>
      <w:r w:rsidR="00A7400F" w:rsidRPr="0015444B">
        <w:t xml:space="preserve">- Hệ thống lại các kiến thức cơ bản về các tứ giác đã học trong chương (định nghĩa, tính chất, dấu hiệu nhận biết). </w:t>
      </w:r>
    </w:p>
    <w:p w:rsidR="00705716" w:rsidRPr="008076C4" w:rsidRDefault="00A7400F" w:rsidP="00A7400F">
      <w:r>
        <w:tab/>
      </w:r>
      <w:r w:rsidRPr="0015444B">
        <w:t>- Giúp HS thấy được mối quan hệ giữa các tứ giác đã học, góp phần rèn luyện tư duy biện chứng cho HS.</w:t>
      </w:r>
    </w:p>
    <w:p w:rsidR="00705716" w:rsidRDefault="00705716" w:rsidP="00705716">
      <w:pPr>
        <w:pStyle w:val="Heading4"/>
      </w:pPr>
      <w:r>
        <w:t>b) Về k</w:t>
      </w:r>
      <w:r w:rsidRPr="000E4358">
        <w:t>ỹ năng.</w:t>
      </w:r>
    </w:p>
    <w:p w:rsidR="00705716" w:rsidRPr="008076C4" w:rsidRDefault="00705716" w:rsidP="00705716">
      <w:r>
        <w:tab/>
      </w:r>
      <w:r w:rsidR="00A413B4" w:rsidRPr="008076C4">
        <w:t xml:space="preserve">- </w:t>
      </w:r>
      <w:r w:rsidR="000A1F6E" w:rsidRPr="0015444B">
        <w:t>Vận dụng được các kiến thức cơ bản để giải bài tập có dạng tính toán, chứng minh, nhận biết hình và điều kiện của hình.</w:t>
      </w:r>
    </w:p>
    <w:p w:rsidR="00705716" w:rsidRDefault="00705716" w:rsidP="00705716">
      <w:pPr>
        <w:pStyle w:val="Heading4"/>
      </w:pPr>
      <w:r>
        <w:t>c) Về t</w:t>
      </w:r>
      <w:r w:rsidRPr="000E4358">
        <w:t>hái độ.</w:t>
      </w:r>
    </w:p>
    <w:p w:rsidR="00705716" w:rsidRPr="003C1C41" w:rsidRDefault="00705716" w:rsidP="00705716">
      <w:r>
        <w:tab/>
      </w:r>
      <w:r w:rsidRPr="003C1C41">
        <w:t xml:space="preserve">- </w:t>
      </w:r>
      <w:r w:rsidRPr="001F1797">
        <w:t>Rèn luyện tư duy sáng tạo, tính cẩn thậ</w:t>
      </w:r>
      <w:r>
        <w:t>n, chính xác.</w:t>
      </w:r>
    </w:p>
    <w:p w:rsidR="00705716" w:rsidRPr="008076C4" w:rsidRDefault="00705716" w:rsidP="00705716">
      <w:pPr>
        <w:pStyle w:val="Heading3"/>
      </w:pPr>
      <w:r w:rsidRPr="008076C4">
        <w:t>2. Chuẩn bị của GV và HS.</w:t>
      </w:r>
    </w:p>
    <w:p w:rsidR="00705716" w:rsidRDefault="00705716" w:rsidP="00705716">
      <w:pPr>
        <w:pStyle w:val="Heading4"/>
        <w:rPr>
          <w:lang w:val="en-US"/>
        </w:rPr>
      </w:pPr>
      <w:r>
        <w:rPr>
          <w:lang w:val="en-US"/>
        </w:rPr>
        <w:t>a) Chuẩn bị của GV.</w:t>
      </w:r>
    </w:p>
    <w:p w:rsidR="00705716" w:rsidRPr="007E4EEA" w:rsidRDefault="00705716" w:rsidP="00705716">
      <w:pPr>
        <w:rPr>
          <w:lang w:val="en-US"/>
        </w:rPr>
      </w:pPr>
      <w:r>
        <w:rPr>
          <w:lang w:val="en-US"/>
        </w:rPr>
        <w:tab/>
        <w:t xml:space="preserve">- </w:t>
      </w:r>
      <w:r w:rsidRPr="00FC23F5">
        <w:t>Com pa, thước, bảng phụ, phấn màu.</w:t>
      </w:r>
    </w:p>
    <w:p w:rsidR="00705716" w:rsidRDefault="00705716" w:rsidP="00705716">
      <w:pPr>
        <w:pStyle w:val="Heading4"/>
        <w:rPr>
          <w:lang w:val="en-US"/>
        </w:rPr>
      </w:pPr>
      <w:r>
        <w:rPr>
          <w:lang w:val="en-US"/>
        </w:rPr>
        <w:t>b) Chuẩn bị của HS.</w:t>
      </w:r>
    </w:p>
    <w:p w:rsidR="00705716" w:rsidRPr="00392E46" w:rsidRDefault="00705716" w:rsidP="00705716">
      <w:pPr>
        <w:rPr>
          <w:lang w:val="en-US"/>
        </w:rPr>
      </w:pPr>
      <w:r>
        <w:rPr>
          <w:lang w:val="en-US"/>
        </w:rPr>
        <w:tab/>
        <w:t xml:space="preserve">- </w:t>
      </w:r>
      <w:r w:rsidRPr="00FC23F5">
        <w:t>Thước thẳ</w:t>
      </w:r>
      <w:r>
        <w:t>ng,</w:t>
      </w:r>
      <w:r w:rsidRPr="00FC23F5">
        <w:t xml:space="preserve"> </w:t>
      </w:r>
      <w:r>
        <w:rPr>
          <w:lang w:val="en-US"/>
        </w:rPr>
        <w:t>êke, làm bài tập về nhà</w:t>
      </w:r>
      <w:r>
        <w:t>.</w:t>
      </w:r>
    </w:p>
    <w:p w:rsidR="00705716" w:rsidRDefault="00705716" w:rsidP="00705716">
      <w:pPr>
        <w:pStyle w:val="Heading3"/>
        <w:rPr>
          <w:lang w:val="en-US"/>
        </w:rPr>
      </w:pPr>
      <w:r>
        <w:rPr>
          <w:lang w:val="en-US"/>
        </w:rPr>
        <w:t>3. Phương pháp giảng dạy.</w:t>
      </w:r>
    </w:p>
    <w:p w:rsidR="00705716" w:rsidRDefault="00705716" w:rsidP="00705716">
      <w:pPr>
        <w:rPr>
          <w:lang w:val="en-US"/>
        </w:rPr>
      </w:pPr>
      <w:r>
        <w:rPr>
          <w:lang w:val="en-US"/>
        </w:rPr>
        <w:tab/>
        <w:t>- Vấn đáp, thuyết trình.</w:t>
      </w:r>
    </w:p>
    <w:p w:rsidR="00705716" w:rsidRPr="000A5290" w:rsidRDefault="00705716" w:rsidP="00705716">
      <w:pPr>
        <w:rPr>
          <w:lang w:val="en-US"/>
        </w:rPr>
      </w:pPr>
      <w:r>
        <w:rPr>
          <w:lang w:val="en-US"/>
        </w:rPr>
        <w:tab/>
        <w:t>- Hoạt động nhóm, tích cực hóa hoạt động của HS.</w:t>
      </w:r>
    </w:p>
    <w:p w:rsidR="00705716" w:rsidRDefault="00705716" w:rsidP="00705716">
      <w:pPr>
        <w:pStyle w:val="Heading3"/>
        <w:rPr>
          <w:lang w:val="en-US"/>
        </w:rPr>
      </w:pPr>
      <w:r>
        <w:rPr>
          <w:lang w:val="en-US"/>
        </w:rPr>
        <w:t>4. Tiến trình bài dạy.</w:t>
      </w:r>
    </w:p>
    <w:p w:rsidR="00705716" w:rsidRDefault="00705716" w:rsidP="00705716">
      <w:pPr>
        <w:pStyle w:val="Heading4"/>
        <w:rPr>
          <w:lang w:val="en-US"/>
        </w:rPr>
      </w:pPr>
      <w:r>
        <w:rPr>
          <w:lang w:val="en-US"/>
        </w:rPr>
        <w:t>a) Ổn định tổ chức lớp học. (1 ph)</w:t>
      </w:r>
    </w:p>
    <w:p w:rsidR="00705716" w:rsidRPr="006B1928" w:rsidRDefault="00705716" w:rsidP="00705716">
      <w:pPr>
        <w:pStyle w:val="Heading4"/>
        <w:rPr>
          <w:lang w:val="en-US"/>
        </w:rPr>
      </w:pPr>
      <w:r w:rsidRPr="0077145A">
        <w:t>b) Kiể</w:t>
      </w:r>
      <w:r>
        <w:t>m tra bài cũ.</w:t>
      </w:r>
    </w:p>
    <w:p w:rsidR="00705716" w:rsidRPr="008076C4" w:rsidRDefault="00705716" w:rsidP="00705716">
      <w:r>
        <w:tab/>
      </w:r>
      <w:r w:rsidR="00A413B4" w:rsidRPr="008076C4">
        <w:rPr>
          <w:bCs/>
        </w:rPr>
        <w:t>Kết hợp trong bài.</w:t>
      </w:r>
    </w:p>
    <w:p w:rsidR="00705716" w:rsidRPr="008076C4" w:rsidRDefault="00705716" w:rsidP="00705716">
      <w:pPr>
        <w:pStyle w:val="Heading4"/>
      </w:pPr>
      <w:r w:rsidRPr="008076C4">
        <w:t>c) Dạy nội dung bài mới.</w:t>
      </w:r>
    </w:p>
    <w:tbl>
      <w:tblPr>
        <w:tblStyle w:val="TableGrid"/>
        <w:tblW w:w="0" w:type="auto"/>
        <w:tblLook w:val="04A0" w:firstRow="1" w:lastRow="0" w:firstColumn="1" w:lastColumn="0" w:noHBand="0" w:noVBand="1"/>
      </w:tblPr>
      <w:tblGrid>
        <w:gridCol w:w="621"/>
        <w:gridCol w:w="4052"/>
        <w:gridCol w:w="4389"/>
      </w:tblGrid>
      <w:tr w:rsidR="00705716" w:rsidRPr="001C5C65" w:rsidTr="002E1426">
        <w:tc>
          <w:tcPr>
            <w:tcW w:w="621" w:type="dxa"/>
            <w:vAlign w:val="center"/>
          </w:tcPr>
          <w:p w:rsidR="00705716" w:rsidRPr="001C5C65" w:rsidRDefault="00705716" w:rsidP="002E1426">
            <w:pPr>
              <w:jc w:val="center"/>
              <w:rPr>
                <w:b/>
                <w:lang w:val="en-US"/>
              </w:rPr>
            </w:pPr>
            <w:r w:rsidRPr="001C5C65">
              <w:rPr>
                <w:b/>
                <w:lang w:val="en-US"/>
              </w:rPr>
              <w:t>TG</w:t>
            </w:r>
          </w:p>
        </w:tc>
        <w:tc>
          <w:tcPr>
            <w:tcW w:w="4052" w:type="dxa"/>
          </w:tcPr>
          <w:p w:rsidR="00705716" w:rsidRPr="001C5C65" w:rsidRDefault="00705716" w:rsidP="002E1426">
            <w:pPr>
              <w:jc w:val="center"/>
              <w:rPr>
                <w:b/>
                <w:lang w:val="en-US"/>
              </w:rPr>
            </w:pPr>
            <w:r w:rsidRPr="001C5C65">
              <w:rPr>
                <w:b/>
                <w:lang w:val="en-US"/>
              </w:rPr>
              <w:t>Hoạt động của GV - HS</w:t>
            </w:r>
          </w:p>
        </w:tc>
        <w:tc>
          <w:tcPr>
            <w:tcW w:w="4389" w:type="dxa"/>
          </w:tcPr>
          <w:p w:rsidR="00705716" w:rsidRPr="001C5C65" w:rsidRDefault="00705716" w:rsidP="002E1426">
            <w:pPr>
              <w:jc w:val="center"/>
              <w:rPr>
                <w:b/>
                <w:lang w:val="en-US"/>
              </w:rPr>
            </w:pPr>
            <w:r w:rsidRPr="001C5C65">
              <w:rPr>
                <w:b/>
                <w:lang w:val="en-US"/>
              </w:rPr>
              <w:t>Nội dung ghi bảng</w:t>
            </w:r>
          </w:p>
        </w:tc>
      </w:tr>
      <w:tr w:rsidR="00705716" w:rsidTr="002E1426">
        <w:tc>
          <w:tcPr>
            <w:tcW w:w="621" w:type="dxa"/>
          </w:tcPr>
          <w:p w:rsidR="00705716" w:rsidRDefault="00705716" w:rsidP="002E1426">
            <w:pPr>
              <w:jc w:val="center"/>
              <w:rPr>
                <w:lang w:val="en-US"/>
              </w:rPr>
            </w:pPr>
          </w:p>
          <w:p w:rsidR="00ED625E" w:rsidRDefault="00ED625E" w:rsidP="002E1426">
            <w:pPr>
              <w:jc w:val="center"/>
              <w:rPr>
                <w:lang w:val="en-US"/>
              </w:rPr>
            </w:pPr>
          </w:p>
          <w:p w:rsidR="00ED625E" w:rsidRDefault="00ED625E" w:rsidP="002E1426">
            <w:pPr>
              <w:jc w:val="center"/>
              <w:rPr>
                <w:lang w:val="en-US"/>
              </w:rPr>
            </w:pPr>
            <w:r>
              <w:rPr>
                <w:lang w:val="en-US"/>
              </w:rPr>
              <w:t>25'</w:t>
            </w:r>
          </w:p>
        </w:tc>
        <w:tc>
          <w:tcPr>
            <w:tcW w:w="4052" w:type="dxa"/>
          </w:tcPr>
          <w:p w:rsidR="00705716" w:rsidRDefault="00DF0564" w:rsidP="002E1426">
            <w:pPr>
              <w:rPr>
                <w:b/>
                <w:lang w:val="en-US"/>
              </w:rPr>
            </w:pPr>
            <w:r>
              <w:rPr>
                <w:b/>
                <w:u w:val="single"/>
                <w:lang w:val="en-US"/>
              </w:rPr>
              <w:t>HĐ1:</w:t>
            </w:r>
            <w:r>
              <w:rPr>
                <w:b/>
                <w:lang w:val="en-US"/>
              </w:rPr>
              <w:t xml:space="preserve"> Lý thuyết.</w:t>
            </w:r>
          </w:p>
          <w:p w:rsidR="00086588" w:rsidRPr="008076C4" w:rsidRDefault="00086588" w:rsidP="00086588">
            <w:pPr>
              <w:rPr>
                <w:lang w:val="en-US"/>
              </w:rPr>
            </w:pPr>
            <w:r w:rsidRPr="008076C4">
              <w:rPr>
                <w:b/>
                <w:bCs/>
                <w:lang w:val="en-US"/>
              </w:rPr>
              <w:t>GV</w:t>
            </w:r>
            <w:r w:rsidRPr="008076C4">
              <w:rPr>
                <w:b/>
                <w:lang w:val="en-US"/>
              </w:rPr>
              <w:t>:</w:t>
            </w:r>
            <w:r w:rsidRPr="008076C4">
              <w:rPr>
                <w:lang w:val="en-US"/>
              </w:rPr>
              <w:t xml:space="preserve"> Hãy phát biểu định nghĩa: tứ giác, hình thang, hình thang vuông, hình thang cân, hình bình hành, hình chữ nhật, hình thoi.</w:t>
            </w:r>
          </w:p>
          <w:p w:rsidR="00086588" w:rsidRPr="008076C4" w:rsidRDefault="00086588" w:rsidP="00086588">
            <w:pPr>
              <w:rPr>
                <w:lang w:val="en-US"/>
              </w:rPr>
            </w:pPr>
            <w:r w:rsidRPr="008076C4">
              <w:rPr>
                <w:b/>
                <w:lang w:val="en-US"/>
              </w:rPr>
              <w:t>HS:</w:t>
            </w:r>
            <w:r w:rsidRPr="008076C4">
              <w:rPr>
                <w:lang w:val="en-US"/>
              </w:rPr>
              <w:t xml:space="preserve"> Trả lời</w:t>
            </w:r>
          </w:p>
          <w:p w:rsidR="00086588" w:rsidRPr="008076C4" w:rsidRDefault="00086588" w:rsidP="00086588">
            <w:pPr>
              <w:rPr>
                <w:lang w:val="en-US"/>
              </w:rPr>
            </w:pPr>
            <w:r w:rsidRPr="008076C4">
              <w:rPr>
                <w:b/>
                <w:lang w:val="en-US"/>
              </w:rPr>
              <w:t>GV:</w:t>
            </w:r>
            <w:r w:rsidRPr="008076C4">
              <w:rPr>
                <w:lang w:val="en-US"/>
              </w:rPr>
              <w:t xml:space="preserve"> Nêu t/c của các hình.</w:t>
            </w:r>
          </w:p>
          <w:p w:rsidR="00086588" w:rsidRPr="008076C4" w:rsidRDefault="00086588" w:rsidP="00086588">
            <w:pPr>
              <w:rPr>
                <w:lang w:val="en-US"/>
              </w:rPr>
            </w:pPr>
            <w:r w:rsidRPr="008076C4">
              <w:rPr>
                <w:b/>
                <w:lang w:val="en-US"/>
              </w:rPr>
              <w:t>GV:</w:t>
            </w:r>
            <w:r w:rsidRPr="008076C4">
              <w:rPr>
                <w:lang w:val="en-US"/>
              </w:rPr>
              <w:t xml:space="preserve"> Nêu dấu hiệu nhân biết các hình ?</w:t>
            </w:r>
          </w:p>
          <w:p w:rsidR="00086588" w:rsidRPr="008076C4" w:rsidRDefault="00086588" w:rsidP="00086588">
            <w:pPr>
              <w:rPr>
                <w:lang w:val="en-US"/>
              </w:rPr>
            </w:pPr>
            <w:r w:rsidRPr="008076C4">
              <w:rPr>
                <w:b/>
                <w:lang w:val="en-US"/>
              </w:rPr>
              <w:t>HS:</w:t>
            </w:r>
            <w:r w:rsidRPr="008076C4">
              <w:rPr>
                <w:lang w:val="en-US"/>
              </w:rPr>
              <w:t xml:space="preserve"> Trả lời.</w:t>
            </w:r>
          </w:p>
          <w:p w:rsidR="00B64811" w:rsidRDefault="00B64811" w:rsidP="00B64811">
            <w:pPr>
              <w:widowControl/>
              <w:jc w:val="left"/>
              <w:rPr>
                <w:rFonts w:eastAsia="Times New Roman"/>
                <w:lang w:val="pt-BR"/>
              </w:rPr>
            </w:pPr>
            <w:r>
              <w:rPr>
                <w:rFonts w:eastAsia="Times New Roman"/>
                <w:b/>
                <w:lang w:val="pt-BR"/>
              </w:rPr>
              <w:t xml:space="preserve">GV: </w:t>
            </w:r>
            <w:r w:rsidRPr="00B64811">
              <w:rPr>
                <w:rFonts w:eastAsia="Times New Roman"/>
                <w:lang w:val="pt-BR"/>
              </w:rPr>
              <w:t>Yêu cầu HS phát biểu tính chất của từng hình dựa vào sơ đồ</w:t>
            </w:r>
            <w:r>
              <w:rPr>
                <w:rFonts w:eastAsia="Times New Roman"/>
                <w:lang w:val="pt-BR"/>
              </w:rPr>
              <w:t>.</w:t>
            </w:r>
          </w:p>
          <w:p w:rsidR="00B64811" w:rsidRPr="00B64811" w:rsidRDefault="00B64811" w:rsidP="00B64811">
            <w:pPr>
              <w:widowControl/>
              <w:jc w:val="left"/>
              <w:rPr>
                <w:rFonts w:eastAsia="Times New Roman"/>
                <w:lang w:val="pt-BR"/>
              </w:rPr>
            </w:pPr>
            <w:r>
              <w:rPr>
                <w:rFonts w:eastAsia="Times New Roman"/>
                <w:b/>
                <w:lang w:val="pt-BR"/>
              </w:rPr>
              <w:t>HS:</w:t>
            </w:r>
            <w:r>
              <w:rPr>
                <w:rFonts w:eastAsia="Times New Roman"/>
                <w:lang w:val="pt-BR"/>
              </w:rPr>
              <w:t xml:space="preserve"> Quan sát sơ đồ và trả lời.</w:t>
            </w:r>
          </w:p>
          <w:p w:rsidR="00086588" w:rsidRPr="008076C4" w:rsidRDefault="00B64811" w:rsidP="00086588">
            <w:pPr>
              <w:rPr>
                <w:lang w:val="pt-BR"/>
              </w:rPr>
            </w:pPr>
            <w:r w:rsidRPr="008076C4">
              <w:rPr>
                <w:rFonts w:eastAsia="Times New Roman"/>
                <w:b/>
                <w:lang w:val="pt-BR"/>
              </w:rPr>
              <w:t>GV:</w:t>
            </w:r>
            <w:r w:rsidRPr="008076C4">
              <w:rPr>
                <w:rFonts w:eastAsia="Times New Roman"/>
                <w:lang w:val="pt-BR"/>
              </w:rPr>
              <w:t xml:space="preserve"> Chốt lại theo sơ đồ</w:t>
            </w:r>
          </w:p>
        </w:tc>
        <w:tc>
          <w:tcPr>
            <w:tcW w:w="4389" w:type="dxa"/>
          </w:tcPr>
          <w:p w:rsidR="00705716" w:rsidRDefault="00DF0564" w:rsidP="002E1426">
            <w:pPr>
              <w:rPr>
                <w:b/>
                <w:lang w:val="pt-BR"/>
              </w:rPr>
            </w:pPr>
            <w:r w:rsidRPr="00DF0564">
              <w:rPr>
                <w:b/>
                <w:lang w:val="pt-BR"/>
              </w:rPr>
              <w:t>I. Lý thuyết.</w:t>
            </w:r>
          </w:p>
          <w:p w:rsidR="00036C81" w:rsidRDefault="00036C81" w:rsidP="00036C81">
            <w:pPr>
              <w:rPr>
                <w:bCs/>
                <w:lang w:val="pt-BR"/>
              </w:rPr>
            </w:pPr>
          </w:p>
          <w:p w:rsidR="00036C81" w:rsidRPr="00036C81" w:rsidRDefault="00036C81" w:rsidP="00036C81">
            <w:pPr>
              <w:rPr>
                <w:b/>
                <w:bCs/>
                <w:i/>
                <w:lang w:val="pt-BR"/>
              </w:rPr>
            </w:pPr>
            <w:r>
              <w:rPr>
                <w:b/>
                <w:bCs/>
                <w:i/>
                <w:lang w:val="pt-BR"/>
              </w:rPr>
              <w:t>Các loại tứ giác:</w:t>
            </w:r>
          </w:p>
          <w:p w:rsidR="00036C81" w:rsidRPr="00D144A6" w:rsidRDefault="00036C81" w:rsidP="00036C81">
            <w:pPr>
              <w:rPr>
                <w:bCs/>
                <w:lang w:val="pt-BR"/>
              </w:rPr>
            </w:pPr>
            <w:r w:rsidRPr="00D144A6">
              <w:rPr>
                <w:bCs/>
                <w:lang w:val="pt-BR"/>
              </w:rPr>
              <w:t>- Tứ giác ABCD</w:t>
            </w:r>
          </w:p>
          <w:p w:rsidR="00036C81" w:rsidRPr="00D144A6" w:rsidRDefault="00036C81" w:rsidP="00036C81">
            <w:pPr>
              <w:rPr>
                <w:bCs/>
                <w:lang w:val="pt-BR"/>
              </w:rPr>
            </w:pPr>
            <w:r w:rsidRPr="00D144A6">
              <w:rPr>
                <w:bCs/>
                <w:lang w:val="pt-BR"/>
              </w:rPr>
              <w:t>- Hình thang</w:t>
            </w:r>
          </w:p>
          <w:p w:rsidR="00036C81" w:rsidRPr="00D144A6" w:rsidRDefault="00036C81" w:rsidP="00036C81">
            <w:pPr>
              <w:rPr>
                <w:bCs/>
                <w:lang w:val="pt-BR"/>
              </w:rPr>
            </w:pPr>
            <w:r w:rsidRPr="00D144A6">
              <w:rPr>
                <w:bCs/>
                <w:lang w:val="pt-BR"/>
              </w:rPr>
              <w:t>- Hình thang cân</w:t>
            </w:r>
          </w:p>
          <w:p w:rsidR="00036C81" w:rsidRPr="00D144A6" w:rsidRDefault="00036C81" w:rsidP="00036C81">
            <w:pPr>
              <w:rPr>
                <w:bCs/>
                <w:lang w:val="pt-BR"/>
              </w:rPr>
            </w:pPr>
            <w:r w:rsidRPr="00D144A6">
              <w:rPr>
                <w:bCs/>
                <w:lang w:val="pt-BR"/>
              </w:rPr>
              <w:t>- Hình bình hành</w:t>
            </w:r>
          </w:p>
          <w:p w:rsidR="00036C81" w:rsidRPr="00D144A6" w:rsidRDefault="00036C81" w:rsidP="00036C81">
            <w:pPr>
              <w:rPr>
                <w:bCs/>
                <w:lang w:val="pt-BR"/>
              </w:rPr>
            </w:pPr>
            <w:r w:rsidRPr="00D144A6">
              <w:rPr>
                <w:bCs/>
                <w:lang w:val="pt-BR"/>
              </w:rPr>
              <w:t>- Hình chữ nhật</w:t>
            </w:r>
          </w:p>
          <w:p w:rsidR="00036C81" w:rsidRPr="00D144A6" w:rsidRDefault="00036C81" w:rsidP="00036C81">
            <w:pPr>
              <w:rPr>
                <w:bCs/>
                <w:lang w:val="pt-BR"/>
              </w:rPr>
            </w:pPr>
            <w:r w:rsidRPr="00D144A6">
              <w:rPr>
                <w:bCs/>
                <w:lang w:val="pt-BR"/>
              </w:rPr>
              <w:t>- Hình thoi</w:t>
            </w:r>
          </w:p>
          <w:p w:rsidR="00086588" w:rsidRPr="00DF0564" w:rsidRDefault="00036C81" w:rsidP="00036C81">
            <w:pPr>
              <w:rPr>
                <w:b/>
                <w:lang w:val="pt-BR"/>
              </w:rPr>
            </w:pPr>
            <w:r w:rsidRPr="00D144A6">
              <w:rPr>
                <w:bCs/>
                <w:lang w:val="pt-BR"/>
              </w:rPr>
              <w:t>- Hình vuông</w:t>
            </w:r>
          </w:p>
        </w:tc>
      </w:tr>
      <w:tr w:rsidR="00275EF8" w:rsidTr="00146B27">
        <w:tc>
          <w:tcPr>
            <w:tcW w:w="9062" w:type="dxa"/>
            <w:gridSpan w:val="3"/>
          </w:tcPr>
          <w:p w:rsidR="00275EF8" w:rsidRPr="00DF0564" w:rsidRDefault="0033069B" w:rsidP="00275EF8">
            <w:pPr>
              <w:jc w:val="center"/>
              <w:rPr>
                <w:b/>
                <w:lang w:val="pt-BR"/>
              </w:rPr>
            </w:pPr>
            <w:r w:rsidRPr="00086588">
              <w:rPr>
                <w:rFonts w:eastAsia="Times New Roman"/>
                <w:lang w:val="en-US"/>
              </w:rPr>
              <w:object w:dxaOrig="6995" w:dyaOrig="5242">
                <v:shape id="_x0000_i1412" type="#_x0000_t75" style="width:411pt;height:271.5pt" o:ole="">
                  <v:imagedata r:id="rId698" o:title=""/>
                </v:shape>
                <o:OLEObject Type="Embed" ProgID="PowerPoint.Slide.8" ShapeID="_x0000_i1412" DrawAspect="Content" ObjectID="_1568110040" r:id="rId699"/>
              </w:object>
            </w:r>
          </w:p>
        </w:tc>
      </w:tr>
      <w:tr w:rsidR="00086588" w:rsidTr="002E1426">
        <w:tc>
          <w:tcPr>
            <w:tcW w:w="621" w:type="dxa"/>
          </w:tcPr>
          <w:p w:rsidR="00086588" w:rsidRDefault="00086588" w:rsidP="002E1426">
            <w:pPr>
              <w:jc w:val="center"/>
              <w:rPr>
                <w:lang w:val="en-US"/>
              </w:rPr>
            </w:pPr>
          </w:p>
          <w:p w:rsidR="00ED625E" w:rsidRDefault="00ED625E" w:rsidP="002E1426">
            <w:pPr>
              <w:jc w:val="center"/>
              <w:rPr>
                <w:lang w:val="en-US"/>
              </w:rPr>
            </w:pPr>
          </w:p>
          <w:p w:rsidR="00ED625E" w:rsidRDefault="00ED625E" w:rsidP="002E1426">
            <w:pPr>
              <w:jc w:val="center"/>
              <w:rPr>
                <w:lang w:val="en-US"/>
              </w:rPr>
            </w:pPr>
            <w:r>
              <w:rPr>
                <w:lang w:val="en-US"/>
              </w:rPr>
              <w:t>15'</w:t>
            </w:r>
          </w:p>
        </w:tc>
        <w:tc>
          <w:tcPr>
            <w:tcW w:w="4052" w:type="dxa"/>
          </w:tcPr>
          <w:p w:rsidR="00086588" w:rsidRDefault="003A0EBF" w:rsidP="002E1426">
            <w:pPr>
              <w:rPr>
                <w:b/>
                <w:lang w:val="en-US"/>
              </w:rPr>
            </w:pPr>
            <w:r>
              <w:rPr>
                <w:b/>
                <w:u w:val="single"/>
                <w:lang w:val="en-US"/>
              </w:rPr>
              <w:t>HĐ2:</w:t>
            </w:r>
            <w:r>
              <w:rPr>
                <w:b/>
                <w:lang w:val="en-US"/>
              </w:rPr>
              <w:t xml:space="preserve"> Bài tập.</w:t>
            </w:r>
          </w:p>
          <w:p w:rsidR="00E700EE" w:rsidRPr="00D144A6" w:rsidRDefault="00E700EE" w:rsidP="00E700EE">
            <w:pPr>
              <w:rPr>
                <w:lang w:val="pt-BR"/>
              </w:rPr>
            </w:pPr>
            <w:r w:rsidRPr="00E700EE">
              <w:rPr>
                <w:b/>
                <w:lang w:val="pt-BR"/>
              </w:rPr>
              <w:t>GV:</w:t>
            </w:r>
            <w:r>
              <w:rPr>
                <w:lang w:val="pt-BR"/>
              </w:rPr>
              <w:t xml:space="preserve"> Y/c hs </w:t>
            </w:r>
            <w:r w:rsidRPr="00D144A6">
              <w:rPr>
                <w:lang w:val="pt-BR"/>
              </w:rPr>
              <w:t>đọc đề</w:t>
            </w:r>
            <w:r>
              <w:rPr>
                <w:lang w:val="pt-BR"/>
              </w:rPr>
              <w:t xml:space="preserve"> bài,</w:t>
            </w:r>
            <w:r w:rsidRPr="00D144A6">
              <w:rPr>
                <w:lang w:val="pt-BR"/>
              </w:rPr>
              <w:t xml:space="preserve"> vẽ</w:t>
            </w:r>
            <w:r>
              <w:rPr>
                <w:lang w:val="pt-BR"/>
              </w:rPr>
              <w:t xml:space="preserve"> hình</w:t>
            </w:r>
            <w:r w:rsidRPr="00D144A6">
              <w:rPr>
                <w:lang w:val="pt-BR"/>
              </w:rPr>
              <w:t>, ghi gt, kl</w:t>
            </w:r>
          </w:p>
          <w:p w:rsidR="00E700EE" w:rsidRPr="008076C4" w:rsidRDefault="00E700EE" w:rsidP="00E700EE">
            <w:pPr>
              <w:rPr>
                <w:lang w:val="pt-BR"/>
              </w:rPr>
            </w:pPr>
            <w:r w:rsidRPr="008076C4">
              <w:rPr>
                <w:b/>
                <w:lang w:val="pt-BR"/>
              </w:rPr>
              <w:t>HS:</w:t>
            </w:r>
            <w:r w:rsidRPr="008076C4">
              <w:rPr>
                <w:lang w:val="pt-BR"/>
              </w:rPr>
              <w:t xml:space="preserve"> Thực hiện</w:t>
            </w:r>
          </w:p>
          <w:p w:rsidR="00E700EE" w:rsidRDefault="00E700EE" w:rsidP="00E700EE">
            <w:pPr>
              <w:rPr>
                <w:lang w:val="pt-BR"/>
              </w:rPr>
            </w:pPr>
          </w:p>
          <w:p w:rsidR="00E700EE" w:rsidRDefault="00E700EE" w:rsidP="00E700EE">
            <w:pPr>
              <w:rPr>
                <w:lang w:val="pt-BR"/>
              </w:rPr>
            </w:pPr>
          </w:p>
          <w:p w:rsidR="00E700EE" w:rsidRPr="00D144A6" w:rsidRDefault="00E700EE" w:rsidP="00E700EE">
            <w:pPr>
              <w:rPr>
                <w:lang w:val="pt-BR"/>
              </w:rPr>
            </w:pPr>
            <w:r w:rsidRPr="00E700EE">
              <w:rPr>
                <w:b/>
                <w:lang w:val="pt-BR"/>
              </w:rPr>
              <w:t>GV:</w:t>
            </w:r>
            <w:r w:rsidRPr="00D144A6">
              <w:rPr>
                <w:lang w:val="pt-BR"/>
              </w:rPr>
              <w:t xml:space="preserve"> Để EFGH là </w:t>
            </w:r>
            <w:r>
              <w:rPr>
                <w:lang w:val="pt-BR"/>
              </w:rPr>
              <w:t>hcn</w:t>
            </w:r>
            <w:r w:rsidRPr="00D144A6">
              <w:rPr>
                <w:lang w:val="pt-BR"/>
              </w:rPr>
              <w:t xml:space="preserve"> cần có thêm đk gì ?</w:t>
            </w:r>
          </w:p>
          <w:p w:rsidR="00E700EE" w:rsidRPr="00D144A6" w:rsidRDefault="00E700EE" w:rsidP="00E700EE">
            <w:pPr>
              <w:rPr>
                <w:lang w:val="pt-BR"/>
              </w:rPr>
            </w:pPr>
            <w:r w:rsidRPr="00E700EE">
              <w:rPr>
                <w:b/>
                <w:lang w:val="pt-BR"/>
              </w:rPr>
              <w:t>HS:</w:t>
            </w:r>
            <w:r>
              <w:rPr>
                <w:lang w:val="pt-BR"/>
              </w:rPr>
              <w:t xml:space="preserve"> Trả lời</w:t>
            </w:r>
          </w:p>
          <w:p w:rsidR="00E700EE" w:rsidRPr="00D144A6" w:rsidRDefault="00E700EE" w:rsidP="00E700EE">
            <w:r w:rsidRPr="00E700EE">
              <w:rPr>
                <w:b/>
              </w:rPr>
              <w:t>GV:</w:t>
            </w:r>
            <w:r w:rsidRPr="00D144A6">
              <w:t xml:space="preserve"> Để EFGH là hình thoi cần có thêm đk gì ?</w:t>
            </w:r>
          </w:p>
          <w:p w:rsidR="00E700EE" w:rsidRPr="00D144A6" w:rsidRDefault="00E700EE" w:rsidP="00E700EE">
            <w:pPr>
              <w:rPr>
                <w:lang w:val="pt-BR"/>
              </w:rPr>
            </w:pPr>
            <w:r w:rsidRPr="00E700EE">
              <w:rPr>
                <w:b/>
                <w:lang w:val="pt-BR"/>
              </w:rPr>
              <w:t>HS:</w:t>
            </w:r>
            <w:r w:rsidRPr="00D144A6">
              <w:rPr>
                <w:lang w:val="pt-BR"/>
              </w:rPr>
              <w:t xml:space="preserve"> Trả lời.</w:t>
            </w:r>
          </w:p>
          <w:p w:rsidR="00E700EE" w:rsidRPr="00D144A6" w:rsidRDefault="00E700EE" w:rsidP="00E700EE">
            <w:pPr>
              <w:rPr>
                <w:lang w:val="pt-BR"/>
              </w:rPr>
            </w:pPr>
            <w:r w:rsidRPr="00E700EE">
              <w:rPr>
                <w:b/>
                <w:lang w:val="pt-BR"/>
              </w:rPr>
              <w:t>GV:</w:t>
            </w:r>
            <w:r w:rsidRPr="00D144A6">
              <w:rPr>
                <w:lang w:val="pt-BR"/>
              </w:rPr>
              <w:t xml:space="preserve"> Để EFGH là hình vuông cần có thêm đk gì ?</w:t>
            </w:r>
          </w:p>
          <w:p w:rsidR="00E700EE" w:rsidRPr="003A0EBF" w:rsidRDefault="00E700EE" w:rsidP="00E700EE">
            <w:pPr>
              <w:rPr>
                <w:b/>
                <w:lang w:val="en-US"/>
              </w:rPr>
            </w:pPr>
            <w:r w:rsidRPr="00E700EE">
              <w:rPr>
                <w:b/>
                <w:lang w:val="pt-BR"/>
              </w:rPr>
              <w:t>HS:</w:t>
            </w:r>
            <w:r w:rsidRPr="00D144A6">
              <w:rPr>
                <w:lang w:val="pt-BR"/>
              </w:rPr>
              <w:t xml:space="preserve"> Trả lời.</w:t>
            </w:r>
          </w:p>
        </w:tc>
        <w:tc>
          <w:tcPr>
            <w:tcW w:w="4389" w:type="dxa"/>
          </w:tcPr>
          <w:p w:rsidR="00086588" w:rsidRDefault="003A0EBF" w:rsidP="002E1426">
            <w:pPr>
              <w:rPr>
                <w:b/>
                <w:lang w:val="pt-BR"/>
              </w:rPr>
            </w:pPr>
            <w:r>
              <w:rPr>
                <w:b/>
                <w:lang w:val="pt-BR"/>
              </w:rPr>
              <w:t>II. Bài tập.</w:t>
            </w:r>
          </w:p>
          <w:p w:rsidR="00E700EE" w:rsidRPr="00E700EE" w:rsidRDefault="00E700EE" w:rsidP="00E700EE">
            <w:pPr>
              <w:widowControl/>
              <w:jc w:val="left"/>
              <w:rPr>
                <w:rFonts w:eastAsia="Times New Roman"/>
                <w:bCs/>
                <w:lang w:val="en-US"/>
              </w:rPr>
            </w:pPr>
            <w:r>
              <w:rPr>
                <w:rFonts w:eastAsia="Times New Roman"/>
                <w:b/>
                <w:bCs/>
                <w:lang w:val="en-US"/>
              </w:rPr>
              <w:t>Bài 88 (SGK – 111):</w:t>
            </w:r>
          </w:p>
          <w:p w:rsidR="00E700EE" w:rsidRPr="00E700EE" w:rsidRDefault="00E700EE" w:rsidP="00E700EE">
            <w:pPr>
              <w:widowControl/>
              <w:jc w:val="left"/>
              <w:rPr>
                <w:rFonts w:eastAsia="Times New Roman"/>
                <w:lang w:val="en-US"/>
              </w:rPr>
            </w:pPr>
            <w:r w:rsidRPr="00E700EE">
              <w:rPr>
                <w:rFonts w:eastAsia="Times New Roman"/>
                <w:noProof/>
                <w:szCs w:val="24"/>
                <w:lang w:val="en-US"/>
              </w:rPr>
              <w:drawing>
                <wp:anchor distT="0" distB="0" distL="114300" distR="114300" simplePos="0" relativeHeight="251951104" behindDoc="0" locked="0" layoutInCell="1" allowOverlap="1" wp14:anchorId="234C5A74" wp14:editId="4336C9A4">
                  <wp:simplePos x="0" y="0"/>
                  <wp:positionH relativeFrom="column">
                    <wp:posOffset>914400</wp:posOffset>
                  </wp:positionH>
                  <wp:positionV relativeFrom="paragraph">
                    <wp:posOffset>35560</wp:posOffset>
                  </wp:positionV>
                  <wp:extent cx="1800860" cy="1569085"/>
                  <wp:effectExtent l="0" t="0" r="0" b="0"/>
                  <wp:wrapSquare wrapText="bothSides"/>
                  <wp:docPr id="296" name="Ảnh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700">
                            <a:biLevel thresh="50000"/>
                            <a:extLst>
                              <a:ext uri="{28A0092B-C50C-407E-A947-70E740481C1C}">
                                <a14:useLocalDpi xmlns:a14="http://schemas.microsoft.com/office/drawing/2010/main" val="0"/>
                              </a:ext>
                            </a:extLst>
                          </a:blip>
                          <a:srcRect/>
                          <a:stretch>
                            <a:fillRect/>
                          </a:stretch>
                        </pic:blipFill>
                        <pic:spPr bwMode="auto">
                          <a:xfrm>
                            <a:off x="0" y="0"/>
                            <a:ext cx="1800860" cy="15690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700EE">
              <w:rPr>
                <w:rFonts w:eastAsia="Times New Roman"/>
                <w:lang w:val="en-US"/>
              </w:rPr>
              <w:t>Ta có:   E, F, G, H theo</w:t>
            </w:r>
            <w:r w:rsidR="00B92947">
              <w:rPr>
                <w:rFonts w:eastAsia="Times New Roman"/>
                <w:lang w:val="en-US"/>
              </w:rPr>
              <w:t xml:space="preserve"> </w:t>
            </w:r>
            <w:r w:rsidRPr="00E700EE">
              <w:rPr>
                <w:rFonts w:eastAsia="Times New Roman"/>
                <w:lang w:val="en-US"/>
              </w:rPr>
              <w:t xml:space="preserve">thứ tự là trung điểm của </w:t>
            </w:r>
          </w:p>
          <w:p w:rsidR="00E700EE" w:rsidRPr="00E700EE" w:rsidRDefault="00E700EE" w:rsidP="00E700EE">
            <w:pPr>
              <w:widowControl/>
              <w:jc w:val="left"/>
              <w:rPr>
                <w:rFonts w:eastAsia="Times New Roman"/>
                <w:lang w:val="en-US"/>
              </w:rPr>
            </w:pPr>
            <w:r w:rsidRPr="00E700EE">
              <w:rPr>
                <w:rFonts w:eastAsia="Times New Roman"/>
                <w:lang w:val="en-US"/>
              </w:rPr>
              <w:t xml:space="preserve">AB, BC, CD, DA </w:t>
            </w:r>
            <w:r w:rsidR="00B92947">
              <w:rPr>
                <w:rFonts w:eastAsia="Times New Roman"/>
                <w:lang w:val="en-US"/>
              </w:rPr>
              <w:t>(</w:t>
            </w:r>
            <w:r w:rsidRPr="00E700EE">
              <w:rPr>
                <w:rFonts w:eastAsia="Times New Roman"/>
                <w:lang w:val="en-US"/>
              </w:rPr>
              <w:t>gt) nên:</w:t>
            </w:r>
          </w:p>
          <w:p w:rsidR="00E700EE" w:rsidRPr="00E700EE" w:rsidRDefault="00E700EE" w:rsidP="00E700EE">
            <w:pPr>
              <w:widowControl/>
              <w:jc w:val="left"/>
              <w:rPr>
                <w:rFonts w:eastAsia="Times New Roman"/>
                <w:lang w:val="en-US"/>
              </w:rPr>
            </w:pPr>
            <w:r w:rsidRPr="00E700EE">
              <w:rPr>
                <w:rFonts w:eastAsia="Times New Roman"/>
                <w:lang w:val="en-US"/>
              </w:rPr>
              <w:t xml:space="preserve">EF // AC, EF = </w:t>
            </w:r>
            <w:r w:rsidRPr="00E700EE">
              <w:rPr>
                <w:rFonts w:eastAsia="Times New Roman"/>
                <w:position w:val="-24"/>
                <w:lang w:val="en-US"/>
              </w:rPr>
              <w:object w:dxaOrig="600" w:dyaOrig="620">
                <v:shape id="_x0000_i1413" type="#_x0000_t75" style="width:30pt;height:30.75pt" o:ole="">
                  <v:imagedata r:id="rId701" o:title=""/>
                </v:shape>
                <o:OLEObject Type="Embed" ProgID="Equation.DSMT4" ShapeID="_x0000_i1413" DrawAspect="Content" ObjectID="_1568110041" r:id="rId702"/>
              </w:object>
            </w:r>
            <w:r w:rsidRPr="00E700EE">
              <w:rPr>
                <w:rFonts w:eastAsia="Times New Roman"/>
                <w:lang w:val="en-US"/>
              </w:rPr>
              <w:t xml:space="preserve">, </w:t>
            </w:r>
          </w:p>
          <w:p w:rsidR="00E700EE" w:rsidRPr="00E700EE" w:rsidRDefault="00E700EE" w:rsidP="00E700EE">
            <w:pPr>
              <w:widowControl/>
              <w:jc w:val="left"/>
              <w:rPr>
                <w:rFonts w:eastAsia="Times New Roman"/>
                <w:lang w:val="en-US"/>
              </w:rPr>
            </w:pPr>
            <w:r w:rsidRPr="00E700EE">
              <w:rPr>
                <w:rFonts w:eastAsia="Times New Roman"/>
                <w:lang w:val="en-US"/>
              </w:rPr>
              <w:t xml:space="preserve">GH // AC, GH = </w:t>
            </w:r>
            <w:r w:rsidRPr="00E700EE">
              <w:rPr>
                <w:rFonts w:eastAsia="Times New Roman"/>
                <w:position w:val="-24"/>
                <w:lang w:val="en-US"/>
              </w:rPr>
              <w:object w:dxaOrig="600" w:dyaOrig="620">
                <v:shape id="_x0000_i1414" type="#_x0000_t75" style="width:30pt;height:30.75pt" o:ole="">
                  <v:imagedata r:id="rId701" o:title=""/>
                </v:shape>
                <o:OLEObject Type="Embed" ProgID="Equation.DSMT4" ShapeID="_x0000_i1414" DrawAspect="Content" ObjectID="_1568110042" r:id="rId703"/>
              </w:object>
            </w:r>
            <w:r w:rsidRPr="00E700EE">
              <w:rPr>
                <w:rFonts w:eastAsia="Times New Roman"/>
                <w:position w:val="-6"/>
                <w:lang w:val="en-US"/>
              </w:rPr>
              <w:object w:dxaOrig="300" w:dyaOrig="240">
                <v:shape id="_x0000_i1415" type="#_x0000_t75" style="width:15pt;height:12pt" o:ole="">
                  <v:imagedata r:id="rId704" o:title=""/>
                </v:shape>
                <o:OLEObject Type="Embed" ProgID="Equation.DSMT4" ShapeID="_x0000_i1415" DrawAspect="Content" ObjectID="_1568110043" r:id="rId705"/>
              </w:object>
            </w:r>
            <w:r w:rsidRPr="00E700EE">
              <w:rPr>
                <w:rFonts w:eastAsia="Times New Roman"/>
                <w:lang w:val="en-US"/>
              </w:rPr>
              <w:t xml:space="preserve">  EF // GH, EF  = GH</w:t>
            </w:r>
          </w:p>
          <w:p w:rsidR="00E700EE" w:rsidRPr="00E700EE" w:rsidRDefault="00E700EE" w:rsidP="00E700EE">
            <w:pPr>
              <w:widowControl/>
              <w:tabs>
                <w:tab w:val="left" w:pos="3720"/>
              </w:tabs>
              <w:jc w:val="left"/>
              <w:rPr>
                <w:rFonts w:eastAsia="Times New Roman"/>
                <w:lang w:val="pt-BR"/>
              </w:rPr>
            </w:pPr>
            <w:r w:rsidRPr="00E700EE">
              <w:rPr>
                <w:rFonts w:eastAsia="Times New Roman"/>
                <w:position w:val="-6"/>
                <w:lang w:val="pt-BR"/>
              </w:rPr>
              <w:object w:dxaOrig="300" w:dyaOrig="240">
                <v:shape id="_x0000_i1416" type="#_x0000_t75" style="width:15pt;height:12pt" o:ole="">
                  <v:imagedata r:id="rId704" o:title=""/>
                </v:shape>
                <o:OLEObject Type="Embed" ProgID="Equation.DSMT4" ShapeID="_x0000_i1416" DrawAspect="Content" ObjectID="_1568110044" r:id="rId706"/>
              </w:object>
            </w:r>
            <w:r w:rsidRPr="00E700EE">
              <w:rPr>
                <w:rFonts w:eastAsia="Times New Roman"/>
                <w:lang w:val="pt-BR"/>
              </w:rPr>
              <w:t xml:space="preserve"> EFGH là hình bình hành</w:t>
            </w:r>
          </w:p>
          <w:p w:rsidR="00B92947" w:rsidRDefault="00E700EE" w:rsidP="00E700EE">
            <w:pPr>
              <w:widowControl/>
              <w:tabs>
                <w:tab w:val="left" w:pos="3720"/>
              </w:tabs>
              <w:jc w:val="left"/>
              <w:rPr>
                <w:rFonts w:eastAsia="Times New Roman"/>
                <w:lang w:val="en-US"/>
              </w:rPr>
            </w:pPr>
            <w:r w:rsidRPr="00E700EE">
              <w:rPr>
                <w:rFonts w:eastAsia="Times New Roman"/>
                <w:lang w:val="pt-BR"/>
              </w:rPr>
              <w:t xml:space="preserve">a) EFGH là hcn </w:t>
            </w:r>
            <w:r w:rsidRPr="00E700EE">
              <w:rPr>
                <w:rFonts w:eastAsia="Times New Roman"/>
                <w:position w:val="-6"/>
                <w:lang w:val="en-US"/>
              </w:rPr>
              <w:object w:dxaOrig="340" w:dyaOrig="240">
                <v:shape id="_x0000_i1417" type="#_x0000_t75" style="width:17.25pt;height:12pt" o:ole="">
                  <v:imagedata r:id="rId707" o:title=""/>
                </v:shape>
                <o:OLEObject Type="Embed" ProgID="Equation.DSMT4" ShapeID="_x0000_i1417" DrawAspect="Content" ObjectID="_1568110045" r:id="rId708"/>
              </w:object>
            </w:r>
            <w:r w:rsidRPr="00E700EE">
              <w:rPr>
                <w:rFonts w:eastAsia="Times New Roman"/>
                <w:lang w:val="en-US"/>
              </w:rPr>
              <w:t>EF</w:t>
            </w:r>
            <w:r w:rsidRPr="00E700EE">
              <w:rPr>
                <w:rFonts w:eastAsia="Times New Roman"/>
                <w:position w:val="-4"/>
                <w:lang w:val="en-US"/>
              </w:rPr>
              <w:object w:dxaOrig="240" w:dyaOrig="260">
                <v:shape id="_x0000_i1418" type="#_x0000_t75" style="width:12pt;height:12.75pt" o:ole="">
                  <v:imagedata r:id="rId709" o:title=""/>
                </v:shape>
                <o:OLEObject Type="Embed" ProgID="Equation.DSMT4" ShapeID="_x0000_i1418" DrawAspect="Content" ObjectID="_1568110046" r:id="rId710"/>
              </w:object>
            </w:r>
            <w:r w:rsidRPr="00E700EE">
              <w:rPr>
                <w:rFonts w:eastAsia="Times New Roman"/>
                <w:lang w:val="en-US"/>
              </w:rPr>
              <w:t>EH</w:t>
            </w:r>
          </w:p>
          <w:p w:rsidR="00E700EE" w:rsidRPr="00E700EE" w:rsidRDefault="00E700EE" w:rsidP="00E700EE">
            <w:pPr>
              <w:widowControl/>
              <w:tabs>
                <w:tab w:val="left" w:pos="3720"/>
              </w:tabs>
              <w:jc w:val="left"/>
              <w:rPr>
                <w:rFonts w:eastAsia="Times New Roman"/>
                <w:lang w:val="pt-BR"/>
              </w:rPr>
            </w:pPr>
            <w:r w:rsidRPr="00E700EE">
              <w:rPr>
                <w:rFonts w:eastAsia="Times New Roman"/>
                <w:position w:val="-6"/>
                <w:lang w:val="en-US"/>
              </w:rPr>
              <w:object w:dxaOrig="340" w:dyaOrig="240">
                <v:shape id="_x0000_i1419" type="#_x0000_t75" style="width:17.25pt;height:12pt" o:ole="">
                  <v:imagedata r:id="rId707" o:title=""/>
                </v:shape>
                <o:OLEObject Type="Embed" ProgID="Equation.DSMT4" ShapeID="_x0000_i1419" DrawAspect="Content" ObjectID="_1568110047" r:id="rId711"/>
              </w:object>
            </w:r>
            <w:r w:rsidRPr="00E700EE">
              <w:rPr>
                <w:rFonts w:eastAsia="Times New Roman"/>
                <w:lang w:val="en-US"/>
              </w:rPr>
              <w:t>AC</w:t>
            </w:r>
            <w:r w:rsidRPr="00E700EE">
              <w:rPr>
                <w:rFonts w:eastAsia="Times New Roman"/>
                <w:position w:val="-4"/>
                <w:lang w:val="en-US"/>
              </w:rPr>
              <w:object w:dxaOrig="240" w:dyaOrig="260">
                <v:shape id="_x0000_i1420" type="#_x0000_t75" style="width:12pt;height:12.75pt" o:ole="">
                  <v:imagedata r:id="rId709" o:title=""/>
                </v:shape>
                <o:OLEObject Type="Embed" ProgID="Equation.DSMT4" ShapeID="_x0000_i1420" DrawAspect="Content" ObjectID="_1568110048" r:id="rId712"/>
              </w:object>
            </w:r>
            <w:r w:rsidRPr="00E700EE">
              <w:rPr>
                <w:rFonts w:eastAsia="Times New Roman"/>
                <w:lang w:val="en-US"/>
              </w:rPr>
              <w:t xml:space="preserve">BD </w:t>
            </w:r>
          </w:p>
          <w:p w:rsidR="00E700EE" w:rsidRPr="00E700EE" w:rsidRDefault="00E700EE" w:rsidP="00E700EE">
            <w:pPr>
              <w:widowControl/>
              <w:tabs>
                <w:tab w:val="left" w:pos="3720"/>
              </w:tabs>
              <w:jc w:val="left"/>
              <w:rPr>
                <w:rFonts w:eastAsia="Times New Roman"/>
                <w:lang w:val="en-US"/>
              </w:rPr>
            </w:pPr>
            <w:r w:rsidRPr="00E700EE">
              <w:rPr>
                <w:rFonts w:eastAsia="Times New Roman"/>
                <w:lang w:val="pt-BR"/>
              </w:rPr>
              <w:t>(Vì EF // AC, EH // BD)</w:t>
            </w:r>
          </w:p>
          <w:p w:rsidR="00B92947" w:rsidRDefault="00B92947" w:rsidP="00E700EE">
            <w:pPr>
              <w:widowControl/>
              <w:tabs>
                <w:tab w:val="left" w:pos="3720"/>
              </w:tabs>
              <w:jc w:val="left"/>
              <w:rPr>
                <w:rFonts w:eastAsia="Times New Roman"/>
                <w:lang w:val="en-US"/>
              </w:rPr>
            </w:pPr>
            <w:r>
              <w:rPr>
                <w:rFonts w:eastAsia="Times New Roman"/>
                <w:lang w:val="en-US"/>
              </w:rPr>
              <w:t>b) EFGH là hình thoi</w:t>
            </w:r>
          </w:p>
          <w:p w:rsidR="00B92947" w:rsidRDefault="00E700EE" w:rsidP="00E700EE">
            <w:pPr>
              <w:widowControl/>
              <w:tabs>
                <w:tab w:val="left" w:pos="3720"/>
              </w:tabs>
              <w:jc w:val="left"/>
              <w:rPr>
                <w:rFonts w:eastAsia="Times New Roman"/>
                <w:lang w:val="en-US"/>
              </w:rPr>
            </w:pPr>
            <w:r w:rsidRPr="00E700EE">
              <w:rPr>
                <w:rFonts w:eastAsia="Times New Roman"/>
                <w:position w:val="-6"/>
                <w:lang w:val="en-US"/>
              </w:rPr>
              <w:object w:dxaOrig="340" w:dyaOrig="240">
                <v:shape id="_x0000_i1421" type="#_x0000_t75" style="width:17.25pt;height:12pt" o:ole="">
                  <v:imagedata r:id="rId707" o:title=""/>
                </v:shape>
                <o:OLEObject Type="Embed" ProgID="Equation.DSMT4" ShapeID="_x0000_i1421" DrawAspect="Content" ObjectID="_1568110049" r:id="rId713"/>
              </w:object>
            </w:r>
            <w:r w:rsidR="00B92947">
              <w:rPr>
                <w:rFonts w:eastAsia="Times New Roman"/>
                <w:lang w:val="en-US"/>
              </w:rPr>
              <w:t xml:space="preserve"> EF = EH</w:t>
            </w:r>
            <w:r w:rsidRPr="00E700EE">
              <w:rPr>
                <w:rFonts w:eastAsia="Times New Roman"/>
                <w:position w:val="-6"/>
                <w:lang w:val="en-US"/>
              </w:rPr>
              <w:object w:dxaOrig="340" w:dyaOrig="240">
                <v:shape id="_x0000_i1422" type="#_x0000_t75" style="width:17.25pt;height:12pt" o:ole="">
                  <v:imagedata r:id="rId707" o:title=""/>
                </v:shape>
                <o:OLEObject Type="Embed" ProgID="Equation.DSMT4" ShapeID="_x0000_i1422" DrawAspect="Content" ObjectID="_1568110050" r:id="rId714"/>
              </w:object>
            </w:r>
            <w:r w:rsidR="00B92947">
              <w:rPr>
                <w:rFonts w:eastAsia="Times New Roman"/>
                <w:lang w:val="en-US"/>
              </w:rPr>
              <w:t>AC = BD</w:t>
            </w:r>
          </w:p>
          <w:p w:rsidR="00E700EE" w:rsidRPr="008076C4" w:rsidRDefault="00E700EE" w:rsidP="00E700EE">
            <w:pPr>
              <w:widowControl/>
              <w:tabs>
                <w:tab w:val="left" w:pos="3720"/>
              </w:tabs>
              <w:jc w:val="left"/>
              <w:rPr>
                <w:rFonts w:eastAsia="Times New Roman"/>
                <w:lang w:val="fr-FR"/>
              </w:rPr>
            </w:pPr>
            <w:r w:rsidRPr="008076C4">
              <w:rPr>
                <w:rFonts w:eastAsia="Times New Roman"/>
                <w:lang w:val="fr-FR"/>
              </w:rPr>
              <w:t xml:space="preserve">(EF = </w:t>
            </w:r>
            <w:r w:rsidRPr="00E700EE">
              <w:rPr>
                <w:rFonts w:eastAsia="Times New Roman"/>
                <w:position w:val="-24"/>
                <w:lang w:val="en-US"/>
              </w:rPr>
              <w:object w:dxaOrig="600" w:dyaOrig="620">
                <v:shape id="_x0000_i1423" type="#_x0000_t75" style="width:30pt;height:30.75pt" o:ole="">
                  <v:imagedata r:id="rId701" o:title=""/>
                </v:shape>
                <o:OLEObject Type="Embed" ProgID="Equation.DSMT4" ShapeID="_x0000_i1423" DrawAspect="Content" ObjectID="_1568110051" r:id="rId715"/>
              </w:object>
            </w:r>
            <w:r w:rsidRPr="008076C4">
              <w:rPr>
                <w:rFonts w:eastAsia="Times New Roman"/>
                <w:lang w:val="fr-FR"/>
              </w:rPr>
              <w:t xml:space="preserve">; EH </w:t>
            </w:r>
            <w:proofErr w:type="gramStart"/>
            <w:r w:rsidRPr="008076C4">
              <w:rPr>
                <w:rFonts w:eastAsia="Times New Roman"/>
                <w:lang w:val="fr-FR"/>
              </w:rPr>
              <w:t xml:space="preserve">= </w:t>
            </w:r>
            <w:proofErr w:type="gramEnd"/>
            <w:r w:rsidRPr="00E700EE">
              <w:rPr>
                <w:rFonts w:eastAsia="Times New Roman"/>
                <w:position w:val="-24"/>
                <w:lang w:val="en-US"/>
              </w:rPr>
              <w:object w:dxaOrig="600" w:dyaOrig="620">
                <v:shape id="_x0000_i1424" type="#_x0000_t75" style="width:30pt;height:30.75pt" o:ole="">
                  <v:imagedata r:id="rId716" o:title=""/>
                </v:shape>
                <o:OLEObject Type="Embed" ProgID="Equation.DSMT4" ShapeID="_x0000_i1424" DrawAspect="Content" ObjectID="_1568110052" r:id="rId717"/>
              </w:object>
            </w:r>
            <w:r w:rsidRPr="008076C4">
              <w:rPr>
                <w:rFonts w:eastAsia="Times New Roman"/>
                <w:lang w:val="fr-FR"/>
              </w:rPr>
              <w:t>)</w:t>
            </w:r>
          </w:p>
          <w:p w:rsidR="00E450CC" w:rsidRPr="008076C4" w:rsidRDefault="00E700EE" w:rsidP="00E700EE">
            <w:pPr>
              <w:rPr>
                <w:rFonts w:eastAsia="Times New Roman"/>
                <w:lang w:val="fr-FR"/>
              </w:rPr>
            </w:pPr>
            <w:r w:rsidRPr="008076C4">
              <w:rPr>
                <w:rFonts w:eastAsia="Times New Roman"/>
                <w:lang w:val="fr-FR"/>
              </w:rPr>
              <w:t xml:space="preserve">c) EFGH là </w:t>
            </w:r>
            <w:r w:rsidR="00E450CC" w:rsidRPr="008076C4">
              <w:rPr>
                <w:rFonts w:eastAsia="Times New Roman"/>
                <w:lang w:val="fr-FR"/>
              </w:rPr>
              <w:t>hình vuông</w:t>
            </w:r>
          </w:p>
          <w:p w:rsidR="00E700EE" w:rsidRPr="00DF0564" w:rsidRDefault="00E700EE" w:rsidP="00E700EE">
            <w:pPr>
              <w:rPr>
                <w:b/>
                <w:lang w:val="pt-BR"/>
              </w:rPr>
            </w:pPr>
            <w:r w:rsidRPr="00E700EE">
              <w:rPr>
                <w:rFonts w:eastAsia="Times New Roman"/>
                <w:position w:val="-6"/>
                <w:lang w:val="en-US"/>
              </w:rPr>
              <w:object w:dxaOrig="340" w:dyaOrig="240">
                <v:shape id="_x0000_i1425" type="#_x0000_t75" style="width:17.25pt;height:12pt" o:ole="">
                  <v:imagedata r:id="rId707" o:title=""/>
                </v:shape>
                <o:OLEObject Type="Embed" ProgID="Equation.DSMT4" ShapeID="_x0000_i1425" DrawAspect="Content" ObjectID="_1568110053" r:id="rId718"/>
              </w:object>
            </w:r>
            <w:r w:rsidRPr="008076C4">
              <w:rPr>
                <w:rFonts w:eastAsia="Times New Roman"/>
                <w:lang w:val="fr-FR"/>
              </w:rPr>
              <w:t>EF</w:t>
            </w:r>
            <w:r w:rsidRPr="00E700EE">
              <w:rPr>
                <w:rFonts w:eastAsia="Times New Roman"/>
                <w:position w:val="-4"/>
                <w:lang w:val="en-US"/>
              </w:rPr>
              <w:object w:dxaOrig="240" w:dyaOrig="260">
                <v:shape id="_x0000_i1426" type="#_x0000_t75" style="width:12pt;height:12.75pt" o:ole="">
                  <v:imagedata r:id="rId709" o:title=""/>
                </v:shape>
                <o:OLEObject Type="Embed" ProgID="Equation.DSMT4" ShapeID="_x0000_i1426" DrawAspect="Content" ObjectID="_1568110054" r:id="rId719"/>
              </w:object>
            </w:r>
            <w:r w:rsidRPr="008076C4">
              <w:rPr>
                <w:rFonts w:eastAsia="Times New Roman"/>
                <w:lang w:val="fr-FR"/>
              </w:rPr>
              <w:t xml:space="preserve">EH </w:t>
            </w:r>
            <w:proofErr w:type="spellStart"/>
            <w:r w:rsidRPr="008076C4">
              <w:rPr>
                <w:rFonts w:eastAsia="Times New Roman"/>
                <w:lang w:val="fr-FR"/>
              </w:rPr>
              <w:t>và</w:t>
            </w:r>
            <w:proofErr w:type="spellEnd"/>
            <w:r w:rsidRPr="008076C4">
              <w:rPr>
                <w:rFonts w:eastAsia="Times New Roman"/>
                <w:lang w:val="fr-FR"/>
              </w:rPr>
              <w:t xml:space="preserve"> EF = EH </w:t>
            </w:r>
            <w:r w:rsidRPr="00E700EE">
              <w:rPr>
                <w:rFonts w:eastAsia="Times New Roman"/>
                <w:position w:val="-6"/>
                <w:lang w:val="en-US"/>
              </w:rPr>
              <w:object w:dxaOrig="340" w:dyaOrig="240">
                <v:shape id="_x0000_i1427" type="#_x0000_t75" style="width:17.25pt;height:12pt" o:ole="">
                  <v:imagedata r:id="rId707" o:title=""/>
                </v:shape>
                <o:OLEObject Type="Embed" ProgID="Equation.DSMT4" ShapeID="_x0000_i1427" DrawAspect="Content" ObjectID="_1568110055" r:id="rId720"/>
              </w:object>
            </w:r>
            <w:r w:rsidRPr="008076C4">
              <w:rPr>
                <w:rFonts w:eastAsia="Times New Roman"/>
                <w:lang w:val="fr-FR"/>
              </w:rPr>
              <w:t xml:space="preserve">AC </w:t>
            </w:r>
            <w:r w:rsidRPr="00E700EE">
              <w:rPr>
                <w:rFonts w:eastAsia="Times New Roman"/>
                <w:position w:val="-4"/>
                <w:lang w:val="en-US"/>
              </w:rPr>
              <w:object w:dxaOrig="240" w:dyaOrig="260">
                <v:shape id="_x0000_i1428" type="#_x0000_t75" style="width:12pt;height:12.75pt" o:ole="">
                  <v:imagedata r:id="rId709" o:title=""/>
                </v:shape>
                <o:OLEObject Type="Embed" ProgID="Equation.DSMT4" ShapeID="_x0000_i1428" DrawAspect="Content" ObjectID="_1568110056" r:id="rId721"/>
              </w:object>
            </w:r>
            <w:r w:rsidRPr="008076C4">
              <w:rPr>
                <w:rFonts w:eastAsia="Times New Roman"/>
                <w:lang w:val="fr-FR"/>
              </w:rPr>
              <w:t xml:space="preserve"> BD </w:t>
            </w:r>
            <w:proofErr w:type="spellStart"/>
            <w:r w:rsidRPr="008076C4">
              <w:rPr>
                <w:rFonts w:eastAsia="Times New Roman"/>
                <w:lang w:val="fr-FR"/>
              </w:rPr>
              <w:t>và</w:t>
            </w:r>
            <w:proofErr w:type="spellEnd"/>
            <w:r w:rsidRPr="008076C4">
              <w:rPr>
                <w:rFonts w:eastAsia="Times New Roman"/>
                <w:lang w:val="fr-FR"/>
              </w:rPr>
              <w:t xml:space="preserve"> AC = BD</w:t>
            </w:r>
          </w:p>
        </w:tc>
      </w:tr>
    </w:tbl>
    <w:p w:rsidR="00705716" w:rsidRPr="008076C4" w:rsidRDefault="00705716" w:rsidP="00705716">
      <w:pPr>
        <w:pStyle w:val="Heading4"/>
      </w:pPr>
      <w:r w:rsidRPr="008076C4">
        <w:t>d) Củng cố, luyện tập. (4 ph)</w:t>
      </w:r>
    </w:p>
    <w:p w:rsidR="00E324A1" w:rsidRDefault="00705716" w:rsidP="00E450CC">
      <w:pPr>
        <w:rPr>
          <w:lang w:val="pt-BR"/>
        </w:rPr>
      </w:pPr>
      <w:r>
        <w:rPr>
          <w:b/>
        </w:rPr>
        <w:tab/>
      </w:r>
      <w:r w:rsidR="00E450CC" w:rsidRPr="00FC23F5">
        <w:rPr>
          <w:lang w:val="pt-BR"/>
        </w:rPr>
        <w:t>Trả lời bt 90/112</w:t>
      </w:r>
      <w:r w:rsidR="00E324A1">
        <w:rPr>
          <w:lang w:val="pt-BR"/>
        </w:rPr>
        <w:t>:</w:t>
      </w:r>
    </w:p>
    <w:p w:rsidR="00E450CC" w:rsidRPr="00FC23F5" w:rsidRDefault="00E324A1" w:rsidP="00E450CC">
      <w:pPr>
        <w:rPr>
          <w:lang w:val="pt-BR"/>
        </w:rPr>
      </w:pPr>
      <w:r>
        <w:rPr>
          <w:lang w:val="pt-BR"/>
        </w:rPr>
        <w:lastRenderedPageBreak/>
        <w:tab/>
      </w:r>
      <w:r w:rsidR="00E450CC" w:rsidRPr="00FC23F5">
        <w:rPr>
          <w:lang w:val="pt-BR"/>
        </w:rPr>
        <w:t>+ Hình 110 có 2 trục đx &amp; 1 tâm đx</w:t>
      </w:r>
    </w:p>
    <w:p w:rsidR="00705716" w:rsidRPr="00FC23F5" w:rsidRDefault="00E324A1" w:rsidP="00E450CC">
      <w:pPr>
        <w:rPr>
          <w:lang w:val="pt-BR"/>
        </w:rPr>
      </w:pPr>
      <w:r>
        <w:rPr>
          <w:lang w:val="pt-BR"/>
        </w:rPr>
        <w:tab/>
      </w:r>
      <w:r w:rsidR="00E450CC" w:rsidRPr="00FC23F5">
        <w:rPr>
          <w:lang w:val="pt-BR"/>
        </w:rPr>
        <w:t>+ Hình 111 có 2 trục đx &amp; 1 tâm đx.</w:t>
      </w:r>
    </w:p>
    <w:p w:rsidR="00705716" w:rsidRPr="008076C4" w:rsidRDefault="00705716" w:rsidP="00705716">
      <w:pPr>
        <w:pStyle w:val="Heading4"/>
        <w:rPr>
          <w:lang w:val="pt-BR"/>
        </w:rPr>
      </w:pPr>
      <w:r w:rsidRPr="008076C4">
        <w:rPr>
          <w:lang w:val="pt-BR"/>
        </w:rPr>
        <w:t>e) Hướng dẫn học sinh tự học ở nhà. (1 ph)</w:t>
      </w:r>
    </w:p>
    <w:p w:rsidR="00095579" w:rsidRDefault="00705716" w:rsidP="00095579">
      <w:r>
        <w:tab/>
      </w:r>
      <w:r w:rsidR="00095579">
        <w:t>- Ôn tập các kiến thức chương I</w:t>
      </w:r>
    </w:p>
    <w:p w:rsidR="00705716" w:rsidRPr="008076C4" w:rsidRDefault="00095579" w:rsidP="00095579">
      <w:r>
        <w:tab/>
        <w:t>- Xem lại bài tập đã làm, làm tiếp các bt còn lại trong sgk, sbt.</w:t>
      </w:r>
    </w:p>
    <w:p w:rsidR="00705716" w:rsidRPr="008076C4" w:rsidRDefault="00705716" w:rsidP="00705716">
      <w:pPr>
        <w:pStyle w:val="Heading3"/>
      </w:pPr>
      <w:r w:rsidRPr="008076C4">
        <w:t>5. Rút kinh nghiệm giờ dạy.</w:t>
      </w:r>
    </w:p>
    <w:p w:rsidR="001268BC" w:rsidRDefault="00705716" w:rsidP="00705716">
      <w:pPr>
        <w:rPr>
          <w:lang w:val="en-US"/>
        </w:rPr>
      </w:pPr>
      <w:r w:rsidRPr="008076C4">
        <w:tab/>
      </w:r>
      <w:r>
        <w:rPr>
          <w:lang w:val="en-US"/>
        </w:rPr>
        <w:t>.........................................................................................................................................................................................................................................................................................................................................................................................</w:t>
      </w:r>
    </w:p>
    <w:p w:rsidR="00BA64B8" w:rsidRDefault="00BA64B8" w:rsidP="00705716">
      <w:pPr>
        <w:rPr>
          <w:lang w:val="en-US"/>
        </w:rPr>
      </w:pPr>
    </w:p>
    <w:p w:rsidR="00C67895" w:rsidRDefault="00C67895">
      <w:pPr>
        <w:widowControl/>
        <w:rPr>
          <w:lang w:val="en-US"/>
        </w:rPr>
      </w:pPr>
      <w:r>
        <w:rPr>
          <w:lang w:val="en-US"/>
        </w:rPr>
        <w:br w:type="page"/>
      </w:r>
    </w:p>
    <w:p w:rsidR="00BA64B8" w:rsidRDefault="00BA64B8" w:rsidP="00BA64B8">
      <w:pPr>
        <w:pStyle w:val="Heading2"/>
        <w:rPr>
          <w:lang w:val="en-US"/>
        </w:rPr>
      </w:pPr>
      <w:r>
        <w:rPr>
          <w:lang w:val="en-US"/>
        </w:rPr>
        <w:lastRenderedPageBreak/>
        <w:t xml:space="preserve">Tiết 23: </w:t>
      </w:r>
      <w:r>
        <w:rPr>
          <w:rFonts w:cstheme="majorHAnsi"/>
          <w:lang w:val="en-US"/>
        </w:rPr>
        <w:t>ÔN TẬP CHƯƠNG I</w:t>
      </w:r>
      <w:r w:rsidR="00135CDC">
        <w:rPr>
          <w:rFonts w:cstheme="majorHAnsi"/>
          <w:lang w:val="en-US"/>
        </w:rPr>
        <w:t xml:space="preserve"> (tiếp)</w:t>
      </w:r>
    </w:p>
    <w:p w:rsidR="00BA64B8" w:rsidRDefault="00BA64B8" w:rsidP="00BA64B8">
      <w:pPr>
        <w:rPr>
          <w:lang w:val="en-US"/>
        </w:rPr>
      </w:pPr>
    </w:p>
    <w:p w:rsidR="00BA64B8" w:rsidRPr="000E4358" w:rsidRDefault="00BA64B8" w:rsidP="00BA64B8">
      <w:pPr>
        <w:pStyle w:val="Heading3"/>
      </w:pPr>
      <w:r w:rsidRPr="000E4358">
        <w:t>1. Mục tiêu.</w:t>
      </w:r>
    </w:p>
    <w:p w:rsidR="00BA64B8" w:rsidRDefault="00BA64B8" w:rsidP="00BA64B8">
      <w:pPr>
        <w:pStyle w:val="Heading4"/>
      </w:pPr>
      <w:r>
        <w:t>a) Về k</w:t>
      </w:r>
      <w:r w:rsidRPr="000E4358">
        <w:t>iến thức.</w:t>
      </w:r>
    </w:p>
    <w:p w:rsidR="00BA64B8" w:rsidRPr="0015444B" w:rsidRDefault="00BA64B8" w:rsidP="00BA64B8">
      <w:r>
        <w:tab/>
      </w:r>
      <w:r w:rsidRPr="0015444B">
        <w:t xml:space="preserve">- Hệ thống lại các kiến thức cơ bản về các tứ giác đã học trong chương (định nghĩa, tính chất, dấu hiệu nhận biết). </w:t>
      </w:r>
    </w:p>
    <w:p w:rsidR="00BA64B8" w:rsidRPr="008076C4" w:rsidRDefault="00BA64B8" w:rsidP="00BA64B8">
      <w:r>
        <w:tab/>
      </w:r>
      <w:r w:rsidRPr="0015444B">
        <w:t>- Giúp HS thấy được mối quan hệ giữa các tứ giác đã học, góp phần rèn luyện tư duy biện chứng cho HS.</w:t>
      </w:r>
    </w:p>
    <w:p w:rsidR="00BA64B8" w:rsidRDefault="00BA64B8" w:rsidP="00BA64B8">
      <w:pPr>
        <w:pStyle w:val="Heading4"/>
      </w:pPr>
      <w:r>
        <w:t>b) Về k</w:t>
      </w:r>
      <w:r w:rsidRPr="000E4358">
        <w:t>ỹ năng.</w:t>
      </w:r>
    </w:p>
    <w:p w:rsidR="00BA64B8" w:rsidRPr="008076C4" w:rsidRDefault="00BA64B8" w:rsidP="00BA64B8">
      <w:r>
        <w:tab/>
      </w:r>
      <w:r w:rsidRPr="008076C4">
        <w:t xml:space="preserve">- </w:t>
      </w:r>
      <w:r w:rsidRPr="0015444B">
        <w:t>Vận dụng được các kiến thức cơ bản để giải bài tập có dạng tính toán, chứng minh, nhận biết hình và điều kiện của hình.</w:t>
      </w:r>
    </w:p>
    <w:p w:rsidR="00BA64B8" w:rsidRDefault="00BA64B8" w:rsidP="00BA64B8">
      <w:pPr>
        <w:pStyle w:val="Heading4"/>
      </w:pPr>
      <w:r>
        <w:t>c) Về t</w:t>
      </w:r>
      <w:r w:rsidRPr="000E4358">
        <w:t>hái độ.</w:t>
      </w:r>
    </w:p>
    <w:p w:rsidR="00BA64B8" w:rsidRPr="003C1C41" w:rsidRDefault="00BA64B8" w:rsidP="00BA64B8">
      <w:r>
        <w:tab/>
      </w:r>
      <w:r w:rsidRPr="003C1C41">
        <w:t xml:space="preserve">- </w:t>
      </w:r>
      <w:r w:rsidRPr="001F1797">
        <w:t>Rèn luyện tư duy sáng tạo, tính cẩn thậ</w:t>
      </w:r>
      <w:r>
        <w:t>n, chính xác.</w:t>
      </w:r>
    </w:p>
    <w:p w:rsidR="00BA64B8" w:rsidRPr="008076C4" w:rsidRDefault="00BA64B8" w:rsidP="00BA64B8">
      <w:pPr>
        <w:pStyle w:val="Heading3"/>
      </w:pPr>
      <w:r w:rsidRPr="008076C4">
        <w:t>2. Chuẩn bị của GV và HS.</w:t>
      </w:r>
    </w:p>
    <w:p w:rsidR="00BA64B8" w:rsidRDefault="00BA64B8" w:rsidP="00BA64B8">
      <w:pPr>
        <w:pStyle w:val="Heading4"/>
        <w:rPr>
          <w:lang w:val="en-US"/>
        </w:rPr>
      </w:pPr>
      <w:r>
        <w:rPr>
          <w:lang w:val="en-US"/>
        </w:rPr>
        <w:t>a) Chuẩn bị của GV.</w:t>
      </w:r>
    </w:p>
    <w:p w:rsidR="00BA64B8" w:rsidRPr="007E4EEA" w:rsidRDefault="00BA64B8" w:rsidP="00BA64B8">
      <w:pPr>
        <w:rPr>
          <w:lang w:val="en-US"/>
        </w:rPr>
      </w:pPr>
      <w:r>
        <w:rPr>
          <w:lang w:val="en-US"/>
        </w:rPr>
        <w:tab/>
        <w:t xml:space="preserve">- </w:t>
      </w:r>
      <w:r w:rsidRPr="00FC23F5">
        <w:t>Com pa, thước, bảng phụ, phấn màu.</w:t>
      </w:r>
    </w:p>
    <w:p w:rsidR="00BA64B8" w:rsidRDefault="00BA64B8" w:rsidP="00BA64B8">
      <w:pPr>
        <w:pStyle w:val="Heading4"/>
        <w:rPr>
          <w:lang w:val="en-US"/>
        </w:rPr>
      </w:pPr>
      <w:r>
        <w:rPr>
          <w:lang w:val="en-US"/>
        </w:rPr>
        <w:t>b) Chuẩn bị của HS.</w:t>
      </w:r>
    </w:p>
    <w:p w:rsidR="00BA64B8" w:rsidRPr="00392E46" w:rsidRDefault="00BA64B8" w:rsidP="00BA64B8">
      <w:pPr>
        <w:rPr>
          <w:lang w:val="en-US"/>
        </w:rPr>
      </w:pPr>
      <w:r>
        <w:rPr>
          <w:lang w:val="en-US"/>
        </w:rPr>
        <w:tab/>
        <w:t xml:space="preserve">- </w:t>
      </w:r>
      <w:r w:rsidRPr="00FC23F5">
        <w:t>Thước thẳ</w:t>
      </w:r>
      <w:r>
        <w:t>ng,</w:t>
      </w:r>
      <w:r w:rsidRPr="00FC23F5">
        <w:t xml:space="preserve"> </w:t>
      </w:r>
      <w:r>
        <w:rPr>
          <w:lang w:val="en-US"/>
        </w:rPr>
        <w:t>êke, làm bài tập về nhà</w:t>
      </w:r>
      <w:r>
        <w:t>.</w:t>
      </w:r>
    </w:p>
    <w:p w:rsidR="00BA64B8" w:rsidRDefault="00BA64B8" w:rsidP="00BA64B8">
      <w:pPr>
        <w:pStyle w:val="Heading3"/>
        <w:rPr>
          <w:lang w:val="en-US"/>
        </w:rPr>
      </w:pPr>
      <w:r>
        <w:rPr>
          <w:lang w:val="en-US"/>
        </w:rPr>
        <w:t>3. Phương pháp giảng dạy.</w:t>
      </w:r>
    </w:p>
    <w:p w:rsidR="00BA64B8" w:rsidRDefault="00BA64B8" w:rsidP="00BA64B8">
      <w:pPr>
        <w:rPr>
          <w:lang w:val="en-US"/>
        </w:rPr>
      </w:pPr>
      <w:r>
        <w:rPr>
          <w:lang w:val="en-US"/>
        </w:rPr>
        <w:tab/>
        <w:t>- Vấn đáp, thuyết trình.</w:t>
      </w:r>
    </w:p>
    <w:p w:rsidR="00BA64B8" w:rsidRPr="000A5290" w:rsidRDefault="00BA64B8" w:rsidP="00BA64B8">
      <w:pPr>
        <w:rPr>
          <w:lang w:val="en-US"/>
        </w:rPr>
      </w:pPr>
      <w:r>
        <w:rPr>
          <w:lang w:val="en-US"/>
        </w:rPr>
        <w:tab/>
        <w:t>- Hoạt động nhóm, tích cực hóa hoạt động của HS.</w:t>
      </w:r>
    </w:p>
    <w:p w:rsidR="00BA64B8" w:rsidRDefault="00BA64B8" w:rsidP="00BA64B8">
      <w:pPr>
        <w:pStyle w:val="Heading3"/>
        <w:rPr>
          <w:lang w:val="en-US"/>
        </w:rPr>
      </w:pPr>
      <w:r>
        <w:rPr>
          <w:lang w:val="en-US"/>
        </w:rPr>
        <w:t>4. Tiến trình bài dạy.</w:t>
      </w:r>
    </w:p>
    <w:p w:rsidR="00BA64B8" w:rsidRDefault="00BA64B8" w:rsidP="00BA64B8">
      <w:pPr>
        <w:pStyle w:val="Heading4"/>
        <w:rPr>
          <w:lang w:val="en-US"/>
        </w:rPr>
      </w:pPr>
      <w:r>
        <w:rPr>
          <w:lang w:val="en-US"/>
        </w:rPr>
        <w:t>a) Ổn định tổ chức lớp học. (1 ph)</w:t>
      </w:r>
    </w:p>
    <w:p w:rsidR="00BA64B8" w:rsidRPr="006B1928" w:rsidRDefault="00BA64B8" w:rsidP="00BA64B8">
      <w:pPr>
        <w:pStyle w:val="Heading4"/>
        <w:rPr>
          <w:lang w:val="en-US"/>
        </w:rPr>
      </w:pPr>
      <w:r w:rsidRPr="0077145A">
        <w:t>b) Kiể</w:t>
      </w:r>
      <w:r>
        <w:t>m tra bài cũ.</w:t>
      </w:r>
    </w:p>
    <w:p w:rsidR="00BA64B8" w:rsidRPr="008076C4" w:rsidRDefault="00BA64B8" w:rsidP="00BA64B8">
      <w:r>
        <w:tab/>
      </w:r>
      <w:r w:rsidRPr="008076C4">
        <w:rPr>
          <w:bCs/>
        </w:rPr>
        <w:t>Kết hợp trong bài.</w:t>
      </w:r>
    </w:p>
    <w:p w:rsidR="00BA64B8" w:rsidRPr="008076C4" w:rsidRDefault="00BA64B8" w:rsidP="00BA64B8">
      <w:pPr>
        <w:pStyle w:val="Heading4"/>
      </w:pPr>
      <w:r w:rsidRPr="008076C4">
        <w:t>c) Dạy nội dung bài mới.</w:t>
      </w:r>
    </w:p>
    <w:tbl>
      <w:tblPr>
        <w:tblStyle w:val="TableGrid"/>
        <w:tblW w:w="0" w:type="auto"/>
        <w:tblLook w:val="04A0" w:firstRow="1" w:lastRow="0" w:firstColumn="1" w:lastColumn="0" w:noHBand="0" w:noVBand="1"/>
      </w:tblPr>
      <w:tblGrid>
        <w:gridCol w:w="621"/>
        <w:gridCol w:w="3966"/>
        <w:gridCol w:w="4701"/>
      </w:tblGrid>
      <w:tr w:rsidR="00BA64B8" w:rsidRPr="001C5C65" w:rsidTr="002E1426">
        <w:tc>
          <w:tcPr>
            <w:tcW w:w="621" w:type="dxa"/>
            <w:vAlign w:val="center"/>
          </w:tcPr>
          <w:p w:rsidR="00BA64B8" w:rsidRPr="001C5C65" w:rsidRDefault="00BA64B8" w:rsidP="002E1426">
            <w:pPr>
              <w:jc w:val="center"/>
              <w:rPr>
                <w:b/>
                <w:lang w:val="en-US"/>
              </w:rPr>
            </w:pPr>
            <w:r w:rsidRPr="001C5C65">
              <w:rPr>
                <w:b/>
                <w:lang w:val="en-US"/>
              </w:rPr>
              <w:t>TG</w:t>
            </w:r>
          </w:p>
        </w:tc>
        <w:tc>
          <w:tcPr>
            <w:tcW w:w="4052" w:type="dxa"/>
          </w:tcPr>
          <w:p w:rsidR="00BA64B8" w:rsidRPr="001C5C65" w:rsidRDefault="00BA64B8" w:rsidP="002E1426">
            <w:pPr>
              <w:jc w:val="center"/>
              <w:rPr>
                <w:b/>
                <w:lang w:val="en-US"/>
              </w:rPr>
            </w:pPr>
            <w:r w:rsidRPr="001C5C65">
              <w:rPr>
                <w:b/>
                <w:lang w:val="en-US"/>
              </w:rPr>
              <w:t>Hoạt động của GV - HS</w:t>
            </w:r>
          </w:p>
        </w:tc>
        <w:tc>
          <w:tcPr>
            <w:tcW w:w="4389" w:type="dxa"/>
          </w:tcPr>
          <w:p w:rsidR="00BA64B8" w:rsidRPr="001C5C65" w:rsidRDefault="00BA64B8" w:rsidP="002E1426">
            <w:pPr>
              <w:jc w:val="center"/>
              <w:rPr>
                <w:b/>
                <w:lang w:val="en-US"/>
              </w:rPr>
            </w:pPr>
            <w:r w:rsidRPr="001C5C65">
              <w:rPr>
                <w:b/>
                <w:lang w:val="en-US"/>
              </w:rPr>
              <w:t>Nội dung ghi bảng</w:t>
            </w:r>
          </w:p>
        </w:tc>
      </w:tr>
      <w:tr w:rsidR="00BA64B8" w:rsidTr="002E1426">
        <w:tc>
          <w:tcPr>
            <w:tcW w:w="621" w:type="dxa"/>
          </w:tcPr>
          <w:p w:rsidR="00BA64B8" w:rsidRDefault="00BA64B8" w:rsidP="002E1426">
            <w:pPr>
              <w:jc w:val="center"/>
              <w:rPr>
                <w:lang w:val="en-US"/>
              </w:rPr>
            </w:pPr>
          </w:p>
          <w:p w:rsidR="00523BE0" w:rsidRDefault="00523BE0" w:rsidP="002E1426">
            <w:pPr>
              <w:jc w:val="center"/>
              <w:rPr>
                <w:lang w:val="en-US"/>
              </w:rPr>
            </w:pPr>
          </w:p>
          <w:p w:rsidR="00523BE0" w:rsidRDefault="00523BE0" w:rsidP="002E1426">
            <w:pPr>
              <w:jc w:val="center"/>
              <w:rPr>
                <w:lang w:val="en-US"/>
              </w:rPr>
            </w:pPr>
          </w:p>
          <w:p w:rsidR="00523BE0" w:rsidRDefault="00523BE0" w:rsidP="002E1426">
            <w:pPr>
              <w:jc w:val="center"/>
              <w:rPr>
                <w:lang w:val="en-US"/>
              </w:rPr>
            </w:pPr>
            <w:r>
              <w:rPr>
                <w:lang w:val="en-US"/>
              </w:rPr>
              <w:t>35'</w:t>
            </w:r>
          </w:p>
        </w:tc>
        <w:tc>
          <w:tcPr>
            <w:tcW w:w="4052" w:type="dxa"/>
          </w:tcPr>
          <w:p w:rsidR="00BA64B8" w:rsidRPr="008076C4" w:rsidRDefault="00F90221" w:rsidP="002E1426">
            <w:pPr>
              <w:rPr>
                <w:lang w:val="en-US"/>
              </w:rPr>
            </w:pPr>
            <w:r w:rsidRPr="008076C4">
              <w:rPr>
                <w:b/>
                <w:lang w:val="en-US"/>
              </w:rPr>
              <w:t>GV:</w:t>
            </w:r>
            <w:r w:rsidRPr="008076C4">
              <w:rPr>
                <w:lang w:val="en-US"/>
              </w:rPr>
              <w:t xml:space="preserve"> Cho HS quan sát hình vẽ bài 87 SGK và điền vào chỗ trống.</w:t>
            </w:r>
          </w:p>
          <w:p w:rsidR="00F90221" w:rsidRPr="008076C4" w:rsidRDefault="00F90221" w:rsidP="002E1426">
            <w:pPr>
              <w:rPr>
                <w:lang w:val="en-US"/>
              </w:rPr>
            </w:pPr>
            <w:r w:rsidRPr="008076C4">
              <w:rPr>
                <w:b/>
                <w:lang w:val="en-US"/>
              </w:rPr>
              <w:t>HS:</w:t>
            </w:r>
            <w:r w:rsidRPr="008076C4">
              <w:rPr>
                <w:lang w:val="en-US"/>
              </w:rPr>
              <w:t xml:space="preserve"> Quan sát, thực hiện.</w:t>
            </w:r>
          </w:p>
          <w:p w:rsidR="00EC6FCC" w:rsidRPr="008076C4" w:rsidRDefault="00EC6FCC" w:rsidP="002E1426">
            <w:pPr>
              <w:rPr>
                <w:lang w:val="en-US"/>
              </w:rPr>
            </w:pPr>
          </w:p>
          <w:p w:rsidR="00EC6FCC" w:rsidRPr="008076C4" w:rsidRDefault="00EC6FCC" w:rsidP="002E1426">
            <w:pPr>
              <w:rPr>
                <w:lang w:val="en-US"/>
              </w:rPr>
            </w:pPr>
          </w:p>
          <w:p w:rsidR="00EC6FCC" w:rsidRPr="008076C4" w:rsidRDefault="00EC6FCC" w:rsidP="002E1426">
            <w:pPr>
              <w:rPr>
                <w:lang w:val="en-US"/>
              </w:rPr>
            </w:pPr>
          </w:p>
          <w:p w:rsidR="00EC6FCC" w:rsidRPr="008076C4" w:rsidRDefault="00EC6FCC" w:rsidP="002E1426">
            <w:pPr>
              <w:rPr>
                <w:lang w:val="en-US"/>
              </w:rPr>
            </w:pPr>
          </w:p>
          <w:p w:rsidR="00EC6FCC" w:rsidRPr="008076C4" w:rsidRDefault="00EC6FCC" w:rsidP="002E1426">
            <w:pPr>
              <w:rPr>
                <w:lang w:val="en-US"/>
              </w:rPr>
            </w:pPr>
          </w:p>
          <w:p w:rsidR="00EC6FCC" w:rsidRPr="008076C4" w:rsidRDefault="00EC6FCC" w:rsidP="002E1426">
            <w:pPr>
              <w:rPr>
                <w:lang w:val="en-US"/>
              </w:rPr>
            </w:pPr>
          </w:p>
          <w:p w:rsidR="00EC6FCC" w:rsidRPr="008076C4" w:rsidRDefault="00EC6FCC" w:rsidP="002E1426">
            <w:pPr>
              <w:rPr>
                <w:lang w:val="en-US"/>
              </w:rPr>
            </w:pPr>
          </w:p>
          <w:p w:rsidR="00EC6FCC" w:rsidRDefault="00EC6FCC" w:rsidP="002E1426">
            <w:pPr>
              <w:rPr>
                <w:lang w:val="en-US"/>
              </w:rPr>
            </w:pPr>
          </w:p>
          <w:p w:rsidR="0057282E" w:rsidRDefault="0057282E" w:rsidP="002E1426">
            <w:pPr>
              <w:rPr>
                <w:lang w:val="en-US"/>
              </w:rPr>
            </w:pPr>
          </w:p>
          <w:p w:rsidR="0057282E" w:rsidRPr="008076C4" w:rsidRDefault="0057282E" w:rsidP="002E1426">
            <w:pPr>
              <w:rPr>
                <w:lang w:val="en-US"/>
              </w:rPr>
            </w:pPr>
          </w:p>
          <w:p w:rsidR="00EC6FCC" w:rsidRPr="008076C4" w:rsidRDefault="00EC6FCC" w:rsidP="002E1426">
            <w:pPr>
              <w:rPr>
                <w:lang w:val="en-US"/>
              </w:rPr>
            </w:pPr>
          </w:p>
          <w:p w:rsidR="00EC6FCC" w:rsidRPr="008076C4" w:rsidRDefault="00EC6FCC" w:rsidP="002E1426">
            <w:pPr>
              <w:rPr>
                <w:lang w:val="en-US"/>
              </w:rPr>
            </w:pPr>
            <w:r w:rsidRPr="008076C4">
              <w:rPr>
                <w:b/>
                <w:lang w:val="en-US"/>
              </w:rPr>
              <w:t>GV:</w:t>
            </w:r>
            <w:r w:rsidRPr="008076C4">
              <w:rPr>
                <w:lang w:val="en-US"/>
              </w:rPr>
              <w:t xml:space="preserve"> </w:t>
            </w:r>
            <w:r w:rsidR="003A6364" w:rsidRPr="008076C4">
              <w:rPr>
                <w:lang w:val="en-US"/>
              </w:rPr>
              <w:t>Hướng dẫn HS làm bài tập 89 SGK.</w:t>
            </w:r>
          </w:p>
          <w:p w:rsidR="003A6364" w:rsidRPr="003A6364" w:rsidRDefault="003A6364" w:rsidP="003A6364">
            <w:pPr>
              <w:rPr>
                <w:lang w:val="pt-BR"/>
              </w:rPr>
            </w:pPr>
            <w:r w:rsidRPr="003A6364">
              <w:rPr>
                <w:b/>
                <w:lang w:val="pt-BR"/>
              </w:rPr>
              <w:t>GV:</w:t>
            </w:r>
            <w:r w:rsidRPr="003A6364">
              <w:rPr>
                <w:lang w:val="pt-BR"/>
              </w:rPr>
              <w:t xml:space="preserve"> Cho hs vẽ hình</w:t>
            </w:r>
          </w:p>
          <w:p w:rsidR="003A6364" w:rsidRPr="003A6364" w:rsidRDefault="003A6364" w:rsidP="003A6364">
            <w:pPr>
              <w:rPr>
                <w:lang w:val="pt-BR"/>
              </w:rPr>
            </w:pPr>
            <w:r w:rsidRPr="003A6364">
              <w:rPr>
                <w:b/>
                <w:lang w:val="pt-BR"/>
              </w:rPr>
              <w:lastRenderedPageBreak/>
              <w:t>HS:</w:t>
            </w:r>
            <w:r w:rsidRPr="003A6364">
              <w:rPr>
                <w:lang w:val="pt-BR"/>
              </w:rPr>
              <w:t xml:space="preserve"> Thực hiện</w:t>
            </w:r>
          </w:p>
          <w:p w:rsidR="003A6364" w:rsidRPr="003A6364" w:rsidRDefault="003A6364" w:rsidP="003A6364">
            <w:pPr>
              <w:rPr>
                <w:lang w:val="pt-BR"/>
              </w:rPr>
            </w:pPr>
          </w:p>
          <w:p w:rsidR="003A6364" w:rsidRPr="003A6364" w:rsidRDefault="003A6364" w:rsidP="003A6364">
            <w:pPr>
              <w:rPr>
                <w:lang w:val="pt-BR"/>
              </w:rPr>
            </w:pPr>
          </w:p>
          <w:p w:rsidR="003A6364" w:rsidRPr="003A6364" w:rsidRDefault="003A6364" w:rsidP="003A6364">
            <w:pPr>
              <w:rPr>
                <w:lang w:val="pt-PT"/>
              </w:rPr>
            </w:pPr>
          </w:p>
          <w:p w:rsidR="003A6364" w:rsidRPr="003A6364" w:rsidRDefault="003A6364" w:rsidP="003A6364">
            <w:pPr>
              <w:rPr>
                <w:lang w:val="pt-BR"/>
              </w:rPr>
            </w:pPr>
            <w:r w:rsidRPr="003A6364">
              <w:rPr>
                <w:b/>
                <w:lang w:val="pt-BR"/>
              </w:rPr>
              <w:t>GV:</w:t>
            </w:r>
            <w:r w:rsidRPr="003A6364">
              <w:rPr>
                <w:lang w:val="pt-BR"/>
              </w:rPr>
              <w:t xml:space="preserve"> Để chứng minh E đx M qua AB ta làm thế nào?</w:t>
            </w:r>
          </w:p>
          <w:p w:rsidR="003A6364" w:rsidRPr="003A6364" w:rsidRDefault="003A6364" w:rsidP="003A6364">
            <w:pPr>
              <w:rPr>
                <w:lang w:val="pt-BR"/>
              </w:rPr>
            </w:pPr>
            <w:r w:rsidRPr="003A6364">
              <w:rPr>
                <w:b/>
                <w:lang w:val="pt-BR"/>
              </w:rPr>
              <w:t>HS:</w:t>
            </w:r>
            <w:r w:rsidRPr="003A6364">
              <w:rPr>
                <w:lang w:val="pt-BR"/>
              </w:rPr>
              <w:t xml:space="preserve"> Trả lời</w:t>
            </w:r>
          </w:p>
          <w:p w:rsidR="003A6364" w:rsidRPr="003A6364" w:rsidRDefault="003A6364" w:rsidP="003A6364">
            <w:pPr>
              <w:rPr>
                <w:lang w:val="pt-BR"/>
              </w:rPr>
            </w:pPr>
          </w:p>
          <w:p w:rsidR="003A6364" w:rsidRPr="003A6364" w:rsidRDefault="003A6364" w:rsidP="003A6364">
            <w:pPr>
              <w:rPr>
                <w:lang w:val="pt-BR"/>
              </w:rPr>
            </w:pPr>
          </w:p>
          <w:p w:rsidR="003A6364" w:rsidRPr="003A6364" w:rsidRDefault="003A6364" w:rsidP="003A6364">
            <w:pPr>
              <w:rPr>
                <w:lang w:val="pt-BR"/>
              </w:rPr>
            </w:pPr>
          </w:p>
          <w:p w:rsidR="003A6364" w:rsidRPr="003A6364" w:rsidRDefault="003A6364" w:rsidP="003A6364">
            <w:pPr>
              <w:rPr>
                <w:lang w:val="pt-BR"/>
              </w:rPr>
            </w:pPr>
          </w:p>
          <w:p w:rsidR="003A6364" w:rsidRPr="003A6364" w:rsidRDefault="003A6364" w:rsidP="003A6364">
            <w:pPr>
              <w:rPr>
                <w:lang w:val="pt-BR"/>
              </w:rPr>
            </w:pPr>
            <w:r w:rsidRPr="003A6364">
              <w:rPr>
                <w:b/>
                <w:lang w:val="pt-BR"/>
              </w:rPr>
              <w:t>GV:</w:t>
            </w:r>
            <w:r w:rsidRPr="003A6364">
              <w:rPr>
                <w:lang w:val="pt-BR"/>
              </w:rPr>
              <w:t xml:space="preserve"> AEMC, AEMB là hình gì? Vì sao?</w:t>
            </w:r>
          </w:p>
          <w:p w:rsidR="003A6364" w:rsidRPr="003A6364" w:rsidRDefault="003A6364" w:rsidP="003A6364">
            <w:pPr>
              <w:rPr>
                <w:lang w:val="pt-BR"/>
              </w:rPr>
            </w:pPr>
            <w:r w:rsidRPr="003A6364">
              <w:rPr>
                <w:b/>
                <w:lang w:val="pt-BR"/>
              </w:rPr>
              <w:t>HS:</w:t>
            </w:r>
            <w:r w:rsidRPr="003A6364">
              <w:rPr>
                <w:lang w:val="pt-BR"/>
              </w:rPr>
              <w:t xml:space="preserve"> Trả lời</w:t>
            </w:r>
          </w:p>
          <w:p w:rsidR="003A6364" w:rsidRPr="003A6364" w:rsidRDefault="003A6364" w:rsidP="003A6364">
            <w:pPr>
              <w:rPr>
                <w:lang w:val="pt-BR"/>
              </w:rPr>
            </w:pPr>
          </w:p>
          <w:p w:rsidR="003A6364" w:rsidRPr="003A6364" w:rsidRDefault="003A6364" w:rsidP="003A6364">
            <w:pPr>
              <w:rPr>
                <w:lang w:val="pt-BR"/>
              </w:rPr>
            </w:pPr>
          </w:p>
          <w:p w:rsidR="003A6364" w:rsidRPr="003A6364" w:rsidRDefault="003A6364" w:rsidP="003A6364">
            <w:pPr>
              <w:rPr>
                <w:lang w:val="pt-BR"/>
              </w:rPr>
            </w:pPr>
          </w:p>
          <w:p w:rsidR="003A6364" w:rsidRPr="003A6364" w:rsidRDefault="003A6364" w:rsidP="003A6364">
            <w:pPr>
              <w:rPr>
                <w:lang w:val="pt-PT"/>
              </w:rPr>
            </w:pPr>
            <w:r w:rsidRPr="003A6364">
              <w:rPr>
                <w:b/>
                <w:lang w:val="pt-PT"/>
              </w:rPr>
              <w:t>GV:</w:t>
            </w:r>
            <w:r w:rsidRPr="003A6364">
              <w:rPr>
                <w:lang w:val="pt-PT"/>
              </w:rPr>
              <w:t xml:space="preserve"> Nêu cách tính chu vi của hình thoi?</w:t>
            </w:r>
          </w:p>
          <w:p w:rsidR="003A6364" w:rsidRPr="003A6364" w:rsidRDefault="003A6364" w:rsidP="003A6364">
            <w:pPr>
              <w:rPr>
                <w:lang w:val="pt-PT"/>
              </w:rPr>
            </w:pPr>
            <w:r w:rsidRPr="003A6364">
              <w:rPr>
                <w:b/>
                <w:lang w:val="pt-PT"/>
              </w:rPr>
              <w:t>HS:</w:t>
            </w:r>
            <w:r w:rsidRPr="003A6364">
              <w:rPr>
                <w:lang w:val="pt-PT"/>
              </w:rPr>
              <w:t xml:space="preserve"> Suy nghĩ, trả lời</w:t>
            </w:r>
          </w:p>
          <w:p w:rsidR="003A6364" w:rsidRPr="003A6364" w:rsidRDefault="003A6364" w:rsidP="003A6364">
            <w:pPr>
              <w:rPr>
                <w:lang w:val="pt-PT"/>
              </w:rPr>
            </w:pPr>
          </w:p>
          <w:p w:rsidR="003A6364" w:rsidRPr="003A6364" w:rsidRDefault="003A6364" w:rsidP="003A6364">
            <w:pPr>
              <w:rPr>
                <w:lang w:val="pt-BR"/>
              </w:rPr>
            </w:pPr>
            <w:r w:rsidRPr="003A6364">
              <w:rPr>
                <w:b/>
                <w:lang w:val="pt-PT"/>
              </w:rPr>
              <w:t>GV:</w:t>
            </w:r>
            <w:r w:rsidRPr="003A6364">
              <w:rPr>
                <w:lang w:val="pt-PT"/>
              </w:rPr>
              <w:t xml:space="preserve"> </w:t>
            </w:r>
            <w:r w:rsidRPr="003A6364">
              <w:rPr>
                <w:lang w:val="pt-BR"/>
              </w:rPr>
              <w:t xml:space="preserve"> Hình thoi AEBM là hình vuông khi t/m thêm đk gì?</w:t>
            </w:r>
          </w:p>
          <w:p w:rsidR="003A6364" w:rsidRPr="008076C4" w:rsidRDefault="003A6364" w:rsidP="003A6364">
            <w:pPr>
              <w:rPr>
                <w:lang w:val="pt-BR"/>
              </w:rPr>
            </w:pPr>
            <w:r w:rsidRPr="003A6364">
              <w:rPr>
                <w:b/>
                <w:lang w:val="pt-PT"/>
              </w:rPr>
              <w:t>HS:</w:t>
            </w:r>
            <w:r w:rsidRPr="003A6364">
              <w:rPr>
                <w:lang w:val="pt-PT"/>
              </w:rPr>
              <w:t xml:space="preserve"> Suy nghĩ, trả lời</w:t>
            </w:r>
          </w:p>
        </w:tc>
        <w:tc>
          <w:tcPr>
            <w:tcW w:w="4389" w:type="dxa"/>
          </w:tcPr>
          <w:p w:rsidR="00BA64B8" w:rsidRDefault="00EC6FCC" w:rsidP="002E1426">
            <w:pPr>
              <w:rPr>
                <w:b/>
                <w:lang w:val="pt-BR"/>
              </w:rPr>
            </w:pPr>
            <w:r w:rsidRPr="00EC6FCC">
              <w:rPr>
                <w:rFonts w:eastAsia="Times New Roman"/>
                <w:noProof/>
                <w:lang w:val="en-US"/>
              </w:rPr>
              <w:lastRenderedPageBreak/>
              <w:drawing>
                <wp:anchor distT="0" distB="0" distL="114300" distR="114300" simplePos="0" relativeHeight="251952128" behindDoc="0" locked="0" layoutInCell="1" allowOverlap="1" wp14:anchorId="57476590" wp14:editId="69102F09">
                  <wp:simplePos x="0" y="0"/>
                  <wp:positionH relativeFrom="column">
                    <wp:posOffset>15240</wp:posOffset>
                  </wp:positionH>
                  <wp:positionV relativeFrom="paragraph">
                    <wp:posOffset>276860</wp:posOffset>
                  </wp:positionV>
                  <wp:extent cx="2847975" cy="1943100"/>
                  <wp:effectExtent l="0" t="0" r="0" b="0"/>
                  <wp:wrapSquare wrapText="bothSides"/>
                  <wp:docPr id="298" name="Ảnh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2847975" cy="1943100"/>
                          </a:xfrm>
                          <a:prstGeom prst="rect">
                            <a:avLst/>
                          </a:prstGeom>
                          <a:noFill/>
                          <a:ln>
                            <a:noFill/>
                          </a:ln>
                        </pic:spPr>
                      </pic:pic>
                    </a:graphicData>
                  </a:graphic>
                  <wp14:sizeRelV relativeFrom="margin">
                    <wp14:pctHeight>0</wp14:pctHeight>
                  </wp14:sizeRelV>
                </wp:anchor>
              </w:drawing>
            </w:r>
            <w:r>
              <w:rPr>
                <w:b/>
                <w:lang w:val="pt-BR"/>
              </w:rPr>
              <w:t>Bài 87 (SGK – 111):</w:t>
            </w:r>
          </w:p>
          <w:p w:rsidR="00EC6FCC" w:rsidRDefault="00EC6FCC" w:rsidP="002E1426">
            <w:pPr>
              <w:rPr>
                <w:b/>
                <w:lang w:val="pt-BR"/>
              </w:rPr>
            </w:pPr>
          </w:p>
          <w:p w:rsidR="00EC6FCC" w:rsidRPr="00EC6FCC" w:rsidRDefault="00EC6FCC" w:rsidP="00EC6FCC">
            <w:pPr>
              <w:rPr>
                <w:i/>
                <w:lang w:val="en-US"/>
              </w:rPr>
            </w:pPr>
            <w:r w:rsidRPr="00FC23F5">
              <w:rPr>
                <w:i/>
              </w:rPr>
              <w:t>a)....bình hành, hình thang</w:t>
            </w:r>
            <w:r>
              <w:rPr>
                <w:i/>
                <w:lang w:val="en-US"/>
              </w:rPr>
              <w:t>.</w:t>
            </w:r>
          </w:p>
          <w:p w:rsidR="00EC6FCC" w:rsidRPr="00EC6FCC" w:rsidRDefault="00EC6FCC" w:rsidP="00EC6FCC">
            <w:pPr>
              <w:rPr>
                <w:i/>
                <w:lang w:val="en-US"/>
              </w:rPr>
            </w:pPr>
            <w:r w:rsidRPr="00FC23F5">
              <w:rPr>
                <w:i/>
              </w:rPr>
              <w:t>b) ….bình hành, hình thang</w:t>
            </w:r>
            <w:r>
              <w:rPr>
                <w:i/>
                <w:lang w:val="en-US"/>
              </w:rPr>
              <w:t>.</w:t>
            </w:r>
          </w:p>
          <w:p w:rsidR="00EC6FCC" w:rsidRDefault="00EC6FCC" w:rsidP="002E1426">
            <w:pPr>
              <w:rPr>
                <w:lang w:val="en-US"/>
              </w:rPr>
            </w:pPr>
            <w:r w:rsidRPr="00FC23F5">
              <w:rPr>
                <w:i/>
              </w:rPr>
              <w:t>c)… vuông</w:t>
            </w:r>
            <w:r>
              <w:rPr>
                <w:i/>
                <w:lang w:val="en-US"/>
              </w:rPr>
              <w:t>.</w:t>
            </w:r>
          </w:p>
          <w:p w:rsidR="00CF22E9" w:rsidRPr="00CF22E9" w:rsidRDefault="00CF22E9" w:rsidP="00CF22E9">
            <w:pPr>
              <w:widowControl/>
              <w:tabs>
                <w:tab w:val="left" w:pos="3720"/>
              </w:tabs>
              <w:spacing w:line="400" w:lineRule="atLeast"/>
              <w:jc w:val="left"/>
              <w:rPr>
                <w:rFonts w:eastAsia="Times New Roman"/>
                <w:b/>
                <w:lang w:val="en-US"/>
              </w:rPr>
            </w:pPr>
            <w:proofErr w:type="spellStart"/>
            <w:r w:rsidRPr="00CF22E9">
              <w:rPr>
                <w:rFonts w:eastAsia="Times New Roman"/>
                <w:b/>
                <w:bCs/>
                <w:lang w:val="en-US"/>
              </w:rPr>
              <w:t>Bài</w:t>
            </w:r>
            <w:proofErr w:type="spellEnd"/>
            <w:r w:rsidRPr="00CF22E9">
              <w:rPr>
                <w:rFonts w:eastAsia="Times New Roman"/>
                <w:b/>
                <w:bCs/>
                <w:lang w:val="en-US"/>
              </w:rPr>
              <w:t xml:space="preserve"> 89 (SGK – 111):</w:t>
            </w:r>
          </w:p>
          <w:p w:rsidR="00CF22E9" w:rsidRPr="00CF22E9" w:rsidRDefault="00CF22E9" w:rsidP="00CF22E9">
            <w:pPr>
              <w:widowControl/>
              <w:tabs>
                <w:tab w:val="left" w:pos="3720"/>
              </w:tabs>
              <w:spacing w:line="400" w:lineRule="atLeast"/>
              <w:jc w:val="left"/>
              <w:rPr>
                <w:rFonts w:eastAsia="Times New Roman"/>
                <w:b/>
                <w:bCs/>
                <w:i/>
                <w:lang w:val="en-US"/>
              </w:rPr>
            </w:pPr>
          </w:p>
          <w:p w:rsidR="00CF22E9" w:rsidRPr="00CF22E9" w:rsidRDefault="00BC2CB7" w:rsidP="00CF22E9">
            <w:pPr>
              <w:widowControl/>
              <w:spacing w:line="400" w:lineRule="atLeast"/>
              <w:jc w:val="left"/>
              <w:rPr>
                <w:rFonts w:eastAsia="Times New Roman"/>
                <w:lang w:val="en-US"/>
              </w:rPr>
            </w:pPr>
            <w:r w:rsidRPr="00CF22E9">
              <w:rPr>
                <w:rFonts w:eastAsia="Times New Roman"/>
                <w:b/>
                <w:noProof/>
                <w:szCs w:val="24"/>
                <w:lang w:val="en-US"/>
              </w:rPr>
              <w:lastRenderedPageBreak/>
              <w:drawing>
                <wp:anchor distT="0" distB="0" distL="114300" distR="114300" simplePos="0" relativeHeight="251954176" behindDoc="0" locked="0" layoutInCell="1" allowOverlap="1" wp14:anchorId="3C8AD8D3" wp14:editId="35ACDA9D">
                  <wp:simplePos x="0" y="0"/>
                  <wp:positionH relativeFrom="column">
                    <wp:posOffset>513080</wp:posOffset>
                  </wp:positionH>
                  <wp:positionV relativeFrom="paragraph">
                    <wp:posOffset>-175895</wp:posOffset>
                  </wp:positionV>
                  <wp:extent cx="2214880" cy="1485900"/>
                  <wp:effectExtent l="0" t="0" r="0" b="0"/>
                  <wp:wrapNone/>
                  <wp:docPr id="299" name="Ảnh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723">
                            <a:biLevel thresh="50000"/>
                            <a:extLst>
                              <a:ext uri="{28A0092B-C50C-407E-A947-70E740481C1C}">
                                <a14:useLocalDpi xmlns:a14="http://schemas.microsoft.com/office/drawing/2010/main" val="0"/>
                              </a:ext>
                            </a:extLst>
                          </a:blip>
                          <a:srcRect/>
                          <a:stretch>
                            <a:fillRect/>
                          </a:stretch>
                        </pic:blipFill>
                        <pic:spPr bwMode="auto">
                          <a:xfrm>
                            <a:off x="0" y="0"/>
                            <a:ext cx="2214880"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CF22E9" w:rsidRPr="00CF22E9">
              <w:rPr>
                <w:rFonts w:eastAsia="Times New Roman"/>
                <w:lang w:val="en-US"/>
              </w:rPr>
              <w:t xml:space="preserve">      </w:t>
            </w:r>
          </w:p>
          <w:p w:rsidR="00CF22E9" w:rsidRPr="00CF22E9" w:rsidRDefault="00CF22E9" w:rsidP="00CF22E9">
            <w:pPr>
              <w:widowControl/>
              <w:spacing w:line="400" w:lineRule="atLeast"/>
              <w:jc w:val="left"/>
              <w:rPr>
                <w:rFonts w:eastAsia="Times New Roman"/>
                <w:lang w:val="en-US"/>
              </w:rPr>
            </w:pPr>
          </w:p>
          <w:p w:rsidR="00CF22E9" w:rsidRPr="00CF22E9" w:rsidRDefault="00CF22E9" w:rsidP="00CF22E9">
            <w:pPr>
              <w:widowControl/>
              <w:spacing w:line="400" w:lineRule="atLeast"/>
              <w:jc w:val="center"/>
              <w:rPr>
                <w:rFonts w:eastAsia="Times New Roman"/>
                <w:b/>
                <w:lang w:val="pt-BR"/>
              </w:rPr>
            </w:pPr>
          </w:p>
          <w:p w:rsidR="00CF22E9" w:rsidRDefault="00CF22E9" w:rsidP="00CF22E9">
            <w:pPr>
              <w:widowControl/>
              <w:spacing w:line="400" w:lineRule="atLeast"/>
              <w:jc w:val="left"/>
              <w:rPr>
                <w:rFonts w:eastAsia="Times New Roman"/>
                <w:lang w:val="pt-BR"/>
              </w:rPr>
            </w:pPr>
          </w:p>
          <w:p w:rsidR="00CF22E9" w:rsidRPr="00CF22E9" w:rsidRDefault="00CF22E9" w:rsidP="00CF22E9">
            <w:pPr>
              <w:rPr>
                <w:i/>
                <w:lang w:val="pt-BR"/>
              </w:rPr>
            </w:pPr>
            <w:r w:rsidRPr="00CF22E9">
              <w:rPr>
                <w:i/>
                <w:lang w:val="pt-BR"/>
              </w:rPr>
              <w:t>Chứng minh:</w:t>
            </w:r>
          </w:p>
          <w:p w:rsidR="00CF22E9" w:rsidRPr="00CF22E9" w:rsidRDefault="00CF22E9" w:rsidP="00CF22E9">
            <w:pPr>
              <w:rPr>
                <w:lang w:val="pt-BR"/>
              </w:rPr>
            </w:pPr>
            <w:r w:rsidRPr="00CF22E9">
              <w:rPr>
                <w:lang w:val="pt-BR"/>
              </w:rPr>
              <w:t xml:space="preserve">a) D, M thứ tự là trung điểm  của AB, AC nên ta có </w:t>
            </w:r>
            <w:r w:rsidRPr="00CF22E9">
              <w:rPr>
                <w:position w:val="-6"/>
                <w:lang w:val="pt-BR"/>
              </w:rPr>
              <w:object w:dxaOrig="300" w:dyaOrig="240">
                <v:shape id="_x0000_i1429" type="#_x0000_t75" style="width:15pt;height:12pt" o:ole="">
                  <v:imagedata r:id="rId704" o:title=""/>
                </v:shape>
                <o:OLEObject Type="Embed" ProgID="Equation.DSMT4" ShapeID="_x0000_i1429" DrawAspect="Content" ObjectID="_1568110057" r:id="rId724"/>
              </w:object>
            </w:r>
            <w:r w:rsidRPr="00CF22E9">
              <w:rPr>
                <w:lang w:val="pt-BR"/>
              </w:rPr>
              <w:t xml:space="preserve"> DM là đường trung bình của tam giác ABC</w:t>
            </w:r>
          </w:p>
          <w:p w:rsidR="00CF22E9" w:rsidRPr="00CF22E9" w:rsidRDefault="00CF22E9" w:rsidP="00CF22E9">
            <w:pPr>
              <w:rPr>
                <w:lang w:val="pt-BR"/>
              </w:rPr>
            </w:pPr>
            <w:r w:rsidRPr="00CF22E9">
              <w:rPr>
                <w:position w:val="-6"/>
                <w:lang w:val="pt-BR"/>
              </w:rPr>
              <w:object w:dxaOrig="300" w:dyaOrig="240">
                <v:shape id="_x0000_i1430" type="#_x0000_t75" style="width:15pt;height:12pt" o:ole="">
                  <v:imagedata r:id="rId704" o:title=""/>
                </v:shape>
                <o:OLEObject Type="Embed" ProgID="Equation.DSMT4" ShapeID="_x0000_i1430" DrawAspect="Content" ObjectID="_1568110058" r:id="rId725"/>
              </w:object>
            </w:r>
            <w:r w:rsidRPr="00CF22E9">
              <w:rPr>
                <w:lang w:val="pt-BR"/>
              </w:rPr>
              <w:t xml:space="preserve"> DM // AC</w:t>
            </w:r>
          </w:p>
          <w:p w:rsidR="00CF22E9" w:rsidRPr="00CF22E9" w:rsidRDefault="00CF22E9" w:rsidP="00CF22E9">
            <w:pPr>
              <w:rPr>
                <w:lang w:val="en-US"/>
              </w:rPr>
            </w:pPr>
            <w:r w:rsidRPr="00CF22E9">
              <w:rPr>
                <w:lang w:val="en-US"/>
              </w:rPr>
              <w:t xml:space="preserve">AC </w:t>
            </w:r>
            <w:r w:rsidRPr="00CF22E9">
              <w:rPr>
                <w:position w:val="-4"/>
                <w:lang w:val="en-US"/>
              </w:rPr>
              <w:object w:dxaOrig="240" w:dyaOrig="260">
                <v:shape id="_x0000_i1431" type="#_x0000_t75" style="width:12pt;height:12.75pt" o:ole="">
                  <v:imagedata r:id="rId709" o:title=""/>
                </v:shape>
                <o:OLEObject Type="Embed" ProgID="Equation.DSMT4" ShapeID="_x0000_i1431" DrawAspect="Content" ObjectID="_1568110059" r:id="rId726"/>
              </w:object>
            </w:r>
            <w:r w:rsidRPr="00CF22E9">
              <w:rPr>
                <w:lang w:val="en-US"/>
              </w:rPr>
              <w:t xml:space="preserve"> AB ( </w:t>
            </w:r>
            <w:proofErr w:type="spellStart"/>
            <w:r w:rsidRPr="00CF22E9">
              <w:rPr>
                <w:lang w:val="en-US"/>
              </w:rPr>
              <w:t>gt</w:t>
            </w:r>
            <w:proofErr w:type="spellEnd"/>
            <w:r w:rsidRPr="00CF22E9">
              <w:rPr>
                <w:lang w:val="en-US"/>
              </w:rPr>
              <w:t xml:space="preserve">) </w:t>
            </w:r>
            <w:proofErr w:type="spellStart"/>
            <w:r w:rsidRPr="00CF22E9">
              <w:rPr>
                <w:lang w:val="en-US"/>
              </w:rPr>
              <w:t>mà</w:t>
            </w:r>
            <w:proofErr w:type="spellEnd"/>
            <w:r w:rsidRPr="00CF22E9">
              <w:rPr>
                <w:lang w:val="en-US"/>
              </w:rPr>
              <w:t xml:space="preserve"> DM // AC</w:t>
            </w:r>
            <w:r w:rsidRPr="00CF22E9">
              <w:rPr>
                <w:position w:val="-6"/>
                <w:lang w:val="pt-BR"/>
              </w:rPr>
              <w:object w:dxaOrig="300" w:dyaOrig="240">
                <v:shape id="_x0000_i1432" type="#_x0000_t75" style="width:15pt;height:12pt" o:ole="">
                  <v:imagedata r:id="rId704" o:title=""/>
                </v:shape>
                <o:OLEObject Type="Embed" ProgID="Equation.DSMT4" ShapeID="_x0000_i1432" DrawAspect="Content" ObjectID="_1568110060" r:id="rId727"/>
              </w:object>
            </w:r>
            <w:r w:rsidRPr="00CF22E9">
              <w:rPr>
                <w:lang w:val="en-US"/>
              </w:rPr>
              <w:t xml:space="preserve"> DM </w:t>
            </w:r>
            <w:r w:rsidRPr="00CF22E9">
              <w:rPr>
                <w:position w:val="-4"/>
                <w:lang w:val="en-US"/>
              </w:rPr>
              <w:object w:dxaOrig="240" w:dyaOrig="260">
                <v:shape id="_x0000_i1433" type="#_x0000_t75" style="width:12pt;height:12.75pt" o:ole="">
                  <v:imagedata r:id="rId709" o:title=""/>
                </v:shape>
                <o:OLEObject Type="Embed" ProgID="Equation.DSMT4" ShapeID="_x0000_i1433" DrawAspect="Content" ObjectID="_1568110061" r:id="rId728"/>
              </w:object>
            </w:r>
            <w:r w:rsidRPr="00CF22E9">
              <w:rPr>
                <w:lang w:val="en-US"/>
              </w:rPr>
              <w:t>AB   (1)</w:t>
            </w:r>
          </w:p>
          <w:p w:rsidR="00CF22E9" w:rsidRPr="00CF22E9" w:rsidRDefault="00CF22E9" w:rsidP="00CF22E9">
            <w:pPr>
              <w:rPr>
                <w:lang w:val="pt-BR"/>
              </w:rPr>
            </w:pPr>
            <w:r w:rsidRPr="00CF22E9">
              <w:rPr>
                <w:lang w:val="pt-BR"/>
              </w:rPr>
              <w:t>Ta có : E đx với M qua D do đó ED = DM     (2)</w:t>
            </w:r>
          </w:p>
          <w:p w:rsidR="00CF22E9" w:rsidRPr="00CF22E9" w:rsidRDefault="00CF22E9" w:rsidP="00CF22E9">
            <w:pPr>
              <w:rPr>
                <w:lang w:val="pt-PT"/>
              </w:rPr>
            </w:pPr>
            <w:r w:rsidRPr="00CF22E9">
              <w:rPr>
                <w:lang w:val="pt-PT"/>
              </w:rPr>
              <w:t xml:space="preserve">Vậy từ (1) và (2) </w:t>
            </w:r>
            <w:r w:rsidRPr="00CF22E9">
              <w:rPr>
                <w:position w:val="-6"/>
                <w:lang w:val="pt-PT"/>
              </w:rPr>
              <w:object w:dxaOrig="300" w:dyaOrig="240">
                <v:shape id="_x0000_i1434" type="#_x0000_t75" style="width:15pt;height:12pt" o:ole="">
                  <v:imagedata r:id="rId729" o:title=""/>
                </v:shape>
                <o:OLEObject Type="Embed" ProgID="Equation.DSMT4" ShapeID="_x0000_i1434" DrawAspect="Content" ObjectID="_1568110062" r:id="rId730"/>
              </w:object>
            </w:r>
            <w:r w:rsidRPr="00CF22E9">
              <w:rPr>
                <w:lang w:val="pt-PT"/>
              </w:rPr>
              <w:t xml:space="preserve"> AB là đường trung trực của đoạn thẳng EM hay E đx M qua AB.</w:t>
            </w:r>
          </w:p>
          <w:p w:rsidR="00CF22E9" w:rsidRPr="00CF22E9" w:rsidRDefault="00CF22E9" w:rsidP="00CF22E9">
            <w:pPr>
              <w:rPr>
                <w:lang w:val="pt-PT"/>
              </w:rPr>
            </w:pPr>
            <w:r w:rsidRPr="00CF22E9">
              <w:rPr>
                <w:lang w:val="pt-PT"/>
              </w:rPr>
              <w:t xml:space="preserve">b) AB và EM vuông góc với nhau tại trung điểm của mỗi đường nên AEBM là hình thoi </w:t>
            </w:r>
          </w:p>
          <w:p w:rsidR="00CF22E9" w:rsidRPr="00CF22E9" w:rsidRDefault="00CF22E9" w:rsidP="00CF22E9">
            <w:pPr>
              <w:rPr>
                <w:lang w:val="pt-PT"/>
              </w:rPr>
            </w:pPr>
            <w:r w:rsidRPr="008076C4">
              <w:rPr>
                <w:lang w:val="fr-FR"/>
              </w:rPr>
              <w:t>Ta có :</w:t>
            </w:r>
            <w:r w:rsidRPr="00CF22E9">
              <w:rPr>
                <w:lang w:val="pt-PT"/>
              </w:rPr>
              <w:t xml:space="preserve"> AE // BM (cmt) </w:t>
            </w:r>
            <w:r w:rsidRPr="00CF22E9">
              <w:rPr>
                <w:position w:val="-6"/>
                <w:lang w:val="pt-BR"/>
              </w:rPr>
              <w:object w:dxaOrig="300" w:dyaOrig="240">
                <v:shape id="_x0000_i1435" type="#_x0000_t75" style="width:15pt;height:12pt" o:ole="">
                  <v:imagedata r:id="rId704" o:title=""/>
                </v:shape>
                <o:OLEObject Type="Embed" ProgID="Equation.DSMT4" ShapeID="_x0000_i1435" DrawAspect="Content" ObjectID="_1568110063" r:id="rId731"/>
              </w:object>
            </w:r>
            <w:r w:rsidRPr="00CF22E9">
              <w:rPr>
                <w:lang w:val="pt-PT"/>
              </w:rPr>
              <w:t>AE // MC</w:t>
            </w:r>
          </w:p>
          <w:p w:rsidR="00CF22E9" w:rsidRPr="00CF22E9" w:rsidRDefault="00CF22E9" w:rsidP="00CF22E9">
            <w:pPr>
              <w:rPr>
                <w:lang w:val="pt-PT"/>
              </w:rPr>
            </w:pPr>
            <w:r w:rsidRPr="00CF22E9">
              <w:rPr>
                <w:lang w:val="pt-PT"/>
              </w:rPr>
              <w:t xml:space="preserve"> ta lại có EM // AC (cmt)</w:t>
            </w:r>
          </w:p>
          <w:p w:rsidR="00CF22E9" w:rsidRPr="008076C4" w:rsidRDefault="00CF22E9" w:rsidP="00CF22E9">
            <w:pPr>
              <w:rPr>
                <w:lang w:val="pt-PT"/>
              </w:rPr>
            </w:pPr>
            <w:r w:rsidRPr="008076C4">
              <w:rPr>
                <w:lang w:val="pt-PT"/>
              </w:rPr>
              <w:t>Vậy AEMC là hình bình hành</w:t>
            </w:r>
          </w:p>
          <w:p w:rsidR="00CF22E9" w:rsidRPr="00CF22E9" w:rsidRDefault="00CF22E9" w:rsidP="00CF22E9">
            <w:pPr>
              <w:rPr>
                <w:lang w:val="en-US"/>
              </w:rPr>
            </w:pPr>
            <w:r w:rsidRPr="00CF22E9">
              <w:rPr>
                <w:lang w:val="en-US"/>
              </w:rPr>
              <w:t xml:space="preserve">c) AM = AE = EB = BM = </w:t>
            </w:r>
            <w:r w:rsidRPr="00CF22E9">
              <w:rPr>
                <w:position w:val="-24"/>
                <w:lang w:val="en-US"/>
              </w:rPr>
              <w:object w:dxaOrig="440" w:dyaOrig="620">
                <v:shape id="_x0000_i1436" type="#_x0000_t75" style="width:21.75pt;height:30.75pt" o:ole="">
                  <v:imagedata r:id="rId732" o:title=""/>
                </v:shape>
                <o:OLEObject Type="Embed" ProgID="Equation.DSMT4" ShapeID="_x0000_i1436" DrawAspect="Content" ObjectID="_1568110064" r:id="rId733"/>
              </w:object>
            </w:r>
            <w:r w:rsidRPr="00CF22E9">
              <w:rPr>
                <w:lang w:val="en-US"/>
              </w:rPr>
              <w:t>= 2 cm</w:t>
            </w:r>
          </w:p>
          <w:p w:rsidR="00CF22E9" w:rsidRPr="00CF22E9" w:rsidRDefault="00CF22E9" w:rsidP="00CF22E9">
            <w:pPr>
              <w:rPr>
                <w:lang w:val="en-US"/>
              </w:rPr>
            </w:pPr>
            <w:r w:rsidRPr="00CF22E9">
              <w:rPr>
                <w:position w:val="-6"/>
                <w:lang w:val="en-US"/>
              </w:rPr>
              <w:object w:dxaOrig="300" w:dyaOrig="240">
                <v:shape id="_x0000_i1437" type="#_x0000_t75" style="width:15pt;height:12pt" o:ole="">
                  <v:imagedata r:id="rId729" o:title=""/>
                </v:shape>
                <o:OLEObject Type="Embed" ProgID="Equation.DSMT4" ShapeID="_x0000_i1437" DrawAspect="Content" ObjectID="_1568110065" r:id="rId734"/>
              </w:object>
            </w:r>
            <w:r w:rsidRPr="00CF22E9">
              <w:rPr>
                <w:lang w:val="en-US"/>
              </w:rPr>
              <w:t xml:space="preserve"> </w:t>
            </w:r>
            <w:r w:rsidR="00C0785D">
              <w:rPr>
                <w:lang w:val="en-US"/>
              </w:rPr>
              <w:t xml:space="preserve">Chu vi  </w:t>
            </w:r>
            <w:proofErr w:type="spellStart"/>
            <w:r w:rsidR="00C0785D">
              <w:rPr>
                <w:lang w:val="en-US"/>
              </w:rPr>
              <w:t>hình</w:t>
            </w:r>
            <w:proofErr w:type="spellEnd"/>
            <w:r w:rsidR="00C0785D">
              <w:rPr>
                <w:lang w:val="en-US"/>
              </w:rPr>
              <w:t xml:space="preserve"> thoi  EBMA=4.2=</w:t>
            </w:r>
            <w:r w:rsidRPr="00CF22E9">
              <w:rPr>
                <w:lang w:val="en-US"/>
              </w:rPr>
              <w:t>8 cm</w:t>
            </w:r>
          </w:p>
          <w:p w:rsidR="00CF22E9" w:rsidRPr="008076C4" w:rsidRDefault="00CF22E9" w:rsidP="00CF22E9">
            <w:pPr>
              <w:rPr>
                <w:b/>
                <w:lang w:val="pt-BR"/>
              </w:rPr>
            </w:pPr>
            <w:r w:rsidRPr="00CF22E9">
              <w:rPr>
                <w:lang w:val="pt-BR"/>
              </w:rPr>
              <w:t xml:space="preserve">d. Hình thoi </w:t>
            </w:r>
            <w:r w:rsidRPr="00CF22E9">
              <w:rPr>
                <w:lang w:val="pt-PT"/>
              </w:rPr>
              <w:t xml:space="preserve">AEBM là hình vuông </w:t>
            </w:r>
            <w:r w:rsidRPr="00CF22E9">
              <w:rPr>
                <w:position w:val="-6"/>
                <w:lang w:val="en-US"/>
              </w:rPr>
              <w:object w:dxaOrig="340" w:dyaOrig="240">
                <v:shape id="_x0000_i1438" type="#_x0000_t75" style="width:17.25pt;height:12pt" o:ole="">
                  <v:imagedata r:id="rId707" o:title=""/>
                </v:shape>
                <o:OLEObject Type="Embed" ProgID="Equation.DSMT4" ShapeID="_x0000_i1438" DrawAspect="Content" ObjectID="_1568110066" r:id="rId735"/>
              </w:object>
            </w:r>
            <w:r w:rsidRPr="00CF22E9">
              <w:rPr>
                <w:position w:val="-4"/>
                <w:szCs w:val="24"/>
                <w:lang w:val="en-US"/>
              </w:rPr>
              <w:object w:dxaOrig="620" w:dyaOrig="340">
                <v:shape id="_x0000_i1439" type="#_x0000_t75" style="width:30.75pt;height:17.25pt" o:ole="">
                  <v:imagedata r:id="rId736" o:title=""/>
                </v:shape>
                <o:OLEObject Type="Embed" ProgID="Equation.DSMT4" ShapeID="_x0000_i1439" DrawAspect="Content" ObjectID="_1568110067" r:id="rId737"/>
              </w:object>
            </w:r>
            <w:r w:rsidRPr="00CF22E9">
              <w:rPr>
                <w:lang w:val="pt-PT"/>
              </w:rPr>
              <w:t xml:space="preserve"> = 90</w:t>
            </w:r>
            <w:r w:rsidRPr="00CF22E9">
              <w:rPr>
                <w:vertAlign w:val="superscript"/>
                <w:lang w:val="pt-PT"/>
              </w:rPr>
              <w:t xml:space="preserve">0 </w:t>
            </w:r>
            <w:r w:rsidRPr="00CF22E9">
              <w:rPr>
                <w:position w:val="-6"/>
                <w:lang w:val="en-US"/>
              </w:rPr>
              <w:object w:dxaOrig="340" w:dyaOrig="240">
                <v:shape id="_x0000_i1440" type="#_x0000_t75" style="width:17.25pt;height:12pt" o:ole="">
                  <v:imagedata r:id="rId707" o:title=""/>
                </v:shape>
                <o:OLEObject Type="Embed" ProgID="Equation.DSMT4" ShapeID="_x0000_i1440" DrawAspect="Content" ObjectID="_1568110068" r:id="rId738"/>
              </w:object>
            </w:r>
            <w:r w:rsidRPr="00CF22E9">
              <w:rPr>
                <w:lang w:val="pt-PT"/>
              </w:rPr>
              <w:t xml:space="preserve">AM vừa là trung tuyến vừa là đường cao </w:t>
            </w:r>
            <w:r w:rsidRPr="00CF22E9">
              <w:rPr>
                <w:position w:val="-6"/>
                <w:lang w:val="en-US"/>
              </w:rPr>
              <w:object w:dxaOrig="340" w:dyaOrig="240">
                <v:shape id="_x0000_i1441" type="#_x0000_t75" style="width:17.25pt;height:12pt" o:ole="">
                  <v:imagedata r:id="rId707" o:title=""/>
                </v:shape>
                <o:OLEObject Type="Embed" ProgID="Equation.DSMT4" ShapeID="_x0000_i1441" DrawAspect="Content" ObjectID="_1568110069" r:id="rId739"/>
              </w:object>
            </w:r>
            <w:r w:rsidRPr="00CF22E9">
              <w:rPr>
                <w:position w:val="-4"/>
                <w:lang w:val="pt-PT"/>
              </w:rPr>
              <w:object w:dxaOrig="220" w:dyaOrig="260">
                <v:shape id="_x0000_i1442" type="#_x0000_t75" style="width:11.25pt;height:12.75pt" o:ole="">
                  <v:imagedata r:id="rId740" o:title=""/>
                </v:shape>
                <o:OLEObject Type="Embed" ProgID="Equation.DSMT4" ShapeID="_x0000_i1442" DrawAspect="Content" ObjectID="_1568110070" r:id="rId741"/>
              </w:object>
            </w:r>
            <w:r w:rsidRPr="00CF22E9">
              <w:rPr>
                <w:lang w:val="pt-PT"/>
              </w:rPr>
              <w:t xml:space="preserve">ABC phải là </w:t>
            </w:r>
            <w:r w:rsidRPr="00CF22E9">
              <w:rPr>
                <w:lang w:val="pt-BR"/>
              </w:rPr>
              <w:t xml:space="preserve">tam giác </w:t>
            </w:r>
            <w:r w:rsidRPr="00CF22E9">
              <w:rPr>
                <w:lang w:val="pt-PT"/>
              </w:rPr>
              <w:t>vuông cân tại A.</w:t>
            </w:r>
          </w:p>
        </w:tc>
      </w:tr>
    </w:tbl>
    <w:p w:rsidR="00BA64B8" w:rsidRPr="008076C4" w:rsidRDefault="00BA64B8" w:rsidP="00BA64B8">
      <w:pPr>
        <w:pStyle w:val="Heading4"/>
      </w:pPr>
      <w:r w:rsidRPr="008076C4">
        <w:lastRenderedPageBreak/>
        <w:t>d) Củng cố, luyện tập. (</w:t>
      </w:r>
      <w:r w:rsidR="00523BE0" w:rsidRPr="008076C4">
        <w:t>8</w:t>
      </w:r>
      <w:r w:rsidRPr="008076C4">
        <w:t xml:space="preserve"> ph)</w:t>
      </w:r>
    </w:p>
    <w:p w:rsidR="009B0129" w:rsidRPr="00FC23F5" w:rsidRDefault="00BA64B8" w:rsidP="009B0129">
      <w:pPr>
        <w:rPr>
          <w:lang w:val="pt-BR"/>
        </w:rPr>
      </w:pPr>
      <w:r>
        <w:rPr>
          <w:b/>
        </w:rPr>
        <w:tab/>
      </w:r>
      <w:r w:rsidR="009B0129" w:rsidRPr="008076C4">
        <w:t xml:space="preserve">- </w:t>
      </w:r>
      <w:r w:rsidR="009B0129" w:rsidRPr="00FC23F5">
        <w:rPr>
          <w:lang w:val="pt-BR"/>
        </w:rPr>
        <w:t>Tính chất, dấu hiệu nhận biết hình bình hành, hình chữ nhật, hình thoi, hình vuông.</w:t>
      </w:r>
    </w:p>
    <w:p w:rsidR="00BA64B8" w:rsidRPr="00FC23F5" w:rsidRDefault="009B0129" w:rsidP="009B0129">
      <w:pPr>
        <w:rPr>
          <w:lang w:val="pt-BR"/>
        </w:rPr>
      </w:pPr>
      <w:r>
        <w:rPr>
          <w:lang w:val="pt-BR"/>
        </w:rPr>
        <w:tab/>
        <w:t>-</w:t>
      </w:r>
      <w:r w:rsidRPr="00FC23F5">
        <w:rPr>
          <w:lang w:val="pt-BR"/>
        </w:rPr>
        <w:t xml:space="preserve"> </w:t>
      </w:r>
      <w:r>
        <w:rPr>
          <w:lang w:val="pt-BR"/>
        </w:rPr>
        <w:t>C</w:t>
      </w:r>
      <w:r w:rsidRPr="00FC23F5">
        <w:rPr>
          <w:lang w:val="pt-BR"/>
        </w:rPr>
        <w:t>ác khái niệm đối xứng tâm, đối xứng trục.</w:t>
      </w:r>
    </w:p>
    <w:p w:rsidR="00BA64B8" w:rsidRPr="008076C4" w:rsidRDefault="00BA64B8" w:rsidP="00BA64B8">
      <w:pPr>
        <w:pStyle w:val="Heading4"/>
        <w:rPr>
          <w:lang w:val="pt-BR"/>
        </w:rPr>
      </w:pPr>
      <w:r w:rsidRPr="008076C4">
        <w:rPr>
          <w:lang w:val="pt-BR"/>
        </w:rPr>
        <w:t>e) Hướng dẫn học sinh tự học ở nhà. (1 ph)</w:t>
      </w:r>
    </w:p>
    <w:p w:rsidR="00063247" w:rsidRPr="00FC23F5" w:rsidRDefault="00BA64B8" w:rsidP="00063247">
      <w:pPr>
        <w:rPr>
          <w:lang w:val="pt-BR"/>
        </w:rPr>
      </w:pPr>
      <w:r>
        <w:tab/>
      </w:r>
      <w:r w:rsidR="00063247" w:rsidRPr="00FC23F5">
        <w:rPr>
          <w:lang w:val="pt-BR"/>
        </w:rPr>
        <w:t>- Xem lại các dạng bài đã chữa ( SGK)</w:t>
      </w:r>
    </w:p>
    <w:p w:rsidR="00BA64B8" w:rsidRPr="008076C4" w:rsidRDefault="00063247" w:rsidP="00063247">
      <w:pPr>
        <w:rPr>
          <w:lang w:val="pt-BR"/>
        </w:rPr>
      </w:pPr>
      <w:r>
        <w:rPr>
          <w:lang w:val="pt-BR"/>
        </w:rPr>
        <w:tab/>
      </w:r>
      <w:r w:rsidRPr="00FC23F5">
        <w:rPr>
          <w:lang w:val="pt-BR"/>
        </w:rPr>
        <w:t>- Ôn lại toàn bộ chương. Tiết sau kiểm tra 1 tiết.</w:t>
      </w:r>
    </w:p>
    <w:p w:rsidR="00BA64B8" w:rsidRPr="008076C4" w:rsidRDefault="00BA64B8" w:rsidP="00BA64B8">
      <w:pPr>
        <w:pStyle w:val="Heading3"/>
        <w:rPr>
          <w:lang w:val="pt-BR"/>
        </w:rPr>
      </w:pPr>
      <w:r w:rsidRPr="008076C4">
        <w:rPr>
          <w:lang w:val="pt-BR"/>
        </w:rPr>
        <w:t>5. Rút kinh nghiệm giờ dạy.</w:t>
      </w:r>
    </w:p>
    <w:p w:rsidR="00B91960" w:rsidRPr="008076C4" w:rsidRDefault="00BA64B8" w:rsidP="00BA64B8">
      <w:pPr>
        <w:rPr>
          <w:lang w:val="pt-BR"/>
        </w:rPr>
      </w:pPr>
      <w:r w:rsidRPr="008076C4">
        <w:rPr>
          <w:lang w:val="pt-BR"/>
        </w:rPr>
        <w:tab/>
        <w:t>.........................................................................................................................................................................................................................................................................................................................................................................................</w:t>
      </w:r>
    </w:p>
    <w:p w:rsidR="00B91960" w:rsidRPr="008076C4" w:rsidRDefault="00B91960" w:rsidP="00B91960">
      <w:pPr>
        <w:rPr>
          <w:lang w:val="pt-BR"/>
        </w:rPr>
      </w:pPr>
      <w:r w:rsidRPr="008076C4">
        <w:rPr>
          <w:lang w:val="pt-BR"/>
        </w:rPr>
        <w:br w:type="page"/>
      </w:r>
    </w:p>
    <w:p w:rsidR="00B91960" w:rsidRPr="008076C4" w:rsidRDefault="00B91960" w:rsidP="00B91960">
      <w:pPr>
        <w:pStyle w:val="Heading2"/>
        <w:rPr>
          <w:lang w:val="pt-BR"/>
        </w:rPr>
      </w:pPr>
      <w:r w:rsidRPr="008076C4">
        <w:rPr>
          <w:lang w:val="pt-BR"/>
        </w:rPr>
        <w:lastRenderedPageBreak/>
        <w:t xml:space="preserve">Tiết 24: </w:t>
      </w:r>
      <w:r w:rsidRPr="008076C4">
        <w:rPr>
          <w:rFonts w:cstheme="majorHAnsi"/>
          <w:lang w:val="pt-BR"/>
        </w:rPr>
        <w:t>KIỂM TRA 1 TIẾT</w:t>
      </w:r>
    </w:p>
    <w:p w:rsidR="00B91960" w:rsidRPr="008076C4" w:rsidRDefault="00B91960" w:rsidP="00B91960">
      <w:pPr>
        <w:rPr>
          <w:lang w:val="pt-BR"/>
        </w:rPr>
      </w:pPr>
    </w:p>
    <w:p w:rsidR="00F330A8" w:rsidRDefault="00F330A8" w:rsidP="00F330A8">
      <w:pPr>
        <w:pStyle w:val="Heading3"/>
        <w:rPr>
          <w:rFonts w:eastAsia="TimesNewRomanPS-BoldMT"/>
          <w:lang w:val="nl-NL"/>
        </w:rPr>
      </w:pPr>
      <w:r w:rsidRPr="008076C4">
        <w:t xml:space="preserve">1. </w:t>
      </w:r>
      <w:r w:rsidRPr="005C7CA5">
        <w:rPr>
          <w:rFonts w:eastAsia="TimesNewRomanPS-BoldMT"/>
          <w:lang w:val="nl-NL"/>
        </w:rPr>
        <w:t>Xác định mục đích của đề kiểm tra</w:t>
      </w:r>
      <w:r>
        <w:rPr>
          <w:rFonts w:eastAsia="TimesNewRomanPS-BoldMT"/>
          <w:lang w:val="nl-NL"/>
        </w:rPr>
        <w:t>.</w:t>
      </w:r>
    </w:p>
    <w:p w:rsidR="00F330A8" w:rsidRPr="008076C4" w:rsidRDefault="00F330A8" w:rsidP="00F330A8">
      <w:pPr>
        <w:pStyle w:val="Heading4"/>
        <w:rPr>
          <w:lang w:val="nl-NL"/>
        </w:rPr>
      </w:pPr>
      <w:r w:rsidRPr="008076C4">
        <w:rPr>
          <w:lang w:val="nl-NL"/>
        </w:rPr>
        <w:t>a) Về kiến thức.</w:t>
      </w:r>
    </w:p>
    <w:p w:rsidR="00F330A8" w:rsidRPr="008076C4" w:rsidRDefault="00F330A8" w:rsidP="00F330A8">
      <w:pPr>
        <w:rPr>
          <w:lang w:val="nl-NL"/>
        </w:rPr>
      </w:pPr>
      <w:r w:rsidRPr="008076C4">
        <w:rPr>
          <w:lang w:val="nl-NL"/>
        </w:rPr>
        <w:tab/>
        <w:t xml:space="preserve">- Kiểm tra khả năng lĩnh hội của HS về các kiến thức cơ bản: </w:t>
      </w:r>
      <w:r w:rsidR="00E42888" w:rsidRPr="008076C4">
        <w:rPr>
          <w:lang w:val="nl-NL"/>
        </w:rPr>
        <w:t>Tứ giác, hình thang, hình thang cân, hình bình hành, hình chữ nhật, hình thoi, hình vuông, đối xứng trục, đối xứng tâm</w:t>
      </w:r>
      <w:r w:rsidRPr="008076C4">
        <w:rPr>
          <w:lang w:val="nl-NL"/>
        </w:rPr>
        <w:t>.</w:t>
      </w:r>
    </w:p>
    <w:p w:rsidR="00F330A8" w:rsidRPr="008076C4" w:rsidRDefault="00F330A8" w:rsidP="00F330A8">
      <w:pPr>
        <w:pStyle w:val="Heading4"/>
        <w:rPr>
          <w:lang w:val="nl-NL"/>
        </w:rPr>
      </w:pPr>
      <w:r w:rsidRPr="008076C4">
        <w:rPr>
          <w:lang w:val="nl-NL"/>
        </w:rPr>
        <w:t>b) Kỹ năng.</w:t>
      </w:r>
    </w:p>
    <w:p w:rsidR="00F330A8" w:rsidRPr="008076C4" w:rsidRDefault="00F330A8" w:rsidP="00F330A8">
      <w:pPr>
        <w:rPr>
          <w:lang w:val="nl-NL"/>
        </w:rPr>
      </w:pPr>
      <w:r w:rsidRPr="008076C4">
        <w:rPr>
          <w:lang w:val="nl-NL"/>
        </w:rPr>
        <w:tab/>
        <w:t>- Kiểm tra kỹ năng vận dụng kiến thức vào giải bài tập</w:t>
      </w:r>
      <w:r w:rsidR="000348B1" w:rsidRPr="008076C4">
        <w:rPr>
          <w:lang w:val="nl-NL"/>
        </w:rPr>
        <w:t xml:space="preserve"> và bài toán chứng minh.</w:t>
      </w:r>
      <w:r w:rsidRPr="008076C4">
        <w:rPr>
          <w:lang w:val="nl-NL"/>
        </w:rPr>
        <w:t>.</w:t>
      </w:r>
    </w:p>
    <w:p w:rsidR="00F330A8" w:rsidRPr="008076C4" w:rsidRDefault="00F330A8" w:rsidP="00F330A8">
      <w:pPr>
        <w:pStyle w:val="Heading4"/>
        <w:rPr>
          <w:lang w:val="nl-NL"/>
        </w:rPr>
      </w:pPr>
      <w:r w:rsidRPr="008076C4">
        <w:rPr>
          <w:lang w:val="nl-NL"/>
        </w:rPr>
        <w:t>c) Thái độ.</w:t>
      </w:r>
    </w:p>
    <w:p w:rsidR="00F330A8" w:rsidRPr="008076C4" w:rsidRDefault="00F330A8" w:rsidP="00F330A8">
      <w:pPr>
        <w:rPr>
          <w:lang w:val="nl-NL"/>
        </w:rPr>
      </w:pPr>
      <w:r w:rsidRPr="008076C4">
        <w:rPr>
          <w:lang w:val="nl-NL"/>
        </w:rPr>
        <w:tab/>
        <w:t>- Cẩn thận, trung thực, chính xác khi làm bài kiểm tra.</w:t>
      </w:r>
    </w:p>
    <w:p w:rsidR="00F330A8" w:rsidRDefault="00F330A8" w:rsidP="00F330A8">
      <w:pPr>
        <w:pStyle w:val="Heading3"/>
        <w:rPr>
          <w:rFonts w:eastAsia="TimesNewRomanPS-BoldMT"/>
          <w:lang w:val="nl-NL"/>
        </w:rPr>
      </w:pPr>
      <w:r w:rsidRPr="008076C4">
        <w:rPr>
          <w:lang w:val="nl-NL"/>
        </w:rPr>
        <w:t xml:space="preserve">2. </w:t>
      </w:r>
      <w:r w:rsidRPr="005C7CA5">
        <w:rPr>
          <w:rFonts w:eastAsia="TimesNewRomanPS-BoldMT"/>
          <w:lang w:val="nl-NL"/>
        </w:rPr>
        <w:t>Xác định hình thức đề kiểm tra</w:t>
      </w:r>
      <w:r>
        <w:rPr>
          <w:rFonts w:eastAsia="TimesNewRomanPS-BoldMT"/>
          <w:lang w:val="nl-NL"/>
        </w:rPr>
        <w:t>.</w:t>
      </w:r>
    </w:p>
    <w:p w:rsidR="00F330A8" w:rsidRDefault="00F330A8" w:rsidP="00F330A8">
      <w:pPr>
        <w:rPr>
          <w:lang w:val="nl-NL"/>
        </w:rPr>
      </w:pPr>
      <w:r>
        <w:rPr>
          <w:lang w:val="nl-NL"/>
        </w:rPr>
        <w:tab/>
        <w:t>- Kiểm tra viết tự luận hoàn toàn.</w:t>
      </w:r>
    </w:p>
    <w:p w:rsidR="00B91960" w:rsidRPr="008076C4" w:rsidRDefault="00F330A8" w:rsidP="00F35570">
      <w:pPr>
        <w:pStyle w:val="Heading3"/>
        <w:rPr>
          <w:lang w:val="nl-NL"/>
        </w:rPr>
      </w:pPr>
      <w:r>
        <w:rPr>
          <w:lang w:val="nl-NL"/>
        </w:rPr>
        <w:t xml:space="preserve">3. </w:t>
      </w:r>
      <w:r w:rsidRPr="005C7CA5">
        <w:rPr>
          <w:rFonts w:eastAsia="TimesNewRomanPS-BoldMT"/>
          <w:lang w:val="nl-NL"/>
        </w:rPr>
        <w:t>Thiết lập ma trận đề kiểm tra</w:t>
      </w:r>
      <w:r>
        <w:rPr>
          <w:rFonts w:eastAsia="TimesNewRomanPS-BoldMT"/>
          <w:lang w:val="nl-NL"/>
        </w:rPr>
        <w:t>.</w:t>
      </w:r>
    </w:p>
    <w:tbl>
      <w:tblPr>
        <w:tblStyle w:val="TableGrid"/>
        <w:tblW w:w="0" w:type="auto"/>
        <w:tblInd w:w="454" w:type="dxa"/>
        <w:tblLook w:val="04A0" w:firstRow="1" w:lastRow="0" w:firstColumn="1" w:lastColumn="0" w:noHBand="0" w:noVBand="1"/>
      </w:tblPr>
      <w:tblGrid>
        <w:gridCol w:w="1526"/>
        <w:gridCol w:w="1537"/>
        <w:gridCol w:w="1691"/>
        <w:gridCol w:w="1683"/>
        <w:gridCol w:w="1255"/>
        <w:gridCol w:w="916"/>
      </w:tblGrid>
      <w:tr w:rsidR="00583CFB" w:rsidTr="00B051D2">
        <w:tc>
          <w:tcPr>
            <w:tcW w:w="1526" w:type="dxa"/>
            <w:vMerge w:val="restart"/>
            <w:tcBorders>
              <w:tl2br w:val="single" w:sz="4" w:space="0" w:color="auto"/>
            </w:tcBorders>
          </w:tcPr>
          <w:p w:rsidR="00583CFB" w:rsidRPr="00583CFB" w:rsidRDefault="00583CFB" w:rsidP="00583CFB">
            <w:pPr>
              <w:pStyle w:val="Heading3"/>
              <w:ind w:left="0"/>
              <w:rPr>
                <w:i w:val="0"/>
                <w:lang w:val="en-US"/>
              </w:rPr>
            </w:pPr>
            <w:r w:rsidRPr="008076C4">
              <w:rPr>
                <w:b w:val="0"/>
                <w:i w:val="0"/>
                <w:lang w:val="nl-NL"/>
              </w:rPr>
              <w:t xml:space="preserve">    </w:t>
            </w:r>
            <w:r w:rsidRPr="00583CFB">
              <w:rPr>
                <w:i w:val="0"/>
                <w:lang w:val="en-US"/>
              </w:rPr>
              <w:t>Cấp độ</w:t>
            </w:r>
          </w:p>
          <w:p w:rsidR="00583CFB" w:rsidRPr="00583CFB" w:rsidRDefault="00583CFB" w:rsidP="00583CFB">
            <w:pPr>
              <w:rPr>
                <w:lang w:val="en-US"/>
              </w:rPr>
            </w:pPr>
          </w:p>
          <w:p w:rsidR="00583CFB" w:rsidRPr="00583CFB" w:rsidRDefault="00583CFB" w:rsidP="00583CFB">
            <w:pPr>
              <w:rPr>
                <w:b/>
                <w:lang w:val="en-US"/>
              </w:rPr>
            </w:pPr>
            <w:r>
              <w:rPr>
                <w:b/>
                <w:lang w:val="en-US"/>
              </w:rPr>
              <w:t>Chủ đề</w:t>
            </w:r>
          </w:p>
        </w:tc>
        <w:tc>
          <w:tcPr>
            <w:tcW w:w="1537" w:type="dxa"/>
            <w:vMerge w:val="restart"/>
            <w:vAlign w:val="center"/>
          </w:tcPr>
          <w:p w:rsidR="00583CFB" w:rsidRDefault="00583CFB" w:rsidP="00583CFB">
            <w:pPr>
              <w:pStyle w:val="Heading3"/>
              <w:ind w:left="0"/>
              <w:jc w:val="center"/>
              <w:rPr>
                <w:i w:val="0"/>
                <w:lang w:val="en-US"/>
              </w:rPr>
            </w:pPr>
            <w:r>
              <w:rPr>
                <w:i w:val="0"/>
                <w:lang w:val="en-US"/>
              </w:rPr>
              <w:t>Nhận biết</w:t>
            </w:r>
          </w:p>
        </w:tc>
        <w:tc>
          <w:tcPr>
            <w:tcW w:w="1691" w:type="dxa"/>
            <w:vMerge w:val="restart"/>
            <w:vAlign w:val="center"/>
          </w:tcPr>
          <w:p w:rsidR="00583CFB" w:rsidRDefault="00583CFB" w:rsidP="00583CFB">
            <w:pPr>
              <w:pStyle w:val="Heading3"/>
              <w:ind w:left="0"/>
              <w:jc w:val="center"/>
              <w:rPr>
                <w:i w:val="0"/>
                <w:lang w:val="en-US"/>
              </w:rPr>
            </w:pPr>
            <w:r>
              <w:rPr>
                <w:i w:val="0"/>
                <w:lang w:val="en-US"/>
              </w:rPr>
              <w:t>Thông hiểu</w:t>
            </w:r>
          </w:p>
        </w:tc>
        <w:tc>
          <w:tcPr>
            <w:tcW w:w="2938" w:type="dxa"/>
            <w:gridSpan w:val="2"/>
            <w:vAlign w:val="center"/>
          </w:tcPr>
          <w:p w:rsidR="00583CFB" w:rsidRDefault="00583CFB" w:rsidP="00583CFB">
            <w:pPr>
              <w:pStyle w:val="Heading3"/>
              <w:ind w:left="0"/>
              <w:jc w:val="center"/>
              <w:rPr>
                <w:i w:val="0"/>
                <w:lang w:val="en-US"/>
              </w:rPr>
            </w:pPr>
            <w:r>
              <w:rPr>
                <w:i w:val="0"/>
                <w:lang w:val="en-US"/>
              </w:rPr>
              <w:t>Vận dụng</w:t>
            </w:r>
          </w:p>
        </w:tc>
        <w:tc>
          <w:tcPr>
            <w:tcW w:w="916" w:type="dxa"/>
            <w:vMerge w:val="restart"/>
            <w:vAlign w:val="center"/>
          </w:tcPr>
          <w:p w:rsidR="00583CFB" w:rsidRDefault="00583CFB" w:rsidP="00031B20">
            <w:pPr>
              <w:pStyle w:val="Heading3"/>
              <w:ind w:left="0"/>
              <w:jc w:val="center"/>
              <w:rPr>
                <w:i w:val="0"/>
                <w:lang w:val="en-US"/>
              </w:rPr>
            </w:pPr>
            <w:r>
              <w:rPr>
                <w:i w:val="0"/>
                <w:lang w:val="en-US"/>
              </w:rPr>
              <w:t>Cộng</w:t>
            </w:r>
          </w:p>
        </w:tc>
      </w:tr>
      <w:tr w:rsidR="00583CFB" w:rsidTr="00B051D2">
        <w:trPr>
          <w:trHeight w:val="449"/>
        </w:trPr>
        <w:tc>
          <w:tcPr>
            <w:tcW w:w="1526" w:type="dxa"/>
            <w:vMerge/>
          </w:tcPr>
          <w:p w:rsidR="00583CFB" w:rsidRDefault="00583CFB" w:rsidP="00B91960">
            <w:pPr>
              <w:pStyle w:val="Heading3"/>
              <w:ind w:left="0"/>
              <w:rPr>
                <w:i w:val="0"/>
                <w:lang w:val="en-US"/>
              </w:rPr>
            </w:pPr>
          </w:p>
        </w:tc>
        <w:tc>
          <w:tcPr>
            <w:tcW w:w="1537" w:type="dxa"/>
            <w:vMerge/>
          </w:tcPr>
          <w:p w:rsidR="00583CFB" w:rsidRDefault="00583CFB" w:rsidP="00B91960">
            <w:pPr>
              <w:pStyle w:val="Heading3"/>
              <w:ind w:left="0"/>
              <w:rPr>
                <w:i w:val="0"/>
                <w:lang w:val="en-US"/>
              </w:rPr>
            </w:pPr>
          </w:p>
        </w:tc>
        <w:tc>
          <w:tcPr>
            <w:tcW w:w="1691" w:type="dxa"/>
            <w:vMerge/>
          </w:tcPr>
          <w:p w:rsidR="00583CFB" w:rsidRDefault="00583CFB" w:rsidP="00B91960">
            <w:pPr>
              <w:pStyle w:val="Heading3"/>
              <w:ind w:left="0"/>
              <w:rPr>
                <w:i w:val="0"/>
                <w:lang w:val="en-US"/>
              </w:rPr>
            </w:pPr>
          </w:p>
        </w:tc>
        <w:tc>
          <w:tcPr>
            <w:tcW w:w="1683" w:type="dxa"/>
            <w:vAlign w:val="center"/>
          </w:tcPr>
          <w:p w:rsidR="00583CFB" w:rsidRDefault="00583CFB" w:rsidP="00583CFB">
            <w:pPr>
              <w:pStyle w:val="Heading3"/>
              <w:ind w:left="0"/>
              <w:jc w:val="center"/>
              <w:rPr>
                <w:i w:val="0"/>
                <w:lang w:val="en-US"/>
              </w:rPr>
            </w:pPr>
            <w:r>
              <w:rPr>
                <w:i w:val="0"/>
                <w:lang w:val="en-US"/>
              </w:rPr>
              <w:t>CĐ thấp</w:t>
            </w:r>
          </w:p>
        </w:tc>
        <w:tc>
          <w:tcPr>
            <w:tcW w:w="1255" w:type="dxa"/>
            <w:vAlign w:val="center"/>
          </w:tcPr>
          <w:p w:rsidR="00583CFB" w:rsidRDefault="00583CFB" w:rsidP="00583CFB">
            <w:pPr>
              <w:pStyle w:val="Heading3"/>
              <w:ind w:left="0"/>
              <w:jc w:val="center"/>
              <w:rPr>
                <w:i w:val="0"/>
                <w:lang w:val="en-US"/>
              </w:rPr>
            </w:pPr>
            <w:r>
              <w:rPr>
                <w:i w:val="0"/>
                <w:lang w:val="en-US"/>
              </w:rPr>
              <w:t>CĐ cao</w:t>
            </w:r>
          </w:p>
        </w:tc>
        <w:tc>
          <w:tcPr>
            <w:tcW w:w="916" w:type="dxa"/>
            <w:vMerge/>
          </w:tcPr>
          <w:p w:rsidR="00583CFB" w:rsidRDefault="00583CFB" w:rsidP="00031B20">
            <w:pPr>
              <w:pStyle w:val="Heading3"/>
              <w:ind w:left="0"/>
              <w:jc w:val="center"/>
              <w:rPr>
                <w:i w:val="0"/>
                <w:lang w:val="en-US"/>
              </w:rPr>
            </w:pPr>
          </w:p>
        </w:tc>
      </w:tr>
      <w:tr w:rsidR="00583CFB" w:rsidRPr="004F3FC2" w:rsidTr="00B051D2">
        <w:tc>
          <w:tcPr>
            <w:tcW w:w="1526" w:type="dxa"/>
          </w:tcPr>
          <w:p w:rsidR="00583CFB" w:rsidRDefault="00766299" w:rsidP="00B91960">
            <w:pPr>
              <w:pStyle w:val="Heading3"/>
              <w:ind w:left="0"/>
              <w:rPr>
                <w:i w:val="0"/>
                <w:lang w:val="en-US"/>
              </w:rPr>
            </w:pPr>
            <w:r>
              <w:rPr>
                <w:i w:val="0"/>
                <w:lang w:val="en-US"/>
              </w:rPr>
              <w:t>1. Tứ giác</w:t>
            </w:r>
          </w:p>
        </w:tc>
        <w:tc>
          <w:tcPr>
            <w:tcW w:w="1537" w:type="dxa"/>
          </w:tcPr>
          <w:p w:rsidR="00583CFB" w:rsidRPr="004F3FC2" w:rsidRDefault="0001210B" w:rsidP="000F72E6">
            <w:pPr>
              <w:pStyle w:val="Heading3"/>
              <w:ind w:left="0"/>
              <w:rPr>
                <w:i w:val="0"/>
                <w:szCs w:val="28"/>
                <w:lang w:val="en-US"/>
              </w:rPr>
            </w:pPr>
            <w:r w:rsidRPr="004F3FC2">
              <w:rPr>
                <w:rFonts w:ascii="Times New Roman" w:eastAsia="Times New Roman" w:hAnsi="Times New Roman" w:cs="Times New Roman"/>
                <w:b w:val="0"/>
                <w:i w:val="0"/>
                <w:szCs w:val="28"/>
                <w:lang w:val="en-US"/>
              </w:rPr>
              <w:t>- Phát biểu định lí tổng 4 góc trong tứ giác</w:t>
            </w:r>
          </w:p>
        </w:tc>
        <w:tc>
          <w:tcPr>
            <w:tcW w:w="1691" w:type="dxa"/>
          </w:tcPr>
          <w:p w:rsidR="00583CFB" w:rsidRPr="004F3FC2" w:rsidRDefault="000F72E6" w:rsidP="000F72E6">
            <w:pPr>
              <w:pStyle w:val="Heading3"/>
              <w:ind w:left="0"/>
              <w:rPr>
                <w:i w:val="0"/>
                <w:szCs w:val="28"/>
                <w:lang w:val="en-US"/>
              </w:rPr>
            </w:pPr>
            <w:r w:rsidRPr="004F3FC2">
              <w:rPr>
                <w:rFonts w:ascii="Times New Roman" w:eastAsia="Times New Roman" w:hAnsi="Times New Roman" w:cs="Times New Roman"/>
                <w:b w:val="0"/>
                <w:i w:val="0"/>
                <w:szCs w:val="28"/>
                <w:lang w:val="en-US"/>
              </w:rPr>
              <w:t>- Nắm được định lí tổng 4 góc trong tứ giác để tính số đo góc</w:t>
            </w:r>
          </w:p>
        </w:tc>
        <w:tc>
          <w:tcPr>
            <w:tcW w:w="1683" w:type="dxa"/>
          </w:tcPr>
          <w:p w:rsidR="00583CFB" w:rsidRPr="004F3FC2" w:rsidRDefault="00583CFB" w:rsidP="00B91960">
            <w:pPr>
              <w:pStyle w:val="Heading3"/>
              <w:ind w:left="0"/>
              <w:rPr>
                <w:i w:val="0"/>
                <w:szCs w:val="28"/>
                <w:lang w:val="en-US"/>
              </w:rPr>
            </w:pPr>
          </w:p>
        </w:tc>
        <w:tc>
          <w:tcPr>
            <w:tcW w:w="1255" w:type="dxa"/>
          </w:tcPr>
          <w:p w:rsidR="00583CFB" w:rsidRPr="004F3FC2" w:rsidRDefault="00583CFB" w:rsidP="00B91960">
            <w:pPr>
              <w:pStyle w:val="Heading3"/>
              <w:ind w:left="0"/>
              <w:rPr>
                <w:i w:val="0"/>
                <w:szCs w:val="28"/>
                <w:lang w:val="en-US"/>
              </w:rPr>
            </w:pPr>
          </w:p>
        </w:tc>
        <w:tc>
          <w:tcPr>
            <w:tcW w:w="916" w:type="dxa"/>
          </w:tcPr>
          <w:p w:rsidR="00583CFB" w:rsidRPr="004F3FC2" w:rsidRDefault="00583CFB" w:rsidP="00031B20">
            <w:pPr>
              <w:pStyle w:val="Heading3"/>
              <w:ind w:left="0"/>
              <w:jc w:val="center"/>
              <w:rPr>
                <w:i w:val="0"/>
                <w:szCs w:val="28"/>
                <w:lang w:val="en-US"/>
              </w:rPr>
            </w:pPr>
          </w:p>
        </w:tc>
      </w:tr>
      <w:tr w:rsidR="006E2D03" w:rsidRPr="006E2D03" w:rsidTr="00B051D2">
        <w:trPr>
          <w:trHeight w:val="986"/>
        </w:trPr>
        <w:tc>
          <w:tcPr>
            <w:tcW w:w="1526" w:type="dxa"/>
          </w:tcPr>
          <w:p w:rsidR="006E2D03" w:rsidRPr="008076C4" w:rsidRDefault="006E2D03" w:rsidP="00B91960">
            <w:pPr>
              <w:pStyle w:val="Heading3"/>
              <w:ind w:left="0"/>
              <w:rPr>
                <w:b w:val="0"/>
              </w:rPr>
            </w:pPr>
            <w:r w:rsidRPr="008076C4">
              <w:rPr>
                <w:b w:val="0"/>
              </w:rPr>
              <w:t>Số câu</w:t>
            </w:r>
          </w:p>
          <w:p w:rsidR="006E2D03" w:rsidRPr="008076C4" w:rsidRDefault="006E2D03" w:rsidP="00B91960">
            <w:pPr>
              <w:pStyle w:val="Heading3"/>
              <w:ind w:left="0"/>
              <w:rPr>
                <w:b w:val="0"/>
              </w:rPr>
            </w:pPr>
            <w:r w:rsidRPr="008076C4">
              <w:rPr>
                <w:b w:val="0"/>
              </w:rPr>
              <w:t>Số điểm</w:t>
            </w:r>
          </w:p>
          <w:p w:rsidR="006E2D03" w:rsidRPr="008076C4" w:rsidRDefault="006E2D03" w:rsidP="00B91960">
            <w:pPr>
              <w:pStyle w:val="Heading3"/>
              <w:ind w:left="0"/>
              <w:rPr>
                <w:b w:val="0"/>
              </w:rPr>
            </w:pPr>
            <w:r w:rsidRPr="008076C4">
              <w:rPr>
                <w:b w:val="0"/>
              </w:rPr>
              <w:t>Tỉ lệ</w:t>
            </w:r>
          </w:p>
        </w:tc>
        <w:tc>
          <w:tcPr>
            <w:tcW w:w="1537" w:type="dxa"/>
          </w:tcPr>
          <w:p w:rsidR="006E2D03" w:rsidRPr="006E2D03" w:rsidRDefault="006E2D03" w:rsidP="00031B20">
            <w:pPr>
              <w:pStyle w:val="Heading3"/>
              <w:ind w:left="0"/>
              <w:jc w:val="center"/>
              <w:rPr>
                <w:b w:val="0"/>
                <w:szCs w:val="28"/>
                <w:lang w:val="en-US"/>
              </w:rPr>
            </w:pPr>
            <w:r w:rsidRPr="006E2D03">
              <w:rPr>
                <w:b w:val="0"/>
                <w:szCs w:val="28"/>
                <w:lang w:val="en-US"/>
              </w:rPr>
              <w:t>0,5</w:t>
            </w:r>
          </w:p>
          <w:p w:rsidR="006E2D03" w:rsidRPr="006E2D03" w:rsidRDefault="006E2D03" w:rsidP="00031B20">
            <w:pPr>
              <w:pStyle w:val="Heading3"/>
              <w:ind w:left="0"/>
              <w:jc w:val="center"/>
              <w:rPr>
                <w:b w:val="0"/>
                <w:szCs w:val="28"/>
                <w:lang w:val="en-US"/>
              </w:rPr>
            </w:pPr>
            <w:r w:rsidRPr="006E2D03">
              <w:rPr>
                <w:b w:val="0"/>
                <w:szCs w:val="28"/>
                <w:lang w:val="en-US"/>
              </w:rPr>
              <w:t>1</w:t>
            </w:r>
            <w:r w:rsidR="00CC3286">
              <w:rPr>
                <w:b w:val="0"/>
                <w:szCs w:val="28"/>
                <w:lang w:val="en-US"/>
              </w:rPr>
              <w:t>,0</w:t>
            </w:r>
          </w:p>
          <w:p w:rsidR="006E2D03" w:rsidRPr="006E2D03" w:rsidRDefault="006E2D03" w:rsidP="00031B20">
            <w:pPr>
              <w:pStyle w:val="Heading3"/>
              <w:ind w:left="0"/>
              <w:jc w:val="center"/>
              <w:rPr>
                <w:b w:val="0"/>
                <w:szCs w:val="28"/>
                <w:lang w:val="en-US"/>
              </w:rPr>
            </w:pPr>
            <w:r w:rsidRPr="006E2D03">
              <w:rPr>
                <w:b w:val="0"/>
                <w:szCs w:val="28"/>
                <w:lang w:val="en-US"/>
              </w:rPr>
              <w:t>10%</w:t>
            </w:r>
          </w:p>
        </w:tc>
        <w:tc>
          <w:tcPr>
            <w:tcW w:w="1691" w:type="dxa"/>
          </w:tcPr>
          <w:p w:rsidR="006E2D03" w:rsidRPr="006E2D03" w:rsidRDefault="006E2D03" w:rsidP="00031B20">
            <w:pPr>
              <w:pStyle w:val="Heading3"/>
              <w:ind w:left="0"/>
              <w:jc w:val="center"/>
              <w:rPr>
                <w:b w:val="0"/>
                <w:szCs w:val="28"/>
                <w:lang w:val="en-US"/>
              </w:rPr>
            </w:pPr>
            <w:r w:rsidRPr="006E2D03">
              <w:rPr>
                <w:b w:val="0"/>
                <w:szCs w:val="28"/>
                <w:lang w:val="en-US"/>
              </w:rPr>
              <w:t>0,5</w:t>
            </w:r>
          </w:p>
          <w:p w:rsidR="006E2D03" w:rsidRPr="006E2D03" w:rsidRDefault="006E2D03" w:rsidP="00031B20">
            <w:pPr>
              <w:pStyle w:val="Heading3"/>
              <w:ind w:left="0"/>
              <w:jc w:val="center"/>
              <w:rPr>
                <w:b w:val="0"/>
                <w:szCs w:val="28"/>
                <w:lang w:val="en-US"/>
              </w:rPr>
            </w:pPr>
            <w:r w:rsidRPr="006E2D03">
              <w:rPr>
                <w:b w:val="0"/>
                <w:szCs w:val="28"/>
                <w:lang w:val="en-US"/>
              </w:rPr>
              <w:t>1</w:t>
            </w:r>
            <w:r w:rsidR="00CC3286">
              <w:rPr>
                <w:b w:val="0"/>
                <w:szCs w:val="28"/>
                <w:lang w:val="en-US"/>
              </w:rPr>
              <w:t>,0</w:t>
            </w:r>
          </w:p>
          <w:p w:rsidR="006E2D03" w:rsidRPr="006E2D03" w:rsidRDefault="006E2D03" w:rsidP="00031B20">
            <w:pPr>
              <w:pStyle w:val="Heading3"/>
              <w:ind w:left="0"/>
              <w:jc w:val="center"/>
              <w:rPr>
                <w:b w:val="0"/>
                <w:szCs w:val="28"/>
                <w:lang w:val="en-US"/>
              </w:rPr>
            </w:pPr>
            <w:r w:rsidRPr="006E2D03">
              <w:rPr>
                <w:b w:val="0"/>
                <w:szCs w:val="28"/>
                <w:lang w:val="en-US"/>
              </w:rPr>
              <w:t>10%</w:t>
            </w:r>
          </w:p>
        </w:tc>
        <w:tc>
          <w:tcPr>
            <w:tcW w:w="1683" w:type="dxa"/>
          </w:tcPr>
          <w:p w:rsidR="006E2D03" w:rsidRPr="006E2D03" w:rsidRDefault="006E2D03" w:rsidP="00031B20">
            <w:pPr>
              <w:pStyle w:val="Heading3"/>
              <w:ind w:left="0"/>
              <w:jc w:val="center"/>
              <w:rPr>
                <w:b w:val="0"/>
                <w:szCs w:val="28"/>
                <w:lang w:val="en-US"/>
              </w:rPr>
            </w:pPr>
          </w:p>
        </w:tc>
        <w:tc>
          <w:tcPr>
            <w:tcW w:w="1255" w:type="dxa"/>
          </w:tcPr>
          <w:p w:rsidR="006E2D03" w:rsidRPr="006E2D03" w:rsidRDefault="006E2D03" w:rsidP="00031B20">
            <w:pPr>
              <w:pStyle w:val="Heading3"/>
              <w:ind w:left="0"/>
              <w:jc w:val="center"/>
              <w:rPr>
                <w:b w:val="0"/>
                <w:szCs w:val="28"/>
                <w:lang w:val="en-US"/>
              </w:rPr>
            </w:pPr>
          </w:p>
        </w:tc>
        <w:tc>
          <w:tcPr>
            <w:tcW w:w="916" w:type="dxa"/>
          </w:tcPr>
          <w:p w:rsidR="006E2D03" w:rsidRPr="006E2D03" w:rsidRDefault="006E2D03" w:rsidP="00031B20">
            <w:pPr>
              <w:pStyle w:val="Heading3"/>
              <w:ind w:left="0"/>
              <w:jc w:val="center"/>
              <w:rPr>
                <w:szCs w:val="28"/>
                <w:lang w:val="en-US"/>
              </w:rPr>
            </w:pPr>
            <w:r w:rsidRPr="006E2D03">
              <w:rPr>
                <w:szCs w:val="28"/>
                <w:lang w:val="en-US"/>
              </w:rPr>
              <w:t>1</w:t>
            </w:r>
          </w:p>
          <w:p w:rsidR="006E2D03" w:rsidRPr="006E2D03" w:rsidRDefault="006E2D03" w:rsidP="00031B20">
            <w:pPr>
              <w:pStyle w:val="Heading3"/>
              <w:ind w:left="0"/>
              <w:jc w:val="center"/>
              <w:rPr>
                <w:szCs w:val="28"/>
                <w:lang w:val="en-US"/>
              </w:rPr>
            </w:pPr>
            <w:r w:rsidRPr="006E2D03">
              <w:rPr>
                <w:szCs w:val="28"/>
                <w:lang w:val="en-US"/>
              </w:rPr>
              <w:t>2</w:t>
            </w:r>
            <w:r w:rsidR="00CC3286">
              <w:rPr>
                <w:szCs w:val="28"/>
                <w:lang w:val="en-US"/>
              </w:rPr>
              <w:t>,0</w:t>
            </w:r>
          </w:p>
          <w:p w:rsidR="006E2D03" w:rsidRPr="006E2D03" w:rsidRDefault="006E2D03" w:rsidP="00031B20">
            <w:pPr>
              <w:pStyle w:val="Heading3"/>
              <w:ind w:left="0"/>
              <w:jc w:val="center"/>
              <w:rPr>
                <w:szCs w:val="28"/>
                <w:lang w:val="en-US"/>
              </w:rPr>
            </w:pPr>
            <w:r w:rsidRPr="006E2D03">
              <w:rPr>
                <w:szCs w:val="28"/>
                <w:lang w:val="en-US"/>
              </w:rPr>
              <w:t>20%</w:t>
            </w:r>
          </w:p>
        </w:tc>
      </w:tr>
      <w:tr w:rsidR="00583CFB" w:rsidRPr="004F3FC2" w:rsidTr="00B051D2">
        <w:tc>
          <w:tcPr>
            <w:tcW w:w="1526" w:type="dxa"/>
          </w:tcPr>
          <w:p w:rsidR="00583CFB" w:rsidRPr="008076C4" w:rsidRDefault="00247753" w:rsidP="00B91960">
            <w:pPr>
              <w:pStyle w:val="Heading3"/>
              <w:ind w:left="0"/>
              <w:rPr>
                <w:i w:val="0"/>
              </w:rPr>
            </w:pPr>
            <w:r w:rsidRPr="008076C4">
              <w:rPr>
                <w:rFonts w:ascii="Times New Roman" w:eastAsia="Times New Roman" w:hAnsi="Times New Roman" w:cs="Times New Roman"/>
                <w:i w:val="0"/>
                <w:szCs w:val="28"/>
              </w:rPr>
              <w:t>2. Đường trung bình của tam giác, của hình thang</w:t>
            </w:r>
          </w:p>
        </w:tc>
        <w:tc>
          <w:tcPr>
            <w:tcW w:w="1537" w:type="dxa"/>
          </w:tcPr>
          <w:p w:rsidR="00583CFB" w:rsidRPr="008076C4" w:rsidRDefault="00583CFB" w:rsidP="00B91960">
            <w:pPr>
              <w:pStyle w:val="Heading3"/>
              <w:ind w:left="0"/>
              <w:rPr>
                <w:i w:val="0"/>
                <w:szCs w:val="28"/>
              </w:rPr>
            </w:pPr>
          </w:p>
        </w:tc>
        <w:tc>
          <w:tcPr>
            <w:tcW w:w="1691" w:type="dxa"/>
          </w:tcPr>
          <w:p w:rsidR="00583CFB" w:rsidRPr="008076C4" w:rsidRDefault="002E1426" w:rsidP="00B91960">
            <w:pPr>
              <w:pStyle w:val="Heading3"/>
              <w:ind w:left="0"/>
              <w:rPr>
                <w:i w:val="0"/>
                <w:szCs w:val="28"/>
              </w:rPr>
            </w:pPr>
            <w:r w:rsidRPr="008076C4">
              <w:rPr>
                <w:rFonts w:ascii="Times New Roman" w:eastAsia="Times New Roman" w:hAnsi="Times New Roman" w:cs="Times New Roman"/>
                <w:b w:val="0"/>
                <w:i w:val="0"/>
                <w:szCs w:val="28"/>
              </w:rPr>
              <w:t xml:space="preserve">- </w:t>
            </w:r>
            <w:r w:rsidR="000F72E6" w:rsidRPr="008076C4">
              <w:rPr>
                <w:rFonts w:ascii="Times New Roman" w:eastAsia="Times New Roman" w:hAnsi="Times New Roman" w:cs="Times New Roman"/>
                <w:b w:val="0"/>
                <w:i w:val="0"/>
                <w:szCs w:val="28"/>
              </w:rPr>
              <w:t>HS nắm t/c đường TB của tamgiác, của hình thang để giải BT</w:t>
            </w:r>
          </w:p>
        </w:tc>
        <w:tc>
          <w:tcPr>
            <w:tcW w:w="1683" w:type="dxa"/>
          </w:tcPr>
          <w:p w:rsidR="00583CFB" w:rsidRPr="008076C4" w:rsidRDefault="00583CFB" w:rsidP="00B91960">
            <w:pPr>
              <w:pStyle w:val="Heading3"/>
              <w:ind w:left="0"/>
              <w:rPr>
                <w:i w:val="0"/>
                <w:szCs w:val="28"/>
              </w:rPr>
            </w:pPr>
          </w:p>
        </w:tc>
        <w:tc>
          <w:tcPr>
            <w:tcW w:w="1255" w:type="dxa"/>
          </w:tcPr>
          <w:p w:rsidR="00583CFB" w:rsidRPr="008076C4" w:rsidRDefault="00583CFB" w:rsidP="00B91960">
            <w:pPr>
              <w:pStyle w:val="Heading3"/>
              <w:ind w:left="0"/>
              <w:rPr>
                <w:i w:val="0"/>
                <w:szCs w:val="28"/>
              </w:rPr>
            </w:pPr>
          </w:p>
        </w:tc>
        <w:tc>
          <w:tcPr>
            <w:tcW w:w="916" w:type="dxa"/>
          </w:tcPr>
          <w:p w:rsidR="00583CFB" w:rsidRPr="008076C4" w:rsidRDefault="00583CFB" w:rsidP="00031B20">
            <w:pPr>
              <w:pStyle w:val="Heading3"/>
              <w:ind w:left="0"/>
              <w:jc w:val="center"/>
              <w:rPr>
                <w:i w:val="0"/>
                <w:szCs w:val="28"/>
              </w:rPr>
            </w:pPr>
          </w:p>
        </w:tc>
      </w:tr>
      <w:tr w:rsidR="006E2D03" w:rsidRPr="006E2D03" w:rsidTr="00B051D2">
        <w:trPr>
          <w:trHeight w:val="986"/>
        </w:trPr>
        <w:tc>
          <w:tcPr>
            <w:tcW w:w="1526" w:type="dxa"/>
          </w:tcPr>
          <w:p w:rsidR="006E2D03" w:rsidRPr="008076C4" w:rsidRDefault="006E2D03" w:rsidP="004F3FC2">
            <w:pPr>
              <w:pStyle w:val="Heading3"/>
              <w:ind w:left="0"/>
              <w:rPr>
                <w:b w:val="0"/>
              </w:rPr>
            </w:pPr>
            <w:r w:rsidRPr="008076C4">
              <w:rPr>
                <w:b w:val="0"/>
              </w:rPr>
              <w:t>Số câu</w:t>
            </w:r>
          </w:p>
          <w:p w:rsidR="006E2D03" w:rsidRPr="008076C4" w:rsidRDefault="006E2D03" w:rsidP="004F3FC2">
            <w:pPr>
              <w:pStyle w:val="Heading3"/>
              <w:ind w:left="0"/>
              <w:rPr>
                <w:b w:val="0"/>
              </w:rPr>
            </w:pPr>
            <w:r w:rsidRPr="008076C4">
              <w:rPr>
                <w:b w:val="0"/>
              </w:rPr>
              <w:t>Số điểm</w:t>
            </w:r>
          </w:p>
          <w:p w:rsidR="006E2D03" w:rsidRPr="008076C4" w:rsidRDefault="006E2D03" w:rsidP="004F3FC2">
            <w:pPr>
              <w:pStyle w:val="Heading3"/>
              <w:ind w:left="0"/>
              <w:rPr>
                <w:b w:val="0"/>
              </w:rPr>
            </w:pPr>
            <w:r w:rsidRPr="008076C4">
              <w:rPr>
                <w:b w:val="0"/>
              </w:rPr>
              <w:t>Tỉ lệ</w:t>
            </w:r>
          </w:p>
        </w:tc>
        <w:tc>
          <w:tcPr>
            <w:tcW w:w="1537" w:type="dxa"/>
          </w:tcPr>
          <w:p w:rsidR="006E2D03" w:rsidRPr="008076C4" w:rsidRDefault="006E2D03" w:rsidP="00031B20">
            <w:pPr>
              <w:pStyle w:val="Heading3"/>
              <w:ind w:left="0"/>
              <w:jc w:val="center"/>
              <w:rPr>
                <w:b w:val="0"/>
                <w:szCs w:val="28"/>
              </w:rPr>
            </w:pPr>
          </w:p>
        </w:tc>
        <w:tc>
          <w:tcPr>
            <w:tcW w:w="1691" w:type="dxa"/>
          </w:tcPr>
          <w:p w:rsidR="006E2D03" w:rsidRPr="006E2D03" w:rsidRDefault="006E2D03" w:rsidP="00031B20">
            <w:pPr>
              <w:pStyle w:val="Heading3"/>
              <w:ind w:left="0"/>
              <w:jc w:val="center"/>
              <w:rPr>
                <w:b w:val="0"/>
                <w:szCs w:val="28"/>
                <w:lang w:val="en-US"/>
              </w:rPr>
            </w:pPr>
            <w:r w:rsidRPr="006E2D03">
              <w:rPr>
                <w:b w:val="0"/>
                <w:szCs w:val="28"/>
                <w:lang w:val="en-US"/>
              </w:rPr>
              <w:t>1</w:t>
            </w:r>
          </w:p>
          <w:p w:rsidR="006E2D03" w:rsidRPr="006E2D03" w:rsidRDefault="00CC3286" w:rsidP="00031B20">
            <w:pPr>
              <w:pStyle w:val="Heading3"/>
              <w:ind w:left="0"/>
              <w:jc w:val="center"/>
              <w:rPr>
                <w:b w:val="0"/>
                <w:szCs w:val="28"/>
                <w:lang w:val="en-US"/>
              </w:rPr>
            </w:pPr>
            <w:r>
              <w:rPr>
                <w:b w:val="0"/>
                <w:szCs w:val="28"/>
                <w:lang w:val="en-US"/>
              </w:rPr>
              <w:t>3,0</w:t>
            </w:r>
          </w:p>
          <w:p w:rsidR="006E2D03" w:rsidRPr="006E2D03" w:rsidRDefault="006E2D03" w:rsidP="00031B20">
            <w:pPr>
              <w:pStyle w:val="Heading3"/>
              <w:ind w:left="0"/>
              <w:jc w:val="center"/>
              <w:rPr>
                <w:b w:val="0"/>
                <w:szCs w:val="28"/>
                <w:lang w:val="en-US"/>
              </w:rPr>
            </w:pPr>
            <w:r w:rsidRPr="006E2D03">
              <w:rPr>
                <w:b w:val="0"/>
                <w:szCs w:val="28"/>
                <w:lang w:val="en-US"/>
              </w:rPr>
              <w:t>30%</w:t>
            </w:r>
          </w:p>
        </w:tc>
        <w:tc>
          <w:tcPr>
            <w:tcW w:w="1683" w:type="dxa"/>
          </w:tcPr>
          <w:p w:rsidR="006E2D03" w:rsidRPr="006E2D03" w:rsidRDefault="006E2D03" w:rsidP="00031B20">
            <w:pPr>
              <w:pStyle w:val="Heading3"/>
              <w:ind w:left="0"/>
              <w:jc w:val="center"/>
              <w:rPr>
                <w:b w:val="0"/>
                <w:szCs w:val="28"/>
                <w:lang w:val="en-US"/>
              </w:rPr>
            </w:pPr>
          </w:p>
        </w:tc>
        <w:tc>
          <w:tcPr>
            <w:tcW w:w="1255" w:type="dxa"/>
          </w:tcPr>
          <w:p w:rsidR="006E2D03" w:rsidRPr="006E2D03" w:rsidRDefault="006E2D03" w:rsidP="00031B20">
            <w:pPr>
              <w:pStyle w:val="Heading3"/>
              <w:ind w:left="0"/>
              <w:jc w:val="center"/>
              <w:rPr>
                <w:b w:val="0"/>
                <w:szCs w:val="28"/>
                <w:lang w:val="en-US"/>
              </w:rPr>
            </w:pPr>
          </w:p>
        </w:tc>
        <w:tc>
          <w:tcPr>
            <w:tcW w:w="916" w:type="dxa"/>
          </w:tcPr>
          <w:p w:rsidR="006E2D03" w:rsidRPr="006E2D03" w:rsidRDefault="006E2D03" w:rsidP="00031B20">
            <w:pPr>
              <w:pStyle w:val="Heading3"/>
              <w:ind w:left="0"/>
              <w:jc w:val="center"/>
              <w:rPr>
                <w:szCs w:val="28"/>
                <w:lang w:val="en-US"/>
              </w:rPr>
            </w:pPr>
            <w:r w:rsidRPr="006E2D03">
              <w:rPr>
                <w:szCs w:val="28"/>
                <w:lang w:val="en-US"/>
              </w:rPr>
              <w:t>1</w:t>
            </w:r>
          </w:p>
          <w:p w:rsidR="006E2D03" w:rsidRPr="006E2D03" w:rsidRDefault="006E2D03" w:rsidP="00031B20">
            <w:pPr>
              <w:pStyle w:val="Heading3"/>
              <w:ind w:left="0"/>
              <w:jc w:val="center"/>
              <w:rPr>
                <w:szCs w:val="28"/>
                <w:lang w:val="en-US"/>
              </w:rPr>
            </w:pPr>
            <w:r w:rsidRPr="006E2D03">
              <w:rPr>
                <w:szCs w:val="28"/>
                <w:lang w:val="en-US"/>
              </w:rPr>
              <w:t>3</w:t>
            </w:r>
            <w:r w:rsidR="00CC3286">
              <w:rPr>
                <w:szCs w:val="28"/>
                <w:lang w:val="en-US"/>
              </w:rPr>
              <w:t>,0</w:t>
            </w:r>
          </w:p>
          <w:p w:rsidR="006E2D03" w:rsidRPr="006E2D03" w:rsidRDefault="006E2D03" w:rsidP="00031B20">
            <w:pPr>
              <w:pStyle w:val="Heading3"/>
              <w:ind w:left="0"/>
              <w:jc w:val="center"/>
              <w:rPr>
                <w:szCs w:val="28"/>
                <w:lang w:val="en-US"/>
              </w:rPr>
            </w:pPr>
            <w:r w:rsidRPr="006E2D03">
              <w:rPr>
                <w:szCs w:val="28"/>
                <w:lang w:val="en-US"/>
              </w:rPr>
              <w:t>30%</w:t>
            </w:r>
          </w:p>
        </w:tc>
      </w:tr>
      <w:tr w:rsidR="004F3FC2" w:rsidRPr="004F3FC2" w:rsidTr="00B051D2">
        <w:tc>
          <w:tcPr>
            <w:tcW w:w="1526" w:type="dxa"/>
            <w:tcBorders>
              <w:right w:val="single" w:sz="4" w:space="0" w:color="auto"/>
            </w:tcBorders>
          </w:tcPr>
          <w:p w:rsidR="004F3FC2" w:rsidRPr="002E1426" w:rsidRDefault="004F3FC2" w:rsidP="004F3FC2">
            <w:pPr>
              <w:rPr>
                <w:b/>
                <w:sz w:val="24"/>
                <w:lang w:val="pt-BR"/>
              </w:rPr>
            </w:pPr>
            <w:r w:rsidRPr="002E1426">
              <w:rPr>
                <w:b/>
                <w:lang w:val="pt-BR"/>
              </w:rPr>
              <w:t>3. Hình bình hành, hình chữ nhật, hình thoi, hình vuông</w:t>
            </w:r>
          </w:p>
        </w:tc>
        <w:tc>
          <w:tcPr>
            <w:tcW w:w="1537" w:type="dxa"/>
            <w:tcBorders>
              <w:top w:val="single" w:sz="4" w:space="0" w:color="auto"/>
              <w:left w:val="single" w:sz="4" w:space="0" w:color="auto"/>
              <w:bottom w:val="single" w:sz="4" w:space="0" w:color="auto"/>
              <w:right w:val="single" w:sz="4" w:space="0" w:color="auto"/>
            </w:tcBorders>
          </w:tcPr>
          <w:p w:rsidR="004F3FC2" w:rsidRPr="004F3FC2" w:rsidRDefault="004F3FC2" w:rsidP="004F3FC2">
            <w:pPr>
              <w:rPr>
                <w:lang w:val="pt-BR"/>
              </w:rPr>
            </w:pPr>
            <w:r w:rsidRPr="004F3FC2">
              <w:rPr>
                <w:lang w:val="pt-BR"/>
              </w:rPr>
              <w:t>- Phát biểu được định nghĩa, tính chất</w:t>
            </w:r>
            <w:r w:rsidR="00AF5AC5">
              <w:rPr>
                <w:lang w:val="pt-BR"/>
              </w:rPr>
              <w:t xml:space="preserve"> và dấu hiệu nhận biết</w:t>
            </w:r>
            <w:r w:rsidRPr="004F3FC2">
              <w:rPr>
                <w:lang w:val="pt-BR"/>
              </w:rPr>
              <w:t xml:space="preserve"> các hình.</w:t>
            </w:r>
          </w:p>
        </w:tc>
        <w:tc>
          <w:tcPr>
            <w:tcW w:w="1691" w:type="dxa"/>
            <w:tcBorders>
              <w:left w:val="single" w:sz="4" w:space="0" w:color="auto"/>
            </w:tcBorders>
          </w:tcPr>
          <w:p w:rsidR="004F3FC2" w:rsidRPr="004F3FC2" w:rsidRDefault="004F3FC2" w:rsidP="004F3FC2">
            <w:pPr>
              <w:rPr>
                <w:b/>
                <w:lang w:val="pt-BR"/>
              </w:rPr>
            </w:pPr>
          </w:p>
        </w:tc>
        <w:tc>
          <w:tcPr>
            <w:tcW w:w="1683" w:type="dxa"/>
          </w:tcPr>
          <w:p w:rsidR="004F3FC2" w:rsidRPr="004F3FC2" w:rsidRDefault="004F3FC2" w:rsidP="004F3FC2">
            <w:pPr>
              <w:rPr>
                <w:lang w:val="pt-BR"/>
              </w:rPr>
            </w:pPr>
            <w:r w:rsidRPr="004F3FC2">
              <w:rPr>
                <w:lang w:val="pt-BR"/>
              </w:rPr>
              <w:t>- HS vận dụng các tính chất, dấu hiệu nhận biết các hình để giải toán</w:t>
            </w:r>
          </w:p>
        </w:tc>
        <w:tc>
          <w:tcPr>
            <w:tcW w:w="1255" w:type="dxa"/>
          </w:tcPr>
          <w:p w:rsidR="004F3FC2" w:rsidRPr="00063DA2" w:rsidRDefault="00063DA2" w:rsidP="004F3FC2">
            <w:pPr>
              <w:pStyle w:val="Heading3"/>
              <w:ind w:left="0"/>
              <w:rPr>
                <w:b w:val="0"/>
                <w:i w:val="0"/>
                <w:szCs w:val="28"/>
                <w:lang w:val="pt-BR"/>
              </w:rPr>
            </w:pPr>
            <w:r>
              <w:rPr>
                <w:b w:val="0"/>
                <w:i w:val="0"/>
                <w:szCs w:val="28"/>
                <w:lang w:val="pt-BR"/>
              </w:rPr>
              <w:t>- Vận dụng mối liên hệ về dấu hiệu nhận biết giữa các tứ giác</w:t>
            </w:r>
          </w:p>
        </w:tc>
        <w:tc>
          <w:tcPr>
            <w:tcW w:w="916" w:type="dxa"/>
          </w:tcPr>
          <w:p w:rsidR="004F3FC2" w:rsidRPr="008076C4" w:rsidRDefault="004F3FC2" w:rsidP="00031B20">
            <w:pPr>
              <w:pStyle w:val="Heading3"/>
              <w:ind w:left="0"/>
              <w:jc w:val="center"/>
              <w:rPr>
                <w:i w:val="0"/>
                <w:szCs w:val="28"/>
                <w:lang w:val="pt-BR"/>
              </w:rPr>
            </w:pPr>
          </w:p>
        </w:tc>
      </w:tr>
      <w:tr w:rsidR="006E2D03" w:rsidRPr="006E2D03" w:rsidTr="008040CD">
        <w:trPr>
          <w:trHeight w:val="986"/>
        </w:trPr>
        <w:tc>
          <w:tcPr>
            <w:tcW w:w="1526" w:type="dxa"/>
          </w:tcPr>
          <w:p w:rsidR="006E2D03" w:rsidRPr="008076C4" w:rsidRDefault="006E2D03" w:rsidP="004F3FC2">
            <w:pPr>
              <w:pStyle w:val="Heading3"/>
              <w:ind w:left="0"/>
              <w:rPr>
                <w:b w:val="0"/>
              </w:rPr>
            </w:pPr>
            <w:r w:rsidRPr="008076C4">
              <w:rPr>
                <w:b w:val="0"/>
              </w:rPr>
              <w:lastRenderedPageBreak/>
              <w:t>Số câu</w:t>
            </w:r>
          </w:p>
          <w:p w:rsidR="006E2D03" w:rsidRPr="008076C4" w:rsidRDefault="006E2D03" w:rsidP="004F3FC2">
            <w:pPr>
              <w:pStyle w:val="Heading3"/>
              <w:ind w:left="0"/>
              <w:rPr>
                <w:b w:val="0"/>
              </w:rPr>
            </w:pPr>
            <w:r w:rsidRPr="008076C4">
              <w:rPr>
                <w:b w:val="0"/>
              </w:rPr>
              <w:t>Số điểm</w:t>
            </w:r>
          </w:p>
          <w:p w:rsidR="006E2D03" w:rsidRPr="008076C4" w:rsidRDefault="006E2D03" w:rsidP="004F3FC2">
            <w:pPr>
              <w:pStyle w:val="Heading3"/>
              <w:ind w:left="0"/>
              <w:rPr>
                <w:b w:val="0"/>
              </w:rPr>
            </w:pPr>
            <w:r w:rsidRPr="008076C4">
              <w:rPr>
                <w:b w:val="0"/>
              </w:rPr>
              <w:t>Tỉ lệ</w:t>
            </w:r>
          </w:p>
        </w:tc>
        <w:tc>
          <w:tcPr>
            <w:tcW w:w="1537" w:type="dxa"/>
            <w:tcBorders>
              <w:top w:val="single" w:sz="4" w:space="0" w:color="auto"/>
              <w:left w:val="single" w:sz="4" w:space="0" w:color="auto"/>
              <w:right w:val="single" w:sz="4" w:space="0" w:color="auto"/>
            </w:tcBorders>
          </w:tcPr>
          <w:p w:rsidR="006E2D03" w:rsidRPr="008040CD" w:rsidRDefault="006E2D03" w:rsidP="008040CD">
            <w:pPr>
              <w:jc w:val="center"/>
              <w:rPr>
                <w:i/>
                <w:lang w:val="pt-BR"/>
              </w:rPr>
            </w:pPr>
            <w:r w:rsidRPr="008040CD">
              <w:rPr>
                <w:i/>
                <w:lang w:val="pt-BR"/>
              </w:rPr>
              <w:t>1</w:t>
            </w:r>
          </w:p>
          <w:p w:rsidR="006E2D03" w:rsidRPr="008040CD" w:rsidRDefault="006E2D03" w:rsidP="008040CD">
            <w:pPr>
              <w:jc w:val="center"/>
              <w:rPr>
                <w:i/>
                <w:lang w:val="pt-BR"/>
              </w:rPr>
            </w:pPr>
            <w:r w:rsidRPr="008040CD">
              <w:rPr>
                <w:i/>
                <w:lang w:val="pt-BR"/>
              </w:rPr>
              <w:t>2</w:t>
            </w:r>
            <w:r w:rsidR="00CC3286">
              <w:rPr>
                <w:i/>
                <w:lang w:val="pt-BR"/>
              </w:rPr>
              <w:t>,0</w:t>
            </w:r>
          </w:p>
          <w:p w:rsidR="006E2D03" w:rsidRPr="008040CD" w:rsidRDefault="006E2D03" w:rsidP="008040CD">
            <w:pPr>
              <w:jc w:val="center"/>
              <w:rPr>
                <w:i/>
                <w:lang w:val="pt-BR"/>
              </w:rPr>
            </w:pPr>
            <w:r w:rsidRPr="008040CD">
              <w:rPr>
                <w:i/>
                <w:lang w:val="pt-BR"/>
              </w:rPr>
              <w:t>20%</w:t>
            </w:r>
          </w:p>
        </w:tc>
        <w:tc>
          <w:tcPr>
            <w:tcW w:w="1691" w:type="dxa"/>
            <w:tcBorders>
              <w:left w:val="single" w:sz="4" w:space="0" w:color="auto"/>
            </w:tcBorders>
          </w:tcPr>
          <w:p w:rsidR="006E2D03" w:rsidRPr="008040CD" w:rsidRDefault="006E2D03" w:rsidP="008040CD">
            <w:pPr>
              <w:jc w:val="center"/>
              <w:rPr>
                <w:i/>
                <w:lang w:val="pt-BR"/>
              </w:rPr>
            </w:pPr>
          </w:p>
        </w:tc>
        <w:tc>
          <w:tcPr>
            <w:tcW w:w="1683" w:type="dxa"/>
          </w:tcPr>
          <w:p w:rsidR="006E2D03" w:rsidRPr="008040CD" w:rsidRDefault="00CC3286" w:rsidP="008040CD">
            <w:pPr>
              <w:jc w:val="center"/>
              <w:rPr>
                <w:i/>
                <w:lang w:val="pt-BR"/>
              </w:rPr>
            </w:pPr>
            <w:r>
              <w:rPr>
                <w:i/>
                <w:lang w:val="pt-BR"/>
              </w:rPr>
              <w:t>0,5</w:t>
            </w:r>
          </w:p>
          <w:p w:rsidR="006E2D03" w:rsidRPr="008040CD" w:rsidRDefault="004F24B3" w:rsidP="008040CD">
            <w:pPr>
              <w:jc w:val="center"/>
              <w:rPr>
                <w:i/>
                <w:lang w:val="pt-BR"/>
              </w:rPr>
            </w:pPr>
            <w:r w:rsidRPr="008040CD">
              <w:rPr>
                <w:i/>
                <w:lang w:val="pt-BR"/>
              </w:rPr>
              <w:t>2</w:t>
            </w:r>
            <w:r w:rsidR="00CC3286">
              <w:rPr>
                <w:i/>
                <w:lang w:val="pt-BR"/>
              </w:rPr>
              <w:t>,0</w:t>
            </w:r>
          </w:p>
          <w:p w:rsidR="006E2D03" w:rsidRPr="008040CD" w:rsidRDefault="004F24B3" w:rsidP="008040CD">
            <w:pPr>
              <w:jc w:val="center"/>
              <w:rPr>
                <w:i/>
                <w:lang w:val="pt-BR"/>
              </w:rPr>
            </w:pPr>
            <w:r w:rsidRPr="008040CD">
              <w:rPr>
                <w:i/>
                <w:lang w:val="pt-BR"/>
              </w:rPr>
              <w:t>2</w:t>
            </w:r>
            <w:r w:rsidR="006E2D03" w:rsidRPr="008040CD">
              <w:rPr>
                <w:i/>
                <w:lang w:val="pt-BR"/>
              </w:rPr>
              <w:t>0%</w:t>
            </w:r>
          </w:p>
        </w:tc>
        <w:tc>
          <w:tcPr>
            <w:tcW w:w="1255" w:type="dxa"/>
          </w:tcPr>
          <w:p w:rsidR="006E2D03" w:rsidRPr="008040CD" w:rsidRDefault="004F24B3" w:rsidP="008040CD">
            <w:pPr>
              <w:pStyle w:val="Heading3"/>
              <w:ind w:left="0"/>
              <w:jc w:val="center"/>
              <w:rPr>
                <w:b w:val="0"/>
                <w:szCs w:val="28"/>
                <w:lang w:val="en-US"/>
              </w:rPr>
            </w:pPr>
            <w:r w:rsidRPr="008040CD">
              <w:rPr>
                <w:b w:val="0"/>
                <w:szCs w:val="28"/>
                <w:lang w:val="en-US"/>
              </w:rPr>
              <w:t>0,5</w:t>
            </w:r>
          </w:p>
          <w:p w:rsidR="004F24B3" w:rsidRPr="008040CD" w:rsidRDefault="004F24B3" w:rsidP="008040CD">
            <w:pPr>
              <w:jc w:val="center"/>
              <w:rPr>
                <w:i/>
                <w:lang w:val="en-US"/>
              </w:rPr>
            </w:pPr>
            <w:r w:rsidRPr="008040CD">
              <w:rPr>
                <w:i/>
                <w:lang w:val="en-US"/>
              </w:rPr>
              <w:t>1,0</w:t>
            </w:r>
          </w:p>
          <w:p w:rsidR="004F24B3" w:rsidRPr="008040CD" w:rsidRDefault="004F24B3" w:rsidP="008040CD">
            <w:pPr>
              <w:jc w:val="center"/>
              <w:rPr>
                <w:i/>
                <w:lang w:val="en-US"/>
              </w:rPr>
            </w:pPr>
            <w:r w:rsidRPr="008040CD">
              <w:rPr>
                <w:i/>
                <w:lang w:val="en-US"/>
              </w:rPr>
              <w:t>10%</w:t>
            </w:r>
          </w:p>
        </w:tc>
        <w:tc>
          <w:tcPr>
            <w:tcW w:w="916" w:type="dxa"/>
          </w:tcPr>
          <w:p w:rsidR="006E2D03" w:rsidRPr="006E2D03" w:rsidRDefault="006E2D03" w:rsidP="00031B20">
            <w:pPr>
              <w:pStyle w:val="Heading3"/>
              <w:ind w:left="0"/>
              <w:jc w:val="center"/>
              <w:rPr>
                <w:szCs w:val="28"/>
                <w:lang w:val="en-US"/>
              </w:rPr>
            </w:pPr>
            <w:r w:rsidRPr="006E2D03">
              <w:rPr>
                <w:szCs w:val="28"/>
                <w:lang w:val="en-US"/>
              </w:rPr>
              <w:t>2</w:t>
            </w:r>
          </w:p>
          <w:p w:rsidR="006E2D03" w:rsidRPr="006E2D03" w:rsidRDefault="006E2D03" w:rsidP="00031B20">
            <w:pPr>
              <w:pStyle w:val="Heading3"/>
              <w:ind w:left="0"/>
              <w:jc w:val="center"/>
              <w:rPr>
                <w:szCs w:val="28"/>
                <w:lang w:val="en-US"/>
              </w:rPr>
            </w:pPr>
            <w:r w:rsidRPr="006E2D03">
              <w:rPr>
                <w:szCs w:val="28"/>
                <w:lang w:val="en-US"/>
              </w:rPr>
              <w:t>5</w:t>
            </w:r>
            <w:r w:rsidR="00D6784E">
              <w:rPr>
                <w:szCs w:val="28"/>
                <w:lang w:val="en-US"/>
              </w:rPr>
              <w:t>,0</w:t>
            </w:r>
          </w:p>
          <w:p w:rsidR="006E2D03" w:rsidRPr="006E2D03" w:rsidRDefault="006E2D03" w:rsidP="00031B20">
            <w:pPr>
              <w:pStyle w:val="Heading3"/>
              <w:ind w:left="0"/>
              <w:jc w:val="center"/>
              <w:rPr>
                <w:szCs w:val="28"/>
                <w:lang w:val="en-US"/>
              </w:rPr>
            </w:pPr>
            <w:r w:rsidRPr="006E2D03">
              <w:rPr>
                <w:szCs w:val="28"/>
                <w:lang w:val="en-US"/>
              </w:rPr>
              <w:t>50%</w:t>
            </w:r>
          </w:p>
        </w:tc>
      </w:tr>
      <w:tr w:rsidR="006E2D03" w:rsidRPr="00B534FA" w:rsidTr="00D6784E">
        <w:trPr>
          <w:trHeight w:val="986"/>
        </w:trPr>
        <w:tc>
          <w:tcPr>
            <w:tcW w:w="1526" w:type="dxa"/>
          </w:tcPr>
          <w:p w:rsidR="006E2D03" w:rsidRPr="008076C4" w:rsidRDefault="006E2D03" w:rsidP="004F3FC2">
            <w:pPr>
              <w:pStyle w:val="Heading3"/>
              <w:ind w:left="0"/>
              <w:rPr>
                <w:i w:val="0"/>
              </w:rPr>
            </w:pPr>
            <w:r w:rsidRPr="008076C4">
              <w:rPr>
                <w:i w:val="0"/>
              </w:rPr>
              <w:t>TS câu</w:t>
            </w:r>
          </w:p>
          <w:p w:rsidR="006E2D03" w:rsidRPr="008076C4" w:rsidRDefault="006E2D03" w:rsidP="004F3FC2">
            <w:pPr>
              <w:pStyle w:val="Heading3"/>
              <w:ind w:left="0"/>
              <w:rPr>
                <w:i w:val="0"/>
              </w:rPr>
            </w:pPr>
            <w:r w:rsidRPr="008076C4">
              <w:rPr>
                <w:i w:val="0"/>
              </w:rPr>
              <w:t>TS điểm</w:t>
            </w:r>
          </w:p>
          <w:p w:rsidR="006E2D03" w:rsidRPr="008076C4" w:rsidRDefault="006E2D03" w:rsidP="004F3FC2">
            <w:pPr>
              <w:pStyle w:val="Heading3"/>
              <w:ind w:left="0"/>
              <w:rPr>
                <w:i w:val="0"/>
              </w:rPr>
            </w:pPr>
            <w:r w:rsidRPr="008076C4">
              <w:rPr>
                <w:i w:val="0"/>
              </w:rPr>
              <w:t>Tỉ lệ</w:t>
            </w:r>
          </w:p>
        </w:tc>
        <w:tc>
          <w:tcPr>
            <w:tcW w:w="1537" w:type="dxa"/>
            <w:tcBorders>
              <w:top w:val="single" w:sz="4" w:space="0" w:color="auto"/>
              <w:left w:val="single" w:sz="4" w:space="0" w:color="auto"/>
              <w:right w:val="single" w:sz="4" w:space="0" w:color="auto"/>
            </w:tcBorders>
          </w:tcPr>
          <w:p w:rsidR="006E2D03" w:rsidRPr="00B534FA" w:rsidRDefault="00D6784E" w:rsidP="00031B20">
            <w:pPr>
              <w:jc w:val="center"/>
              <w:rPr>
                <w:b/>
                <w:lang w:val="pt-BR"/>
              </w:rPr>
            </w:pPr>
            <w:r>
              <w:rPr>
                <w:b/>
                <w:lang w:val="pt-BR"/>
              </w:rPr>
              <w:t>1,5</w:t>
            </w:r>
          </w:p>
          <w:p w:rsidR="006E2D03" w:rsidRPr="00B534FA" w:rsidRDefault="006E2D03" w:rsidP="00031B20">
            <w:pPr>
              <w:jc w:val="center"/>
              <w:rPr>
                <w:b/>
                <w:lang w:val="pt-BR"/>
              </w:rPr>
            </w:pPr>
            <w:r>
              <w:rPr>
                <w:b/>
                <w:lang w:val="pt-BR"/>
              </w:rPr>
              <w:t>3</w:t>
            </w:r>
            <w:r w:rsidR="00D6784E">
              <w:rPr>
                <w:b/>
                <w:lang w:val="pt-BR"/>
              </w:rPr>
              <w:t>,0</w:t>
            </w:r>
          </w:p>
          <w:p w:rsidR="006E2D03" w:rsidRPr="00B534FA" w:rsidRDefault="006E2D03" w:rsidP="00031B20">
            <w:pPr>
              <w:jc w:val="center"/>
              <w:rPr>
                <w:b/>
                <w:lang w:val="pt-BR"/>
              </w:rPr>
            </w:pPr>
            <w:r>
              <w:rPr>
                <w:b/>
                <w:lang w:val="pt-BR"/>
              </w:rPr>
              <w:t>20%</w:t>
            </w:r>
          </w:p>
        </w:tc>
        <w:tc>
          <w:tcPr>
            <w:tcW w:w="1691" w:type="dxa"/>
            <w:tcBorders>
              <w:left w:val="single" w:sz="4" w:space="0" w:color="auto"/>
            </w:tcBorders>
          </w:tcPr>
          <w:p w:rsidR="006E2D03" w:rsidRPr="00B534FA" w:rsidRDefault="006E2D03" w:rsidP="00031B20">
            <w:pPr>
              <w:jc w:val="center"/>
              <w:rPr>
                <w:b/>
                <w:lang w:val="pt-BR"/>
              </w:rPr>
            </w:pPr>
            <w:r>
              <w:rPr>
                <w:b/>
                <w:lang w:val="pt-BR"/>
              </w:rPr>
              <w:t>1,5</w:t>
            </w:r>
          </w:p>
          <w:p w:rsidR="006E2D03" w:rsidRPr="00B534FA" w:rsidRDefault="006E2D03" w:rsidP="00031B20">
            <w:pPr>
              <w:jc w:val="center"/>
              <w:rPr>
                <w:b/>
                <w:lang w:val="pt-BR"/>
              </w:rPr>
            </w:pPr>
            <w:r>
              <w:rPr>
                <w:b/>
                <w:lang w:val="pt-BR"/>
              </w:rPr>
              <w:t>4</w:t>
            </w:r>
            <w:r w:rsidR="00D6784E">
              <w:rPr>
                <w:b/>
                <w:lang w:val="pt-BR"/>
              </w:rPr>
              <w:t>,0</w:t>
            </w:r>
          </w:p>
          <w:p w:rsidR="006E2D03" w:rsidRPr="00B534FA" w:rsidRDefault="006E2D03" w:rsidP="00031B20">
            <w:pPr>
              <w:jc w:val="center"/>
              <w:rPr>
                <w:b/>
                <w:lang w:val="pt-BR"/>
              </w:rPr>
            </w:pPr>
            <w:r>
              <w:rPr>
                <w:b/>
                <w:lang w:val="pt-BR"/>
              </w:rPr>
              <w:t>40%</w:t>
            </w:r>
          </w:p>
        </w:tc>
        <w:tc>
          <w:tcPr>
            <w:tcW w:w="1683" w:type="dxa"/>
          </w:tcPr>
          <w:p w:rsidR="006E2D03" w:rsidRPr="00B534FA" w:rsidRDefault="00D6784E" w:rsidP="00031B20">
            <w:pPr>
              <w:jc w:val="center"/>
              <w:rPr>
                <w:b/>
                <w:lang w:val="pt-BR"/>
              </w:rPr>
            </w:pPr>
            <w:r>
              <w:rPr>
                <w:b/>
                <w:lang w:val="pt-BR"/>
              </w:rPr>
              <w:t>0,5</w:t>
            </w:r>
          </w:p>
          <w:p w:rsidR="006E2D03" w:rsidRPr="00B534FA" w:rsidRDefault="00D6784E" w:rsidP="00031B20">
            <w:pPr>
              <w:jc w:val="center"/>
              <w:rPr>
                <w:b/>
                <w:lang w:val="pt-BR"/>
              </w:rPr>
            </w:pPr>
            <w:r>
              <w:rPr>
                <w:b/>
                <w:lang w:val="pt-BR"/>
              </w:rPr>
              <w:t>2,0</w:t>
            </w:r>
          </w:p>
          <w:p w:rsidR="006E2D03" w:rsidRPr="00B534FA" w:rsidRDefault="006E2D03" w:rsidP="00031B20">
            <w:pPr>
              <w:jc w:val="center"/>
              <w:rPr>
                <w:b/>
                <w:lang w:val="pt-BR"/>
              </w:rPr>
            </w:pPr>
            <w:r>
              <w:rPr>
                <w:b/>
                <w:lang w:val="pt-BR"/>
              </w:rPr>
              <w:t>30%</w:t>
            </w:r>
          </w:p>
        </w:tc>
        <w:tc>
          <w:tcPr>
            <w:tcW w:w="1255" w:type="dxa"/>
          </w:tcPr>
          <w:p w:rsidR="006E2D03" w:rsidRPr="00D6784E" w:rsidRDefault="00D6784E" w:rsidP="00D6784E">
            <w:pPr>
              <w:pStyle w:val="Heading3"/>
              <w:ind w:left="0"/>
              <w:jc w:val="center"/>
              <w:rPr>
                <w:i w:val="0"/>
                <w:szCs w:val="28"/>
                <w:lang w:val="en-US"/>
              </w:rPr>
            </w:pPr>
            <w:r w:rsidRPr="00D6784E">
              <w:rPr>
                <w:i w:val="0"/>
                <w:szCs w:val="28"/>
                <w:lang w:val="en-US"/>
              </w:rPr>
              <w:t>0,5</w:t>
            </w:r>
          </w:p>
          <w:p w:rsidR="00D6784E" w:rsidRPr="00D6784E" w:rsidRDefault="00D6784E" w:rsidP="00D6784E">
            <w:pPr>
              <w:jc w:val="center"/>
              <w:rPr>
                <w:b/>
                <w:lang w:val="en-US"/>
              </w:rPr>
            </w:pPr>
            <w:r w:rsidRPr="00D6784E">
              <w:rPr>
                <w:b/>
                <w:lang w:val="en-US"/>
              </w:rPr>
              <w:t>1,0</w:t>
            </w:r>
          </w:p>
          <w:p w:rsidR="00D6784E" w:rsidRPr="00D6784E" w:rsidRDefault="00D6784E" w:rsidP="00D6784E">
            <w:pPr>
              <w:jc w:val="center"/>
              <w:rPr>
                <w:b/>
                <w:lang w:val="en-US"/>
              </w:rPr>
            </w:pPr>
            <w:r w:rsidRPr="00D6784E">
              <w:rPr>
                <w:b/>
                <w:lang w:val="en-US"/>
              </w:rPr>
              <w:t>10%</w:t>
            </w:r>
          </w:p>
        </w:tc>
        <w:tc>
          <w:tcPr>
            <w:tcW w:w="916" w:type="dxa"/>
          </w:tcPr>
          <w:p w:rsidR="006E2D03" w:rsidRPr="00B534FA" w:rsidRDefault="006E2D03" w:rsidP="00031B20">
            <w:pPr>
              <w:pStyle w:val="Heading3"/>
              <w:ind w:left="0"/>
              <w:jc w:val="center"/>
              <w:rPr>
                <w:i w:val="0"/>
                <w:szCs w:val="28"/>
                <w:lang w:val="en-US"/>
              </w:rPr>
            </w:pPr>
            <w:r>
              <w:rPr>
                <w:i w:val="0"/>
                <w:szCs w:val="28"/>
                <w:lang w:val="en-US"/>
              </w:rPr>
              <w:t>4</w:t>
            </w:r>
          </w:p>
          <w:p w:rsidR="006E2D03" w:rsidRPr="00B534FA" w:rsidRDefault="006E2D03" w:rsidP="00031B20">
            <w:pPr>
              <w:pStyle w:val="Heading3"/>
              <w:ind w:left="0"/>
              <w:jc w:val="center"/>
              <w:rPr>
                <w:i w:val="0"/>
                <w:szCs w:val="28"/>
                <w:lang w:val="en-US"/>
              </w:rPr>
            </w:pPr>
            <w:r>
              <w:rPr>
                <w:i w:val="0"/>
                <w:szCs w:val="28"/>
                <w:lang w:val="en-US"/>
              </w:rPr>
              <w:t>10</w:t>
            </w:r>
          </w:p>
          <w:p w:rsidR="006E2D03" w:rsidRPr="00B534FA" w:rsidRDefault="006E2D03" w:rsidP="00031B20">
            <w:pPr>
              <w:pStyle w:val="Heading3"/>
              <w:ind w:left="0"/>
              <w:jc w:val="center"/>
              <w:rPr>
                <w:i w:val="0"/>
                <w:szCs w:val="28"/>
                <w:lang w:val="en-US"/>
              </w:rPr>
            </w:pPr>
            <w:r>
              <w:rPr>
                <w:i w:val="0"/>
                <w:szCs w:val="28"/>
                <w:lang w:val="en-US"/>
              </w:rPr>
              <w:t>100%</w:t>
            </w:r>
          </w:p>
        </w:tc>
      </w:tr>
    </w:tbl>
    <w:p w:rsidR="00B91960" w:rsidRDefault="00B91960" w:rsidP="00422871">
      <w:pPr>
        <w:rPr>
          <w:lang w:val="en-US"/>
        </w:rPr>
      </w:pPr>
    </w:p>
    <w:p w:rsidR="003E68C4" w:rsidRDefault="003E68C4" w:rsidP="003E68C4">
      <w:pPr>
        <w:pStyle w:val="Heading3"/>
        <w:rPr>
          <w:rFonts w:eastAsia="TimesNewRomanPS-BoldMT"/>
          <w:lang w:val="nl-NL"/>
        </w:rPr>
      </w:pPr>
      <w:r>
        <w:rPr>
          <w:lang w:val="en-US"/>
        </w:rPr>
        <w:t xml:space="preserve">4. </w:t>
      </w:r>
      <w:r w:rsidRPr="005C7CA5">
        <w:rPr>
          <w:rFonts w:eastAsia="TimesNewRomanPS-BoldMT"/>
          <w:lang w:val="nl-NL"/>
        </w:rPr>
        <w:t>Biên soạn câu hỏi theo ma trận</w:t>
      </w:r>
      <w:r>
        <w:rPr>
          <w:rFonts w:eastAsia="TimesNewRomanPS-BoldMT"/>
          <w:lang w:val="nl-NL"/>
        </w:rPr>
        <w:t>.</w:t>
      </w:r>
    </w:p>
    <w:p w:rsidR="00CB129D" w:rsidRDefault="003E68C4" w:rsidP="00CB129D">
      <w:pPr>
        <w:rPr>
          <w:lang w:val="nl-NL"/>
        </w:rPr>
      </w:pPr>
      <w:r>
        <w:rPr>
          <w:lang w:val="nl-NL"/>
        </w:rPr>
        <w:tab/>
      </w:r>
      <w:r w:rsidR="00581AB0">
        <w:rPr>
          <w:u w:val="single"/>
          <w:lang w:val="nl-NL"/>
        </w:rPr>
        <w:t>Câu 1:</w:t>
      </w:r>
      <w:r w:rsidR="00515A4E">
        <w:rPr>
          <w:lang w:val="nl-NL"/>
        </w:rPr>
        <w:t xml:space="preserve"> (2đ)</w:t>
      </w:r>
    </w:p>
    <w:p w:rsidR="00581AB0" w:rsidRPr="00581AB0" w:rsidRDefault="00581AB0" w:rsidP="00CB129D">
      <w:r>
        <w:rPr>
          <w:lang w:val="nl-NL"/>
        </w:rPr>
        <w:tab/>
        <w:t>a) Phát biểu định lí tổng bốn góc trong một tứ giác.</w:t>
      </w:r>
    </w:p>
    <w:p w:rsidR="003E68C4" w:rsidRPr="008076C4" w:rsidRDefault="005657A6" w:rsidP="003E68C4">
      <w:r>
        <w:tab/>
      </w:r>
      <w:r w:rsidRPr="008076C4">
        <w:t xml:space="preserve">b) </w:t>
      </w:r>
      <w:r w:rsidR="00B463EA" w:rsidRPr="008076C4">
        <w:t xml:space="preserve">Cho tứ giác ABCD, biết </w:t>
      </w:r>
      <w:r w:rsidR="00E966AE" w:rsidRPr="00B463EA">
        <w:rPr>
          <w:position w:val="-6"/>
          <w:lang w:val="en-US"/>
        </w:rPr>
        <w:object w:dxaOrig="920" w:dyaOrig="400">
          <v:shape id="_x0000_i1443" type="#_x0000_t75" style="width:45.75pt;height:20.25pt" o:ole="">
            <v:imagedata r:id="rId742" o:title=""/>
          </v:shape>
          <o:OLEObject Type="Embed" ProgID="Equation.DSMT4" ShapeID="_x0000_i1443" DrawAspect="Content" ObjectID="_1568110071" r:id="rId743"/>
        </w:object>
      </w:r>
      <w:r w:rsidR="00B463EA" w:rsidRPr="008076C4">
        <w:t xml:space="preserve">, </w:t>
      </w:r>
      <w:r w:rsidR="00E966AE" w:rsidRPr="00B463EA">
        <w:rPr>
          <w:position w:val="-6"/>
          <w:lang w:val="en-US"/>
        </w:rPr>
        <w:object w:dxaOrig="880" w:dyaOrig="400">
          <v:shape id="_x0000_i1444" type="#_x0000_t75" style="width:44.25pt;height:20.25pt" o:ole="">
            <v:imagedata r:id="rId744" o:title=""/>
          </v:shape>
          <o:OLEObject Type="Embed" ProgID="Equation.DSMT4" ShapeID="_x0000_i1444" DrawAspect="Content" ObjectID="_1568110072" r:id="rId745"/>
        </w:object>
      </w:r>
      <w:r w:rsidR="00E966AE">
        <w:t>,</w:t>
      </w:r>
      <w:r w:rsidR="00B463EA" w:rsidRPr="008076C4">
        <w:t xml:space="preserve"> </w:t>
      </w:r>
      <w:r w:rsidR="00E966AE" w:rsidRPr="00E966AE">
        <w:rPr>
          <w:position w:val="-6"/>
        </w:rPr>
        <w:object w:dxaOrig="999" w:dyaOrig="400">
          <v:shape id="_x0000_i1445" type="#_x0000_t75" style="width:50.25pt;height:20.25pt" o:ole="">
            <v:imagedata r:id="rId746" o:title=""/>
          </v:shape>
          <o:OLEObject Type="Embed" ProgID="Equation.DSMT4" ShapeID="_x0000_i1445" DrawAspect="Content" ObjectID="_1568110073" r:id="rId747"/>
        </w:object>
      </w:r>
      <w:r w:rsidR="00B463EA" w:rsidRPr="008076C4">
        <w:t>. Tính số đo góc D.</w:t>
      </w:r>
    </w:p>
    <w:p w:rsidR="003E68C4" w:rsidRPr="008076C4" w:rsidRDefault="00911EA1" w:rsidP="00911EA1">
      <w:r w:rsidRPr="008076C4">
        <w:tab/>
      </w:r>
      <w:r w:rsidRPr="008076C4">
        <w:rPr>
          <w:u w:val="single"/>
        </w:rPr>
        <w:t>Câu 2:</w:t>
      </w:r>
      <w:r w:rsidRPr="008076C4">
        <w:t xml:space="preserve"> </w:t>
      </w:r>
      <w:r w:rsidR="00AE0CB5" w:rsidRPr="008076C4">
        <w:t>(3</w:t>
      </w:r>
      <w:r w:rsidR="00515A4E" w:rsidRPr="008076C4">
        <w:t>đ)</w:t>
      </w:r>
    </w:p>
    <w:p w:rsidR="00B05E1E" w:rsidRPr="008076C4" w:rsidRDefault="003F3218" w:rsidP="00B05E1E">
      <w:r>
        <w:tab/>
      </w:r>
      <w:r w:rsidR="00B05E1E" w:rsidRPr="008076C4">
        <w:t>a) Phát biểu định nghĩa, tính chất đường trung bình của tam giác.</w:t>
      </w:r>
    </w:p>
    <w:p w:rsidR="00B05E1E" w:rsidRPr="00B05E1E" w:rsidRDefault="00B05E1E" w:rsidP="00B05E1E">
      <w:pPr>
        <w:rPr>
          <w:lang w:val="en-US"/>
        </w:rPr>
      </w:pPr>
      <w:r w:rsidRPr="008076C4">
        <w:tab/>
      </w:r>
      <w:r>
        <w:rPr>
          <w:lang w:val="en-US"/>
        </w:rPr>
        <w:t xml:space="preserve">b) </w:t>
      </w:r>
      <w:r w:rsidR="00956272">
        <w:rPr>
          <w:lang w:val="en-US"/>
        </w:rPr>
        <w:t xml:space="preserve">Cho tam giác ABC. Gọi D là trung điểm AB, E là trung điểm của cạnh AC. Tính độ dài cạnh </w:t>
      </w:r>
      <w:r w:rsidR="000171D5">
        <w:rPr>
          <w:lang w:val="en-US"/>
        </w:rPr>
        <w:t>DE</w:t>
      </w:r>
      <w:r w:rsidR="00956272">
        <w:rPr>
          <w:lang w:val="en-US"/>
        </w:rPr>
        <w:t xml:space="preserve"> biết </w:t>
      </w:r>
      <w:r w:rsidR="000171D5">
        <w:rPr>
          <w:lang w:val="en-US"/>
        </w:rPr>
        <w:t>BC = 8</w:t>
      </w:r>
      <w:r w:rsidR="00956272">
        <w:rPr>
          <w:lang w:val="en-US"/>
        </w:rPr>
        <w:t xml:space="preserve"> cm.</w:t>
      </w:r>
    </w:p>
    <w:p w:rsidR="002D417E" w:rsidRDefault="002D417E" w:rsidP="003F3218">
      <w:pPr>
        <w:rPr>
          <w:lang w:val="en-US"/>
        </w:rPr>
      </w:pPr>
      <w:r>
        <w:tab/>
      </w:r>
      <w:r>
        <w:rPr>
          <w:u w:val="single"/>
          <w:lang w:val="en-US"/>
        </w:rPr>
        <w:t>Câu 3:</w:t>
      </w:r>
      <w:r>
        <w:rPr>
          <w:lang w:val="en-US"/>
        </w:rPr>
        <w:t xml:space="preserve"> (2đ)</w:t>
      </w:r>
    </w:p>
    <w:p w:rsidR="002D417E" w:rsidRDefault="00E84F24" w:rsidP="003F3218">
      <w:pPr>
        <w:rPr>
          <w:lang w:val="en-US"/>
        </w:rPr>
      </w:pPr>
      <w:r>
        <w:rPr>
          <w:lang w:val="en-US"/>
        </w:rPr>
        <w:tab/>
      </w:r>
      <w:r w:rsidR="00515A4E">
        <w:rPr>
          <w:lang w:val="en-US"/>
        </w:rPr>
        <w:t>Nêu các dấu hiệu nhận biết hình bình hành.</w:t>
      </w:r>
    </w:p>
    <w:p w:rsidR="00515A4E" w:rsidRDefault="00515A4E" w:rsidP="003F3218">
      <w:pPr>
        <w:rPr>
          <w:lang w:val="en-US"/>
        </w:rPr>
      </w:pPr>
      <w:r>
        <w:rPr>
          <w:lang w:val="en-US"/>
        </w:rPr>
        <w:tab/>
      </w:r>
      <w:r>
        <w:rPr>
          <w:u w:val="single"/>
          <w:lang w:val="en-US"/>
        </w:rPr>
        <w:t>Câu 4:</w:t>
      </w:r>
      <w:r>
        <w:rPr>
          <w:lang w:val="en-US"/>
        </w:rPr>
        <w:t xml:space="preserve"> (3đ)</w:t>
      </w:r>
    </w:p>
    <w:p w:rsidR="00306A0B" w:rsidRDefault="004D0C97" w:rsidP="00200B54">
      <w:pPr>
        <w:rPr>
          <w:lang w:val="en-US"/>
        </w:rPr>
      </w:pPr>
      <w:r>
        <w:rPr>
          <w:lang w:val="en-US"/>
        </w:rPr>
        <w:tab/>
        <w:t xml:space="preserve">Cho </w:t>
      </w:r>
      <w:r w:rsidR="00200B54">
        <w:rPr>
          <w:lang w:val="en-US"/>
        </w:rPr>
        <w:t>tam giác ABC. Gọi AM là đường trung tuyến ứng với cạnh BC. Cho điểm D đối xứng với A qua điểm M.</w:t>
      </w:r>
    </w:p>
    <w:p w:rsidR="00200B54" w:rsidRDefault="00200B54" w:rsidP="00200B54">
      <w:pPr>
        <w:rPr>
          <w:lang w:val="en-US"/>
        </w:rPr>
      </w:pPr>
      <w:r>
        <w:rPr>
          <w:lang w:val="en-US"/>
        </w:rPr>
        <w:tab/>
        <w:t>a) Chứng minh rằng tứ giác ABDC là hình bình hành.</w:t>
      </w:r>
    </w:p>
    <w:p w:rsidR="00200B54" w:rsidRPr="00515A4E" w:rsidRDefault="00200B54" w:rsidP="00200B54">
      <w:pPr>
        <w:rPr>
          <w:lang w:val="en-US"/>
        </w:rPr>
      </w:pPr>
      <w:r>
        <w:rPr>
          <w:lang w:val="en-US"/>
        </w:rPr>
        <w:tab/>
        <w:t>b) Để tứ giác ABDC là hình chữ nhật phải cần thêm điều kiệ</w:t>
      </w:r>
      <w:r w:rsidR="00964281">
        <w:rPr>
          <w:lang w:val="en-US"/>
        </w:rPr>
        <w:t>n gì với</w:t>
      </w:r>
      <w:r>
        <w:rPr>
          <w:lang w:val="en-US"/>
        </w:rPr>
        <w:t xml:space="preserve"> tam giác ABC.</w:t>
      </w:r>
    </w:p>
    <w:p w:rsidR="00B051D2" w:rsidRDefault="003E68C4" w:rsidP="0080483B">
      <w:pPr>
        <w:pStyle w:val="Heading3"/>
        <w:rPr>
          <w:rFonts w:eastAsia="TimesNewRomanPS-BoldMT"/>
          <w:lang w:val="nl-NL"/>
        </w:rPr>
      </w:pPr>
      <w:r>
        <w:rPr>
          <w:lang w:val="en-US"/>
        </w:rPr>
        <w:t xml:space="preserve">5. </w:t>
      </w:r>
      <w:r w:rsidRPr="005C7CA5">
        <w:rPr>
          <w:rFonts w:eastAsia="TimesNewRomanPS-BoldMT"/>
          <w:lang w:val="nl-NL"/>
        </w:rPr>
        <w:t>Xây dựng hướng dẫn chấm (đáp án) và thang điểm</w:t>
      </w:r>
      <w:r>
        <w:rPr>
          <w:rFonts w:eastAsia="TimesNewRomanPS-BoldMT"/>
          <w:lang w:val="nl-NL"/>
        </w:rPr>
        <w:t>.</w:t>
      </w:r>
    </w:p>
    <w:tbl>
      <w:tblPr>
        <w:tblStyle w:val="TableGrid"/>
        <w:tblW w:w="0" w:type="auto"/>
        <w:tblLook w:val="04A0" w:firstRow="1" w:lastRow="0" w:firstColumn="1" w:lastColumn="0" w:noHBand="0" w:noVBand="1"/>
      </w:tblPr>
      <w:tblGrid>
        <w:gridCol w:w="714"/>
        <w:gridCol w:w="7494"/>
        <w:gridCol w:w="854"/>
      </w:tblGrid>
      <w:tr w:rsidR="0080483B" w:rsidRPr="0080483B" w:rsidTr="0080483B">
        <w:tc>
          <w:tcPr>
            <w:tcW w:w="714" w:type="dxa"/>
            <w:vAlign w:val="center"/>
          </w:tcPr>
          <w:p w:rsidR="0080483B" w:rsidRPr="0080483B" w:rsidRDefault="0080483B" w:rsidP="0080483B">
            <w:pPr>
              <w:jc w:val="center"/>
              <w:rPr>
                <w:b/>
                <w:lang w:val="nl-NL"/>
              </w:rPr>
            </w:pPr>
            <w:r w:rsidRPr="0080483B">
              <w:rPr>
                <w:b/>
                <w:lang w:val="nl-NL"/>
              </w:rPr>
              <w:t>Câu</w:t>
            </w:r>
          </w:p>
        </w:tc>
        <w:tc>
          <w:tcPr>
            <w:tcW w:w="7494" w:type="dxa"/>
          </w:tcPr>
          <w:p w:rsidR="0080483B" w:rsidRPr="0080483B" w:rsidRDefault="0080483B" w:rsidP="0080483B">
            <w:pPr>
              <w:jc w:val="center"/>
              <w:rPr>
                <w:b/>
                <w:lang w:val="nl-NL"/>
              </w:rPr>
            </w:pPr>
            <w:r w:rsidRPr="0080483B">
              <w:rPr>
                <w:b/>
                <w:lang w:val="nl-NL"/>
              </w:rPr>
              <w:t>Đáp án</w:t>
            </w:r>
          </w:p>
        </w:tc>
        <w:tc>
          <w:tcPr>
            <w:tcW w:w="854" w:type="dxa"/>
          </w:tcPr>
          <w:p w:rsidR="0080483B" w:rsidRPr="0080483B" w:rsidRDefault="0080483B" w:rsidP="0080483B">
            <w:pPr>
              <w:jc w:val="center"/>
              <w:rPr>
                <w:b/>
                <w:lang w:val="nl-NL"/>
              </w:rPr>
            </w:pPr>
            <w:r w:rsidRPr="0080483B">
              <w:rPr>
                <w:b/>
                <w:lang w:val="nl-NL"/>
              </w:rPr>
              <w:t>Điểm</w:t>
            </w:r>
          </w:p>
        </w:tc>
      </w:tr>
      <w:tr w:rsidR="0080483B" w:rsidTr="0080483B">
        <w:tc>
          <w:tcPr>
            <w:tcW w:w="714" w:type="dxa"/>
            <w:vAlign w:val="center"/>
          </w:tcPr>
          <w:p w:rsidR="0080483B" w:rsidRDefault="0080483B" w:rsidP="0080483B">
            <w:pPr>
              <w:jc w:val="center"/>
              <w:rPr>
                <w:lang w:val="nl-NL"/>
              </w:rPr>
            </w:pPr>
            <w:r>
              <w:rPr>
                <w:lang w:val="nl-NL"/>
              </w:rPr>
              <w:t>1</w:t>
            </w:r>
          </w:p>
        </w:tc>
        <w:tc>
          <w:tcPr>
            <w:tcW w:w="7494" w:type="dxa"/>
          </w:tcPr>
          <w:p w:rsidR="0080483B" w:rsidRDefault="0080483B" w:rsidP="0080483B">
            <w:pPr>
              <w:rPr>
                <w:lang w:val="nl-NL"/>
              </w:rPr>
            </w:pPr>
            <w:r>
              <w:rPr>
                <w:lang w:val="nl-NL"/>
              </w:rPr>
              <w:t xml:space="preserve">a) </w:t>
            </w:r>
            <w:r w:rsidR="00AD58B2">
              <w:rPr>
                <w:lang w:val="nl-NL"/>
              </w:rPr>
              <w:t>Định lí:</w:t>
            </w:r>
          </w:p>
          <w:p w:rsidR="00AD58B2" w:rsidRDefault="00AD58B2" w:rsidP="0080483B">
            <w:pPr>
              <w:rPr>
                <w:lang w:val="nl-NL"/>
              </w:rPr>
            </w:pPr>
            <w:r>
              <w:rPr>
                <w:lang w:val="nl-NL"/>
              </w:rPr>
              <w:t>Tổng các góc của một tứ giác bằng 360</w:t>
            </w:r>
            <w:r>
              <w:rPr>
                <w:vertAlign w:val="superscript"/>
                <w:lang w:val="nl-NL"/>
              </w:rPr>
              <w:t>0</w:t>
            </w:r>
            <w:r w:rsidR="00EB444F">
              <w:rPr>
                <w:lang w:val="nl-NL"/>
              </w:rPr>
              <w:t>.</w:t>
            </w:r>
          </w:p>
          <w:p w:rsidR="00EB444F" w:rsidRPr="008076C4" w:rsidRDefault="00EB444F" w:rsidP="0080483B">
            <w:pPr>
              <w:rPr>
                <w:lang w:val="nl-NL"/>
              </w:rPr>
            </w:pPr>
            <w:r>
              <w:rPr>
                <w:lang w:val="nl-NL"/>
              </w:rPr>
              <w:t xml:space="preserve">b) Tứ giác ABCD có </w:t>
            </w:r>
            <w:r w:rsidR="008B4566" w:rsidRPr="00B463EA">
              <w:rPr>
                <w:position w:val="-6"/>
                <w:lang w:val="en-US"/>
              </w:rPr>
              <w:object w:dxaOrig="920" w:dyaOrig="400">
                <v:shape id="_x0000_i1446" type="#_x0000_t75" style="width:45.75pt;height:20.25pt" o:ole="">
                  <v:imagedata r:id="rId748" o:title=""/>
                </v:shape>
                <o:OLEObject Type="Embed" ProgID="Equation.DSMT4" ShapeID="_x0000_i1446" DrawAspect="Content" ObjectID="_1568110074" r:id="rId749"/>
              </w:object>
            </w:r>
            <w:r w:rsidRPr="008076C4">
              <w:rPr>
                <w:lang w:val="nl-NL"/>
              </w:rPr>
              <w:t xml:space="preserve">, </w:t>
            </w:r>
            <w:r w:rsidR="008B4566" w:rsidRPr="00B463EA">
              <w:rPr>
                <w:position w:val="-6"/>
                <w:lang w:val="en-US"/>
              </w:rPr>
              <w:object w:dxaOrig="880" w:dyaOrig="400">
                <v:shape id="_x0000_i1447" type="#_x0000_t75" style="width:44.25pt;height:20.25pt" o:ole="">
                  <v:imagedata r:id="rId750" o:title=""/>
                </v:shape>
                <o:OLEObject Type="Embed" ProgID="Equation.DSMT4" ShapeID="_x0000_i1447" DrawAspect="Content" ObjectID="_1568110075" r:id="rId751"/>
              </w:object>
            </w:r>
            <w:r w:rsidRPr="008076C4">
              <w:rPr>
                <w:lang w:val="nl-NL"/>
              </w:rPr>
              <w:t xml:space="preserve">, </w:t>
            </w:r>
            <w:r w:rsidR="008B4566" w:rsidRPr="00EB444F">
              <w:rPr>
                <w:position w:val="-6"/>
                <w:lang w:val="en-US"/>
              </w:rPr>
              <w:object w:dxaOrig="999" w:dyaOrig="400">
                <v:shape id="_x0000_i1448" type="#_x0000_t75" style="width:49.5pt;height:20.25pt" o:ole="">
                  <v:imagedata r:id="rId752" o:title=""/>
                </v:shape>
                <o:OLEObject Type="Embed" ProgID="Equation.DSMT4" ShapeID="_x0000_i1448" DrawAspect="Content" ObjectID="_1568110076" r:id="rId753"/>
              </w:object>
            </w:r>
            <w:r w:rsidRPr="008076C4">
              <w:rPr>
                <w:lang w:val="nl-NL"/>
              </w:rPr>
              <w:t>.</w:t>
            </w:r>
          </w:p>
          <w:p w:rsidR="00EB444F" w:rsidRPr="00AD58B2" w:rsidRDefault="008B4566" w:rsidP="0080483B">
            <w:pPr>
              <w:rPr>
                <w:lang w:val="nl-NL"/>
              </w:rPr>
            </w:pPr>
            <w:r w:rsidRPr="008B4566">
              <w:rPr>
                <w:position w:val="-12"/>
                <w:lang w:val="en-US"/>
              </w:rPr>
              <w:object w:dxaOrig="4400" w:dyaOrig="460">
                <v:shape id="_x0000_i1449" type="#_x0000_t75" style="width:219.75pt;height:23.25pt" o:ole="">
                  <v:imagedata r:id="rId754" o:title=""/>
                </v:shape>
                <o:OLEObject Type="Embed" ProgID="Equation.DSMT4" ShapeID="_x0000_i1449" DrawAspect="Content" ObjectID="_1568110077" r:id="rId755"/>
              </w:object>
            </w:r>
          </w:p>
        </w:tc>
        <w:tc>
          <w:tcPr>
            <w:tcW w:w="854" w:type="dxa"/>
          </w:tcPr>
          <w:p w:rsidR="0080483B" w:rsidRDefault="0080483B" w:rsidP="0080483B">
            <w:pPr>
              <w:jc w:val="center"/>
              <w:rPr>
                <w:lang w:val="nl-NL"/>
              </w:rPr>
            </w:pPr>
          </w:p>
          <w:p w:rsidR="00D91610" w:rsidRDefault="00D91610" w:rsidP="0080483B">
            <w:pPr>
              <w:jc w:val="center"/>
              <w:rPr>
                <w:lang w:val="nl-NL"/>
              </w:rPr>
            </w:pPr>
            <w:r>
              <w:rPr>
                <w:lang w:val="nl-NL"/>
              </w:rPr>
              <w:t>1</w:t>
            </w:r>
            <w:r w:rsidR="008B4566">
              <w:rPr>
                <w:lang w:val="nl-NL"/>
              </w:rPr>
              <w:t>,0</w:t>
            </w:r>
          </w:p>
          <w:p w:rsidR="00D91610" w:rsidRDefault="00D91610" w:rsidP="0080483B">
            <w:pPr>
              <w:jc w:val="center"/>
              <w:rPr>
                <w:lang w:val="nl-NL"/>
              </w:rPr>
            </w:pPr>
          </w:p>
          <w:p w:rsidR="00D91610" w:rsidRDefault="008B4566" w:rsidP="0080483B">
            <w:pPr>
              <w:jc w:val="center"/>
              <w:rPr>
                <w:lang w:val="nl-NL"/>
              </w:rPr>
            </w:pPr>
            <w:r>
              <w:rPr>
                <w:lang w:val="nl-NL"/>
              </w:rPr>
              <w:t>1,0</w:t>
            </w:r>
          </w:p>
        </w:tc>
      </w:tr>
      <w:tr w:rsidR="0080483B" w:rsidTr="0080483B">
        <w:tc>
          <w:tcPr>
            <w:tcW w:w="714" w:type="dxa"/>
            <w:vAlign w:val="center"/>
          </w:tcPr>
          <w:p w:rsidR="0080483B" w:rsidRDefault="00D577AA" w:rsidP="0080483B">
            <w:pPr>
              <w:jc w:val="center"/>
              <w:rPr>
                <w:lang w:val="nl-NL"/>
              </w:rPr>
            </w:pPr>
            <w:r>
              <w:rPr>
                <w:lang w:val="nl-NL"/>
              </w:rPr>
              <w:t>2</w:t>
            </w:r>
          </w:p>
        </w:tc>
        <w:tc>
          <w:tcPr>
            <w:tcW w:w="7494" w:type="dxa"/>
          </w:tcPr>
          <w:p w:rsidR="0080483B" w:rsidRDefault="00D577AA" w:rsidP="0080483B">
            <w:pPr>
              <w:rPr>
                <w:lang w:val="nl-NL"/>
              </w:rPr>
            </w:pPr>
            <w:r>
              <w:rPr>
                <w:lang w:val="nl-NL"/>
              </w:rPr>
              <w:t>a) Định nghĩa:</w:t>
            </w:r>
          </w:p>
          <w:p w:rsidR="00D577AA" w:rsidRDefault="00D577AA" w:rsidP="0080483B">
            <w:pPr>
              <w:rPr>
                <w:lang w:val="nl-NL"/>
              </w:rPr>
            </w:pPr>
            <w:r>
              <w:rPr>
                <w:lang w:val="nl-NL"/>
              </w:rPr>
              <w:t>Đường trung bình của tam giác là đoạn thẳng nối trung điểm hai cạnh của tam giác.</w:t>
            </w:r>
          </w:p>
          <w:p w:rsidR="00D577AA" w:rsidRDefault="00D577AA" w:rsidP="0080483B">
            <w:pPr>
              <w:rPr>
                <w:lang w:val="nl-NL"/>
              </w:rPr>
            </w:pPr>
            <w:r>
              <w:rPr>
                <w:lang w:val="nl-NL"/>
              </w:rPr>
              <w:t>- Tính chất:</w:t>
            </w:r>
          </w:p>
          <w:p w:rsidR="00D577AA" w:rsidRDefault="00D577AA" w:rsidP="0080483B">
            <w:pPr>
              <w:rPr>
                <w:lang w:val="nl-NL"/>
              </w:rPr>
            </w:pPr>
            <w:r>
              <w:rPr>
                <w:lang w:val="nl-NL"/>
              </w:rPr>
              <w:t>Đường trung bình của tam giác thì song song với cạnh thứ ba và bằng nửa cạnh ấy.</w:t>
            </w:r>
          </w:p>
          <w:p w:rsidR="0045314C" w:rsidRDefault="00D577AA" w:rsidP="002C493A">
            <w:pPr>
              <w:rPr>
                <w:lang w:val="nl-NL"/>
              </w:rPr>
            </w:pPr>
            <w:r>
              <w:rPr>
                <w:lang w:val="nl-NL"/>
              </w:rPr>
              <w:t xml:space="preserve">b) </w:t>
            </w:r>
            <w:r w:rsidR="0045314C">
              <w:rPr>
                <w:lang w:val="nl-NL"/>
              </w:rPr>
              <w:t xml:space="preserve">DE là đường trung bình của tam giác ABC nên DE bằng một nửa BC </w:t>
            </w:r>
            <w:r w:rsidR="0045314C">
              <w:rPr>
                <w:rFonts w:ascii="Cambria Math" w:hAnsi="Cambria Math"/>
                <w:lang w:val="nl-NL"/>
              </w:rPr>
              <w:t>⇒</w:t>
            </w:r>
            <w:r w:rsidR="0045314C">
              <w:rPr>
                <w:lang w:val="nl-NL"/>
              </w:rPr>
              <w:t xml:space="preserve"> </w:t>
            </w:r>
            <w:r w:rsidR="002C493A" w:rsidRPr="002C493A">
              <w:rPr>
                <w:position w:val="-26"/>
                <w:lang w:val="nl-NL"/>
              </w:rPr>
              <w:object w:dxaOrig="2439" w:dyaOrig="700">
                <v:shape id="_x0000_i1450" type="#_x0000_t75" style="width:122.25pt;height:35.25pt" o:ole="">
                  <v:imagedata r:id="rId756" o:title=""/>
                </v:shape>
                <o:OLEObject Type="Embed" ProgID="Equation.DSMT4" ShapeID="_x0000_i1450" DrawAspect="Content" ObjectID="_1568110078" r:id="rId757"/>
              </w:object>
            </w:r>
            <w:r w:rsidR="0045314C">
              <w:rPr>
                <w:lang w:val="nl-NL"/>
              </w:rPr>
              <w:t xml:space="preserve"> (cm)</w:t>
            </w:r>
          </w:p>
        </w:tc>
        <w:tc>
          <w:tcPr>
            <w:tcW w:w="854" w:type="dxa"/>
          </w:tcPr>
          <w:p w:rsidR="00D577AA" w:rsidRDefault="00D577AA" w:rsidP="0080483B">
            <w:pPr>
              <w:jc w:val="center"/>
              <w:rPr>
                <w:lang w:val="nl-NL"/>
              </w:rPr>
            </w:pPr>
          </w:p>
          <w:p w:rsidR="00D577AA" w:rsidRDefault="007957F4" w:rsidP="0080483B">
            <w:pPr>
              <w:jc w:val="center"/>
              <w:rPr>
                <w:lang w:val="nl-NL"/>
              </w:rPr>
            </w:pPr>
            <w:r>
              <w:rPr>
                <w:lang w:val="nl-NL"/>
              </w:rPr>
              <w:t>1</w:t>
            </w:r>
            <w:r w:rsidR="002C493A">
              <w:rPr>
                <w:lang w:val="nl-NL"/>
              </w:rPr>
              <w:t>,0</w:t>
            </w:r>
          </w:p>
          <w:p w:rsidR="00D577AA" w:rsidRDefault="00D577AA" w:rsidP="0080483B">
            <w:pPr>
              <w:jc w:val="center"/>
              <w:rPr>
                <w:lang w:val="nl-NL"/>
              </w:rPr>
            </w:pPr>
          </w:p>
          <w:p w:rsidR="00D577AA" w:rsidRDefault="00D577AA" w:rsidP="0080483B">
            <w:pPr>
              <w:jc w:val="center"/>
              <w:rPr>
                <w:lang w:val="nl-NL"/>
              </w:rPr>
            </w:pPr>
          </w:p>
          <w:p w:rsidR="00D577AA" w:rsidRDefault="007957F4" w:rsidP="0080483B">
            <w:pPr>
              <w:jc w:val="center"/>
              <w:rPr>
                <w:lang w:val="nl-NL"/>
              </w:rPr>
            </w:pPr>
            <w:r>
              <w:rPr>
                <w:lang w:val="nl-NL"/>
              </w:rPr>
              <w:t>1</w:t>
            </w:r>
            <w:r w:rsidR="002C493A">
              <w:rPr>
                <w:lang w:val="nl-NL"/>
              </w:rPr>
              <w:t>,0</w:t>
            </w:r>
          </w:p>
          <w:p w:rsidR="00F449D1" w:rsidRDefault="00F449D1" w:rsidP="0080483B">
            <w:pPr>
              <w:jc w:val="center"/>
              <w:rPr>
                <w:lang w:val="nl-NL"/>
              </w:rPr>
            </w:pPr>
          </w:p>
          <w:p w:rsidR="002C493A" w:rsidRDefault="002C493A" w:rsidP="0080483B">
            <w:pPr>
              <w:jc w:val="center"/>
              <w:rPr>
                <w:lang w:val="nl-NL"/>
              </w:rPr>
            </w:pPr>
          </w:p>
          <w:p w:rsidR="00F449D1" w:rsidRDefault="00F449D1" w:rsidP="0080483B">
            <w:pPr>
              <w:jc w:val="center"/>
              <w:rPr>
                <w:lang w:val="nl-NL"/>
              </w:rPr>
            </w:pPr>
            <w:r>
              <w:rPr>
                <w:lang w:val="nl-NL"/>
              </w:rPr>
              <w:t>1</w:t>
            </w:r>
            <w:r w:rsidR="002C493A">
              <w:rPr>
                <w:lang w:val="nl-NL"/>
              </w:rPr>
              <w:t>,0</w:t>
            </w:r>
          </w:p>
        </w:tc>
      </w:tr>
      <w:tr w:rsidR="007957F4" w:rsidTr="0080483B">
        <w:tc>
          <w:tcPr>
            <w:tcW w:w="714" w:type="dxa"/>
            <w:vAlign w:val="center"/>
          </w:tcPr>
          <w:p w:rsidR="007957F4" w:rsidRDefault="007957F4" w:rsidP="0080483B">
            <w:pPr>
              <w:jc w:val="center"/>
              <w:rPr>
                <w:lang w:val="nl-NL"/>
              </w:rPr>
            </w:pPr>
            <w:r>
              <w:rPr>
                <w:lang w:val="nl-NL"/>
              </w:rPr>
              <w:t>3</w:t>
            </w:r>
          </w:p>
        </w:tc>
        <w:tc>
          <w:tcPr>
            <w:tcW w:w="7494" w:type="dxa"/>
          </w:tcPr>
          <w:p w:rsidR="007957F4" w:rsidRDefault="006817AD" w:rsidP="0080483B">
            <w:pPr>
              <w:rPr>
                <w:lang w:val="nl-NL"/>
              </w:rPr>
            </w:pPr>
            <w:r>
              <w:rPr>
                <w:lang w:val="nl-NL"/>
              </w:rPr>
              <w:t>- Tứ giác có các cạnh đối song song là hình bình hành.</w:t>
            </w:r>
          </w:p>
          <w:p w:rsidR="006817AD" w:rsidRDefault="006817AD" w:rsidP="0080483B">
            <w:pPr>
              <w:rPr>
                <w:lang w:val="nl-NL"/>
              </w:rPr>
            </w:pPr>
            <w:r>
              <w:rPr>
                <w:lang w:val="nl-NL"/>
              </w:rPr>
              <w:t>- Tứ giác có các cạnh đối bằng nhau là hình bình hành.</w:t>
            </w:r>
          </w:p>
          <w:p w:rsidR="006817AD" w:rsidRDefault="006817AD" w:rsidP="0080483B">
            <w:pPr>
              <w:rPr>
                <w:lang w:val="nl-NL"/>
              </w:rPr>
            </w:pPr>
            <w:r>
              <w:rPr>
                <w:lang w:val="nl-NL"/>
              </w:rPr>
              <w:t>- Tứ giác có hai cạnh đối song song và bằng nhau là hình bình hành.</w:t>
            </w:r>
          </w:p>
          <w:p w:rsidR="006817AD" w:rsidRDefault="006817AD" w:rsidP="0080483B">
            <w:pPr>
              <w:rPr>
                <w:lang w:val="nl-NL"/>
              </w:rPr>
            </w:pPr>
            <w:r>
              <w:rPr>
                <w:lang w:val="nl-NL"/>
              </w:rPr>
              <w:t>- Tứ giác có các cạnh đối bằng nhau là hình bình hành.</w:t>
            </w:r>
          </w:p>
          <w:p w:rsidR="006817AD" w:rsidRDefault="006817AD" w:rsidP="0080483B">
            <w:pPr>
              <w:rPr>
                <w:lang w:val="nl-NL"/>
              </w:rPr>
            </w:pPr>
            <w:r>
              <w:rPr>
                <w:lang w:val="nl-NL"/>
              </w:rPr>
              <w:lastRenderedPageBreak/>
              <w:t>- Tứ giác có hai đường chéo cắt nhau tại trung điểm của mỗi đường là hình bình hành.</w:t>
            </w:r>
          </w:p>
        </w:tc>
        <w:tc>
          <w:tcPr>
            <w:tcW w:w="854" w:type="dxa"/>
          </w:tcPr>
          <w:p w:rsidR="00E97612" w:rsidRDefault="00E97612" w:rsidP="0080483B">
            <w:pPr>
              <w:jc w:val="center"/>
              <w:rPr>
                <w:lang w:val="nl-NL"/>
              </w:rPr>
            </w:pPr>
          </w:p>
          <w:p w:rsidR="00E97612" w:rsidRDefault="00E97612" w:rsidP="0080483B">
            <w:pPr>
              <w:jc w:val="center"/>
              <w:rPr>
                <w:lang w:val="nl-NL"/>
              </w:rPr>
            </w:pPr>
            <w:r>
              <w:rPr>
                <w:lang w:val="nl-NL"/>
              </w:rPr>
              <w:t>2</w:t>
            </w:r>
            <w:r w:rsidR="00977D62">
              <w:rPr>
                <w:lang w:val="nl-NL"/>
              </w:rPr>
              <w:t>,0</w:t>
            </w:r>
          </w:p>
        </w:tc>
      </w:tr>
      <w:tr w:rsidR="00E97612" w:rsidTr="0080483B">
        <w:tc>
          <w:tcPr>
            <w:tcW w:w="714" w:type="dxa"/>
            <w:vAlign w:val="center"/>
          </w:tcPr>
          <w:p w:rsidR="00E97612" w:rsidRDefault="00E97612" w:rsidP="0080483B">
            <w:pPr>
              <w:jc w:val="center"/>
              <w:rPr>
                <w:lang w:val="nl-NL"/>
              </w:rPr>
            </w:pPr>
            <w:r>
              <w:rPr>
                <w:lang w:val="nl-NL"/>
              </w:rPr>
              <w:lastRenderedPageBreak/>
              <w:t>4</w:t>
            </w:r>
          </w:p>
        </w:tc>
        <w:tc>
          <w:tcPr>
            <w:tcW w:w="7494" w:type="dxa"/>
          </w:tcPr>
          <w:p w:rsidR="00E97612" w:rsidRDefault="000C1FD6" w:rsidP="0080483B">
            <w:pPr>
              <w:rPr>
                <w:lang w:val="nl-NL"/>
              </w:rPr>
            </w:pPr>
            <w:r>
              <w:rPr>
                <w:noProof/>
                <w:lang w:val="en-US"/>
              </w:rPr>
              <mc:AlternateContent>
                <mc:Choice Requires="wpg">
                  <w:drawing>
                    <wp:anchor distT="0" distB="0" distL="114300" distR="114300" simplePos="0" relativeHeight="251983872" behindDoc="0" locked="0" layoutInCell="1" allowOverlap="1">
                      <wp:simplePos x="0" y="0"/>
                      <wp:positionH relativeFrom="column">
                        <wp:posOffset>2393315</wp:posOffset>
                      </wp:positionH>
                      <wp:positionV relativeFrom="paragraph">
                        <wp:posOffset>73025</wp:posOffset>
                      </wp:positionV>
                      <wp:extent cx="2143125" cy="1638300"/>
                      <wp:effectExtent l="0" t="0" r="0" b="0"/>
                      <wp:wrapSquare wrapText="bothSides"/>
                      <wp:docPr id="301" name="Nhóm 301"/>
                      <wp:cNvGraphicFramePr/>
                      <a:graphic xmlns:a="http://schemas.openxmlformats.org/drawingml/2006/main">
                        <a:graphicData uri="http://schemas.microsoft.com/office/word/2010/wordprocessingGroup">
                          <wpg:wgp>
                            <wpg:cNvGrpSpPr/>
                            <wpg:grpSpPr>
                              <a:xfrm>
                                <a:off x="0" y="0"/>
                                <a:ext cx="2143125" cy="1638300"/>
                                <a:chOff x="0" y="0"/>
                                <a:chExt cx="2143125" cy="1638300"/>
                              </a:xfrm>
                            </wpg:grpSpPr>
                            <wps:wsp>
                              <wps:cNvPr id="84" name="Hộp văn bản 84"/>
                              <wps:cNvSpPr txBox="1"/>
                              <wps:spPr>
                                <a:xfrm>
                                  <a:off x="1019175" y="619125"/>
                                  <a:ext cx="2762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0B9D" w:rsidRPr="00D33DF0" w:rsidRDefault="00D40B9D" w:rsidP="00D33DF0">
                                    <w:pPr>
                                      <w:rPr>
                                        <w:sz w:val="24"/>
                                        <w:lang w:val="en-US"/>
                                      </w:rPr>
                                    </w:pPr>
                                    <w:r>
                                      <w:rPr>
                                        <w:sz w:val="24"/>
                                        <w:lang w:val="en-US"/>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00" name="Nhóm 300"/>
                              <wpg:cNvGrpSpPr/>
                              <wpg:grpSpPr>
                                <a:xfrm>
                                  <a:off x="0" y="0"/>
                                  <a:ext cx="2143125" cy="1638300"/>
                                  <a:chOff x="0" y="0"/>
                                  <a:chExt cx="2143125" cy="1638300"/>
                                </a:xfrm>
                              </wpg:grpSpPr>
                              <wpg:grpSp>
                                <wpg:cNvPr id="294" name="Nhóm 294"/>
                                <wpg:cNvGrpSpPr/>
                                <wpg:grpSpPr>
                                  <a:xfrm>
                                    <a:off x="0" y="0"/>
                                    <a:ext cx="2143125" cy="1638300"/>
                                    <a:chOff x="0" y="0"/>
                                    <a:chExt cx="2143125" cy="1638300"/>
                                  </a:xfrm>
                                </wpg:grpSpPr>
                                <wps:wsp>
                                  <wps:cNvPr id="80" name="Hộp văn bản 80"/>
                                  <wps:cNvSpPr txBox="1"/>
                                  <wps:spPr>
                                    <a:xfrm>
                                      <a:off x="447675" y="0"/>
                                      <a:ext cx="2762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0B9D" w:rsidRPr="00D33DF0" w:rsidRDefault="00D40B9D">
                                        <w:pPr>
                                          <w:rPr>
                                            <w:sz w:val="24"/>
                                            <w:lang w:val="en-US"/>
                                          </w:rPr>
                                        </w:pPr>
                                        <w:r>
                                          <w:rPr>
                                            <w:sz w:val="24"/>
                                            <w:lang w:val="en-U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 name="Hộp văn bản 81"/>
                                  <wps:cNvSpPr txBox="1"/>
                                  <wps:spPr>
                                    <a:xfrm>
                                      <a:off x="0" y="609600"/>
                                      <a:ext cx="2762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0B9D" w:rsidRPr="00D33DF0" w:rsidRDefault="00D40B9D" w:rsidP="00D33DF0">
                                        <w:pPr>
                                          <w:rPr>
                                            <w:sz w:val="24"/>
                                            <w:lang w:val="en-US"/>
                                          </w:rPr>
                                        </w:pPr>
                                        <w:r>
                                          <w:rPr>
                                            <w:sz w:val="24"/>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 name="Hộp văn bản 82"/>
                                  <wps:cNvSpPr txBox="1"/>
                                  <wps:spPr>
                                    <a:xfrm>
                                      <a:off x="1866900" y="619125"/>
                                      <a:ext cx="2762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0B9D" w:rsidRPr="00D33DF0" w:rsidRDefault="00D40B9D" w:rsidP="00D33DF0">
                                        <w:pPr>
                                          <w:rPr>
                                            <w:sz w:val="24"/>
                                            <w:lang w:val="en-US"/>
                                          </w:rPr>
                                        </w:pPr>
                                        <w:r>
                                          <w:rPr>
                                            <w:sz w:val="24"/>
                                            <w:lang w:val="en-U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 name="Hộp văn bản 83"/>
                                  <wps:cNvSpPr txBox="1"/>
                                  <wps:spPr>
                                    <a:xfrm>
                                      <a:off x="1476375" y="1314450"/>
                                      <a:ext cx="2762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0B9D" w:rsidRPr="00D33DF0" w:rsidRDefault="00D40B9D" w:rsidP="00D33DF0">
                                        <w:pPr>
                                          <w:rPr>
                                            <w:sz w:val="24"/>
                                            <w:lang w:val="en-US"/>
                                          </w:rPr>
                                        </w:pPr>
                                        <w:r>
                                          <w:rPr>
                                            <w:sz w:val="24"/>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93" name="Nhóm 293"/>
                                  <wpg:cNvGrpSpPr/>
                                  <wpg:grpSpPr>
                                    <a:xfrm>
                                      <a:off x="209550" y="219075"/>
                                      <a:ext cx="1733550" cy="1238250"/>
                                      <a:chOff x="0" y="0"/>
                                      <a:chExt cx="1733550" cy="1238250"/>
                                    </a:xfrm>
                                  </wpg:grpSpPr>
                                  <wpg:grpSp>
                                    <wpg:cNvPr id="287" name="Nhóm 287"/>
                                    <wpg:cNvGrpSpPr/>
                                    <wpg:grpSpPr>
                                      <a:xfrm>
                                        <a:off x="0" y="0"/>
                                        <a:ext cx="1733550" cy="1238250"/>
                                        <a:chOff x="0" y="0"/>
                                        <a:chExt cx="1733550" cy="1238250"/>
                                      </a:xfrm>
                                    </wpg:grpSpPr>
                                    <wps:wsp>
                                      <wps:cNvPr id="267" name="Đường nối Thẳng 267"/>
                                      <wps:cNvCnPr/>
                                      <wps:spPr>
                                        <a:xfrm>
                                          <a:off x="0" y="628650"/>
                                          <a:ext cx="1724025" cy="0"/>
                                        </a:xfrm>
                                        <a:prstGeom prst="line">
                                          <a:avLst/>
                                        </a:prstGeom>
                                      </wps:spPr>
                                      <wps:style>
                                        <a:lnRef idx="1">
                                          <a:schemeClr val="dk1"/>
                                        </a:lnRef>
                                        <a:fillRef idx="0">
                                          <a:schemeClr val="dk1"/>
                                        </a:fillRef>
                                        <a:effectRef idx="0">
                                          <a:schemeClr val="dk1"/>
                                        </a:effectRef>
                                        <a:fontRef idx="minor">
                                          <a:schemeClr val="tx1"/>
                                        </a:fontRef>
                                      </wps:style>
                                      <wps:bodyPr/>
                                    </wps:wsp>
                                    <wps:wsp>
                                      <wps:cNvPr id="268" name="Đường nối Thẳng 268"/>
                                      <wps:cNvCnPr/>
                                      <wps:spPr>
                                        <a:xfrm>
                                          <a:off x="495300" y="0"/>
                                          <a:ext cx="762000" cy="1238250"/>
                                        </a:xfrm>
                                        <a:prstGeom prst="line">
                                          <a:avLst/>
                                        </a:prstGeom>
                                      </wps:spPr>
                                      <wps:style>
                                        <a:lnRef idx="1">
                                          <a:schemeClr val="dk1"/>
                                        </a:lnRef>
                                        <a:fillRef idx="0">
                                          <a:schemeClr val="dk1"/>
                                        </a:fillRef>
                                        <a:effectRef idx="0">
                                          <a:schemeClr val="dk1"/>
                                        </a:effectRef>
                                        <a:fontRef idx="minor">
                                          <a:schemeClr val="tx1"/>
                                        </a:fontRef>
                                      </wps:style>
                                      <wps:bodyPr/>
                                    </wps:wsp>
                                    <wps:wsp>
                                      <wps:cNvPr id="269" name="Đường nối Thẳng 269"/>
                                      <wps:cNvCnPr/>
                                      <wps:spPr>
                                        <a:xfrm flipH="1">
                                          <a:off x="9525" y="9525"/>
                                          <a:ext cx="485775" cy="609600"/>
                                        </a:xfrm>
                                        <a:prstGeom prst="line">
                                          <a:avLst/>
                                        </a:prstGeom>
                                      </wps:spPr>
                                      <wps:style>
                                        <a:lnRef idx="1">
                                          <a:schemeClr val="dk1"/>
                                        </a:lnRef>
                                        <a:fillRef idx="0">
                                          <a:schemeClr val="dk1"/>
                                        </a:fillRef>
                                        <a:effectRef idx="0">
                                          <a:schemeClr val="dk1"/>
                                        </a:effectRef>
                                        <a:fontRef idx="minor">
                                          <a:schemeClr val="tx1"/>
                                        </a:fontRef>
                                      </wps:style>
                                      <wps:bodyPr/>
                                    </wps:wsp>
                                    <wps:wsp>
                                      <wps:cNvPr id="284" name="Đường nối Thẳng 284"/>
                                      <wps:cNvCnPr/>
                                      <wps:spPr>
                                        <a:xfrm>
                                          <a:off x="9525" y="628650"/>
                                          <a:ext cx="1247775" cy="590550"/>
                                        </a:xfrm>
                                        <a:prstGeom prst="line">
                                          <a:avLst/>
                                        </a:prstGeom>
                                      </wps:spPr>
                                      <wps:style>
                                        <a:lnRef idx="1">
                                          <a:schemeClr val="dk1"/>
                                        </a:lnRef>
                                        <a:fillRef idx="0">
                                          <a:schemeClr val="dk1"/>
                                        </a:fillRef>
                                        <a:effectRef idx="0">
                                          <a:schemeClr val="dk1"/>
                                        </a:effectRef>
                                        <a:fontRef idx="minor">
                                          <a:schemeClr val="tx1"/>
                                        </a:fontRef>
                                      </wps:style>
                                      <wps:bodyPr/>
                                    </wps:wsp>
                                    <wps:wsp>
                                      <wps:cNvPr id="285" name="Đường nối Thẳng 285"/>
                                      <wps:cNvCnPr/>
                                      <wps:spPr>
                                        <a:xfrm>
                                          <a:off x="504825" y="9525"/>
                                          <a:ext cx="1219200" cy="619125"/>
                                        </a:xfrm>
                                        <a:prstGeom prst="line">
                                          <a:avLst/>
                                        </a:prstGeom>
                                      </wps:spPr>
                                      <wps:style>
                                        <a:lnRef idx="1">
                                          <a:schemeClr val="dk1"/>
                                        </a:lnRef>
                                        <a:fillRef idx="0">
                                          <a:schemeClr val="dk1"/>
                                        </a:fillRef>
                                        <a:effectRef idx="0">
                                          <a:schemeClr val="dk1"/>
                                        </a:effectRef>
                                        <a:fontRef idx="minor">
                                          <a:schemeClr val="tx1"/>
                                        </a:fontRef>
                                      </wps:style>
                                      <wps:bodyPr/>
                                    </wps:wsp>
                                    <wps:wsp>
                                      <wps:cNvPr id="286" name="Đường nối Thẳng 286"/>
                                      <wps:cNvCnPr/>
                                      <wps:spPr>
                                        <a:xfrm flipH="1">
                                          <a:off x="1266825" y="638175"/>
                                          <a:ext cx="466725" cy="581025"/>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288" name="Đường nối Thẳng 288"/>
                                    <wps:cNvCnPr/>
                                    <wps:spPr>
                                      <a:xfrm>
                                        <a:off x="457200" y="590550"/>
                                        <a:ext cx="0" cy="85725"/>
                                      </a:xfrm>
                                      <a:prstGeom prst="line">
                                        <a:avLst/>
                                      </a:prstGeom>
                                    </wps:spPr>
                                    <wps:style>
                                      <a:lnRef idx="1">
                                        <a:schemeClr val="dk1"/>
                                      </a:lnRef>
                                      <a:fillRef idx="0">
                                        <a:schemeClr val="dk1"/>
                                      </a:fillRef>
                                      <a:effectRef idx="0">
                                        <a:schemeClr val="dk1"/>
                                      </a:effectRef>
                                      <a:fontRef idx="minor">
                                        <a:schemeClr val="tx1"/>
                                      </a:fontRef>
                                    </wps:style>
                                    <wps:bodyPr/>
                                  </wps:wsp>
                                  <wps:wsp>
                                    <wps:cNvPr id="289" name="Đường nối Thẳng 289"/>
                                    <wps:cNvCnPr/>
                                    <wps:spPr>
                                      <a:xfrm>
                                        <a:off x="1238250" y="581025"/>
                                        <a:ext cx="0" cy="85725"/>
                                      </a:xfrm>
                                      <a:prstGeom prst="line">
                                        <a:avLst/>
                                      </a:prstGeom>
                                    </wps:spPr>
                                    <wps:style>
                                      <a:lnRef idx="1">
                                        <a:schemeClr val="dk1"/>
                                      </a:lnRef>
                                      <a:fillRef idx="0">
                                        <a:schemeClr val="dk1"/>
                                      </a:fillRef>
                                      <a:effectRef idx="0">
                                        <a:schemeClr val="dk1"/>
                                      </a:effectRef>
                                      <a:fontRef idx="minor">
                                        <a:schemeClr val="tx1"/>
                                      </a:fontRef>
                                    </wps:style>
                                    <wps:bodyPr/>
                                  </wps:wsp>
                                  <wps:wsp>
                                    <wps:cNvPr id="291" name="Đường nối Thẳng 291"/>
                                    <wps:cNvCnPr/>
                                    <wps:spPr>
                                      <a:xfrm flipV="1">
                                        <a:off x="647700" y="276225"/>
                                        <a:ext cx="66675" cy="38100"/>
                                      </a:xfrm>
                                      <a:prstGeom prst="line">
                                        <a:avLst/>
                                      </a:prstGeom>
                                    </wps:spPr>
                                    <wps:style>
                                      <a:lnRef idx="1">
                                        <a:schemeClr val="dk1"/>
                                      </a:lnRef>
                                      <a:fillRef idx="0">
                                        <a:schemeClr val="dk1"/>
                                      </a:fillRef>
                                      <a:effectRef idx="0">
                                        <a:schemeClr val="dk1"/>
                                      </a:effectRef>
                                      <a:fontRef idx="minor">
                                        <a:schemeClr val="tx1"/>
                                      </a:fontRef>
                                    </wps:style>
                                    <wps:bodyPr/>
                                  </wps:wsp>
                                  <wps:wsp>
                                    <wps:cNvPr id="292" name="Đường nối Thẳng 292"/>
                                    <wps:cNvCnPr/>
                                    <wps:spPr>
                                      <a:xfrm flipV="1">
                                        <a:off x="666750" y="314325"/>
                                        <a:ext cx="66675" cy="38100"/>
                                      </a:xfrm>
                                      <a:prstGeom prst="line">
                                        <a:avLst/>
                                      </a:prstGeom>
                                    </wps:spPr>
                                    <wps:style>
                                      <a:lnRef idx="1">
                                        <a:schemeClr val="dk1"/>
                                      </a:lnRef>
                                      <a:fillRef idx="0">
                                        <a:schemeClr val="dk1"/>
                                      </a:fillRef>
                                      <a:effectRef idx="0">
                                        <a:schemeClr val="dk1"/>
                                      </a:effectRef>
                                      <a:fontRef idx="minor">
                                        <a:schemeClr val="tx1"/>
                                      </a:fontRef>
                                    </wps:style>
                                    <wps:bodyPr/>
                                  </wps:wsp>
                                </wpg:grpSp>
                              </wpg:grpSp>
                              <wps:wsp>
                                <wps:cNvPr id="295" name="Đường nối Thẳng 295"/>
                                <wps:cNvCnPr/>
                                <wps:spPr>
                                  <a:xfrm flipV="1">
                                    <a:off x="1209675" y="1066800"/>
                                    <a:ext cx="66675" cy="38100"/>
                                  </a:xfrm>
                                  <a:prstGeom prst="line">
                                    <a:avLst/>
                                  </a:prstGeom>
                                </wps:spPr>
                                <wps:style>
                                  <a:lnRef idx="1">
                                    <a:schemeClr val="dk1"/>
                                  </a:lnRef>
                                  <a:fillRef idx="0">
                                    <a:schemeClr val="dk1"/>
                                  </a:fillRef>
                                  <a:effectRef idx="0">
                                    <a:schemeClr val="dk1"/>
                                  </a:effectRef>
                                  <a:fontRef idx="minor">
                                    <a:schemeClr val="tx1"/>
                                  </a:fontRef>
                                </wps:style>
                                <wps:bodyPr/>
                              </wps:wsp>
                              <wps:wsp>
                                <wps:cNvPr id="297" name="Đường nối Thẳng 297"/>
                                <wps:cNvCnPr/>
                                <wps:spPr>
                                  <a:xfrm flipV="1">
                                    <a:off x="1228725" y="1095375"/>
                                    <a:ext cx="66675" cy="38100"/>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xmlns:w15="http://schemas.microsoft.com/office/word/2012/wordml">
                  <w:pict>
                    <v:group id="Nhóm 301" o:spid="_x0000_s1057" style="position:absolute;left:0;text-align:left;margin-left:188.45pt;margin-top:5.75pt;width:168.75pt;height:129pt;z-index:251983872" coordsize="21431,16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vRuaQYAAEI1AAAOAAAAZHJzL2Uyb0RvYy54bWzsW82O2zYQvhfoOxC6N9aPLUtGvMF20yQF&#10;FknQpM1ZK0u2UIlUKe7am1ODnHrrKxR9gR76Bg1y2ofqDEVStmKv7e3WcAJdbFmiKHL4zTfDb+SH&#10;jxZFTq4SXmWMji3ngW2RhMZsktHp2Prx9ZNvAotUIqKTKGc0GVvXSWU9Ovn6q4fzcpS4bMbyScIJ&#10;dEKr0bwcWzMhylGvV8WzpIiqB6xMKFxMGS8iAT/5tDfh0Rx6L/Kea9t+b874pOQsTqoKzj6uL1on&#10;sv80TWLxIk2rRJB8bMHYhPzk8vMCP3snD6PRlEflLIvVMKI7jKKIMgoPNV09jkRELnn2SVdFFnNW&#10;sVQ8iFnRY2maxYmcA8zGsVuzecrZZSnnMh3Np6UxE5i2Zac7dxs/v3rJSTYZW57tWIRGBSzS8xm7&#10;eVcQPAP2mZfTETR7ystX5UuuTkzrXzjlRcoL/IbJkIW07LWxbLIQJIaTrtP3HHdgkRiuOb4XeLay&#10;fTyDBfrkvnj23ZY7e/rBPRyfGc68BBxVjamq/2aqV7OoTOQKVGgDZaqgry317J+/b/4sydWH95Rc&#10;RDe/UQLXpIlkezQYEYtvGZhA2bIaVXByjd0c2wmdIZgILOTDIVhLgtOYcOi72oKe6wUDaUBjhmhU&#10;8ko8TVhB8GBsccC+hGR0dV4J6Aqa6ib4eMqeZHkuH5FTMoeHetDlyhW4I6d4JpGepLpBE9dzkEfi&#10;Ok+wTU5/SFJAkoQAnpA+nJzlnFxF4H1RHCdUSCvIfqE1tkphEPvcqNo3o9rn5noe+smMCnNzkVHG&#10;5exbw578rIec1u3BkEvzxkOxuFhIF3I9vfYXbHINS89ZTThVGT/JYFXOo0q8jDgwDHARsKZ4AR9p&#10;zsD6TB1ZZMb423XnsT2gGa5aZA6MNbaqXy4jnlgk/54CzkOn30eKkz/6g6ELP/jylYvlK/SyOGOw&#10;LOD0MDp5iO1Frg9Tzoo3QK6n+FS4FNEYnj22hD48EzWPAjnHyempbASkVkbinL4qY+waVwkx93rx&#10;JuKlAqYARD9n2rOiUQufdVu8k7LTS8HSTIIXDV1bVS0AeHnNTdL3DU0ZNoMht9hMOsxnxmaK2trT&#10;c0NDQYqs8Ywkno6sESpLZG2AsIasFST2Jut+f+grrlZxrKPpFX4/apo2Ibqj6UPR9CGyMpO/rnF0&#10;k30BMeyTlQF5YD5mh75OWDtH/3wcXabQTebQ5WP/fz52CEd3dWq3xtFdnYLv6ehO4Psh+Hi3/Wpt&#10;gFb3bUcd13299l1c/5LiuneLu5sd977uDgm8pzJ4x4Odcy2ngNShdadObkHF6Kj9fdj5+5HILW5o&#10;nNToEco199IjXDscgCdiEHad0AYHXdFAnaHnyetSRgYR1NVuu01G3nQnQLzWr9sy8ibhJRhqNtIT&#10;hTP3JLxsGmQ0uvfpHSBNc31jqg+/f/zr4x83v9IpoaCYv8vI69mH9yCXTwm2kuaTGswZVRUGLTHr&#10;5WmVF3w38PXSa8Z2hm7f1gr5FnE8zyjK+p+Ij6ifa4FXyvS4eajWSNy1ttlKlRqtWIrh2L/iz1t0&#10;8eamPbm2ufEOsrZYbJW16yQK1kbq3UpuPQhuoGZYS7e34ibYCzf9cIA1J2SWlmIHgd7GKy1OMczQ&#10;lE2UgN2B55jBE+4EnnA7eEiaZ+UzXcZQ1c1wgAwDIJIHK8GpHwyGmFEijhrBqIPRxtLaMXNQU+K9&#10;jYNWir3bY5cBz9rw5faHBj+D0MY8B8m3iYC6etvRUF1RPmr8ABFsj2GBEShh+7odPwO7DxnvBvpx&#10;IGGGQKb4x7xA0OHn8+Qffyf8GMVrM37WhjHH9X0NJXgbB987WY1lvj/UqfQgcDCt7rgI3my5Zyw1&#10;m04s8B8itw52yq2hFSy3qqNv5yX5skmdWzeBq5HSFCdBetTBqN4I3jOMDgSdnTLrYIfMGjfGKp92&#10;lIiDKXVDNB12vrAtfWhq87el09BqK+3IcPZTa1fmQ+qsNvdurduvRDMfopnamEGsg4ZdLLv/WHYY&#10;EgpN7fdWIC1XgTfEr/VAQqTUkQyKQl4drxo26oC017uzd9ugLSdFy8cHAthOG7dwh43bWoA5UOHQ&#10;bw46NiThNRt1EEOh40sLejvVP8Id6h8boOQGcpMGqZMDdTMsZ3dhT8X2g0FpmaHkMfxRR6p26k9F&#10;+E+g5d+ynNL89enkXwAAAP//AwBQSwMEFAAGAAgAAAAhABFynfPhAAAACgEAAA8AAABkcnMvZG93&#10;bnJldi54bWxMj8FuwjAQRO+V+g/WVuqtOAYSII2DEGp7QkiFShW3JV6SiNiOYpOEv697ao+reZp5&#10;m61H3bCeOldbI0FMImBkCqtqU0r4Or6/LIE5j0ZhYw1JuJODdf74kGGq7GA+qT/4koUS41KUUHnf&#10;ppy7oiKNbmJbMiG72E6jD2dXctXhEMp1w6dRlHCNtQkLFba0rai4Hm5awseAw2Ym3vrd9bK9n47x&#10;/nsnSMrnp3HzCszT6P9g+NUP6pAHp7O9GeVYI2G2SFYBDYGIgQVgIeZzYGcJ02QVA88z/v+F/AcA&#10;AP//AwBQSwECLQAUAAYACAAAACEAtoM4kv4AAADhAQAAEwAAAAAAAAAAAAAAAAAAAAAAW0NvbnRl&#10;bnRfVHlwZXNdLnhtbFBLAQItABQABgAIAAAAIQA4/SH/1gAAAJQBAAALAAAAAAAAAAAAAAAAAC8B&#10;AABfcmVscy8ucmVsc1BLAQItABQABgAIAAAAIQAj5vRuaQYAAEI1AAAOAAAAAAAAAAAAAAAAAC4C&#10;AABkcnMvZTJvRG9jLnhtbFBLAQItABQABgAIAAAAIQARcp3z4QAAAAoBAAAPAAAAAAAAAAAAAAAA&#10;AMMIAABkcnMvZG93bnJldi54bWxQSwUGAAAAAAQABADzAAAA0QkAAAAA&#10;">
                      <v:shape id="Hộp văn bản 84" o:spid="_x0000_s1058" type="#_x0000_t202" style="position:absolute;left:10191;top:6191;width:2763;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aJC8YA&#10;AADbAAAADwAAAGRycy9kb3ducmV2LnhtbESPQWvCQBSE7wX/w/KE3upGaS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aJC8YAAADbAAAADwAAAAAAAAAAAAAAAACYAgAAZHJz&#10;L2Rvd25yZXYueG1sUEsFBgAAAAAEAAQA9QAAAIsDAAAAAA==&#10;" filled="f" stroked="f" strokeweight=".5pt">
                        <v:textbox>
                          <w:txbxContent>
                            <w:p w:rsidR="00D40B9D" w:rsidRPr="00D33DF0" w:rsidRDefault="00D40B9D" w:rsidP="00D33DF0">
                              <w:pPr>
                                <w:rPr>
                                  <w:sz w:val="24"/>
                                  <w:lang w:val="en-US"/>
                                </w:rPr>
                              </w:pPr>
                              <w:r>
                                <w:rPr>
                                  <w:sz w:val="24"/>
                                  <w:lang w:val="en-US"/>
                                </w:rPr>
                                <w:t>M</w:t>
                              </w:r>
                            </w:p>
                          </w:txbxContent>
                        </v:textbox>
                      </v:shape>
                      <v:group id="Nhóm 300" o:spid="_x0000_s1059" style="position:absolute;width:21431;height:16383" coordsize="21431,16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D0vcIAAADcAAAADwAAAGRycy9kb3ducmV2LnhtbERPy4rCMBTdC/5DuMLs&#10;NO2IIh1TERkHFyKoA8PsLs3tA5ub0sS2/r1ZCC4P573eDKYWHbWusqwgnkUgiDOrKy4U/F730xUI&#10;55E11pZJwYMcbNLxaI2Jtj2fqbv4QoQQdgkqKL1vEildVpJBN7MNceBy2xr0AbaF1C32IdzU8jOK&#10;ltJgxaGhxIZ2JWW3y90o+Omx387j7+54y3eP/+vi9HeMSamPybD9AuFp8G/xy33QCuZR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YA9L3CAAAA3AAAAA8A&#10;AAAAAAAAAAAAAAAAqgIAAGRycy9kb3ducmV2LnhtbFBLBQYAAAAABAAEAPoAAACZAwAAAAA=&#10;">
                        <v:group id="Nhóm 294" o:spid="_x0000_s1060" style="position:absolute;width:21431;height:16383" coordsize="21431,16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BopMUAAADcAAAADwAAAGRycy9kb3ducmV2LnhtbESPT2vCQBTE74LfYXmC&#10;t7qJ/7DRVURUepBCtVB6e2SfSTD7NmTXJH77rlDwOMzMb5jVpjOlaKh2hWUF8SgCQZxaXXCm4Pty&#10;eFuAcB5ZY2mZFDzIwWbd760w0bblL2rOPhMBwi5BBbn3VSKlS3My6Ea2Ig7e1dYGfZB1JnWNbYCb&#10;Uo6jaC4NFhwWcqxol1N6O9+NgmOL7XYS75vT7bp7/F5mnz+nmJQaDrrtEoSnzr/C/+0PrWD8Po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fQaKTFAAAA3AAA&#10;AA8AAAAAAAAAAAAAAAAAqgIAAGRycy9kb3ducmV2LnhtbFBLBQYAAAAABAAEAPoAAACcAwAAAAA=&#10;">
                          <v:shape id="Hộp văn bản 80" o:spid="_x0000_s1061" type="#_x0000_t202" style="position:absolute;left:4476;width:2763;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2PCMMA&#10;AADbAAAADwAAAGRycy9kb3ducmV2LnhtbERPy2qDQBTdF/IPww1014wRWsRkFBGkpbSLPDbZ3Tg3&#10;KnHuGGdqbL++syh0eTjvbT6bXkw0us6ygvUqAkFcW91xo+B4qJ4SEM4ja+wtk4JvcpBni4ctptre&#10;eUfT3jcihLBLUUHr/ZBK6eqWDLqVHYgDd7GjQR/g2Eg94j2Em17GUfQiDXYcGlocqGypvu6/jIL3&#10;svrE3Tk2yU9fvn5ciuF2PD0r9biciw0IT7P/F/+537SCJKwP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2PCMMAAADbAAAADwAAAAAAAAAAAAAAAACYAgAAZHJzL2Rv&#10;d25yZXYueG1sUEsFBgAAAAAEAAQA9QAAAIgDAAAAAA==&#10;" filled="f" stroked="f" strokeweight=".5pt">
                            <v:textbox>
                              <w:txbxContent>
                                <w:p w:rsidR="00D40B9D" w:rsidRPr="00D33DF0" w:rsidRDefault="00D40B9D">
                                  <w:pPr>
                                    <w:rPr>
                                      <w:sz w:val="24"/>
                                      <w:lang w:val="en-US"/>
                                    </w:rPr>
                                  </w:pPr>
                                  <w:r>
                                    <w:rPr>
                                      <w:sz w:val="24"/>
                                      <w:lang w:val="en-US"/>
                                    </w:rPr>
                                    <w:t>A</w:t>
                                  </w:r>
                                </w:p>
                              </w:txbxContent>
                            </v:textbox>
                          </v:shape>
                          <v:shape id="Hộp văn bản 81" o:spid="_x0000_s1062" type="#_x0000_t202" style="position:absolute;top:6096;width:2762;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Eqk8UA&#10;AADbAAAADwAAAGRycy9kb3ducmV2LnhtbESPQWvCQBSE7wX/w/KE3pqNQkuIWUUC0iLtIerF2zP7&#10;TILZtzG7mrS/vlsoeBxm5hsmW42mFXfqXWNZwSyKQRCXVjdcKTjsNy8JCOeRNbaWScE3OVgtJ08Z&#10;ptoOXNB95ysRIOxSVFB736VSurImgy6yHXHwzrY36IPsK6l7HALctHIex2/SYMNhocaO8prKy+5m&#10;FGzzzRcWp7lJftr8/fO87q6H46tSz9NxvQDhafSP8H/7QytIZvD3JfwA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USqTxQAAANsAAAAPAAAAAAAAAAAAAAAAAJgCAABkcnMv&#10;ZG93bnJldi54bWxQSwUGAAAAAAQABAD1AAAAigMAAAAA&#10;" filled="f" stroked="f" strokeweight=".5pt">
                            <v:textbox>
                              <w:txbxContent>
                                <w:p w:rsidR="00D40B9D" w:rsidRPr="00D33DF0" w:rsidRDefault="00D40B9D" w:rsidP="00D33DF0">
                                  <w:pPr>
                                    <w:rPr>
                                      <w:sz w:val="24"/>
                                      <w:lang w:val="en-US"/>
                                    </w:rPr>
                                  </w:pPr>
                                  <w:r>
                                    <w:rPr>
                                      <w:sz w:val="24"/>
                                      <w:lang w:val="en-US"/>
                                    </w:rPr>
                                    <w:t>B</w:t>
                                  </w:r>
                                </w:p>
                              </w:txbxContent>
                            </v:textbox>
                          </v:shape>
                          <v:shape id="Hộp văn bản 82" o:spid="_x0000_s1063" type="#_x0000_t202" style="position:absolute;left:18669;top:6191;width:2762;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O05MQA&#10;AADbAAAADwAAAGRycy9kb3ducmV2LnhtbESPT4vCMBTE78J+h/AWvGm6BaV0jSIFURY9+Oeyt2fz&#10;bIvNS7fJavXTG0HwOMzMb5jJrDO1uFDrKssKvoYRCOLc6ooLBYf9YpCAcB5ZY22ZFNzIwWz60Ztg&#10;qu2Vt3TZ+UIECLsUFZTeN6mULi/JoBvahjh4J9sa9EG2hdQtXgPc1DKOorE0WHFYKLGhrKT8vPs3&#10;Cn6yxQa3x9gk9zpbrk/z5u/wO1Kq/9nNv0F46vw7/GqvtIIkhueX8AP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DtOTEAAAA2wAAAA8AAAAAAAAAAAAAAAAAmAIAAGRycy9k&#10;b3ducmV2LnhtbFBLBQYAAAAABAAEAPUAAACJAwAAAAA=&#10;" filled="f" stroked="f" strokeweight=".5pt">
                            <v:textbox>
                              <w:txbxContent>
                                <w:p w:rsidR="00D40B9D" w:rsidRPr="00D33DF0" w:rsidRDefault="00D40B9D" w:rsidP="00D33DF0">
                                  <w:pPr>
                                    <w:rPr>
                                      <w:sz w:val="24"/>
                                      <w:lang w:val="en-US"/>
                                    </w:rPr>
                                  </w:pPr>
                                  <w:r>
                                    <w:rPr>
                                      <w:sz w:val="24"/>
                                      <w:lang w:val="en-US"/>
                                    </w:rPr>
                                    <w:t>C</w:t>
                                  </w:r>
                                </w:p>
                              </w:txbxContent>
                            </v:textbox>
                          </v:shape>
                          <v:shape id="Hộp văn bản 83" o:spid="_x0000_s1064" type="#_x0000_t202" style="position:absolute;left:14763;top:13144;width:2763;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8Rf8YA&#10;AADbAAAADwAAAGRycy9kb3ducmV2LnhtbESPQWvCQBSE7wX/w/KE3upGSy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8Rf8YAAADbAAAADwAAAAAAAAAAAAAAAACYAgAAZHJz&#10;L2Rvd25yZXYueG1sUEsFBgAAAAAEAAQA9QAAAIsDAAAAAA==&#10;" filled="f" stroked="f" strokeweight=".5pt">
                            <v:textbox>
                              <w:txbxContent>
                                <w:p w:rsidR="00D40B9D" w:rsidRPr="00D33DF0" w:rsidRDefault="00D40B9D" w:rsidP="00D33DF0">
                                  <w:pPr>
                                    <w:rPr>
                                      <w:sz w:val="24"/>
                                      <w:lang w:val="en-US"/>
                                    </w:rPr>
                                  </w:pPr>
                                  <w:r>
                                    <w:rPr>
                                      <w:sz w:val="24"/>
                                      <w:lang w:val="en-US"/>
                                    </w:rPr>
                                    <w:t>D</w:t>
                                  </w:r>
                                </w:p>
                              </w:txbxContent>
                            </v:textbox>
                          </v:shape>
                          <v:group id="Nhóm 293" o:spid="_x0000_s1065" style="position:absolute;left:2095;top:2190;width:17336;height:12383" coordsize="17335,12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nw0MYAAADcAAAADwAAAGRycy9kb3ducmV2LnhtbESPT2vCQBTE7wW/w/IK&#10;vdXNHyw1dQ0itngQoSqU3h7ZZxKSfRuy2yR++25B6HGYmd8wq3wyrRiod7VlBfE8AkFcWF1zqeBy&#10;fn9+BeE8ssbWMim4kYN8PXtYYabtyJ80nHwpAoRdhgoq77tMSldUZNDNbUccvKvtDfog+1LqHscA&#10;N61MouhFGqw5LFTY0baiojn9GAUfI46bNN4Nh+a6vX2fF8evQ0xKPT1OmzcQnib/H76391pBsk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OfDQxgAAANwA&#10;AAAPAAAAAAAAAAAAAAAAAKoCAABkcnMvZG93bnJldi54bWxQSwUGAAAAAAQABAD6AAAAnQMAAAAA&#10;">
                            <v:group id="Nhóm 287" o:spid="_x0000_s1066" style="position:absolute;width:17335;height:12382" coordsize="17335,12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line id="Đường nối Thẳng 267" o:spid="_x0000_s1067" style="position:absolute;visibility:visible;mso-wrap-style:square" from="0,6286" to="17240,6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QkQMUAAADcAAAADwAAAGRycy9kb3ducmV2LnhtbESPQWvCQBSE74L/YXlCL6KbKlhNXaVI&#10;C4KibVx6fmSfSTD7NmS3Gv99tyD0OMzMN8xy3dlaXKn1lWMFz+MEBHHuTMWFAn36GM1B+IBssHZM&#10;Cu7kYb3q95aYGnfjL7pmoRARwj5FBWUITSqlz0uy6MeuIY7e2bUWQ5RtIU2Ltwi3tZwkyUxarDgu&#10;lNjQpqT8kv1YBTu9+B5Oj3Ot7Sk74Keu3o/7jVJPg+7tFUSgLvyHH+2tUTCZvcD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QkQMUAAADcAAAADwAAAAAAAAAA&#10;AAAAAAChAgAAZHJzL2Rvd25yZXYueG1sUEsFBgAAAAAEAAQA+QAAAJMDAAAAAA==&#10;" strokecolor="black [3200]" strokeweight=".5pt">
                                <v:stroke joinstyle="miter"/>
                              </v:line>
                              <v:line id="Đường nối Thẳng 268" o:spid="_x0000_s1068" style="position:absolute;visibility:visible;mso-wrap-style:square" from="4953,0" to="12573,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uwMsMAAADcAAAADwAAAGRycy9kb3ducmV2LnhtbERPW2vCMBR+H/gfwhF8GTPVgXRdUxHZ&#10;YLDhpYY9H5qztqw5KU3U7t8vD4KPH989X4+2ExcafOtYwWKegCCunGm5VqBP708pCB+QDXaOScEf&#10;eVgXk4ccM+OufKRLGWoRQ9hnqKAJoc+k9FVDFv3c9cSR+3GDxRDhUEsz4DWG204uk2QlLbYcGxrs&#10;adtQ9VuerYJP/fL9+LxPtbancocH3b7tv7ZKzabj5hVEoDHcxTf3h1GwXMW18Uw8ArL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LsDLDAAAA3AAAAA8AAAAAAAAAAAAA&#10;AAAAoQIAAGRycy9kb3ducmV2LnhtbFBLBQYAAAAABAAEAPkAAACRAwAAAAA=&#10;" strokecolor="black [3200]" strokeweight=".5pt">
                                <v:stroke joinstyle="miter"/>
                              </v:line>
                              <v:line id="Đường nối Thẳng 269" o:spid="_x0000_s1069" style="position:absolute;flip:x;visibility:visible;mso-wrap-style:square" from="95,95" to="4953,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mqqcIAAADcAAAADwAAAGRycy9kb3ducmV2LnhtbESPwWrDMBBE74H+g9hCb7FsQ03jRDYm&#10;4NJTSpN8wGJtZVNrZSzFcf++KhR6HGbmDXOoVzuKhWY/OFaQJSkI4s7pgY2C66XdvoDwAVnj6JgU&#10;fJOHunrYHLDU7s4ftJyDERHCvkQFfQhTKaXverLoEzcRR+/TzRZDlLOResZ7hNtR5mlaSIsDx4Ue&#10;Jzr21H2db1aBNieSjTPLc2aKa9uZdzy9Lko9Pa7NHkSgNfyH/9pvWkFe7OD3TDwCsv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gmqqcIAAADcAAAADwAAAAAAAAAAAAAA&#10;AAChAgAAZHJzL2Rvd25yZXYueG1sUEsFBgAAAAAEAAQA+QAAAJADAAAAAA==&#10;" strokecolor="black [3200]" strokeweight=".5pt">
                                <v:stroke joinstyle="miter"/>
                              </v:line>
                              <v:line id="Đường nối Thẳng 284" o:spid="_x0000_s1070" style="position:absolute;visibility:visible;mso-wrap-style:square" from="95,6286" to="12573,1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pczcYAAADcAAAADwAAAGRycy9kb3ducmV2LnhtbESPQWvCQBSE7wX/w/IEL6Vu1FJi6ipF&#10;FARLbePi+ZF9TUKzb0N21fjv3UKhx2FmvmEWq9424kKdrx0rmIwTEMSFMzWXCvRx+5SC8AHZYOOY&#10;FNzIw2o5eFhgZtyVv+iSh1JECPsMFVQhtJmUvqjIoh+7ljh6366zGKLsSmk6vEa4beQ0SV6kxZrj&#10;QoUtrSsqfvKzVbDX89Pj7JBqbY/5B37qenN4Xys1GvZvryAC9eE//NfeGQXT9Bl+z8QjIJ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KXM3GAAAA3AAAAA8AAAAAAAAA&#10;AAAAAAAAoQIAAGRycy9kb3ducmV2LnhtbFBLBQYAAAAABAAEAPkAAACUAwAAAAA=&#10;" strokecolor="black [3200]" strokeweight=".5pt">
                                <v:stroke joinstyle="miter"/>
                              </v:line>
                              <v:line id="Đường nối Thẳng 285" o:spid="_x0000_s1071" style="position:absolute;visibility:visible;mso-wrap-style:square" from="5048,95" to="17240,6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b5VsYAAADcAAAADwAAAGRycy9kb3ducmV2LnhtbESPQWvCQBSE7wX/w/IEL6VuVFpi6ipF&#10;FARLbePi+ZF9TUKzb0N21fjv3UKhx2FmvmEWq9424kKdrx0rmIwTEMSFMzWXCvRx+5SC8AHZYOOY&#10;FNzIw2o5eFhgZtyVv+iSh1JECPsMFVQhtJmUvqjIoh+7ljh6366zGKLsSmk6vEa4beQ0SV6kxZrj&#10;QoUtrSsqfvKzVbDX89Pj7JBqbY/5B37qenN4Xys1GvZvryAC9eE//NfeGQXT9Bl+z8QjIJ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G+VbGAAAA3AAAAA8AAAAAAAAA&#10;AAAAAAAAoQIAAGRycy9kb3ducmV2LnhtbFBLBQYAAAAABAAEAPkAAACUAwAAAAA=&#10;" strokecolor="black [3200]" strokeweight=".5pt">
                                <v:stroke joinstyle="miter"/>
                              </v:line>
                              <v:line id="Đường nối Thẳng 286" o:spid="_x0000_s1072" style="position:absolute;flip:x;visibility:visible;mso-wrap-style:square" from="12668,6381" to="17335,1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rYIb4AAADcAAAADwAAAGRycy9kb3ducmV2LnhtbESPzQrCMBCE74LvEFbwpqmCRapRRFA8&#10;Kf48wNKsabHZlCbW+vZGEDwOM/MNs1x3thItNb50rGAyTkAQ506XbBTcrrvRHIQPyBorx6TgTR7W&#10;q35viZl2Lz5TewlGRAj7DBUUIdSZlD4vyKIfu5o4enfXWAxRNkbqBl8Rbis5TZJUWiw5LhRY07ag&#10;/HF5WgXaHElunGlnE5Pedrk54XHfKjUcdJsFiEBd+Id/7YNWMJ2n8D0Tj4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LmtghvgAAANwAAAAPAAAAAAAAAAAAAAAAAKEC&#10;AABkcnMvZG93bnJldi54bWxQSwUGAAAAAAQABAD5AAAAjAMAAAAA&#10;" strokecolor="black [3200]" strokeweight=".5pt">
                                <v:stroke joinstyle="miter"/>
                              </v:line>
                            </v:group>
                            <v:line id="Đường nối Thẳng 288" o:spid="_x0000_s1073" style="position:absolute;visibility:visible;mso-wrap-style:square" from="4572,5905" to="4572,6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dWyMMAAADcAAAADwAAAGRycy9kb3ducmV2LnhtbERPXWvCMBR9F/wP4Qp7kZlOQWrXVEQ2&#10;GDh01rDnS3PXFpub0mTa/fvlYbDHw/nOt6PtxI0G3zpW8LRIQBBXzrRcK9CX18cUhA/IBjvHpOCH&#10;PGyL6STHzLg7n+lWhlrEEPYZKmhC6DMpfdWQRb9wPXHkvtxgMUQ41NIMeI/htpPLJFlLiy3HhgZ7&#10;2jdUXctvq+CgN5/z1SnV2l7KI37o9uX0vlfqYTbunkEEGsO/+M/9ZhQs07g2nolHQB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HVsjDAAAA3AAAAA8AAAAAAAAAAAAA&#10;AAAAoQIAAGRycy9kb3ducmV2LnhtbFBLBQYAAAAABAAEAPkAAACRAwAAAAA=&#10;" strokecolor="black [3200]" strokeweight=".5pt">
                              <v:stroke joinstyle="miter"/>
                            </v:line>
                            <v:line id="Đường nối Thẳng 289" o:spid="_x0000_s1074" style="position:absolute;visibility:visible;mso-wrap-style:square" from="12382,5810" to="12382,6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vzU8UAAADcAAAADwAAAGRycy9kb3ducmV2LnhtbESPQWvCQBSE7wX/w/IEL0U3WigxuopI&#10;C4Kl1rh4fmSfSTD7NmRXTf99t1DocZiZb5jlureNuFPna8cKppMEBHHhTM2lAn16H6cgfEA22Dgm&#10;Bd/kYb0aPC0xM+7BR7rnoRQRwj5DBVUIbSalLyqy6CeuJY7exXUWQ5RdKU2Hjwi3jZwlyau0WHNc&#10;qLClbUXFNb9ZBXs9Pz+/HFKt7Sn/xC9dvx0+tkqNhv1mASJQH/7Df+2dUTBL5/B7Jh4B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vzU8UAAADcAAAADwAAAAAAAAAA&#10;AAAAAAChAgAAZHJzL2Rvd25yZXYueG1sUEsFBgAAAAAEAAQA+QAAAJMDAAAAAA==&#10;" strokecolor="black [3200]" strokeweight=".5pt">
                              <v:stroke joinstyle="miter"/>
                            </v:line>
                            <v:line id="Đường nối Thẳng 291" o:spid="_x0000_s1075" style="position:absolute;flip:y;visibility:visible;mso-wrap-style:square" from="6477,2762" to="7143,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rWiL8AAADcAAAADwAAAGRycy9kb3ducmV2LnhtbESP3arCMBCE7w/4DmEF745pBUWrUURQ&#10;vFL8eYClWdNisylNrPXtjSB4OczMN8xi1dlKtNT40rGCdJiAIM6dLtkouF62/1MQPiBrrByTghd5&#10;WC17fwvMtHvyidpzMCJC2GeooAihzqT0eUEW/dDVxNG7ucZiiLIxUjf4jHBbyVGSTKTFkuNCgTVt&#10;Csrv54dVoM2B5NqZdpyayXWbmyMedq1Sg363noMI1IVf+NveawWjWQqfM/EIyO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arWiL8AAADcAAAADwAAAAAAAAAAAAAAAACh&#10;AgAAZHJzL2Rvd25yZXYueG1sUEsFBgAAAAAEAAQA+QAAAI0DAAAAAA==&#10;" strokecolor="black [3200]" strokeweight=".5pt">
                              <v:stroke joinstyle="miter"/>
                            </v:line>
                            <v:line id="Đường nối Thẳng 292" o:spid="_x0000_s1076" style="position:absolute;flip:y;visibility:visible;mso-wrap-style:square" from="6667,3143" to="7334,3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I/8IAAADcAAAADwAAAGRycy9kb3ducmV2LnhtbESP3YrCMBSE74V9h3AW9s6mFhStpkUE&#10;xSsXfx7g0JxNyzYnpYm1vv1GEPZymJlvmE052lYM1PvGsYJZkoIgrpxu2Ci4XffTJQgfkDW2jknB&#10;kzyUxcdkg7l2Dz7TcAlGRAj7HBXUIXS5lL6qyaJPXEccvR/XWwxR9kbqHh8RbluZpelCWmw4LtTY&#10;0a6m6vdytwq0OZHcOjPMZ2Zx21fmG0+HQamvz3G7BhFoDP/hd/uoFWSrDF5n4hGQx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I/8IAAADcAAAADwAAAAAAAAAAAAAA&#10;AAChAgAAZHJzL2Rvd25yZXYueG1sUEsFBgAAAAAEAAQA+QAAAJADAAAAAA==&#10;" strokecolor="black [3200]" strokeweight=".5pt">
                              <v:stroke joinstyle="miter"/>
                            </v:line>
                          </v:group>
                        </v:group>
                        <v:line id="Đường nối Thẳng 295" o:spid="_x0000_s1077" style="position:absolute;flip:y;visibility:visible;mso-wrap-style:square" from="12096,10668" to="12763,11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HQi74AAADcAAAADwAAAGRycy9kb3ducmV2LnhtbESPzQrCMBCE74LvEFbwpqmCotUoIiie&#10;FH8eYGnWtNhsShNrfXsjCB6HmfmGWa5bW4qGal84VjAaJiCIM6cLNgpu191gBsIHZI2lY1LwJg/r&#10;VbezxFS7F5+puQQjIoR9igryEKpUSp/lZNEPXUUcvburLYYoayN1ja8It6UcJ8lUWiw4LuRY0Tan&#10;7HF5WgXaHElunGkmIzO97TJzwuO+UarfazcLEIHa8A//2getYDyfwPdMPAJ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kdCLvgAAANwAAAAPAAAAAAAAAAAAAAAAAKEC&#10;AABkcnMvZG93bnJldi54bWxQSwUGAAAAAAQABAD5AAAAjAMAAAAA&#10;" strokecolor="black [3200]" strokeweight=".5pt">
                          <v:stroke joinstyle="miter"/>
                        </v:line>
                        <v:line id="Đường nối Thẳng 297" o:spid="_x0000_s1078" style="position:absolute;flip:y;visibility:visible;mso-wrap-style:square" from="12287,10953" to="12954,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rZ8EAAADcAAAADwAAAGRycy9kb3ducmV2LnhtbESP0YrCMBRE3xf8h3AF39ZUQVdrUxFB&#10;2SfF6gdcmmtabG5KE2v9+83Cwj4OM3OGybaDbURPna8dK5hNExDEpdM1GwW36+FzBcIHZI2NY1Lw&#10;Jg/bfPSRYardiy/UF8GICGGfooIqhDaV0pcVWfRT1xJH7+46iyHKzkjd4SvCbSPnSbKUFmuOCxW2&#10;tK+ofBRPq0CbE8mdM/1iZpa3Q2nOeDr2Sk3Gw24DItAQ/sN/7W+tYL7+gt8z8QjI/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D+tnwQAAANwAAAAPAAAAAAAAAAAAAAAA&#10;AKECAABkcnMvZG93bnJldi54bWxQSwUGAAAAAAQABAD5AAAAjwMAAAAA&#10;" strokecolor="black [3200]" strokeweight=".5pt">
                          <v:stroke joinstyle="miter"/>
                        </v:line>
                      </v:group>
                      <w10:wrap type="square"/>
                    </v:group>
                  </w:pict>
                </mc:Fallback>
              </mc:AlternateContent>
            </w:r>
            <w:r w:rsidR="00B4353F">
              <w:rPr>
                <w:lang w:val="nl-NL"/>
              </w:rPr>
              <w:t xml:space="preserve">a) </w:t>
            </w:r>
            <w:r>
              <w:rPr>
                <w:lang w:val="nl-NL"/>
              </w:rPr>
              <w:t>AM là trung tuyến nên:</w:t>
            </w:r>
          </w:p>
          <w:p w:rsidR="000C1FD6" w:rsidRDefault="000C1FD6" w:rsidP="0080483B">
            <w:pPr>
              <w:rPr>
                <w:lang w:val="nl-NL"/>
              </w:rPr>
            </w:pPr>
            <w:r>
              <w:rPr>
                <w:lang w:val="nl-NL"/>
              </w:rPr>
              <w:t>MA = MB</w:t>
            </w:r>
          </w:p>
          <w:p w:rsidR="000C1FD6" w:rsidRDefault="000C1FD6" w:rsidP="0080483B">
            <w:pPr>
              <w:rPr>
                <w:lang w:val="nl-NL"/>
              </w:rPr>
            </w:pPr>
            <w:r>
              <w:rPr>
                <w:lang w:val="nl-NL"/>
              </w:rPr>
              <w:t>Vì D đối xứng với A qua M nên:</w:t>
            </w:r>
          </w:p>
          <w:p w:rsidR="000C1FD6" w:rsidRDefault="000C1FD6" w:rsidP="0080483B">
            <w:pPr>
              <w:rPr>
                <w:lang w:val="nl-NL"/>
              </w:rPr>
            </w:pPr>
            <w:r>
              <w:rPr>
                <w:lang w:val="nl-NL"/>
              </w:rPr>
              <w:t>MA = MD</w:t>
            </w:r>
          </w:p>
          <w:p w:rsidR="000C1FD6" w:rsidRDefault="000C1FD6" w:rsidP="0080483B">
            <w:pPr>
              <w:rPr>
                <w:lang w:val="nl-NL"/>
              </w:rPr>
            </w:pPr>
            <w:r>
              <w:rPr>
                <w:lang w:val="nl-NL"/>
              </w:rPr>
              <w:t>Vậy tứ giác ABDC có 2 đường chéo AD và BC cắt nhau tại trung điểm M của mỗi đường nên ABDC là hình bình hành.</w:t>
            </w:r>
          </w:p>
          <w:p w:rsidR="00D33DF0" w:rsidRDefault="000C1FD6" w:rsidP="0080483B">
            <w:pPr>
              <w:rPr>
                <w:lang w:val="nl-NL"/>
              </w:rPr>
            </w:pPr>
            <w:r>
              <w:rPr>
                <w:lang w:val="nl-NL"/>
              </w:rPr>
              <w:t xml:space="preserve">b) Để hình bình hành ABDC là hình chữ nhật thì cần thêm điều kiện là </w:t>
            </w:r>
            <w:r w:rsidR="00BF5ED5">
              <w:rPr>
                <w:lang w:val="nl-NL"/>
              </w:rPr>
              <w:t>có thêm 1 góc vuông.</w:t>
            </w:r>
          </w:p>
          <w:p w:rsidR="00D33DF0" w:rsidRDefault="00BF5ED5" w:rsidP="0080483B">
            <w:pPr>
              <w:rPr>
                <w:lang w:val="nl-NL"/>
              </w:rPr>
            </w:pPr>
            <w:r>
              <w:rPr>
                <w:lang w:val="nl-NL"/>
              </w:rPr>
              <w:t>Vậy tam giác ABC phải vuông tại A để ABDC là hình chữ nhật.</w:t>
            </w:r>
          </w:p>
        </w:tc>
        <w:tc>
          <w:tcPr>
            <w:tcW w:w="854" w:type="dxa"/>
          </w:tcPr>
          <w:p w:rsidR="00E97612" w:rsidRDefault="00A06DD0" w:rsidP="0080483B">
            <w:pPr>
              <w:jc w:val="center"/>
              <w:rPr>
                <w:lang w:val="nl-NL"/>
              </w:rPr>
            </w:pPr>
            <w:r>
              <w:rPr>
                <w:lang w:val="nl-NL"/>
              </w:rPr>
              <w:t>Vẽ hình: 1</w:t>
            </w:r>
            <w:r w:rsidR="00D61D4F">
              <w:rPr>
                <w:lang w:val="nl-NL"/>
              </w:rPr>
              <w:t>,0</w:t>
            </w:r>
            <w:r>
              <w:rPr>
                <w:lang w:val="nl-NL"/>
              </w:rPr>
              <w:t>đ</w:t>
            </w:r>
          </w:p>
          <w:p w:rsidR="00187CB3" w:rsidRDefault="00187CB3" w:rsidP="0080483B">
            <w:pPr>
              <w:jc w:val="center"/>
              <w:rPr>
                <w:lang w:val="nl-NL"/>
              </w:rPr>
            </w:pPr>
          </w:p>
          <w:p w:rsidR="00BB26C5" w:rsidRDefault="00BB26C5" w:rsidP="0080483B">
            <w:pPr>
              <w:jc w:val="center"/>
              <w:rPr>
                <w:lang w:val="nl-NL"/>
              </w:rPr>
            </w:pPr>
          </w:p>
          <w:p w:rsidR="00A06DD0" w:rsidRDefault="00187CB3" w:rsidP="0080483B">
            <w:pPr>
              <w:jc w:val="center"/>
              <w:rPr>
                <w:lang w:val="nl-NL"/>
              </w:rPr>
            </w:pPr>
            <w:r>
              <w:rPr>
                <w:lang w:val="nl-NL"/>
              </w:rPr>
              <w:t>a) 1</w:t>
            </w:r>
            <w:r w:rsidR="00CF4809">
              <w:rPr>
                <w:lang w:val="nl-NL"/>
              </w:rPr>
              <w:t>,0</w:t>
            </w:r>
            <w:r>
              <w:rPr>
                <w:lang w:val="nl-NL"/>
              </w:rPr>
              <w:t>đ</w:t>
            </w:r>
          </w:p>
          <w:p w:rsidR="00187CB3" w:rsidRDefault="00187CB3" w:rsidP="0080483B">
            <w:pPr>
              <w:jc w:val="center"/>
              <w:rPr>
                <w:lang w:val="nl-NL"/>
              </w:rPr>
            </w:pPr>
          </w:p>
          <w:p w:rsidR="00BB26C5" w:rsidRDefault="00BB26C5" w:rsidP="0080483B">
            <w:pPr>
              <w:jc w:val="center"/>
              <w:rPr>
                <w:lang w:val="nl-NL"/>
              </w:rPr>
            </w:pPr>
          </w:p>
          <w:p w:rsidR="00187CB3" w:rsidRDefault="00187CB3" w:rsidP="0080483B">
            <w:pPr>
              <w:jc w:val="center"/>
              <w:rPr>
                <w:lang w:val="nl-NL"/>
              </w:rPr>
            </w:pPr>
            <w:r>
              <w:rPr>
                <w:lang w:val="nl-NL"/>
              </w:rPr>
              <w:t>b) 1</w:t>
            </w:r>
            <w:r w:rsidR="00CF4809">
              <w:rPr>
                <w:lang w:val="nl-NL"/>
              </w:rPr>
              <w:t>,0</w:t>
            </w:r>
            <w:r>
              <w:rPr>
                <w:lang w:val="nl-NL"/>
              </w:rPr>
              <w:t>đ</w:t>
            </w:r>
          </w:p>
        </w:tc>
      </w:tr>
    </w:tbl>
    <w:p w:rsidR="0080483B" w:rsidRDefault="0080483B" w:rsidP="0080483B">
      <w:pPr>
        <w:rPr>
          <w:lang w:val="nl-NL"/>
        </w:rPr>
      </w:pPr>
    </w:p>
    <w:p w:rsidR="00927BF6" w:rsidRPr="0080483B" w:rsidRDefault="00927BF6" w:rsidP="00927BF6">
      <w:pPr>
        <w:pStyle w:val="Heading3"/>
        <w:rPr>
          <w:lang w:val="nl-NL"/>
        </w:rPr>
      </w:pPr>
      <w:r>
        <w:rPr>
          <w:lang w:val="nl-NL"/>
        </w:rPr>
        <w:t xml:space="preserve">6. </w:t>
      </w:r>
      <w:r w:rsidRPr="005C7CA5">
        <w:rPr>
          <w:rFonts w:eastAsia="TimesNewRomanPS-BoldMT"/>
          <w:lang w:val="nl-NL"/>
        </w:rPr>
        <w:t>Xem xét lại việc biên soạn đề kiểm tra</w:t>
      </w:r>
      <w:r>
        <w:rPr>
          <w:rFonts w:eastAsia="TimesNewRomanPS-BoldMT"/>
          <w:lang w:val="nl-NL"/>
        </w:rPr>
        <w:t>.</w:t>
      </w:r>
    </w:p>
    <w:p w:rsidR="00A23C96" w:rsidRPr="008076C4" w:rsidRDefault="00B91960" w:rsidP="00B91960">
      <w:pPr>
        <w:rPr>
          <w:lang w:val="nl-NL"/>
        </w:rPr>
      </w:pPr>
      <w:r w:rsidRPr="008076C4">
        <w:rPr>
          <w:lang w:val="nl-NL"/>
        </w:rPr>
        <w:tab/>
        <w:t>.........................................................................................................................................................................................................................................................................................................................................................................................</w:t>
      </w:r>
    </w:p>
    <w:p w:rsidR="00A23C96" w:rsidRPr="008076C4" w:rsidRDefault="00A23C96" w:rsidP="00A23C96">
      <w:pPr>
        <w:rPr>
          <w:lang w:val="nl-NL"/>
        </w:rPr>
      </w:pPr>
      <w:r w:rsidRPr="008076C4">
        <w:rPr>
          <w:lang w:val="nl-NL"/>
        </w:rPr>
        <w:br w:type="page"/>
      </w:r>
    </w:p>
    <w:p w:rsidR="00A23C96" w:rsidRPr="008076C4" w:rsidRDefault="005D7551" w:rsidP="005D7551">
      <w:pPr>
        <w:pStyle w:val="Heading1"/>
        <w:rPr>
          <w:lang w:val="nl-NL"/>
        </w:rPr>
      </w:pPr>
      <w:r w:rsidRPr="008076C4">
        <w:rPr>
          <w:lang w:val="nl-NL"/>
        </w:rPr>
        <w:lastRenderedPageBreak/>
        <w:t>Chương II: ĐA GIÁC. DIỆN TÍCH ĐA GIÁC</w:t>
      </w:r>
    </w:p>
    <w:p w:rsidR="00A23C96" w:rsidRPr="008076C4" w:rsidRDefault="00A23C96" w:rsidP="00A23C96">
      <w:pPr>
        <w:pStyle w:val="Heading2"/>
        <w:rPr>
          <w:lang w:val="nl-NL"/>
        </w:rPr>
      </w:pPr>
      <w:r w:rsidRPr="008076C4">
        <w:rPr>
          <w:lang w:val="nl-NL"/>
        </w:rPr>
        <w:t>Tiế</w:t>
      </w:r>
      <w:r w:rsidR="00A83660" w:rsidRPr="008076C4">
        <w:rPr>
          <w:lang w:val="nl-NL"/>
        </w:rPr>
        <w:t>t 25</w:t>
      </w:r>
      <w:r w:rsidRPr="008076C4">
        <w:rPr>
          <w:lang w:val="nl-NL"/>
        </w:rPr>
        <w:t xml:space="preserve">: </w:t>
      </w:r>
      <w:r w:rsidR="00A83660" w:rsidRPr="008076C4">
        <w:rPr>
          <w:rFonts w:cstheme="majorHAnsi"/>
          <w:lang w:val="nl-NL"/>
        </w:rPr>
        <w:t>§1. ĐA GIÁC. ĐA GIÁC ĐỀU</w:t>
      </w:r>
    </w:p>
    <w:p w:rsidR="00A23C96" w:rsidRPr="008076C4" w:rsidRDefault="00A23C96" w:rsidP="00A23C96">
      <w:pPr>
        <w:rPr>
          <w:lang w:val="nl-NL"/>
        </w:rPr>
      </w:pPr>
    </w:p>
    <w:p w:rsidR="00A23C96" w:rsidRPr="008076C4" w:rsidRDefault="00A23C96" w:rsidP="00A23C96"/>
    <w:p w:rsidR="00A23C96" w:rsidRPr="000E4358" w:rsidRDefault="00A23C96" w:rsidP="00A23C96">
      <w:pPr>
        <w:pStyle w:val="Heading3"/>
      </w:pPr>
      <w:r w:rsidRPr="000E4358">
        <w:t>1. Mục tiêu.</w:t>
      </w:r>
    </w:p>
    <w:p w:rsidR="00A23C96" w:rsidRDefault="00A23C96" w:rsidP="00A23C96">
      <w:pPr>
        <w:pStyle w:val="Heading4"/>
      </w:pPr>
      <w:r>
        <w:t>a) Về k</w:t>
      </w:r>
      <w:r w:rsidRPr="000E4358">
        <w:t>iến thức.</w:t>
      </w:r>
    </w:p>
    <w:p w:rsidR="00A23C96" w:rsidRPr="008076C4" w:rsidRDefault="00A23C96" w:rsidP="0015654C">
      <w:r>
        <w:tab/>
      </w:r>
      <w:r w:rsidRPr="0015444B">
        <w:t xml:space="preserve">- </w:t>
      </w:r>
      <w:r w:rsidR="0015654C" w:rsidRPr="00FC23F5">
        <w:t>HS nắm vững các khái niệm về đa giác, đa giác lồi, nắm vững các công thức tính tổng số đo các góc của một đa giác.</w:t>
      </w:r>
    </w:p>
    <w:p w:rsidR="00A23C96" w:rsidRDefault="00A23C96" w:rsidP="00A23C96">
      <w:pPr>
        <w:pStyle w:val="Heading4"/>
      </w:pPr>
      <w:r>
        <w:t>b) Về k</w:t>
      </w:r>
      <w:r w:rsidRPr="000E4358">
        <w:t>ỹ năng.</w:t>
      </w:r>
    </w:p>
    <w:p w:rsidR="00A23C96" w:rsidRPr="008076C4" w:rsidRDefault="00A23C96" w:rsidP="00A23C96">
      <w:r>
        <w:tab/>
      </w:r>
      <w:r w:rsidRPr="008076C4">
        <w:t xml:space="preserve">- </w:t>
      </w:r>
      <w:r w:rsidR="00A83132" w:rsidRPr="00FC23F5">
        <w:t>Quan sát hình vẽ, biết cách qui nạp để xây dựng công thức tính tổng số đo các góc của một đa giác.</w:t>
      </w:r>
    </w:p>
    <w:p w:rsidR="00A23C96" w:rsidRDefault="00A23C96" w:rsidP="00A23C96">
      <w:pPr>
        <w:pStyle w:val="Heading4"/>
      </w:pPr>
      <w:r>
        <w:t>c) Về t</w:t>
      </w:r>
      <w:r w:rsidRPr="000E4358">
        <w:t>hái độ.</w:t>
      </w:r>
    </w:p>
    <w:p w:rsidR="00A23C96" w:rsidRPr="003C1C41" w:rsidRDefault="00A23C96" w:rsidP="00A23C96">
      <w:r>
        <w:tab/>
      </w:r>
      <w:r w:rsidRPr="003C1C41">
        <w:t xml:space="preserve">- </w:t>
      </w:r>
      <w:r w:rsidRPr="001F1797">
        <w:t>Rèn luyện tư duy sáng tạo, tính cẩn thậ</w:t>
      </w:r>
      <w:r>
        <w:t>n, chính xác.</w:t>
      </w:r>
    </w:p>
    <w:p w:rsidR="00A23C96" w:rsidRPr="008076C4" w:rsidRDefault="00A23C96" w:rsidP="00A23C96">
      <w:pPr>
        <w:pStyle w:val="Heading3"/>
      </w:pPr>
      <w:r w:rsidRPr="008076C4">
        <w:t>2. Chuẩn bị của GV và HS.</w:t>
      </w:r>
    </w:p>
    <w:p w:rsidR="00A23C96" w:rsidRDefault="00A23C96" w:rsidP="00A23C96">
      <w:pPr>
        <w:pStyle w:val="Heading4"/>
        <w:rPr>
          <w:lang w:val="en-US"/>
        </w:rPr>
      </w:pPr>
      <w:r>
        <w:rPr>
          <w:lang w:val="en-US"/>
        </w:rPr>
        <w:t>a) Chuẩn bị của GV.</w:t>
      </w:r>
    </w:p>
    <w:p w:rsidR="00A23C96" w:rsidRPr="007E4EEA" w:rsidRDefault="00A23C96" w:rsidP="00A23C96">
      <w:pPr>
        <w:rPr>
          <w:lang w:val="en-US"/>
        </w:rPr>
      </w:pPr>
      <w:r>
        <w:rPr>
          <w:lang w:val="en-US"/>
        </w:rPr>
        <w:tab/>
        <w:t xml:space="preserve">- </w:t>
      </w:r>
      <w:r w:rsidR="00CF5DA8" w:rsidRPr="00FC23F5">
        <w:rPr>
          <w:lang w:val="pt-BR"/>
        </w:rPr>
        <w:t xml:space="preserve">Bảng phụ, </w:t>
      </w:r>
      <w:r w:rsidR="00CF5DA8">
        <w:rPr>
          <w:lang w:val="pt-BR"/>
        </w:rPr>
        <w:t xml:space="preserve">thước, </w:t>
      </w:r>
      <w:r w:rsidR="00CF5DA8" w:rsidRPr="00FC23F5">
        <w:rPr>
          <w:lang w:val="pt-BR"/>
        </w:rPr>
        <w:t>các loại đa giác</w:t>
      </w:r>
      <w:r w:rsidRPr="00FC23F5">
        <w:t>.</w:t>
      </w:r>
    </w:p>
    <w:p w:rsidR="00A23C96" w:rsidRDefault="00A23C96" w:rsidP="00A23C96">
      <w:pPr>
        <w:pStyle w:val="Heading4"/>
        <w:rPr>
          <w:lang w:val="en-US"/>
        </w:rPr>
      </w:pPr>
      <w:r>
        <w:rPr>
          <w:lang w:val="en-US"/>
        </w:rPr>
        <w:t>b) Chuẩn bị của HS.</w:t>
      </w:r>
    </w:p>
    <w:p w:rsidR="00A23C96" w:rsidRPr="00392E46" w:rsidRDefault="00A23C96" w:rsidP="00A23C96">
      <w:pPr>
        <w:rPr>
          <w:lang w:val="en-US"/>
        </w:rPr>
      </w:pPr>
      <w:r>
        <w:rPr>
          <w:lang w:val="en-US"/>
        </w:rPr>
        <w:tab/>
        <w:t xml:space="preserve">- </w:t>
      </w:r>
      <w:r w:rsidR="00BD23BA" w:rsidRPr="00FC23F5">
        <w:rPr>
          <w:lang w:val="pt-BR"/>
        </w:rPr>
        <w:t>Thước, com pa, đo độ, ê</w:t>
      </w:r>
      <w:r w:rsidR="00BD23BA">
        <w:rPr>
          <w:lang w:val="pt-BR"/>
        </w:rPr>
        <w:t xml:space="preserve"> ke, đọc trước bài</w:t>
      </w:r>
      <w:r w:rsidR="00322600">
        <w:rPr>
          <w:lang w:val="pt-BR"/>
        </w:rPr>
        <w:t>.</w:t>
      </w:r>
    </w:p>
    <w:p w:rsidR="00A23C96" w:rsidRDefault="00A23C96" w:rsidP="00A23C96">
      <w:pPr>
        <w:pStyle w:val="Heading3"/>
        <w:rPr>
          <w:lang w:val="en-US"/>
        </w:rPr>
      </w:pPr>
      <w:r>
        <w:rPr>
          <w:lang w:val="en-US"/>
        </w:rPr>
        <w:t>3. Phương pháp giảng dạy.</w:t>
      </w:r>
    </w:p>
    <w:p w:rsidR="00A23C96" w:rsidRDefault="00A23C96" w:rsidP="00A23C96">
      <w:pPr>
        <w:rPr>
          <w:lang w:val="en-US"/>
        </w:rPr>
      </w:pPr>
      <w:r>
        <w:rPr>
          <w:lang w:val="en-US"/>
        </w:rPr>
        <w:tab/>
        <w:t>- Vấn đáp, thuyết trình.</w:t>
      </w:r>
    </w:p>
    <w:p w:rsidR="00A23C96" w:rsidRPr="000A5290" w:rsidRDefault="00A23C96" w:rsidP="00A23C96">
      <w:pPr>
        <w:rPr>
          <w:lang w:val="en-US"/>
        </w:rPr>
      </w:pPr>
      <w:r>
        <w:rPr>
          <w:lang w:val="en-US"/>
        </w:rPr>
        <w:tab/>
        <w:t>- Hoạt động nhóm, tích cực hóa hoạt động của HS.</w:t>
      </w:r>
    </w:p>
    <w:p w:rsidR="00A23C96" w:rsidRDefault="00A23C96" w:rsidP="00A23C96">
      <w:pPr>
        <w:pStyle w:val="Heading3"/>
        <w:rPr>
          <w:lang w:val="en-US"/>
        </w:rPr>
      </w:pPr>
      <w:r>
        <w:rPr>
          <w:lang w:val="en-US"/>
        </w:rPr>
        <w:t>4. Tiến trình bài dạy.</w:t>
      </w:r>
    </w:p>
    <w:p w:rsidR="00A23C96" w:rsidRDefault="00A23C96" w:rsidP="00A23C96">
      <w:pPr>
        <w:pStyle w:val="Heading4"/>
        <w:rPr>
          <w:lang w:val="en-US"/>
        </w:rPr>
      </w:pPr>
      <w:r>
        <w:rPr>
          <w:lang w:val="en-US"/>
        </w:rPr>
        <w:t>a) Ổn định tổ chức lớp học. (1 ph)</w:t>
      </w:r>
    </w:p>
    <w:p w:rsidR="00A23C96" w:rsidRPr="00377D52" w:rsidRDefault="00A23C96" w:rsidP="00A23C96">
      <w:pPr>
        <w:pStyle w:val="Heading4"/>
        <w:rPr>
          <w:lang w:val="en-US"/>
        </w:rPr>
      </w:pPr>
      <w:r w:rsidRPr="0077145A">
        <w:t>b) Kiể</w:t>
      </w:r>
      <w:r>
        <w:t>m tra bài cũ.</w:t>
      </w:r>
      <w:r w:rsidR="00377D52">
        <w:rPr>
          <w:lang w:val="en-US"/>
        </w:rPr>
        <w:t xml:space="preserve"> (1 ph)</w:t>
      </w:r>
    </w:p>
    <w:p w:rsidR="00A23C96" w:rsidRPr="00A413B4" w:rsidRDefault="00A23C96" w:rsidP="00A23C96">
      <w:pPr>
        <w:rPr>
          <w:lang w:val="en-US"/>
        </w:rPr>
      </w:pPr>
      <w:r>
        <w:tab/>
      </w:r>
      <w:r w:rsidR="00322600">
        <w:rPr>
          <w:bCs/>
          <w:lang w:val="en-US"/>
        </w:rPr>
        <w:t>ĐVĐ: Như SGK.</w:t>
      </w:r>
    </w:p>
    <w:p w:rsidR="00A23C96" w:rsidRDefault="00A23C96" w:rsidP="00A23C96">
      <w:pPr>
        <w:pStyle w:val="Heading4"/>
        <w:rPr>
          <w:lang w:val="en-US"/>
        </w:rPr>
      </w:pPr>
      <w:r>
        <w:rPr>
          <w:lang w:val="en-US"/>
        </w:rPr>
        <w:t>c) Dạy nội dung bài mới.</w:t>
      </w:r>
    </w:p>
    <w:tbl>
      <w:tblPr>
        <w:tblStyle w:val="TableGrid"/>
        <w:tblW w:w="0" w:type="auto"/>
        <w:tblLook w:val="04A0" w:firstRow="1" w:lastRow="0" w:firstColumn="1" w:lastColumn="0" w:noHBand="0" w:noVBand="1"/>
      </w:tblPr>
      <w:tblGrid>
        <w:gridCol w:w="621"/>
        <w:gridCol w:w="3846"/>
        <w:gridCol w:w="4821"/>
      </w:tblGrid>
      <w:tr w:rsidR="00A23C96" w:rsidRPr="001C5C65" w:rsidTr="00770AA9">
        <w:tc>
          <w:tcPr>
            <w:tcW w:w="621" w:type="dxa"/>
            <w:vAlign w:val="center"/>
          </w:tcPr>
          <w:p w:rsidR="00A23C96" w:rsidRPr="001C5C65" w:rsidRDefault="00A23C96" w:rsidP="00770AA9">
            <w:pPr>
              <w:jc w:val="center"/>
              <w:rPr>
                <w:b/>
                <w:lang w:val="en-US"/>
              </w:rPr>
            </w:pPr>
            <w:r w:rsidRPr="001C5C65">
              <w:rPr>
                <w:b/>
                <w:lang w:val="en-US"/>
              </w:rPr>
              <w:t>TG</w:t>
            </w:r>
          </w:p>
        </w:tc>
        <w:tc>
          <w:tcPr>
            <w:tcW w:w="4052" w:type="dxa"/>
          </w:tcPr>
          <w:p w:rsidR="00A23C96" w:rsidRPr="001C5C65" w:rsidRDefault="00A23C96" w:rsidP="00770AA9">
            <w:pPr>
              <w:jc w:val="center"/>
              <w:rPr>
                <w:b/>
                <w:lang w:val="en-US"/>
              </w:rPr>
            </w:pPr>
            <w:r w:rsidRPr="001C5C65">
              <w:rPr>
                <w:b/>
                <w:lang w:val="en-US"/>
              </w:rPr>
              <w:t>Hoạt động của GV - HS</w:t>
            </w:r>
          </w:p>
        </w:tc>
        <w:tc>
          <w:tcPr>
            <w:tcW w:w="4389" w:type="dxa"/>
          </w:tcPr>
          <w:p w:rsidR="00A23C96" w:rsidRPr="001C5C65" w:rsidRDefault="00A23C96" w:rsidP="00770AA9">
            <w:pPr>
              <w:jc w:val="center"/>
              <w:rPr>
                <w:b/>
                <w:lang w:val="en-US"/>
              </w:rPr>
            </w:pPr>
            <w:r w:rsidRPr="001C5C65">
              <w:rPr>
                <w:b/>
                <w:lang w:val="en-US"/>
              </w:rPr>
              <w:t>Nội dung ghi bảng</w:t>
            </w:r>
          </w:p>
        </w:tc>
      </w:tr>
      <w:tr w:rsidR="00A23C96" w:rsidTr="00770AA9">
        <w:tc>
          <w:tcPr>
            <w:tcW w:w="621" w:type="dxa"/>
          </w:tcPr>
          <w:p w:rsidR="00A23C96" w:rsidRDefault="00A23C96" w:rsidP="00770AA9">
            <w:pPr>
              <w:jc w:val="center"/>
              <w:rPr>
                <w:lang w:val="en-US"/>
              </w:rPr>
            </w:pPr>
          </w:p>
          <w:p w:rsidR="00F57A46" w:rsidRDefault="00F57A46" w:rsidP="00770AA9">
            <w:pPr>
              <w:jc w:val="center"/>
              <w:rPr>
                <w:lang w:val="en-US"/>
              </w:rPr>
            </w:pPr>
          </w:p>
          <w:p w:rsidR="00F57A46" w:rsidRDefault="00F57A46" w:rsidP="00770AA9">
            <w:pPr>
              <w:jc w:val="center"/>
              <w:rPr>
                <w:lang w:val="en-US"/>
              </w:rPr>
            </w:pPr>
          </w:p>
          <w:p w:rsidR="00F57A46" w:rsidRDefault="00F57A46" w:rsidP="00770AA9">
            <w:pPr>
              <w:jc w:val="center"/>
              <w:rPr>
                <w:lang w:val="en-US"/>
              </w:rPr>
            </w:pPr>
            <w:r>
              <w:rPr>
                <w:lang w:val="en-US"/>
              </w:rPr>
              <w:t>25'</w:t>
            </w:r>
          </w:p>
        </w:tc>
        <w:tc>
          <w:tcPr>
            <w:tcW w:w="4052" w:type="dxa"/>
          </w:tcPr>
          <w:p w:rsidR="00A23C96" w:rsidRPr="008076C4" w:rsidRDefault="00343FB3" w:rsidP="00770AA9">
            <w:pPr>
              <w:rPr>
                <w:b/>
                <w:lang w:val="en-US"/>
              </w:rPr>
            </w:pPr>
            <w:r w:rsidRPr="008076C4">
              <w:rPr>
                <w:b/>
                <w:u w:val="single"/>
                <w:lang w:val="en-US"/>
              </w:rPr>
              <w:t>HĐ1:</w:t>
            </w:r>
            <w:r w:rsidRPr="008076C4">
              <w:rPr>
                <w:b/>
                <w:lang w:val="en-US"/>
              </w:rPr>
              <w:t xml:space="preserve"> </w:t>
            </w:r>
            <w:r w:rsidR="0013564C" w:rsidRPr="008076C4">
              <w:rPr>
                <w:b/>
                <w:lang w:val="en-US"/>
              </w:rPr>
              <w:t>Khái niệm về đa giác.</w:t>
            </w:r>
          </w:p>
          <w:p w:rsidR="00ED069B" w:rsidRPr="00ED069B" w:rsidRDefault="00ED069B" w:rsidP="00ED069B">
            <w:pPr>
              <w:rPr>
                <w:lang w:val="pt-BR"/>
              </w:rPr>
            </w:pPr>
            <w:r w:rsidRPr="00BD6289">
              <w:rPr>
                <w:b/>
                <w:lang w:val="pt-BR"/>
              </w:rPr>
              <w:t>GV:</w:t>
            </w:r>
            <w:r w:rsidRPr="00ED069B">
              <w:rPr>
                <w:lang w:val="pt-BR"/>
              </w:rPr>
              <w:t xml:space="preserve"> cho HS quan sát các hình 112, 113, 114, 115, 116, 117 (sgk) &amp; hỏi:</w:t>
            </w:r>
          </w:p>
          <w:p w:rsidR="00ED069B" w:rsidRDefault="00ED069B" w:rsidP="00ED069B">
            <w:pPr>
              <w:rPr>
                <w:lang w:val="pt-BR"/>
              </w:rPr>
            </w:pPr>
            <w:r w:rsidRPr="00ED069B">
              <w:rPr>
                <w:lang w:val="pt-BR"/>
              </w:rPr>
              <w:t>- Mỗi hình trên đây là một đa giác, chúng có đặc điểm chung gì?</w:t>
            </w:r>
          </w:p>
          <w:p w:rsidR="00BD6289" w:rsidRDefault="00BD6289" w:rsidP="00ED069B">
            <w:pPr>
              <w:rPr>
                <w:lang w:val="pt-BR"/>
              </w:rPr>
            </w:pPr>
            <w:r>
              <w:rPr>
                <w:b/>
                <w:lang w:val="pt-BR"/>
              </w:rPr>
              <w:t>HS:</w:t>
            </w:r>
            <w:r>
              <w:rPr>
                <w:lang w:val="pt-BR"/>
              </w:rPr>
              <w:t xml:space="preserve"> Trả lời.</w:t>
            </w:r>
          </w:p>
          <w:p w:rsidR="00A60D73" w:rsidRDefault="00A60D73" w:rsidP="00ED069B">
            <w:pPr>
              <w:rPr>
                <w:b/>
                <w:lang w:val="pt-BR"/>
              </w:rPr>
            </w:pPr>
          </w:p>
          <w:p w:rsidR="00ED069B" w:rsidRPr="00ED069B" w:rsidRDefault="00BD6289" w:rsidP="00ED069B">
            <w:pPr>
              <w:rPr>
                <w:lang w:val="pt-BR"/>
              </w:rPr>
            </w:pPr>
            <w:r>
              <w:rPr>
                <w:b/>
                <w:lang w:val="pt-BR"/>
              </w:rPr>
              <w:t>?</w:t>
            </w:r>
            <w:r w:rsidR="00ED069B" w:rsidRPr="00ED069B">
              <w:rPr>
                <w:lang w:val="pt-BR"/>
              </w:rPr>
              <w:t xml:space="preserve"> Nêu định nghĩa về đa giác</w:t>
            </w:r>
          </w:p>
          <w:p w:rsidR="00ED069B" w:rsidRPr="008076C4" w:rsidRDefault="00ED069B" w:rsidP="00ED069B">
            <w:pPr>
              <w:rPr>
                <w:lang w:val="pt-BR"/>
              </w:rPr>
            </w:pPr>
            <w:r w:rsidRPr="008076C4">
              <w:rPr>
                <w:b/>
                <w:lang w:val="pt-BR"/>
              </w:rPr>
              <w:t>GV:</w:t>
            </w:r>
            <w:r w:rsidRPr="008076C4">
              <w:rPr>
                <w:lang w:val="pt-BR"/>
              </w:rPr>
              <w:t xml:space="preserve"> chốt lại</w:t>
            </w:r>
          </w:p>
          <w:p w:rsidR="006022BE" w:rsidRPr="008076C4" w:rsidRDefault="006022BE" w:rsidP="00ED069B">
            <w:pPr>
              <w:rPr>
                <w:b/>
                <w:lang w:val="pt-BR"/>
              </w:rPr>
            </w:pPr>
          </w:p>
          <w:p w:rsidR="006022BE" w:rsidRPr="008076C4" w:rsidRDefault="006022BE" w:rsidP="00ED069B">
            <w:pPr>
              <w:rPr>
                <w:b/>
                <w:lang w:val="pt-BR"/>
              </w:rPr>
            </w:pPr>
          </w:p>
          <w:p w:rsidR="006022BE" w:rsidRPr="008076C4" w:rsidRDefault="006022BE" w:rsidP="00ED069B">
            <w:pPr>
              <w:rPr>
                <w:b/>
                <w:lang w:val="pt-BR"/>
              </w:rPr>
            </w:pPr>
          </w:p>
          <w:p w:rsidR="006022BE" w:rsidRPr="008076C4" w:rsidRDefault="006022BE" w:rsidP="00ED069B">
            <w:pPr>
              <w:rPr>
                <w:b/>
                <w:lang w:val="pt-BR"/>
              </w:rPr>
            </w:pPr>
          </w:p>
          <w:p w:rsidR="00ED069B" w:rsidRPr="008076C4" w:rsidRDefault="00ED069B" w:rsidP="00ED069B">
            <w:pPr>
              <w:rPr>
                <w:lang w:val="pt-BR"/>
              </w:rPr>
            </w:pPr>
            <w:r w:rsidRPr="008076C4">
              <w:rPr>
                <w:b/>
                <w:lang w:val="pt-BR"/>
              </w:rPr>
              <w:t>GV</w:t>
            </w:r>
            <w:r w:rsidR="009D2964" w:rsidRPr="008076C4">
              <w:rPr>
                <w:b/>
                <w:lang w:val="pt-BR"/>
              </w:rPr>
              <w:t>:</w:t>
            </w:r>
            <w:r w:rsidRPr="008076C4">
              <w:rPr>
                <w:lang w:val="pt-BR"/>
              </w:rPr>
              <w:t xml:space="preserve"> cho HS làm </w:t>
            </w:r>
            <w:r w:rsidRPr="008076C4">
              <w:rPr>
                <w:bdr w:val="single" w:sz="4" w:space="0" w:color="auto"/>
                <w:lang w:val="pt-BR"/>
              </w:rPr>
              <w:t>?1</w:t>
            </w:r>
            <w:r w:rsidR="00644D97" w:rsidRPr="008076C4">
              <w:rPr>
                <w:lang w:val="pt-BR"/>
              </w:rPr>
              <w:t>.</w:t>
            </w:r>
          </w:p>
          <w:p w:rsidR="00ED069B" w:rsidRPr="008076C4" w:rsidRDefault="00ED069B" w:rsidP="00ED069B">
            <w:pPr>
              <w:rPr>
                <w:lang w:val="pt-BR"/>
              </w:rPr>
            </w:pPr>
            <w:r w:rsidRPr="008076C4">
              <w:rPr>
                <w:b/>
                <w:lang w:val="pt-BR"/>
              </w:rPr>
              <w:t>GV:</w:t>
            </w:r>
            <w:r w:rsidRPr="008076C4">
              <w:rPr>
                <w:lang w:val="pt-BR"/>
              </w:rPr>
              <w:t xml:space="preserve"> Tại sao hình gồm 5 đoạn </w:t>
            </w:r>
            <w:r w:rsidRPr="008076C4">
              <w:rPr>
                <w:lang w:val="pt-BR"/>
              </w:rPr>
              <w:lastRenderedPageBreak/>
              <w:t>thẳng: AB, BC, CD, DE, EA ở hình bên không phải là đa giác?</w:t>
            </w:r>
          </w:p>
          <w:p w:rsidR="006022BE" w:rsidRPr="006022BE" w:rsidRDefault="006022BE" w:rsidP="00ED069B">
            <w:r w:rsidRPr="008076C4">
              <w:rPr>
                <w:b/>
                <w:lang w:val="pt-BR"/>
              </w:rPr>
              <w:t>HS:</w:t>
            </w:r>
            <w:r w:rsidRPr="008076C4">
              <w:rPr>
                <w:lang w:val="pt-BR"/>
              </w:rPr>
              <w:t xml:space="preserve"> Trả lời.</w:t>
            </w:r>
          </w:p>
          <w:p w:rsidR="00ED069B" w:rsidRPr="008076C4" w:rsidRDefault="00ED069B" w:rsidP="00ED069B">
            <w:pPr>
              <w:rPr>
                <w:lang w:val="pt-BR"/>
              </w:rPr>
            </w:pPr>
            <w:r w:rsidRPr="008076C4">
              <w:rPr>
                <w:b/>
                <w:lang w:val="pt-BR"/>
              </w:rPr>
              <w:t>GV:</w:t>
            </w:r>
            <w:r w:rsidRPr="008076C4">
              <w:rPr>
                <w:lang w:val="pt-BR"/>
              </w:rPr>
              <w:t xml:space="preserve"> Tương tự như tứ giác lồi em hãy định nghĩa đa  giác lồi?</w:t>
            </w:r>
          </w:p>
          <w:p w:rsidR="00ED069B" w:rsidRPr="008076C4" w:rsidRDefault="00ED069B" w:rsidP="00ED069B">
            <w:pPr>
              <w:rPr>
                <w:lang w:val="pt-BR"/>
              </w:rPr>
            </w:pPr>
            <w:r w:rsidRPr="008076C4">
              <w:rPr>
                <w:b/>
                <w:lang w:val="pt-BR"/>
              </w:rPr>
              <w:t>HS</w:t>
            </w:r>
            <w:r w:rsidR="00A60D73" w:rsidRPr="008076C4">
              <w:rPr>
                <w:b/>
                <w:lang w:val="pt-BR"/>
              </w:rPr>
              <w:t>:</w:t>
            </w:r>
            <w:r w:rsidRPr="008076C4">
              <w:rPr>
                <w:lang w:val="pt-BR"/>
              </w:rPr>
              <w:t xml:space="preserve"> phát biểu định nghĩa</w:t>
            </w:r>
          </w:p>
          <w:p w:rsidR="00ED069B" w:rsidRPr="008076C4" w:rsidRDefault="00ED069B" w:rsidP="00ED069B">
            <w:pPr>
              <w:rPr>
                <w:lang w:val="pt-BR"/>
              </w:rPr>
            </w:pPr>
            <w:r w:rsidRPr="008076C4">
              <w:rPr>
                <w:b/>
                <w:lang w:val="pt-BR"/>
              </w:rPr>
              <w:t>GV:</w:t>
            </w:r>
            <w:r w:rsidRPr="008076C4">
              <w:rPr>
                <w:lang w:val="pt-BR"/>
              </w:rPr>
              <w:t xml:space="preserve"> từ nay khi nói đến đa giác mà không chú thích gì thêm ta hiểu đó là đa giác lồi.</w:t>
            </w:r>
          </w:p>
          <w:p w:rsidR="00ED069B" w:rsidRPr="008076C4" w:rsidRDefault="00ED069B" w:rsidP="00ED069B">
            <w:pPr>
              <w:rPr>
                <w:lang w:val="pt-BR"/>
              </w:rPr>
            </w:pPr>
            <w:r w:rsidRPr="008076C4">
              <w:rPr>
                <w:b/>
                <w:lang w:val="pt-BR"/>
              </w:rPr>
              <w:t>GV</w:t>
            </w:r>
            <w:r w:rsidR="0045740A" w:rsidRPr="008076C4">
              <w:rPr>
                <w:b/>
                <w:lang w:val="pt-BR"/>
              </w:rPr>
              <w:t>:</w:t>
            </w:r>
            <w:r w:rsidRPr="008076C4">
              <w:rPr>
                <w:lang w:val="pt-BR"/>
              </w:rPr>
              <w:t xml:space="preserve"> cho HS làm </w:t>
            </w:r>
            <w:r w:rsidRPr="008076C4">
              <w:rPr>
                <w:bdr w:val="single" w:sz="4" w:space="0" w:color="auto"/>
                <w:lang w:val="pt-BR"/>
              </w:rPr>
              <w:t>?2</w:t>
            </w:r>
            <w:r w:rsidR="00BC02BC" w:rsidRPr="008076C4">
              <w:rPr>
                <w:lang w:val="pt-BR"/>
              </w:rPr>
              <w:t>.</w:t>
            </w:r>
          </w:p>
          <w:p w:rsidR="00ED069B" w:rsidRPr="008076C4" w:rsidRDefault="00ED069B" w:rsidP="00ED069B">
            <w:pPr>
              <w:rPr>
                <w:lang w:val="pt-BR"/>
              </w:rPr>
            </w:pPr>
            <w:r w:rsidRPr="008076C4">
              <w:rPr>
                <w:lang w:val="pt-BR"/>
              </w:rPr>
              <w:t xml:space="preserve"> </w:t>
            </w:r>
            <w:r w:rsidR="00BC02BC" w:rsidRPr="008076C4">
              <w:rPr>
                <w:b/>
                <w:lang w:val="pt-BR"/>
              </w:rPr>
              <w:t>HS:</w:t>
            </w:r>
            <w:r w:rsidR="00BC02BC" w:rsidRPr="008076C4">
              <w:rPr>
                <w:lang w:val="pt-BR"/>
              </w:rPr>
              <w:t xml:space="preserve"> Trả lời.</w:t>
            </w:r>
          </w:p>
          <w:p w:rsidR="00BC02BC" w:rsidRPr="008076C4" w:rsidRDefault="00BC02BC" w:rsidP="00ED069B">
            <w:pPr>
              <w:rPr>
                <w:lang w:val="pt-BR"/>
              </w:rPr>
            </w:pPr>
          </w:p>
          <w:p w:rsidR="00BC02BC" w:rsidRPr="008076C4" w:rsidRDefault="00BC02BC" w:rsidP="00ED069B">
            <w:pPr>
              <w:rPr>
                <w:lang w:val="pt-BR"/>
              </w:rPr>
            </w:pPr>
          </w:p>
          <w:p w:rsidR="00ED069B" w:rsidRPr="008076C4" w:rsidRDefault="00BC02BC" w:rsidP="00ED069B">
            <w:pPr>
              <w:rPr>
                <w:lang w:val="pt-BR"/>
              </w:rPr>
            </w:pPr>
            <w:r w:rsidRPr="008076C4">
              <w:rPr>
                <w:b/>
                <w:lang w:val="pt-BR"/>
              </w:rPr>
              <w:t>GV:</w:t>
            </w:r>
            <w:r w:rsidRPr="008076C4">
              <w:rPr>
                <w:lang w:val="pt-BR"/>
              </w:rPr>
              <w:t xml:space="preserve"> </w:t>
            </w:r>
            <w:r w:rsidR="00ED069B" w:rsidRPr="008076C4">
              <w:rPr>
                <w:lang w:val="pt-BR"/>
              </w:rPr>
              <w:t xml:space="preserve">cho HS làm </w:t>
            </w:r>
            <w:r w:rsidR="00ED069B" w:rsidRPr="008076C4">
              <w:rPr>
                <w:bdr w:val="single" w:sz="4" w:space="0" w:color="auto"/>
                <w:lang w:val="pt-BR"/>
              </w:rPr>
              <w:t>?3</w:t>
            </w:r>
            <w:r w:rsidRPr="008076C4">
              <w:rPr>
                <w:lang w:val="pt-BR"/>
              </w:rPr>
              <w:t>.</w:t>
            </w:r>
          </w:p>
          <w:p w:rsidR="00ED069B" w:rsidRPr="008076C4" w:rsidRDefault="00BC02BC" w:rsidP="00ED069B">
            <w:pPr>
              <w:rPr>
                <w:lang w:val="pt-BR"/>
              </w:rPr>
            </w:pPr>
            <w:r w:rsidRPr="008076C4">
              <w:rPr>
                <w:b/>
                <w:lang w:val="pt-BR"/>
              </w:rPr>
              <w:t>HS:</w:t>
            </w:r>
            <w:r w:rsidR="00ED069B" w:rsidRPr="008076C4">
              <w:rPr>
                <w:lang w:val="pt-BR"/>
              </w:rPr>
              <w:t xml:space="preserve"> Quan sát đa giác ABCDEG rồi điền vào ô trống</w:t>
            </w:r>
          </w:p>
          <w:p w:rsidR="00ED069B" w:rsidRPr="008076C4" w:rsidRDefault="00ED069B" w:rsidP="00ED069B">
            <w:pPr>
              <w:rPr>
                <w:lang w:val="pt-BR"/>
              </w:rPr>
            </w:pPr>
            <w:r w:rsidRPr="008076C4">
              <w:rPr>
                <w:b/>
                <w:lang w:val="pt-BR"/>
              </w:rPr>
              <w:t>GV:</w:t>
            </w:r>
            <w:r w:rsidRPr="008076C4">
              <w:rPr>
                <w:lang w:val="pt-BR"/>
              </w:rPr>
              <w:t xml:space="preserve"> Dùng bảng phụ cho HS quan sát và trả lời</w:t>
            </w:r>
          </w:p>
          <w:p w:rsidR="00ED069B" w:rsidRPr="008076C4" w:rsidRDefault="00ED069B" w:rsidP="00ED069B">
            <w:pPr>
              <w:rPr>
                <w:lang w:val="pt-BR"/>
              </w:rPr>
            </w:pPr>
            <w:r w:rsidRPr="008076C4">
              <w:rPr>
                <w:b/>
                <w:lang w:val="pt-BR"/>
              </w:rPr>
              <w:t>GV:</w:t>
            </w:r>
            <w:r w:rsidRPr="008076C4">
              <w:rPr>
                <w:lang w:val="pt-BR"/>
              </w:rPr>
              <w:t xml:space="preserve"> giải thích:</w:t>
            </w:r>
          </w:p>
          <w:p w:rsidR="00ED069B" w:rsidRPr="008076C4" w:rsidRDefault="00ED069B" w:rsidP="00ED069B">
            <w:pPr>
              <w:rPr>
                <w:lang w:val="pt-BR"/>
              </w:rPr>
            </w:pPr>
            <w:r w:rsidRPr="008076C4">
              <w:rPr>
                <w:lang w:val="pt-BR"/>
              </w:rPr>
              <w:t>+ Các điểm nằm trong của đa giác gọi là điểm trong đa giác</w:t>
            </w:r>
          </w:p>
          <w:p w:rsidR="00ED069B" w:rsidRPr="00ED069B" w:rsidRDefault="00ED069B" w:rsidP="00ED069B">
            <w:pPr>
              <w:rPr>
                <w:lang w:val="pt-BR"/>
              </w:rPr>
            </w:pPr>
            <w:r w:rsidRPr="00ED069B">
              <w:rPr>
                <w:lang w:val="pt-BR"/>
              </w:rPr>
              <w:t>+ Các điểm nằm ngoài của đa giác gọi là điểm ngoài đa giác.</w:t>
            </w:r>
          </w:p>
          <w:p w:rsidR="00ED069B" w:rsidRPr="00ED069B" w:rsidRDefault="00ED069B" w:rsidP="00ED069B">
            <w:pPr>
              <w:rPr>
                <w:lang w:val="pt-BR"/>
              </w:rPr>
            </w:pPr>
            <w:r w:rsidRPr="00ED069B">
              <w:rPr>
                <w:lang w:val="pt-BR"/>
              </w:rPr>
              <w:t>+ Các đường chéo xuất phát từ một đỉnh của đa giác.</w:t>
            </w:r>
          </w:p>
          <w:p w:rsidR="00ED069B" w:rsidRPr="00ED069B" w:rsidRDefault="00ED069B" w:rsidP="00ED069B">
            <w:pPr>
              <w:rPr>
                <w:lang w:val="pt-BR"/>
              </w:rPr>
            </w:pPr>
            <w:r w:rsidRPr="00ED069B">
              <w:rPr>
                <w:lang w:val="pt-BR"/>
              </w:rPr>
              <w:t>+ Các góc của đa giác.</w:t>
            </w:r>
          </w:p>
          <w:p w:rsidR="00ED069B" w:rsidRPr="00ED069B" w:rsidRDefault="00ED069B" w:rsidP="00ED069B">
            <w:pPr>
              <w:rPr>
                <w:lang w:val="pt-BR"/>
              </w:rPr>
            </w:pPr>
            <w:r w:rsidRPr="00ED069B">
              <w:rPr>
                <w:lang w:val="pt-BR"/>
              </w:rPr>
              <w:t>+ Góc ngoài của đa giác.</w:t>
            </w:r>
          </w:p>
          <w:p w:rsidR="00ED069B" w:rsidRPr="00ED069B" w:rsidRDefault="00ED069B" w:rsidP="00ED069B">
            <w:pPr>
              <w:rPr>
                <w:lang w:val="pt-BR"/>
              </w:rPr>
            </w:pPr>
            <w:r w:rsidRPr="00BC02BC">
              <w:rPr>
                <w:b/>
                <w:lang w:val="pt-BR"/>
              </w:rPr>
              <w:t>GV:</w:t>
            </w:r>
            <w:r w:rsidRPr="00ED069B">
              <w:rPr>
                <w:lang w:val="pt-BR"/>
              </w:rPr>
              <w:t xml:space="preserve"> cách gọi tên cụ thể của  mỗi đa giác như thế nào?</w:t>
            </w:r>
          </w:p>
          <w:p w:rsidR="00ED069B" w:rsidRPr="00ED069B" w:rsidRDefault="00ED069B" w:rsidP="00ED069B">
            <w:pPr>
              <w:rPr>
                <w:lang w:val="pt-BR"/>
              </w:rPr>
            </w:pPr>
            <w:r w:rsidRPr="00BC02BC">
              <w:rPr>
                <w:b/>
                <w:lang w:val="pt-BR"/>
              </w:rPr>
              <w:t>HS:</w:t>
            </w:r>
            <w:r w:rsidRPr="00ED069B">
              <w:rPr>
                <w:lang w:val="pt-BR"/>
              </w:rPr>
              <w:t xml:space="preserve"> </w:t>
            </w:r>
            <w:r w:rsidR="00BC02BC">
              <w:rPr>
                <w:lang w:val="pt-BR"/>
              </w:rPr>
              <w:t>Trả lời.</w:t>
            </w:r>
          </w:p>
          <w:p w:rsidR="008627F3" w:rsidRPr="008076C4" w:rsidRDefault="00ED069B" w:rsidP="00ED069B">
            <w:pPr>
              <w:rPr>
                <w:b/>
                <w:lang w:val="pt-BR"/>
              </w:rPr>
            </w:pPr>
            <w:r w:rsidRPr="002A0AB8">
              <w:rPr>
                <w:b/>
                <w:lang w:val="pt-BR"/>
              </w:rPr>
              <w:t>GV:</w:t>
            </w:r>
            <w:r w:rsidRPr="00ED069B">
              <w:rPr>
                <w:lang w:val="pt-BR"/>
              </w:rPr>
              <w:t xml:space="preserve"> chốt lại</w:t>
            </w:r>
            <w:r w:rsidR="002A0AB8">
              <w:rPr>
                <w:lang w:val="pt-BR"/>
              </w:rPr>
              <w:t>.</w:t>
            </w:r>
          </w:p>
        </w:tc>
        <w:tc>
          <w:tcPr>
            <w:tcW w:w="4389" w:type="dxa"/>
          </w:tcPr>
          <w:p w:rsidR="00A23C96" w:rsidRPr="008076C4" w:rsidRDefault="0013564C" w:rsidP="00770AA9">
            <w:pPr>
              <w:rPr>
                <w:b/>
                <w:lang w:val="pt-BR"/>
              </w:rPr>
            </w:pPr>
            <w:r w:rsidRPr="008076C4">
              <w:rPr>
                <w:b/>
                <w:lang w:val="pt-BR"/>
              </w:rPr>
              <w:lastRenderedPageBreak/>
              <w:t>1. Khái niệm về đa giác.</w:t>
            </w:r>
          </w:p>
          <w:p w:rsidR="008627F3" w:rsidRDefault="008627F3" w:rsidP="00770AA9">
            <w:pPr>
              <w:rPr>
                <w:b/>
                <w:lang w:val="fr-FR"/>
              </w:rPr>
            </w:pPr>
            <w:r w:rsidRPr="008627F3">
              <w:rPr>
                <w:rFonts w:eastAsia="Times New Roman"/>
                <w:noProof/>
                <w:lang w:val="en-US"/>
              </w:rPr>
              <w:drawing>
                <wp:inline distT="0" distB="0" distL="0" distR="0">
                  <wp:extent cx="2924175" cy="914400"/>
                  <wp:effectExtent l="0" t="0" r="0" b="0"/>
                  <wp:docPr id="290" name="Ảnh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2924175" cy="914400"/>
                          </a:xfrm>
                          <a:prstGeom prst="rect">
                            <a:avLst/>
                          </a:prstGeom>
                          <a:noFill/>
                          <a:ln>
                            <a:noFill/>
                          </a:ln>
                        </pic:spPr>
                      </pic:pic>
                    </a:graphicData>
                  </a:graphic>
                </wp:inline>
              </w:drawing>
            </w:r>
          </w:p>
          <w:p w:rsidR="008627F3" w:rsidRDefault="008627F3" w:rsidP="00770AA9">
            <w:pPr>
              <w:rPr>
                <w:b/>
                <w:lang w:val="en-US"/>
              </w:rPr>
            </w:pPr>
            <w:r w:rsidRPr="008627F3">
              <w:rPr>
                <w:rFonts w:eastAsia="Times New Roman"/>
                <w:noProof/>
                <w:lang w:val="en-US"/>
              </w:rPr>
              <w:drawing>
                <wp:inline distT="0" distB="0" distL="0" distR="0">
                  <wp:extent cx="2790825" cy="714375"/>
                  <wp:effectExtent l="0" t="0" r="0" b="0"/>
                  <wp:docPr id="302" name="Ảnh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2790825" cy="714375"/>
                          </a:xfrm>
                          <a:prstGeom prst="rect">
                            <a:avLst/>
                          </a:prstGeom>
                          <a:noFill/>
                          <a:ln>
                            <a:noFill/>
                          </a:ln>
                        </pic:spPr>
                      </pic:pic>
                    </a:graphicData>
                  </a:graphic>
                </wp:inline>
              </w:drawing>
            </w:r>
          </w:p>
          <w:p w:rsidR="009E4ED3" w:rsidRPr="009E4ED3" w:rsidRDefault="009E4ED3" w:rsidP="009E4ED3">
            <w:pPr>
              <w:rPr>
                <w:lang w:val="en-US"/>
              </w:rPr>
            </w:pPr>
            <w:r w:rsidRPr="009E4ED3">
              <w:rPr>
                <w:lang w:val="en-US"/>
              </w:rPr>
              <w:t>+ Đa giác ABCDE là hình gồm 5 đoạn thẳng AB, BC, AC, CD, DE, EA trong đó bất kì hai đoạn thẳng nào cũng không nằm trên một đường thẳng</w:t>
            </w:r>
            <w:r w:rsidR="00A60D73">
              <w:rPr>
                <w:lang w:val="en-US"/>
              </w:rPr>
              <w:t>.</w:t>
            </w:r>
          </w:p>
          <w:p w:rsidR="009E4ED3" w:rsidRPr="009E4ED3" w:rsidRDefault="00A60D73" w:rsidP="009E4ED3">
            <w:pPr>
              <w:rPr>
                <w:lang w:val="en-US"/>
              </w:rPr>
            </w:pPr>
            <w:r>
              <w:rPr>
                <w:lang w:val="en-US"/>
              </w:rPr>
              <w:t>(</w:t>
            </w:r>
            <w:r w:rsidR="009E4ED3" w:rsidRPr="009E4ED3">
              <w:rPr>
                <w:lang w:val="en-US"/>
              </w:rPr>
              <w:t>Hai cạnh có chung đỉ</w:t>
            </w:r>
            <w:r>
              <w:rPr>
                <w:lang w:val="en-US"/>
              </w:rPr>
              <w:t>nh</w:t>
            </w:r>
            <w:r w:rsidR="009E4ED3" w:rsidRPr="009E4ED3">
              <w:rPr>
                <w:lang w:val="en-US"/>
              </w:rPr>
              <w:t>)</w:t>
            </w:r>
          </w:p>
          <w:p w:rsidR="009E4ED3" w:rsidRPr="009E4ED3" w:rsidRDefault="009E4ED3" w:rsidP="009E4ED3">
            <w:pPr>
              <w:rPr>
                <w:lang w:val="pt-BR"/>
              </w:rPr>
            </w:pPr>
            <w:r w:rsidRPr="009E4ED3">
              <w:rPr>
                <w:lang w:val="pt-BR"/>
              </w:rPr>
              <w:t>- Các điểm A, B, C, D… gọi là đỉnh</w:t>
            </w:r>
          </w:p>
          <w:p w:rsidR="009E4ED3" w:rsidRDefault="009E4ED3" w:rsidP="009E4ED3">
            <w:pPr>
              <w:rPr>
                <w:lang w:val="pt-BR"/>
              </w:rPr>
            </w:pPr>
            <w:r w:rsidRPr="009E4ED3">
              <w:rPr>
                <w:lang w:val="pt-BR"/>
              </w:rPr>
              <w:t>- Các đoạn AB, BC, CD, DE... gọi là cạnh</w:t>
            </w:r>
          </w:p>
          <w:p w:rsidR="00A60D73" w:rsidRPr="009E4ED3" w:rsidRDefault="00A60D73" w:rsidP="009E4ED3">
            <w:pPr>
              <w:rPr>
                <w:lang w:val="pt-BR"/>
              </w:rPr>
            </w:pPr>
            <w:r w:rsidRPr="00A60D73">
              <w:rPr>
                <w:bdr w:val="single" w:sz="4" w:space="0" w:color="auto"/>
                <w:lang w:val="pt-BR"/>
              </w:rPr>
              <w:lastRenderedPageBreak/>
              <w:t>?1</w:t>
            </w:r>
            <w:r>
              <w:rPr>
                <w:lang w:val="pt-BR"/>
              </w:rPr>
              <w:t xml:space="preserve"> </w:t>
            </w:r>
          </w:p>
          <w:p w:rsidR="009E4ED3" w:rsidRPr="009E4ED3" w:rsidRDefault="009E4ED3" w:rsidP="009E4ED3">
            <w:pPr>
              <w:rPr>
                <w:b/>
                <w:lang w:val="pt-BR"/>
              </w:rPr>
            </w:pPr>
            <w:r w:rsidRPr="009E4ED3">
              <w:rPr>
                <w:noProof/>
                <w:lang w:val="en-US"/>
              </w:rPr>
              <w:drawing>
                <wp:inline distT="0" distB="0" distL="0" distR="0">
                  <wp:extent cx="1816446" cy="981075"/>
                  <wp:effectExtent l="0" t="0" r="0" b="0"/>
                  <wp:docPr id="304" name="Ảnh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1817033" cy="981392"/>
                          </a:xfrm>
                          <a:prstGeom prst="rect">
                            <a:avLst/>
                          </a:prstGeom>
                          <a:noFill/>
                          <a:ln>
                            <a:noFill/>
                          </a:ln>
                        </pic:spPr>
                      </pic:pic>
                    </a:graphicData>
                  </a:graphic>
                </wp:inline>
              </w:drawing>
            </w:r>
          </w:p>
          <w:p w:rsidR="009E4ED3" w:rsidRPr="009E4ED3" w:rsidRDefault="009E4ED3" w:rsidP="009E4ED3">
            <w:pPr>
              <w:rPr>
                <w:lang w:val="pt-BR"/>
              </w:rPr>
            </w:pPr>
            <w:r w:rsidRPr="009E4ED3">
              <w:rPr>
                <w:lang w:val="pt-BR"/>
              </w:rPr>
              <w:t>Hình gồm 5 đoạn thẳng: AB, BC, CD, DE, EA ở hình trên không phải là đa giác vì 2 đoạn thẳng DE &amp; EA cùng nằm trên một đường thẳng.</w:t>
            </w:r>
          </w:p>
          <w:p w:rsidR="009E4ED3" w:rsidRPr="008076C4" w:rsidRDefault="009E4ED3" w:rsidP="009E4ED3">
            <w:pPr>
              <w:rPr>
                <w:b/>
                <w:i/>
                <w:lang w:val="pt-BR"/>
              </w:rPr>
            </w:pPr>
            <w:r w:rsidRPr="008076C4">
              <w:rPr>
                <w:b/>
                <w:i/>
                <w:lang w:val="pt-BR"/>
              </w:rPr>
              <w:t xml:space="preserve">* Định nghĩa: </w:t>
            </w:r>
            <w:r w:rsidR="006022BE" w:rsidRPr="008076C4">
              <w:rPr>
                <w:lang w:val="pt-BR"/>
              </w:rPr>
              <w:t>(SGK – 144)</w:t>
            </w:r>
          </w:p>
          <w:p w:rsidR="009E4ED3" w:rsidRPr="008076C4" w:rsidRDefault="009E4ED3" w:rsidP="009E4ED3">
            <w:pPr>
              <w:rPr>
                <w:lang w:val="pt-BR"/>
              </w:rPr>
            </w:pPr>
            <w:r w:rsidRPr="008076C4">
              <w:rPr>
                <w:bdr w:val="single" w:sz="4" w:space="0" w:color="auto"/>
                <w:lang w:val="pt-BR"/>
              </w:rPr>
              <w:t>?2</w:t>
            </w:r>
          </w:p>
          <w:p w:rsidR="009E4ED3" w:rsidRPr="008076C4" w:rsidRDefault="00BC02BC" w:rsidP="009E4ED3">
            <w:pPr>
              <w:rPr>
                <w:lang w:val="pt-BR"/>
              </w:rPr>
            </w:pPr>
            <w:r w:rsidRPr="008076C4">
              <w:rPr>
                <w:lang w:val="pt-BR"/>
              </w:rPr>
              <w:t>Vì có cạnh chia đa giác đó thành 2 phần thuộc nửa mặt phẳng đối nhau, trái với định nghĩa</w:t>
            </w:r>
          </w:p>
          <w:p w:rsidR="009E4ED3" w:rsidRPr="009E4ED3" w:rsidRDefault="00BC02BC" w:rsidP="009E4ED3">
            <w:pPr>
              <w:rPr>
                <w:lang w:val="en-US"/>
              </w:rPr>
            </w:pPr>
            <w:r w:rsidRPr="00BC02BC">
              <w:rPr>
                <w:bdr w:val="single" w:sz="4" w:space="0" w:color="auto"/>
                <w:lang w:val="en-US"/>
              </w:rPr>
              <w:t>?3</w:t>
            </w:r>
            <w:r>
              <w:rPr>
                <w:lang w:val="en-US"/>
              </w:rPr>
              <w:t xml:space="preserve"> </w:t>
            </w:r>
          </w:p>
          <w:p w:rsidR="009E4ED3" w:rsidRPr="009E4ED3" w:rsidRDefault="009E4ED3" w:rsidP="009E4ED3">
            <w:pPr>
              <w:rPr>
                <w:lang w:val="en-US"/>
              </w:rPr>
            </w:pPr>
            <w:r w:rsidRPr="009E4ED3">
              <w:rPr>
                <w:lang w:val="en-US"/>
              </w:rPr>
              <w:t xml:space="preserve">                     </w:t>
            </w:r>
            <w:r w:rsidRPr="009E4ED3">
              <w:rPr>
                <w:noProof/>
                <w:lang w:val="en-US"/>
              </w:rPr>
              <w:drawing>
                <wp:inline distT="0" distB="0" distL="0" distR="0">
                  <wp:extent cx="1247775" cy="1390650"/>
                  <wp:effectExtent l="0" t="0" r="0" b="0"/>
                  <wp:docPr id="303" name="Ảnh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1247775" cy="1390650"/>
                          </a:xfrm>
                          <a:prstGeom prst="rect">
                            <a:avLst/>
                          </a:prstGeom>
                          <a:noFill/>
                          <a:ln>
                            <a:noFill/>
                          </a:ln>
                        </pic:spPr>
                      </pic:pic>
                    </a:graphicData>
                  </a:graphic>
                </wp:inline>
              </w:drawing>
            </w:r>
          </w:p>
          <w:p w:rsidR="00141216" w:rsidRDefault="00141216" w:rsidP="009E4ED3">
            <w:pPr>
              <w:rPr>
                <w:lang w:val="pt-BR"/>
              </w:rPr>
            </w:pPr>
          </w:p>
          <w:p w:rsidR="00733617" w:rsidRDefault="00733617" w:rsidP="009E4ED3">
            <w:pPr>
              <w:rPr>
                <w:lang w:val="pt-BR"/>
              </w:rPr>
            </w:pPr>
          </w:p>
          <w:p w:rsidR="009E4ED3" w:rsidRPr="00141216" w:rsidRDefault="00141216" w:rsidP="009E4ED3">
            <w:pPr>
              <w:rPr>
                <w:b/>
                <w:i/>
                <w:lang w:val="pt-BR"/>
              </w:rPr>
            </w:pPr>
            <w:r>
              <w:rPr>
                <w:b/>
                <w:i/>
                <w:lang w:val="pt-BR"/>
              </w:rPr>
              <w:t xml:space="preserve">* </w:t>
            </w:r>
            <w:r w:rsidR="00682BFB">
              <w:rPr>
                <w:b/>
                <w:i/>
                <w:lang w:val="pt-BR"/>
              </w:rPr>
              <w:t>Nhận xét</w:t>
            </w:r>
            <w:r w:rsidR="009E4ED3" w:rsidRPr="00141216">
              <w:rPr>
                <w:b/>
                <w:i/>
                <w:lang w:val="pt-BR"/>
              </w:rPr>
              <w:t>:</w:t>
            </w:r>
          </w:p>
          <w:p w:rsidR="009E4ED3" w:rsidRPr="009E4ED3" w:rsidRDefault="009E4ED3" w:rsidP="009E4ED3">
            <w:pPr>
              <w:rPr>
                <w:lang w:val="pt-BR"/>
              </w:rPr>
            </w:pPr>
            <w:r w:rsidRPr="009E4ED3">
              <w:rPr>
                <w:lang w:val="pt-BR"/>
              </w:rPr>
              <w:t>- Lấy số đỉnh của mỗi đa giác đặt tên</w:t>
            </w:r>
          </w:p>
          <w:p w:rsidR="009E4ED3" w:rsidRPr="009E4ED3" w:rsidRDefault="009E4ED3" w:rsidP="009E4ED3">
            <w:pPr>
              <w:rPr>
                <w:lang w:val="pt-BR"/>
              </w:rPr>
            </w:pPr>
            <w:r w:rsidRPr="009E4ED3">
              <w:rPr>
                <w:lang w:val="pt-BR"/>
              </w:rPr>
              <w:t xml:space="preserve">- Đa giác n đỉnh ( n </w:t>
            </w:r>
            <w:r w:rsidRPr="009E4ED3">
              <w:rPr>
                <w:position w:val="-4"/>
                <w:lang w:val="en-US"/>
              </w:rPr>
              <w:object w:dxaOrig="200" w:dyaOrig="240">
                <v:shape id="_x0000_i1451" type="#_x0000_t75" style="width:9.75pt;height:12pt" o:ole="">
                  <v:imagedata r:id="rId762" o:title=""/>
                </v:shape>
                <o:OLEObject Type="Embed" ProgID="Equation.DSMT4" ShapeID="_x0000_i1451" DrawAspect="Content" ObjectID="_1568110079" r:id="rId763"/>
              </w:object>
            </w:r>
            <w:r w:rsidRPr="009E4ED3">
              <w:rPr>
                <w:lang w:val="pt-BR"/>
              </w:rPr>
              <w:t xml:space="preserve"> 3) thì gọi là hình đa giác n cạnh</w:t>
            </w:r>
          </w:p>
          <w:p w:rsidR="009E4ED3" w:rsidRPr="009E4ED3" w:rsidRDefault="009E4ED3" w:rsidP="009E4ED3">
            <w:pPr>
              <w:rPr>
                <w:lang w:val="pt-BR"/>
              </w:rPr>
            </w:pPr>
            <w:r w:rsidRPr="009E4ED3">
              <w:rPr>
                <w:lang w:val="pt-BR"/>
              </w:rPr>
              <w:t>- n = 3, 4, 5, 6, 8 ta quen gọi là  tam giác, tứ giác, ngũ giác, lục giác, bát giác</w:t>
            </w:r>
          </w:p>
          <w:p w:rsidR="009E4ED3" w:rsidRPr="00733617" w:rsidRDefault="009E4ED3" w:rsidP="00770AA9">
            <w:pPr>
              <w:rPr>
                <w:b/>
                <w:u w:val="single"/>
                <w:lang w:val="pt-BR"/>
              </w:rPr>
            </w:pPr>
            <w:r w:rsidRPr="009E4ED3">
              <w:rPr>
                <w:lang w:val="pt-BR"/>
              </w:rPr>
              <w:t>- n = 7, 9,10, 11, 12,… Hình bảy cạnh, hình chín cạnh,…</w:t>
            </w:r>
          </w:p>
        </w:tc>
      </w:tr>
      <w:tr w:rsidR="00523C79" w:rsidTr="00770AA9">
        <w:tc>
          <w:tcPr>
            <w:tcW w:w="621" w:type="dxa"/>
          </w:tcPr>
          <w:p w:rsidR="00523C79" w:rsidRPr="008076C4" w:rsidRDefault="00523C79" w:rsidP="00770AA9">
            <w:pPr>
              <w:jc w:val="center"/>
              <w:rPr>
                <w:lang w:val="pt-BR"/>
              </w:rPr>
            </w:pPr>
          </w:p>
          <w:p w:rsidR="00F57A46" w:rsidRPr="008076C4" w:rsidRDefault="00F57A46" w:rsidP="00770AA9">
            <w:pPr>
              <w:jc w:val="center"/>
              <w:rPr>
                <w:lang w:val="pt-BR"/>
              </w:rPr>
            </w:pPr>
          </w:p>
          <w:p w:rsidR="00F57A46" w:rsidRPr="008076C4" w:rsidRDefault="00F57A46" w:rsidP="00770AA9">
            <w:pPr>
              <w:jc w:val="center"/>
              <w:rPr>
                <w:lang w:val="pt-BR"/>
              </w:rPr>
            </w:pPr>
          </w:p>
          <w:p w:rsidR="00F57A46" w:rsidRDefault="00F57A46" w:rsidP="00770AA9">
            <w:pPr>
              <w:jc w:val="center"/>
              <w:rPr>
                <w:lang w:val="en-US"/>
              </w:rPr>
            </w:pPr>
            <w:r>
              <w:rPr>
                <w:lang w:val="en-US"/>
              </w:rPr>
              <w:t>10'</w:t>
            </w:r>
          </w:p>
        </w:tc>
        <w:tc>
          <w:tcPr>
            <w:tcW w:w="4052" w:type="dxa"/>
          </w:tcPr>
          <w:p w:rsidR="00523C79" w:rsidRPr="008076C4" w:rsidRDefault="00523C79" w:rsidP="00770AA9">
            <w:pPr>
              <w:rPr>
                <w:b/>
                <w:lang w:val="en-US"/>
              </w:rPr>
            </w:pPr>
            <w:r w:rsidRPr="008076C4">
              <w:rPr>
                <w:b/>
                <w:u w:val="single"/>
                <w:lang w:val="en-US"/>
              </w:rPr>
              <w:t>HĐ2:</w:t>
            </w:r>
            <w:r w:rsidRPr="008076C4">
              <w:rPr>
                <w:b/>
                <w:lang w:val="en-US"/>
              </w:rPr>
              <w:t xml:space="preserve"> </w:t>
            </w:r>
            <w:r w:rsidR="001572F8" w:rsidRPr="008076C4">
              <w:rPr>
                <w:b/>
                <w:lang w:val="en-US"/>
              </w:rPr>
              <w:t>Đa giác đều.</w:t>
            </w:r>
          </w:p>
          <w:p w:rsidR="006D7B2A" w:rsidRPr="006D7B2A" w:rsidRDefault="003E5983" w:rsidP="003E5983">
            <w:pPr>
              <w:rPr>
                <w:lang w:val="pt-BR"/>
              </w:rPr>
            </w:pPr>
            <w:r w:rsidRPr="003E5983">
              <w:rPr>
                <w:b/>
                <w:lang w:val="pt-BR"/>
              </w:rPr>
              <w:t>GV:</w:t>
            </w:r>
            <w:r w:rsidRPr="003E5983">
              <w:rPr>
                <w:lang w:val="pt-BR"/>
              </w:rPr>
              <w:t xml:space="preserve"> hình cắt bằng giấy các hình 20 a, b, c, d</w:t>
            </w:r>
            <w:r>
              <w:rPr>
                <w:lang w:val="pt-BR"/>
              </w:rPr>
              <w:t>.</w:t>
            </w:r>
          </w:p>
          <w:p w:rsidR="003E5983" w:rsidRDefault="003E5983" w:rsidP="003E5983">
            <w:pPr>
              <w:rPr>
                <w:lang w:val="pt-BR"/>
              </w:rPr>
            </w:pPr>
            <w:r w:rsidRPr="003E5983">
              <w:rPr>
                <w:b/>
                <w:lang w:val="pt-BR"/>
              </w:rPr>
              <w:t>GV:</w:t>
            </w:r>
            <w:r w:rsidRPr="003E5983">
              <w:rPr>
                <w:lang w:val="pt-BR"/>
              </w:rPr>
              <w:t xml:space="preserve"> Em hãy quan sát và tìm ra đặc điểm chung nhấ</w:t>
            </w:r>
            <w:r w:rsidR="00334AB4">
              <w:rPr>
                <w:lang w:val="pt-BR"/>
              </w:rPr>
              <w:t>t (</w:t>
            </w:r>
            <w:r w:rsidRPr="003E5983">
              <w:rPr>
                <w:lang w:val="pt-BR"/>
              </w:rPr>
              <w:t>t/c) chung của các hình đó.</w:t>
            </w:r>
          </w:p>
          <w:p w:rsidR="00334AB4" w:rsidRPr="00334AB4" w:rsidRDefault="00334AB4" w:rsidP="003E5983">
            <w:pPr>
              <w:rPr>
                <w:lang w:val="pt-BR"/>
              </w:rPr>
            </w:pPr>
            <w:r>
              <w:rPr>
                <w:b/>
                <w:lang w:val="pt-BR"/>
              </w:rPr>
              <w:t>HS:</w:t>
            </w:r>
            <w:r>
              <w:rPr>
                <w:lang w:val="pt-BR"/>
              </w:rPr>
              <w:t xml:space="preserve"> Trả lời.</w:t>
            </w:r>
          </w:p>
          <w:p w:rsidR="003E5983" w:rsidRDefault="00334AB4" w:rsidP="003E5983">
            <w:pPr>
              <w:rPr>
                <w:lang w:val="pt-BR"/>
              </w:rPr>
            </w:pPr>
            <w:r>
              <w:rPr>
                <w:b/>
                <w:lang w:val="pt-BR"/>
              </w:rPr>
              <w:t>?</w:t>
            </w:r>
            <w:r w:rsidR="003E5983" w:rsidRPr="003E5983">
              <w:rPr>
                <w:lang w:val="pt-BR"/>
              </w:rPr>
              <w:t xml:space="preserve"> Hãy nêu định nghĩa về đa giác đều?</w:t>
            </w:r>
          </w:p>
          <w:p w:rsidR="00AE2885" w:rsidRPr="00AE2885" w:rsidRDefault="00AE2885" w:rsidP="003E5983">
            <w:pPr>
              <w:rPr>
                <w:lang w:val="pt-BR"/>
              </w:rPr>
            </w:pPr>
            <w:r>
              <w:rPr>
                <w:b/>
                <w:lang w:val="pt-BR"/>
              </w:rPr>
              <w:t>HS:</w:t>
            </w:r>
            <w:r>
              <w:rPr>
                <w:lang w:val="pt-BR"/>
              </w:rPr>
              <w:t xml:space="preserve"> Nêu định nghĩa.</w:t>
            </w:r>
          </w:p>
          <w:p w:rsidR="003E5983" w:rsidRPr="008076C4" w:rsidRDefault="000215AB" w:rsidP="003E5983">
            <w:pPr>
              <w:rPr>
                <w:b/>
                <w:lang w:val="pt-BR"/>
              </w:rPr>
            </w:pPr>
            <w:r>
              <w:rPr>
                <w:b/>
                <w:lang w:val="pt-BR"/>
              </w:rPr>
              <w:t>GV:</w:t>
            </w:r>
            <w:r>
              <w:rPr>
                <w:lang w:val="pt-BR"/>
              </w:rPr>
              <w:t xml:space="preserve"> </w:t>
            </w:r>
            <w:r w:rsidR="003E5983" w:rsidRPr="003E5983">
              <w:rPr>
                <w:lang w:val="pt-BR"/>
              </w:rPr>
              <w:t>Hãy vẽ các trục đối xứng và tâm đối xứng của các hình</w:t>
            </w:r>
            <w:r w:rsidR="001774EC">
              <w:rPr>
                <w:lang w:val="pt-BR"/>
              </w:rPr>
              <w:t>.</w:t>
            </w:r>
          </w:p>
        </w:tc>
        <w:tc>
          <w:tcPr>
            <w:tcW w:w="4389" w:type="dxa"/>
          </w:tcPr>
          <w:p w:rsidR="00523C79" w:rsidRDefault="001572F8" w:rsidP="00770AA9">
            <w:pPr>
              <w:rPr>
                <w:b/>
                <w:lang w:val="en-US"/>
              </w:rPr>
            </w:pPr>
            <w:r>
              <w:rPr>
                <w:b/>
                <w:lang w:val="en-US"/>
              </w:rPr>
              <w:t>2. Đa giác đều.</w:t>
            </w:r>
          </w:p>
          <w:p w:rsidR="003E5983" w:rsidRPr="003E5983" w:rsidRDefault="003E5983" w:rsidP="003E5983">
            <w:pPr>
              <w:widowControl/>
              <w:jc w:val="left"/>
              <w:rPr>
                <w:rFonts w:eastAsia="Times New Roman"/>
                <w:b/>
                <w:bCs/>
                <w:u w:val="single"/>
                <w:lang w:val="en-US"/>
              </w:rPr>
            </w:pPr>
            <w:r w:rsidRPr="003E5983">
              <w:rPr>
                <w:rFonts w:eastAsia="Times New Roman"/>
                <w:noProof/>
                <w:lang w:val="en-US"/>
              </w:rPr>
              <w:drawing>
                <wp:inline distT="0" distB="0" distL="0" distR="0">
                  <wp:extent cx="2257425" cy="1304925"/>
                  <wp:effectExtent l="0" t="0" r="0" b="0"/>
                  <wp:docPr id="306" name="Ảnh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2257425" cy="1304925"/>
                          </a:xfrm>
                          <a:prstGeom prst="rect">
                            <a:avLst/>
                          </a:prstGeom>
                          <a:noFill/>
                          <a:ln>
                            <a:noFill/>
                          </a:ln>
                        </pic:spPr>
                      </pic:pic>
                    </a:graphicData>
                  </a:graphic>
                </wp:inline>
              </w:drawing>
            </w:r>
          </w:p>
          <w:p w:rsidR="003E5983" w:rsidRPr="003E5983" w:rsidRDefault="003E5983" w:rsidP="003E5983">
            <w:pPr>
              <w:widowControl/>
              <w:jc w:val="left"/>
              <w:rPr>
                <w:rFonts w:eastAsia="Times New Roman"/>
                <w:lang w:val="en-US"/>
              </w:rPr>
            </w:pPr>
            <w:r w:rsidRPr="003E5983">
              <w:rPr>
                <w:rFonts w:eastAsia="Times New Roman"/>
                <w:b/>
                <w:bCs/>
                <w:i/>
                <w:lang w:val="en-US"/>
              </w:rPr>
              <w:t>* Định nghĩa</w:t>
            </w:r>
            <w:r w:rsidR="001774EC">
              <w:rPr>
                <w:rFonts w:eastAsia="Times New Roman"/>
                <w:b/>
                <w:i/>
                <w:lang w:val="en-US"/>
              </w:rPr>
              <w:t xml:space="preserve">: </w:t>
            </w:r>
            <w:r w:rsidR="001774EC">
              <w:rPr>
                <w:rFonts w:eastAsia="Times New Roman"/>
                <w:lang w:val="en-US"/>
              </w:rPr>
              <w:t>(SGK – 115)</w:t>
            </w:r>
          </w:p>
          <w:p w:rsidR="003E5983" w:rsidRPr="003E5983" w:rsidRDefault="005003C9" w:rsidP="003E5983">
            <w:pPr>
              <w:widowControl/>
              <w:jc w:val="left"/>
              <w:rPr>
                <w:rFonts w:eastAsia="Times New Roman"/>
                <w:lang w:val="en-US"/>
              </w:rPr>
            </w:pPr>
            <w:r>
              <w:rPr>
                <w:rFonts w:eastAsia="Times New Roman"/>
                <w:lang w:val="en-US"/>
              </w:rPr>
              <w:t>-</w:t>
            </w:r>
            <w:r w:rsidR="003E5983" w:rsidRPr="003E5983">
              <w:rPr>
                <w:rFonts w:eastAsia="Times New Roman"/>
                <w:lang w:val="en-US"/>
              </w:rPr>
              <w:t xml:space="preserve"> Tất cả các cạnh bằng nhau</w:t>
            </w:r>
          </w:p>
          <w:p w:rsidR="003E5983" w:rsidRPr="003E5983" w:rsidRDefault="005003C9" w:rsidP="003E5983">
            <w:pPr>
              <w:widowControl/>
              <w:jc w:val="left"/>
              <w:rPr>
                <w:rFonts w:eastAsia="Times New Roman"/>
                <w:lang w:val="en-US"/>
              </w:rPr>
            </w:pPr>
            <w:r>
              <w:rPr>
                <w:rFonts w:eastAsia="Times New Roman"/>
                <w:lang w:val="en-US"/>
              </w:rPr>
              <w:t>-</w:t>
            </w:r>
            <w:r w:rsidR="003E5983" w:rsidRPr="003E5983">
              <w:rPr>
                <w:rFonts w:eastAsia="Times New Roman"/>
                <w:lang w:val="en-US"/>
              </w:rPr>
              <w:t xml:space="preserve"> Tất cả các góc bằng nhau</w:t>
            </w:r>
          </w:p>
          <w:p w:rsidR="003E5983" w:rsidRPr="003E5983" w:rsidRDefault="005003C9" w:rsidP="003E5983">
            <w:pPr>
              <w:widowControl/>
              <w:jc w:val="left"/>
              <w:rPr>
                <w:rFonts w:eastAsia="Times New Roman"/>
                <w:lang w:val="pt-BR"/>
              </w:rPr>
            </w:pPr>
            <w:r>
              <w:rPr>
                <w:rFonts w:eastAsia="Times New Roman"/>
                <w:lang w:val="pt-BR"/>
              </w:rPr>
              <w:t>-</w:t>
            </w:r>
            <w:r w:rsidR="003E5983" w:rsidRPr="003E5983">
              <w:rPr>
                <w:rFonts w:eastAsia="Times New Roman"/>
                <w:lang w:val="pt-BR"/>
              </w:rPr>
              <w:t xml:space="preserve"> Tổng số đo các góc của hình n giác </w:t>
            </w:r>
            <w:r w:rsidR="003E5983" w:rsidRPr="003E5983">
              <w:rPr>
                <w:rFonts w:eastAsia="Times New Roman"/>
                <w:lang w:val="pt-BR"/>
              </w:rPr>
              <w:lastRenderedPageBreak/>
              <w:t>bằng:</w:t>
            </w:r>
          </w:p>
          <w:p w:rsidR="003E5983" w:rsidRPr="003E5983" w:rsidRDefault="003E5983" w:rsidP="003E5983">
            <w:pPr>
              <w:widowControl/>
              <w:jc w:val="left"/>
              <w:rPr>
                <w:rFonts w:eastAsia="Times New Roman"/>
                <w:lang w:val="pt-BR"/>
              </w:rPr>
            </w:pPr>
            <w:r w:rsidRPr="003E5983">
              <w:rPr>
                <w:rFonts w:eastAsia="Times New Roman"/>
                <w:lang w:val="pt-BR"/>
              </w:rPr>
              <w:t xml:space="preserve">      S</w:t>
            </w:r>
            <w:r w:rsidRPr="003E5983">
              <w:rPr>
                <w:rFonts w:eastAsia="Times New Roman"/>
                <w:vertAlign w:val="subscript"/>
                <w:lang w:val="pt-BR"/>
              </w:rPr>
              <w:t>n</w:t>
            </w:r>
            <w:r w:rsidRPr="003E5983">
              <w:rPr>
                <w:rFonts w:eastAsia="Times New Roman"/>
                <w:lang w:val="pt-BR"/>
              </w:rPr>
              <w:t xml:space="preserve"> = (n - 2).180</w:t>
            </w:r>
            <w:r w:rsidRPr="003E5983">
              <w:rPr>
                <w:rFonts w:eastAsia="Times New Roman"/>
                <w:vertAlign w:val="superscript"/>
                <w:lang w:val="pt-BR"/>
              </w:rPr>
              <w:t>0</w:t>
            </w:r>
          </w:p>
          <w:p w:rsidR="003E5983" w:rsidRPr="008076C4" w:rsidRDefault="005003C9" w:rsidP="003E5983">
            <w:pPr>
              <w:widowControl/>
              <w:jc w:val="left"/>
              <w:rPr>
                <w:rFonts w:eastAsia="Times New Roman"/>
                <w:lang w:val="pt-BR"/>
              </w:rPr>
            </w:pPr>
            <w:r>
              <w:rPr>
                <w:rFonts w:eastAsia="Times New Roman"/>
                <w:lang w:val="pt-BR"/>
              </w:rPr>
              <w:t xml:space="preserve">- </w:t>
            </w:r>
            <w:r w:rsidR="003E5983" w:rsidRPr="003E5983">
              <w:rPr>
                <w:rFonts w:eastAsia="Times New Roman"/>
                <w:lang w:val="pt-BR"/>
              </w:rPr>
              <w:t>Tính số đo ngũ giá</w:t>
            </w:r>
            <w:r>
              <w:rPr>
                <w:rFonts w:eastAsia="Times New Roman"/>
                <w:lang w:val="pt-BR"/>
              </w:rPr>
              <w:t>c: (5 - 2).</w:t>
            </w:r>
            <w:r w:rsidR="003E5983" w:rsidRPr="008076C4">
              <w:rPr>
                <w:rFonts w:eastAsia="Times New Roman"/>
                <w:lang w:val="pt-BR"/>
              </w:rPr>
              <w:t>180</w:t>
            </w:r>
            <w:r w:rsidR="003E5983" w:rsidRPr="008076C4">
              <w:rPr>
                <w:rFonts w:eastAsia="Times New Roman"/>
                <w:vertAlign w:val="superscript"/>
                <w:lang w:val="pt-BR"/>
              </w:rPr>
              <w:t>0</w:t>
            </w:r>
            <w:r w:rsidR="003E5983" w:rsidRPr="008076C4">
              <w:rPr>
                <w:rFonts w:eastAsia="Times New Roman"/>
                <w:lang w:val="pt-BR"/>
              </w:rPr>
              <w:t xml:space="preserve"> </w:t>
            </w:r>
            <w:r w:rsidRPr="008076C4">
              <w:rPr>
                <w:rFonts w:eastAsia="Times New Roman"/>
                <w:lang w:val="pt-BR"/>
              </w:rPr>
              <w:t>=</w:t>
            </w:r>
            <w:r w:rsidR="003E5983" w:rsidRPr="008076C4">
              <w:rPr>
                <w:rFonts w:eastAsia="Times New Roman"/>
                <w:lang w:val="pt-BR"/>
              </w:rPr>
              <w:t>540</w:t>
            </w:r>
            <w:r w:rsidR="003E5983" w:rsidRPr="008076C4">
              <w:rPr>
                <w:rFonts w:eastAsia="Times New Roman"/>
                <w:vertAlign w:val="superscript"/>
                <w:lang w:val="pt-BR"/>
              </w:rPr>
              <w:t>0</w:t>
            </w:r>
          </w:p>
          <w:p w:rsidR="003E5983" w:rsidRDefault="005003C9" w:rsidP="003E5983">
            <w:pPr>
              <w:rPr>
                <w:b/>
                <w:lang w:val="en-US"/>
              </w:rPr>
            </w:pPr>
            <w:r>
              <w:rPr>
                <w:rFonts w:eastAsia="Times New Roman"/>
                <w:lang w:val="en-US"/>
              </w:rPr>
              <w:t>-</w:t>
            </w:r>
            <w:r w:rsidR="003E5983" w:rsidRPr="003E5983">
              <w:rPr>
                <w:rFonts w:eastAsia="Times New Roman"/>
                <w:lang w:val="en-US"/>
              </w:rPr>
              <w:t xml:space="preserve"> Số đo từng góc:  540</w:t>
            </w:r>
            <w:r w:rsidR="003E5983" w:rsidRPr="003E5983">
              <w:rPr>
                <w:rFonts w:eastAsia="Times New Roman"/>
                <w:vertAlign w:val="superscript"/>
                <w:lang w:val="en-US"/>
              </w:rPr>
              <w:t>0</w:t>
            </w:r>
            <w:r w:rsidR="003E5983" w:rsidRPr="003E5983">
              <w:rPr>
                <w:rFonts w:eastAsia="Times New Roman"/>
                <w:lang w:val="en-US"/>
              </w:rPr>
              <w:t xml:space="preserve"> : 5 = 108</w:t>
            </w:r>
            <w:r w:rsidR="003E5983" w:rsidRPr="003E5983">
              <w:rPr>
                <w:rFonts w:eastAsia="Times New Roman"/>
                <w:vertAlign w:val="superscript"/>
                <w:lang w:val="en-US"/>
              </w:rPr>
              <w:t>0</w:t>
            </w:r>
          </w:p>
        </w:tc>
      </w:tr>
    </w:tbl>
    <w:p w:rsidR="00A23C96" w:rsidRPr="008076C4" w:rsidRDefault="00A23C96" w:rsidP="00A23C96">
      <w:pPr>
        <w:pStyle w:val="Heading4"/>
      </w:pPr>
      <w:r w:rsidRPr="008076C4">
        <w:lastRenderedPageBreak/>
        <w:t>d) Củng cố, luyện tập. (</w:t>
      </w:r>
      <w:r w:rsidR="00F57A46" w:rsidRPr="008076C4">
        <w:t>7</w:t>
      </w:r>
      <w:r w:rsidRPr="008076C4">
        <w:t xml:space="preserve"> ph)</w:t>
      </w:r>
    </w:p>
    <w:p w:rsidR="0080145F" w:rsidRPr="008076C4" w:rsidRDefault="00A23C96" w:rsidP="0080145F">
      <w:r>
        <w:rPr>
          <w:b/>
        </w:rPr>
        <w:tab/>
      </w:r>
      <w:r w:rsidR="0080145F" w:rsidRPr="00FC23F5">
        <w:rPr>
          <w:b/>
          <w:bCs/>
        </w:rPr>
        <w:t>* HS làm bài 4/115</w:t>
      </w:r>
      <w:r w:rsidR="0080145F">
        <w:t xml:space="preserve"> sgk (</w:t>
      </w:r>
      <w:r w:rsidR="0080145F" w:rsidRPr="00FC23F5">
        <w:t>HS làm việ</w:t>
      </w:r>
      <w:r w:rsidR="0080145F">
        <w:t>c</w:t>
      </w:r>
      <w:r w:rsidR="0080145F" w:rsidRPr="00FC23F5">
        <w:t>)</w:t>
      </w:r>
      <w:r w:rsidR="0080145F" w:rsidRPr="008076C4">
        <w:t>.</w:t>
      </w:r>
    </w:p>
    <w:p w:rsidR="0080145F" w:rsidRPr="00FC23F5" w:rsidRDefault="0080145F" w:rsidP="0080145F">
      <w:pPr>
        <w:rPr>
          <w:lang w:val="pt-BR"/>
        </w:rPr>
      </w:pPr>
      <w:r>
        <w:rPr>
          <w:lang w:val="pt-BR"/>
        </w:rPr>
        <w:tab/>
      </w:r>
      <w:r w:rsidR="000324DC">
        <w:rPr>
          <w:lang w:val="pt-BR"/>
        </w:rPr>
        <w:t>-</w:t>
      </w:r>
      <w:r w:rsidRPr="00FC23F5">
        <w:rPr>
          <w:lang w:val="pt-BR"/>
        </w:rPr>
        <w:t xml:space="preserve"> Tổng số đo các góc của hình n giác bằng:  = (n - 2).180</w:t>
      </w:r>
      <w:r w:rsidRPr="00FC23F5">
        <w:rPr>
          <w:vertAlign w:val="superscript"/>
          <w:lang w:val="pt-BR"/>
        </w:rPr>
        <w:t>0</w:t>
      </w:r>
    </w:p>
    <w:p w:rsidR="0080145F" w:rsidRPr="00FC23F5" w:rsidRDefault="0080145F" w:rsidP="0080145F">
      <w:pPr>
        <w:rPr>
          <w:lang w:val="pt-BR"/>
        </w:rPr>
      </w:pPr>
      <w:r>
        <w:rPr>
          <w:lang w:val="pt-BR"/>
        </w:rPr>
        <w:tab/>
      </w:r>
      <w:r w:rsidR="000324DC">
        <w:rPr>
          <w:lang w:val="pt-BR"/>
        </w:rPr>
        <w:t>-</w:t>
      </w:r>
      <w:r w:rsidRPr="00FC23F5">
        <w:rPr>
          <w:lang w:val="pt-BR"/>
        </w:rPr>
        <w:t xml:space="preserve"> Tính số đo ngũ giác: (5 - 2). 180</w:t>
      </w:r>
      <w:r w:rsidRPr="00FC23F5">
        <w:rPr>
          <w:vertAlign w:val="superscript"/>
          <w:lang w:val="pt-BR"/>
        </w:rPr>
        <w:t>0</w:t>
      </w:r>
      <w:r w:rsidRPr="00FC23F5">
        <w:rPr>
          <w:lang w:val="pt-BR"/>
        </w:rPr>
        <w:t xml:space="preserve"> =540</w:t>
      </w:r>
      <w:r w:rsidRPr="00FC23F5">
        <w:rPr>
          <w:vertAlign w:val="superscript"/>
          <w:lang w:val="pt-BR"/>
        </w:rPr>
        <w:t>0</w:t>
      </w:r>
      <w:r w:rsidRPr="00FC23F5">
        <w:rPr>
          <w:lang w:val="pt-BR"/>
        </w:rPr>
        <w:t>. Số đo từng góc:  540</w:t>
      </w:r>
      <w:r w:rsidRPr="00FC23F5">
        <w:rPr>
          <w:vertAlign w:val="superscript"/>
          <w:lang w:val="pt-BR"/>
        </w:rPr>
        <w:t>0</w:t>
      </w:r>
      <w:r w:rsidRPr="00FC23F5">
        <w:rPr>
          <w:lang w:val="pt-BR"/>
        </w:rPr>
        <w:t xml:space="preserve"> : 5 = 108</w:t>
      </w:r>
      <w:r w:rsidRPr="00FC23F5">
        <w:rPr>
          <w:vertAlign w:val="superscript"/>
          <w:lang w:val="pt-BR"/>
        </w:rPr>
        <w:t>0</w:t>
      </w:r>
    </w:p>
    <w:p w:rsidR="00A23C96" w:rsidRPr="00FC23F5" w:rsidRDefault="0080145F" w:rsidP="0080145F">
      <w:pPr>
        <w:rPr>
          <w:lang w:val="pt-BR"/>
        </w:rPr>
      </w:pPr>
      <w:r>
        <w:rPr>
          <w:lang w:val="pt-BR"/>
        </w:rPr>
        <w:tab/>
      </w:r>
      <w:r w:rsidR="000324DC">
        <w:rPr>
          <w:lang w:val="pt-BR"/>
        </w:rPr>
        <w:t>-</w:t>
      </w:r>
      <w:r w:rsidRPr="00FC23F5">
        <w:rPr>
          <w:lang w:val="pt-BR"/>
        </w:rPr>
        <w:t xml:space="preserve"> Tính số đo của lục giác, bát giác.</w:t>
      </w:r>
    </w:p>
    <w:p w:rsidR="00A23C96" w:rsidRPr="008076C4" w:rsidRDefault="00A23C96" w:rsidP="00A23C96">
      <w:pPr>
        <w:pStyle w:val="Heading4"/>
        <w:rPr>
          <w:lang w:val="pt-BR"/>
        </w:rPr>
      </w:pPr>
      <w:r w:rsidRPr="008076C4">
        <w:rPr>
          <w:lang w:val="pt-BR"/>
        </w:rPr>
        <w:t>e) Hướng dẫn học sinh tự học ở nhà. (1 ph)</w:t>
      </w:r>
    </w:p>
    <w:p w:rsidR="00305F19" w:rsidRDefault="00A23C96" w:rsidP="00305F19">
      <w:r>
        <w:tab/>
      </w:r>
      <w:r w:rsidR="00305F19">
        <w:t>- Học bài theo sgk + vở ghi.</w:t>
      </w:r>
    </w:p>
    <w:p w:rsidR="00A23C96" w:rsidRDefault="00305F19" w:rsidP="00305F19">
      <w:r>
        <w:tab/>
        <w:t>- Làm các bt còn trong sgk và các bt trong sbt.</w:t>
      </w:r>
    </w:p>
    <w:p w:rsidR="005B3B5B" w:rsidRPr="008076C4" w:rsidRDefault="005B3B5B" w:rsidP="00305F19">
      <w:r>
        <w:tab/>
      </w:r>
      <w:r w:rsidRPr="008076C4">
        <w:t>- Đọc trước bài: Diện tích hình chữ nhật.</w:t>
      </w:r>
    </w:p>
    <w:p w:rsidR="00A23C96" w:rsidRPr="008076C4" w:rsidRDefault="00A23C96" w:rsidP="00A23C96">
      <w:pPr>
        <w:pStyle w:val="Heading3"/>
      </w:pPr>
      <w:r w:rsidRPr="008076C4">
        <w:t>5. Rút kinh nghiệm giờ dạy.</w:t>
      </w:r>
    </w:p>
    <w:p w:rsidR="00496475" w:rsidRPr="008076C4" w:rsidRDefault="00A23C96" w:rsidP="00A23C96">
      <w:r w:rsidRPr="008076C4">
        <w:tab/>
        <w:t>.........................................................................................................................................................................................................................................................................................................................................................................................</w:t>
      </w:r>
    </w:p>
    <w:p w:rsidR="00496475" w:rsidRPr="008076C4" w:rsidRDefault="00496475" w:rsidP="00496475">
      <w:r w:rsidRPr="008076C4">
        <w:br w:type="page"/>
      </w:r>
    </w:p>
    <w:p w:rsidR="00496475" w:rsidRPr="008076C4" w:rsidRDefault="00496475" w:rsidP="00496475">
      <w:pPr>
        <w:pStyle w:val="Heading2"/>
      </w:pPr>
      <w:r w:rsidRPr="008076C4">
        <w:lastRenderedPageBreak/>
        <w:t>Tiế</w:t>
      </w:r>
      <w:r w:rsidR="00DC0257">
        <w:t>t 26</w:t>
      </w:r>
      <w:r w:rsidRPr="008076C4">
        <w:t xml:space="preserve">: </w:t>
      </w:r>
      <w:r w:rsidR="00AC3111" w:rsidRPr="008076C4">
        <w:rPr>
          <w:rFonts w:cstheme="majorHAnsi"/>
        </w:rPr>
        <w:t>§2</w:t>
      </w:r>
      <w:r w:rsidRPr="008076C4">
        <w:rPr>
          <w:rFonts w:cstheme="majorHAnsi"/>
        </w:rPr>
        <w:t xml:space="preserve">. </w:t>
      </w:r>
      <w:r w:rsidR="00AC3111" w:rsidRPr="008076C4">
        <w:rPr>
          <w:rFonts w:cstheme="majorHAnsi"/>
        </w:rPr>
        <w:t>DIỆN TÍCH HÌNH CHỮ NHẬT</w:t>
      </w:r>
    </w:p>
    <w:p w:rsidR="00496475" w:rsidRPr="008076C4" w:rsidRDefault="00496475" w:rsidP="00496475"/>
    <w:p w:rsidR="00496475" w:rsidRPr="000E4358" w:rsidRDefault="00496475" w:rsidP="00496475">
      <w:pPr>
        <w:pStyle w:val="Heading3"/>
      </w:pPr>
      <w:r w:rsidRPr="000E4358">
        <w:t>1. Mục tiêu.</w:t>
      </w:r>
    </w:p>
    <w:p w:rsidR="00496475" w:rsidRDefault="00496475" w:rsidP="00496475">
      <w:pPr>
        <w:pStyle w:val="Heading4"/>
      </w:pPr>
      <w:r>
        <w:t>a) Về k</w:t>
      </w:r>
      <w:r w:rsidRPr="000E4358">
        <w:t>iến thức.</w:t>
      </w:r>
    </w:p>
    <w:p w:rsidR="00E054EF" w:rsidRPr="00FC23F5" w:rsidRDefault="00496475" w:rsidP="00E054EF">
      <w:pPr>
        <w:rPr>
          <w:lang w:val="pt-BR"/>
        </w:rPr>
      </w:pPr>
      <w:r>
        <w:tab/>
      </w:r>
      <w:r w:rsidR="00E054EF" w:rsidRPr="008076C4">
        <w:t xml:space="preserve">- </w:t>
      </w:r>
      <w:r w:rsidR="00E054EF" w:rsidRPr="00FC23F5">
        <w:rPr>
          <w:lang w:val="pt-BR"/>
        </w:rPr>
        <w:t>HS nắm vững công thức tính diện tích hình chữ nhật, hình vuông, tam giác, các tính chất của diện tích.</w:t>
      </w:r>
    </w:p>
    <w:p w:rsidR="00496475" w:rsidRPr="008076C4" w:rsidRDefault="00E054EF" w:rsidP="00E054EF">
      <w:pPr>
        <w:rPr>
          <w:lang w:val="pt-BR"/>
        </w:rPr>
      </w:pPr>
      <w:r>
        <w:rPr>
          <w:lang w:val="pt-BR"/>
        </w:rPr>
        <w:tab/>
      </w:r>
      <w:r w:rsidRPr="00FC23F5">
        <w:rPr>
          <w:lang w:val="pt-BR"/>
        </w:rPr>
        <w:t>- Hiểu được để CM các công thức đó cần phải vận dụng các tính chất của diện tích</w:t>
      </w:r>
      <w:r w:rsidR="00BF0BDD">
        <w:rPr>
          <w:lang w:val="pt-BR"/>
        </w:rPr>
        <w:t>.</w:t>
      </w:r>
    </w:p>
    <w:p w:rsidR="00496475" w:rsidRDefault="00496475" w:rsidP="00496475">
      <w:pPr>
        <w:pStyle w:val="Heading4"/>
      </w:pPr>
      <w:r>
        <w:t>b) Về k</w:t>
      </w:r>
      <w:r w:rsidRPr="000E4358">
        <w:t>ỹ năng.</w:t>
      </w:r>
    </w:p>
    <w:p w:rsidR="00496475" w:rsidRPr="008076C4" w:rsidRDefault="00496475" w:rsidP="00496475">
      <w:pPr>
        <w:rPr>
          <w:lang w:val="pt-BR"/>
        </w:rPr>
      </w:pPr>
      <w:r>
        <w:tab/>
      </w:r>
      <w:r w:rsidRPr="008076C4">
        <w:rPr>
          <w:lang w:val="pt-BR"/>
        </w:rPr>
        <w:t xml:space="preserve">- </w:t>
      </w:r>
      <w:r w:rsidR="00BF0BDD" w:rsidRPr="00FC23F5">
        <w:rPr>
          <w:lang w:val="pt-BR"/>
        </w:rPr>
        <w:t>Vận dụng công thức và tính chất của diện tích để giải bài toán về diện tích</w:t>
      </w:r>
    </w:p>
    <w:p w:rsidR="00496475" w:rsidRDefault="00496475" w:rsidP="00496475">
      <w:pPr>
        <w:pStyle w:val="Heading4"/>
      </w:pPr>
      <w:r>
        <w:t>c) Về t</w:t>
      </w:r>
      <w:r w:rsidRPr="000E4358">
        <w:t>hái độ.</w:t>
      </w:r>
    </w:p>
    <w:p w:rsidR="00496475" w:rsidRPr="003C1C41" w:rsidRDefault="00496475" w:rsidP="00496475">
      <w:r>
        <w:tab/>
      </w:r>
      <w:r w:rsidRPr="003C1C41">
        <w:t xml:space="preserve">- </w:t>
      </w:r>
      <w:r w:rsidRPr="001F1797">
        <w:t>Rèn luyện tư duy sáng tạo, tính cẩn thậ</w:t>
      </w:r>
      <w:r>
        <w:t>n, chính xác.</w:t>
      </w:r>
    </w:p>
    <w:p w:rsidR="00496475" w:rsidRPr="008076C4" w:rsidRDefault="00496475" w:rsidP="00496475">
      <w:pPr>
        <w:pStyle w:val="Heading3"/>
      </w:pPr>
      <w:r w:rsidRPr="008076C4">
        <w:t>2. Chuẩn bị của GV và HS.</w:t>
      </w:r>
    </w:p>
    <w:p w:rsidR="00496475" w:rsidRDefault="00496475" w:rsidP="00496475">
      <w:pPr>
        <w:pStyle w:val="Heading4"/>
        <w:rPr>
          <w:lang w:val="en-US"/>
        </w:rPr>
      </w:pPr>
      <w:r>
        <w:rPr>
          <w:lang w:val="en-US"/>
        </w:rPr>
        <w:t>a) Chuẩn bị của GV.</w:t>
      </w:r>
    </w:p>
    <w:p w:rsidR="00496475" w:rsidRPr="007E4EEA" w:rsidRDefault="00496475" w:rsidP="00496475">
      <w:pPr>
        <w:rPr>
          <w:lang w:val="en-US"/>
        </w:rPr>
      </w:pPr>
      <w:r>
        <w:rPr>
          <w:lang w:val="en-US"/>
        </w:rPr>
        <w:tab/>
        <w:t xml:space="preserve">- </w:t>
      </w:r>
      <w:r w:rsidRPr="00FC23F5">
        <w:rPr>
          <w:lang w:val="pt-BR"/>
        </w:rPr>
        <w:t xml:space="preserve">Bảng phụ, </w:t>
      </w:r>
      <w:r>
        <w:rPr>
          <w:lang w:val="pt-BR"/>
        </w:rPr>
        <w:t xml:space="preserve">thước, </w:t>
      </w:r>
      <w:r w:rsidRPr="00FC23F5">
        <w:rPr>
          <w:lang w:val="pt-BR"/>
        </w:rPr>
        <w:t>các loại đa giác</w:t>
      </w:r>
      <w:r w:rsidRPr="00FC23F5">
        <w:t>.</w:t>
      </w:r>
    </w:p>
    <w:p w:rsidR="00496475" w:rsidRDefault="00496475" w:rsidP="00496475">
      <w:pPr>
        <w:pStyle w:val="Heading4"/>
        <w:rPr>
          <w:lang w:val="en-US"/>
        </w:rPr>
      </w:pPr>
      <w:r>
        <w:rPr>
          <w:lang w:val="en-US"/>
        </w:rPr>
        <w:t>b) Chuẩn bị của HS.</w:t>
      </w:r>
    </w:p>
    <w:p w:rsidR="00496475" w:rsidRPr="00392E46" w:rsidRDefault="00496475" w:rsidP="00496475">
      <w:pPr>
        <w:rPr>
          <w:lang w:val="en-US"/>
        </w:rPr>
      </w:pPr>
      <w:r>
        <w:rPr>
          <w:lang w:val="en-US"/>
        </w:rPr>
        <w:tab/>
        <w:t xml:space="preserve">- </w:t>
      </w:r>
      <w:r w:rsidRPr="00FC23F5">
        <w:rPr>
          <w:lang w:val="pt-BR"/>
        </w:rPr>
        <w:t>Thước, com pa, đo độ, ê</w:t>
      </w:r>
      <w:r>
        <w:rPr>
          <w:lang w:val="pt-BR"/>
        </w:rPr>
        <w:t xml:space="preserve"> ke, đọc trước bài.</w:t>
      </w:r>
    </w:p>
    <w:p w:rsidR="00496475" w:rsidRDefault="00496475" w:rsidP="00496475">
      <w:pPr>
        <w:pStyle w:val="Heading3"/>
        <w:rPr>
          <w:lang w:val="en-US"/>
        </w:rPr>
      </w:pPr>
      <w:r>
        <w:rPr>
          <w:lang w:val="en-US"/>
        </w:rPr>
        <w:t>3. Phương pháp giảng dạy.</w:t>
      </w:r>
    </w:p>
    <w:p w:rsidR="00496475" w:rsidRDefault="00496475" w:rsidP="00496475">
      <w:pPr>
        <w:rPr>
          <w:lang w:val="en-US"/>
        </w:rPr>
      </w:pPr>
      <w:r>
        <w:rPr>
          <w:lang w:val="en-US"/>
        </w:rPr>
        <w:tab/>
        <w:t>- Vấn đáp, thuyết trình.</w:t>
      </w:r>
    </w:p>
    <w:p w:rsidR="00496475" w:rsidRPr="000A5290" w:rsidRDefault="00496475" w:rsidP="00496475">
      <w:pPr>
        <w:rPr>
          <w:lang w:val="en-US"/>
        </w:rPr>
      </w:pPr>
      <w:r>
        <w:rPr>
          <w:lang w:val="en-US"/>
        </w:rPr>
        <w:tab/>
        <w:t>- Hoạt động nhóm, tích cực hóa hoạt động của HS.</w:t>
      </w:r>
    </w:p>
    <w:p w:rsidR="00496475" w:rsidRDefault="00496475" w:rsidP="00496475">
      <w:pPr>
        <w:pStyle w:val="Heading3"/>
        <w:rPr>
          <w:lang w:val="en-US"/>
        </w:rPr>
      </w:pPr>
      <w:r>
        <w:rPr>
          <w:lang w:val="en-US"/>
        </w:rPr>
        <w:t>4. Tiến trình bài dạy.</w:t>
      </w:r>
    </w:p>
    <w:p w:rsidR="00496475" w:rsidRDefault="00496475" w:rsidP="00496475">
      <w:pPr>
        <w:pStyle w:val="Heading4"/>
        <w:rPr>
          <w:lang w:val="en-US"/>
        </w:rPr>
      </w:pPr>
      <w:r>
        <w:rPr>
          <w:lang w:val="en-US"/>
        </w:rPr>
        <w:t>a) Ổn định tổ chức lớp học. (1 ph)</w:t>
      </w:r>
    </w:p>
    <w:p w:rsidR="00496475" w:rsidRPr="00377D52" w:rsidRDefault="00496475" w:rsidP="00496475">
      <w:pPr>
        <w:pStyle w:val="Heading4"/>
        <w:rPr>
          <w:lang w:val="en-US"/>
        </w:rPr>
      </w:pPr>
      <w:r w:rsidRPr="0077145A">
        <w:t>b) Kiể</w:t>
      </w:r>
      <w:r>
        <w:t>m tra bài cũ.</w:t>
      </w:r>
      <w:r w:rsidR="00BF0BDD">
        <w:rPr>
          <w:lang w:val="en-US"/>
        </w:rPr>
        <w:t xml:space="preserve"> </w:t>
      </w:r>
      <w:r w:rsidR="009C47BB">
        <w:rPr>
          <w:lang w:val="en-US"/>
        </w:rPr>
        <w:t>(3</w:t>
      </w:r>
      <w:r>
        <w:rPr>
          <w:lang w:val="en-US"/>
        </w:rPr>
        <w:t xml:space="preserve"> ph)</w:t>
      </w:r>
    </w:p>
    <w:p w:rsidR="00496475" w:rsidRPr="00A413B4" w:rsidRDefault="00496475" w:rsidP="00496475">
      <w:pPr>
        <w:rPr>
          <w:lang w:val="en-US"/>
        </w:rPr>
      </w:pPr>
      <w:r>
        <w:tab/>
      </w:r>
      <w:r w:rsidR="00BF0BDD">
        <w:rPr>
          <w:bCs/>
          <w:lang w:val="en-US"/>
        </w:rPr>
        <w:t>- Thế nào là đa giác lồ</w:t>
      </w:r>
      <w:r w:rsidR="00007463">
        <w:rPr>
          <w:bCs/>
          <w:lang w:val="en-US"/>
        </w:rPr>
        <w:t>i</w:t>
      </w:r>
      <w:r w:rsidR="00BF0BDD">
        <w:rPr>
          <w:bCs/>
          <w:lang w:val="en-US"/>
        </w:rPr>
        <w:t>? Thế nào là đa giác đề</w:t>
      </w:r>
      <w:r w:rsidR="00007463">
        <w:rPr>
          <w:bCs/>
          <w:lang w:val="en-US"/>
        </w:rPr>
        <w:t>u</w:t>
      </w:r>
      <w:r w:rsidR="00BF0BDD">
        <w:rPr>
          <w:bCs/>
          <w:lang w:val="en-US"/>
        </w:rPr>
        <w:t>?</w:t>
      </w:r>
      <w:r w:rsidR="00007463">
        <w:rPr>
          <w:bCs/>
          <w:lang w:val="en-US"/>
        </w:rPr>
        <w:t xml:space="preserve"> Hãy vẽ một hình ngũ giác.</w:t>
      </w:r>
    </w:p>
    <w:p w:rsidR="00496475" w:rsidRDefault="00496475" w:rsidP="00496475">
      <w:pPr>
        <w:pStyle w:val="Heading4"/>
        <w:rPr>
          <w:lang w:val="en-US"/>
        </w:rPr>
      </w:pPr>
      <w:r>
        <w:rPr>
          <w:lang w:val="en-US"/>
        </w:rPr>
        <w:t>c) Dạy nội dung bài mới.</w:t>
      </w:r>
    </w:p>
    <w:tbl>
      <w:tblPr>
        <w:tblStyle w:val="TableGrid"/>
        <w:tblW w:w="0" w:type="auto"/>
        <w:tblLook w:val="04A0" w:firstRow="1" w:lastRow="0" w:firstColumn="1" w:lastColumn="0" w:noHBand="0" w:noVBand="1"/>
      </w:tblPr>
      <w:tblGrid>
        <w:gridCol w:w="621"/>
        <w:gridCol w:w="4052"/>
        <w:gridCol w:w="4389"/>
      </w:tblGrid>
      <w:tr w:rsidR="00496475" w:rsidRPr="001C5C65" w:rsidTr="00770AA9">
        <w:tc>
          <w:tcPr>
            <w:tcW w:w="621" w:type="dxa"/>
            <w:vAlign w:val="center"/>
          </w:tcPr>
          <w:p w:rsidR="00496475" w:rsidRPr="001C5C65" w:rsidRDefault="00496475" w:rsidP="00770AA9">
            <w:pPr>
              <w:jc w:val="center"/>
              <w:rPr>
                <w:b/>
                <w:lang w:val="en-US"/>
              </w:rPr>
            </w:pPr>
            <w:r w:rsidRPr="001C5C65">
              <w:rPr>
                <w:b/>
                <w:lang w:val="en-US"/>
              </w:rPr>
              <w:t>TG</w:t>
            </w:r>
          </w:p>
        </w:tc>
        <w:tc>
          <w:tcPr>
            <w:tcW w:w="4052" w:type="dxa"/>
          </w:tcPr>
          <w:p w:rsidR="00496475" w:rsidRPr="001C5C65" w:rsidRDefault="00496475" w:rsidP="00770AA9">
            <w:pPr>
              <w:jc w:val="center"/>
              <w:rPr>
                <w:b/>
                <w:lang w:val="en-US"/>
              </w:rPr>
            </w:pPr>
            <w:r w:rsidRPr="001C5C65">
              <w:rPr>
                <w:b/>
                <w:lang w:val="en-US"/>
              </w:rPr>
              <w:t>Hoạt động của GV - HS</w:t>
            </w:r>
          </w:p>
        </w:tc>
        <w:tc>
          <w:tcPr>
            <w:tcW w:w="4389" w:type="dxa"/>
          </w:tcPr>
          <w:p w:rsidR="00496475" w:rsidRPr="001C5C65" w:rsidRDefault="00496475" w:rsidP="00770AA9">
            <w:pPr>
              <w:jc w:val="center"/>
              <w:rPr>
                <w:b/>
                <w:lang w:val="en-US"/>
              </w:rPr>
            </w:pPr>
            <w:r w:rsidRPr="001C5C65">
              <w:rPr>
                <w:b/>
                <w:lang w:val="en-US"/>
              </w:rPr>
              <w:t>Nội dung ghi bảng</w:t>
            </w:r>
          </w:p>
        </w:tc>
      </w:tr>
      <w:tr w:rsidR="00496475" w:rsidTr="00770AA9">
        <w:tc>
          <w:tcPr>
            <w:tcW w:w="621" w:type="dxa"/>
          </w:tcPr>
          <w:p w:rsidR="00496475" w:rsidRDefault="00496475" w:rsidP="00770AA9">
            <w:pPr>
              <w:jc w:val="center"/>
              <w:rPr>
                <w:lang w:val="en-US"/>
              </w:rPr>
            </w:pPr>
          </w:p>
          <w:p w:rsidR="003B5226" w:rsidRDefault="003B5226" w:rsidP="00770AA9">
            <w:pPr>
              <w:jc w:val="center"/>
              <w:rPr>
                <w:lang w:val="en-US"/>
              </w:rPr>
            </w:pPr>
          </w:p>
          <w:p w:rsidR="003B5226" w:rsidRDefault="003B5226" w:rsidP="00770AA9">
            <w:pPr>
              <w:jc w:val="center"/>
              <w:rPr>
                <w:lang w:val="en-US"/>
              </w:rPr>
            </w:pPr>
          </w:p>
          <w:p w:rsidR="003B5226" w:rsidRDefault="003B5226" w:rsidP="00770AA9">
            <w:pPr>
              <w:jc w:val="center"/>
              <w:rPr>
                <w:lang w:val="en-US"/>
              </w:rPr>
            </w:pPr>
            <w:r>
              <w:rPr>
                <w:lang w:val="en-US"/>
              </w:rPr>
              <w:t>10'</w:t>
            </w:r>
          </w:p>
        </w:tc>
        <w:tc>
          <w:tcPr>
            <w:tcW w:w="4052" w:type="dxa"/>
          </w:tcPr>
          <w:p w:rsidR="00496475" w:rsidRPr="008076C4" w:rsidRDefault="005266E5" w:rsidP="00770AA9">
            <w:pPr>
              <w:rPr>
                <w:b/>
                <w:lang w:val="en-US"/>
              </w:rPr>
            </w:pPr>
            <w:r w:rsidRPr="008076C4">
              <w:rPr>
                <w:b/>
                <w:u w:val="single"/>
                <w:lang w:val="en-US"/>
              </w:rPr>
              <w:t>HĐ1:</w:t>
            </w:r>
            <w:r w:rsidRPr="008076C4">
              <w:rPr>
                <w:b/>
                <w:lang w:val="en-US"/>
              </w:rPr>
              <w:t xml:space="preserve"> </w:t>
            </w:r>
            <w:r w:rsidR="006B548E" w:rsidRPr="008076C4">
              <w:rPr>
                <w:b/>
                <w:lang w:val="en-US"/>
              </w:rPr>
              <w:t>Khái niệm diện tích đa giác.</w:t>
            </w:r>
          </w:p>
          <w:p w:rsidR="00AF12AA" w:rsidRPr="00FC23F5" w:rsidRDefault="00AF12AA" w:rsidP="00AF12AA">
            <w:r w:rsidRPr="00AF12AA">
              <w:rPr>
                <w:b/>
              </w:rPr>
              <w:t>GV:</w:t>
            </w:r>
            <w:r w:rsidRPr="00FC23F5">
              <w:t xml:space="preserve"> Đưa ra bảng phụ hì</w:t>
            </w:r>
            <w:r>
              <w:t xml:space="preserve">nh </w:t>
            </w:r>
            <w:r w:rsidRPr="00FC23F5">
              <w:t>vẽ 121/sgk và cho HS làm bài tậ</w:t>
            </w:r>
            <w:r>
              <w:t>p.</w:t>
            </w:r>
          </w:p>
          <w:p w:rsidR="00AF12AA" w:rsidRPr="00FC23F5" w:rsidRDefault="00AF12AA" w:rsidP="00AF12AA">
            <w:pPr>
              <w:rPr>
                <w:lang w:val="pt-BR"/>
              </w:rPr>
            </w:pPr>
            <w:r>
              <w:rPr>
                <w:b/>
                <w:lang w:val="pt-BR"/>
              </w:rPr>
              <w:t>HS:</w:t>
            </w:r>
            <w:r>
              <w:rPr>
                <w:lang w:val="pt-BR"/>
              </w:rPr>
              <w:t xml:space="preserve"> </w:t>
            </w:r>
            <w:r w:rsidR="00E10932">
              <w:rPr>
                <w:lang w:val="pt-BR"/>
              </w:rPr>
              <w:t>Quan sát bảng phụ và trả lời các câu hỏ</w:t>
            </w:r>
            <w:r w:rsidR="00270F7C">
              <w:rPr>
                <w:lang w:val="pt-BR"/>
              </w:rPr>
              <w:t>i</w:t>
            </w:r>
            <w:r>
              <w:rPr>
                <w:lang w:val="pt-BR"/>
              </w:rPr>
              <w:t>.</w:t>
            </w:r>
            <w:r w:rsidRPr="00FC23F5">
              <w:rPr>
                <w:lang w:val="pt-BR"/>
              </w:rPr>
              <w:t xml:space="preserve">  </w:t>
            </w:r>
          </w:p>
          <w:p w:rsidR="00270F7C" w:rsidRDefault="00270F7C" w:rsidP="00AF12AA">
            <w:pPr>
              <w:rPr>
                <w:b/>
                <w:lang w:val="pt-BR"/>
              </w:rPr>
            </w:pPr>
          </w:p>
          <w:p w:rsidR="00270F7C" w:rsidRDefault="00270F7C" w:rsidP="00AF12AA">
            <w:pPr>
              <w:rPr>
                <w:b/>
                <w:lang w:val="pt-BR"/>
              </w:rPr>
            </w:pPr>
          </w:p>
          <w:p w:rsidR="00270F7C" w:rsidRDefault="00270F7C" w:rsidP="00AF12AA">
            <w:pPr>
              <w:rPr>
                <w:b/>
                <w:lang w:val="pt-BR"/>
              </w:rPr>
            </w:pPr>
          </w:p>
          <w:p w:rsidR="00270F7C" w:rsidRDefault="00270F7C" w:rsidP="00AF12AA">
            <w:pPr>
              <w:rPr>
                <w:b/>
                <w:lang w:val="pt-BR"/>
              </w:rPr>
            </w:pPr>
          </w:p>
          <w:p w:rsidR="00270F7C" w:rsidRDefault="00270F7C" w:rsidP="00AF12AA">
            <w:pPr>
              <w:rPr>
                <w:b/>
                <w:lang w:val="pt-BR"/>
              </w:rPr>
            </w:pPr>
          </w:p>
          <w:p w:rsidR="000A68C6" w:rsidRDefault="00270F7C" w:rsidP="00AF12AA">
            <w:pPr>
              <w:rPr>
                <w:lang w:val="pt-BR"/>
              </w:rPr>
            </w:pPr>
            <w:r>
              <w:rPr>
                <w:b/>
                <w:lang w:val="pt-BR"/>
              </w:rPr>
              <w:t>GV:</w:t>
            </w:r>
            <w:r w:rsidR="000A68C6">
              <w:rPr>
                <w:b/>
                <w:lang w:val="pt-BR"/>
              </w:rPr>
              <w:t xml:space="preserve"> </w:t>
            </w:r>
            <w:r w:rsidR="000A68C6">
              <w:rPr>
                <w:lang w:val="pt-BR"/>
              </w:rPr>
              <w:t>Vậy thế nào là diện tích đa giác? Mỗi đa giác có mấy diện tích?</w:t>
            </w:r>
          </w:p>
          <w:p w:rsidR="000A68C6" w:rsidRDefault="000A68C6" w:rsidP="00AF12AA">
            <w:pPr>
              <w:rPr>
                <w:lang w:val="pt-BR"/>
              </w:rPr>
            </w:pPr>
            <w:r>
              <w:rPr>
                <w:b/>
                <w:lang w:val="pt-BR"/>
              </w:rPr>
              <w:t>HS:</w:t>
            </w:r>
            <w:r>
              <w:rPr>
                <w:lang w:val="pt-BR"/>
              </w:rPr>
              <w:t xml:space="preserve"> Trả lời.</w:t>
            </w:r>
          </w:p>
          <w:p w:rsidR="000A68C6" w:rsidRDefault="000A68C6" w:rsidP="00AF12AA">
            <w:pPr>
              <w:rPr>
                <w:lang w:val="pt-BR"/>
              </w:rPr>
            </w:pPr>
            <w:r>
              <w:rPr>
                <w:b/>
                <w:lang w:val="pt-BR"/>
              </w:rPr>
              <w:t>GV:</w:t>
            </w:r>
            <w:r>
              <w:rPr>
                <w:lang w:val="pt-BR"/>
              </w:rPr>
              <w:t xml:space="preserve"> </w:t>
            </w:r>
            <w:r w:rsidR="00E01A25" w:rsidRPr="00FC23F5">
              <w:rPr>
                <w:lang w:val="pt-BR"/>
              </w:rPr>
              <w:t xml:space="preserve">Ta đã biết 2 đoạn thẳng bằng nhau có độ dài bằng nhau. Một </w:t>
            </w:r>
            <w:r w:rsidR="00E01A25" w:rsidRPr="00FC23F5">
              <w:rPr>
                <w:lang w:val="pt-BR"/>
              </w:rPr>
              <w:lastRenderedPageBreak/>
              <w:t>đoạn thẳng chia ra thành nhiều đoạn thẳng nhỏ có tổng các đoạn thẳng nhỏ bằng đoạn thẳng đã cho. Vậy diện tích đa giác có tính chất tương tự như vậy không?</w:t>
            </w:r>
          </w:p>
          <w:p w:rsidR="00E01A25" w:rsidRDefault="00E01A25" w:rsidP="00AF12AA">
            <w:pPr>
              <w:rPr>
                <w:lang w:val="pt-BR"/>
              </w:rPr>
            </w:pPr>
            <w:r>
              <w:rPr>
                <w:b/>
                <w:lang w:val="pt-BR"/>
              </w:rPr>
              <w:t>HS:</w:t>
            </w:r>
            <w:r>
              <w:rPr>
                <w:lang w:val="pt-BR"/>
              </w:rPr>
              <w:t xml:space="preserve"> Trả lời.</w:t>
            </w:r>
          </w:p>
          <w:p w:rsidR="00E01A25" w:rsidRDefault="00E01A25" w:rsidP="00AF12AA">
            <w:pPr>
              <w:rPr>
                <w:lang w:val="pt-BR"/>
              </w:rPr>
            </w:pPr>
            <w:r>
              <w:rPr>
                <w:b/>
                <w:lang w:val="pt-BR"/>
              </w:rPr>
              <w:t>GV:</w:t>
            </w:r>
            <w:r>
              <w:rPr>
                <w:lang w:val="pt-BR"/>
              </w:rPr>
              <w:t xml:space="preserve"> Yêu cầu HS nêu các tính chất.</w:t>
            </w:r>
          </w:p>
          <w:p w:rsidR="00E01A25" w:rsidRPr="00E01A25" w:rsidRDefault="00E01A25" w:rsidP="00AF12AA">
            <w:pPr>
              <w:rPr>
                <w:lang w:val="pt-BR"/>
              </w:rPr>
            </w:pPr>
            <w:r>
              <w:rPr>
                <w:b/>
                <w:lang w:val="pt-BR"/>
              </w:rPr>
              <w:t>HS:</w:t>
            </w:r>
            <w:r>
              <w:rPr>
                <w:lang w:val="pt-BR"/>
              </w:rPr>
              <w:t xml:space="preserve"> Nêu tính chất.</w:t>
            </w:r>
          </w:p>
          <w:p w:rsidR="00AF12AA" w:rsidRPr="008076C4" w:rsidRDefault="00421283" w:rsidP="00AF12AA">
            <w:pPr>
              <w:rPr>
                <w:b/>
                <w:lang w:val="pt-BR"/>
              </w:rPr>
            </w:pPr>
            <w:r>
              <w:rPr>
                <w:b/>
                <w:lang w:val="pt-BR"/>
              </w:rPr>
              <w:t>GV:</w:t>
            </w:r>
            <w:r w:rsidRPr="008076C4">
              <w:rPr>
                <w:lang w:val="pt-BR"/>
              </w:rPr>
              <w:t>Giới thiệu:</w:t>
            </w:r>
            <w:r w:rsidR="00AF12AA" w:rsidRPr="00FC23F5">
              <w:rPr>
                <w:lang w:val="pt-BR"/>
              </w:rPr>
              <w:t xml:space="preserve"> Người ta thường ký hiệu diện tích đa giác      ABCDE là  S</w:t>
            </w:r>
            <w:r w:rsidR="00AF12AA" w:rsidRPr="00FC23F5">
              <w:rPr>
                <w:vertAlign w:val="subscript"/>
                <w:lang w:val="pt-BR"/>
              </w:rPr>
              <w:t>ABCDE</w:t>
            </w:r>
            <w:r w:rsidR="00AF12AA" w:rsidRPr="00FC23F5">
              <w:rPr>
                <w:lang w:val="pt-BR"/>
              </w:rPr>
              <w:t xml:space="preserve"> hoặc S.</w:t>
            </w:r>
          </w:p>
        </w:tc>
        <w:tc>
          <w:tcPr>
            <w:tcW w:w="4389" w:type="dxa"/>
          </w:tcPr>
          <w:p w:rsidR="00496475" w:rsidRPr="008076C4" w:rsidRDefault="006B548E" w:rsidP="00770AA9">
            <w:pPr>
              <w:rPr>
                <w:b/>
                <w:lang w:val="pt-BR"/>
              </w:rPr>
            </w:pPr>
            <w:r>
              <w:rPr>
                <w:b/>
                <w:lang w:val="pt-BR"/>
              </w:rPr>
              <w:lastRenderedPageBreak/>
              <w:t xml:space="preserve">1. </w:t>
            </w:r>
            <w:r w:rsidRPr="008076C4">
              <w:rPr>
                <w:b/>
                <w:lang w:val="pt-BR"/>
              </w:rPr>
              <w:t>Khái niệm diện tích đa giác.</w:t>
            </w:r>
          </w:p>
          <w:p w:rsidR="00C3446A" w:rsidRPr="008076C4" w:rsidRDefault="00C3446A" w:rsidP="00AF12AA">
            <w:pPr>
              <w:rPr>
                <w:lang w:val="pt-BR"/>
              </w:rPr>
            </w:pPr>
            <w:r w:rsidRPr="008076C4">
              <w:rPr>
                <w:bdr w:val="single" w:sz="4" w:space="0" w:color="auto"/>
                <w:lang w:val="pt-BR"/>
              </w:rPr>
              <w:t>?1</w:t>
            </w:r>
            <w:r w:rsidRPr="008076C4">
              <w:rPr>
                <w:lang w:val="pt-BR"/>
              </w:rPr>
              <w:t xml:space="preserve"> </w:t>
            </w:r>
          </w:p>
          <w:p w:rsidR="00AF12AA" w:rsidRPr="008076C4" w:rsidRDefault="00C3446A" w:rsidP="00AF12AA">
            <w:pPr>
              <w:rPr>
                <w:lang w:val="pt-BR"/>
              </w:rPr>
            </w:pPr>
            <w:r>
              <w:t>a)</w:t>
            </w:r>
            <w:r w:rsidR="00AF12AA" w:rsidRPr="00FC23F5">
              <w:t xml:space="preserve"> </w:t>
            </w:r>
            <w:r w:rsidRPr="008076C4">
              <w:rPr>
                <w:lang w:val="pt-BR"/>
              </w:rPr>
              <w:t xml:space="preserve">Diện tích hình </w:t>
            </w:r>
            <w:r w:rsidRPr="008076C4">
              <w:rPr>
                <w:rFonts w:ascii="UTM Aristote" w:hAnsi="UTM Aristote"/>
                <w:sz w:val="24"/>
                <w:lang w:val="pt-BR"/>
              </w:rPr>
              <w:t>A</w:t>
            </w:r>
            <w:r w:rsidRPr="008076C4">
              <w:rPr>
                <w:lang w:val="pt-BR"/>
              </w:rPr>
              <w:t xml:space="preserve"> là diện tích 9 ô vuông, diện tích hình </w:t>
            </w:r>
            <w:r w:rsidRPr="008076C4">
              <w:rPr>
                <w:rFonts w:ascii="UTM Aristote" w:hAnsi="UTM Aristote"/>
                <w:sz w:val="24"/>
                <w:lang w:val="pt-BR"/>
              </w:rPr>
              <w:t>B</w:t>
            </w:r>
            <w:r w:rsidRPr="008076C4">
              <w:rPr>
                <w:lang w:val="pt-BR"/>
              </w:rPr>
              <w:t xml:space="preserve"> là diện tích 9 ô vuông. Vậy diện tích hình </w:t>
            </w:r>
            <w:r w:rsidRPr="008076C4">
              <w:rPr>
                <w:rFonts w:ascii="UTM Aristote" w:hAnsi="UTM Aristote"/>
                <w:sz w:val="24"/>
                <w:lang w:val="pt-BR"/>
              </w:rPr>
              <w:t>A</w:t>
            </w:r>
            <w:r w:rsidRPr="008076C4">
              <w:rPr>
                <w:lang w:val="pt-BR"/>
              </w:rPr>
              <w:t xml:space="preserve"> bằng diện tích hình </w:t>
            </w:r>
            <w:r w:rsidRPr="008076C4">
              <w:rPr>
                <w:rFonts w:ascii="UTM Aristote" w:hAnsi="UTM Aristote"/>
                <w:sz w:val="24"/>
                <w:lang w:val="pt-BR"/>
              </w:rPr>
              <w:t>B</w:t>
            </w:r>
            <w:r w:rsidRPr="008076C4">
              <w:rPr>
                <w:lang w:val="pt-BR"/>
              </w:rPr>
              <w:t>.</w:t>
            </w:r>
          </w:p>
          <w:p w:rsidR="00AF12AA" w:rsidRPr="008076C4" w:rsidRDefault="00FA0227" w:rsidP="00AF12AA">
            <w:pPr>
              <w:rPr>
                <w:lang w:val="pt-BR"/>
              </w:rPr>
            </w:pPr>
            <w:r>
              <w:t>b)</w:t>
            </w:r>
            <w:r w:rsidR="00AF12AA" w:rsidRPr="00FC23F5">
              <w:t xml:space="preserve"> Diện tích hì</w:t>
            </w:r>
            <w:r w:rsidR="006059CF">
              <w:t>nh</w:t>
            </w:r>
            <w:r w:rsidR="006059CF" w:rsidRPr="008076C4">
              <w:rPr>
                <w:lang w:val="pt-BR"/>
              </w:rPr>
              <w:t xml:space="preserve"> </w:t>
            </w:r>
            <w:r w:rsidR="006059CF" w:rsidRPr="008076C4">
              <w:rPr>
                <w:rFonts w:ascii="UTM Aristote" w:hAnsi="UTM Aristote"/>
                <w:sz w:val="24"/>
                <w:lang w:val="pt-BR"/>
              </w:rPr>
              <w:t>D</w:t>
            </w:r>
            <w:r w:rsidR="006059CF" w:rsidRPr="008076C4">
              <w:rPr>
                <w:lang w:val="pt-BR"/>
              </w:rPr>
              <w:t xml:space="preserve"> là diện tích </w:t>
            </w:r>
            <w:r w:rsidR="00AF12AA" w:rsidRPr="00FC23F5">
              <w:t xml:space="preserve">8 </w:t>
            </w:r>
            <w:r w:rsidR="006059CF" w:rsidRPr="008076C4">
              <w:rPr>
                <w:lang w:val="pt-BR"/>
              </w:rPr>
              <w:t>ô vuông</w:t>
            </w:r>
            <w:r w:rsidR="00AF12AA" w:rsidRPr="00FC23F5">
              <w:t xml:space="preserve">, </w:t>
            </w:r>
            <w:r w:rsidR="006059CF" w:rsidRPr="008076C4">
              <w:rPr>
                <w:lang w:val="pt-BR"/>
              </w:rPr>
              <w:t>d</w:t>
            </w:r>
            <w:r w:rsidR="00AF12AA" w:rsidRPr="00FC23F5">
              <w:t xml:space="preserve">iện tích hình </w:t>
            </w:r>
            <w:r w:rsidR="006059CF" w:rsidRPr="008076C4">
              <w:rPr>
                <w:rFonts w:ascii="UTM Aristote" w:hAnsi="UTM Aristote"/>
                <w:sz w:val="24"/>
                <w:lang w:val="pt-BR"/>
              </w:rPr>
              <w:t>C</w:t>
            </w:r>
            <w:r w:rsidR="006059CF" w:rsidRPr="008076C4">
              <w:rPr>
                <w:lang w:val="pt-BR"/>
              </w:rPr>
              <w:t xml:space="preserve"> là diện tích 2</w:t>
            </w:r>
            <w:r w:rsidR="00AF12AA" w:rsidRPr="00FC23F5">
              <w:t xml:space="preserve"> </w:t>
            </w:r>
            <w:r w:rsidR="006059CF" w:rsidRPr="008076C4">
              <w:rPr>
                <w:lang w:val="pt-BR"/>
              </w:rPr>
              <w:t>ô vuông</w:t>
            </w:r>
            <w:r w:rsidR="00AF12AA" w:rsidRPr="00FC23F5">
              <w:t xml:space="preserve">, Vậy diện tích </w:t>
            </w:r>
            <w:r w:rsidR="006059CF" w:rsidRPr="008076C4">
              <w:rPr>
                <w:rFonts w:ascii="UTM Aristote" w:hAnsi="UTM Aristote"/>
                <w:sz w:val="24"/>
                <w:lang w:val="pt-BR"/>
              </w:rPr>
              <w:t>D</w:t>
            </w:r>
            <w:r w:rsidR="00AF12AA" w:rsidRPr="00FC23F5">
              <w:t xml:space="preserve"> gấp 4 lần diện tích </w:t>
            </w:r>
            <w:r w:rsidR="006059CF" w:rsidRPr="008076C4">
              <w:rPr>
                <w:rFonts w:ascii="UTM Aristote" w:hAnsi="UTM Aristote"/>
                <w:sz w:val="24"/>
                <w:lang w:val="pt-BR"/>
              </w:rPr>
              <w:t>C</w:t>
            </w:r>
            <w:r w:rsidR="006059CF" w:rsidRPr="008076C4">
              <w:rPr>
                <w:lang w:val="pt-BR"/>
              </w:rPr>
              <w:t>.</w:t>
            </w:r>
          </w:p>
          <w:p w:rsidR="00AF12AA" w:rsidRPr="008076C4" w:rsidRDefault="001B53FF" w:rsidP="00AF12AA">
            <w:pPr>
              <w:rPr>
                <w:lang w:val="pt-BR"/>
              </w:rPr>
            </w:pPr>
            <w:r w:rsidRPr="008076C4">
              <w:rPr>
                <w:lang w:val="pt-BR"/>
              </w:rPr>
              <w:t xml:space="preserve">c) </w:t>
            </w:r>
            <w:r w:rsidR="00AF12AA" w:rsidRPr="00FC23F5">
              <w:t xml:space="preserve">Diện tích </w:t>
            </w:r>
            <w:r w:rsidRPr="008076C4">
              <w:rPr>
                <w:rFonts w:ascii="UTM Aristote" w:hAnsi="UTM Aristote"/>
                <w:sz w:val="24"/>
                <w:lang w:val="pt-BR"/>
              </w:rPr>
              <w:t>E</w:t>
            </w:r>
            <w:r w:rsidR="00AF12AA" w:rsidRPr="00FC23F5">
              <w:t xml:space="preserve"> gấp 4 lần diện tích </w:t>
            </w:r>
            <w:r w:rsidRPr="008076C4">
              <w:rPr>
                <w:rFonts w:ascii="UTM Aristote" w:hAnsi="UTM Aristote"/>
                <w:sz w:val="24"/>
                <w:lang w:val="pt-BR"/>
              </w:rPr>
              <w:t>C</w:t>
            </w:r>
            <w:r w:rsidRPr="008076C4">
              <w:rPr>
                <w:lang w:val="pt-BR"/>
              </w:rPr>
              <w:t>.</w:t>
            </w:r>
          </w:p>
          <w:p w:rsidR="00AF12AA" w:rsidRPr="008076C4" w:rsidRDefault="00270F7C" w:rsidP="00AF12AA">
            <w:pPr>
              <w:rPr>
                <w:lang w:val="pt-BR"/>
              </w:rPr>
            </w:pPr>
            <w:r w:rsidRPr="008076C4">
              <w:rPr>
                <w:b/>
                <w:i/>
                <w:lang w:val="pt-BR"/>
              </w:rPr>
              <w:t>* Định nghĩa:</w:t>
            </w:r>
          </w:p>
          <w:p w:rsidR="00270F7C" w:rsidRPr="00FC23F5" w:rsidRDefault="00270F7C" w:rsidP="00270F7C">
            <w:r w:rsidRPr="00FC23F5">
              <w:t>- Số đo của phần mặt phẳng giới hạn bởi 1 đa giác được gọi là diện tích đa giác đó.</w:t>
            </w:r>
          </w:p>
          <w:p w:rsidR="00270F7C" w:rsidRPr="008076C4" w:rsidRDefault="00270F7C" w:rsidP="00270F7C">
            <w:r w:rsidRPr="00FC23F5">
              <w:t xml:space="preserve">- Mỗi đa giác có 1 diện tích xác </w:t>
            </w:r>
            <w:r w:rsidRPr="00FC23F5">
              <w:lastRenderedPageBreak/>
              <w:t>định. Diện tích đa giác là 1 số dương.</w:t>
            </w:r>
          </w:p>
          <w:p w:rsidR="00AF12AA" w:rsidRDefault="00AF12AA" w:rsidP="00270F7C">
            <w:pPr>
              <w:rPr>
                <w:b/>
                <w:lang w:val="pt-BR"/>
              </w:rPr>
            </w:pPr>
          </w:p>
          <w:p w:rsidR="00270F7C" w:rsidRDefault="00270F7C" w:rsidP="00270F7C">
            <w:pPr>
              <w:rPr>
                <w:lang w:val="pt-BR"/>
              </w:rPr>
            </w:pPr>
            <w:r>
              <w:rPr>
                <w:b/>
                <w:i/>
                <w:lang w:val="pt-BR"/>
              </w:rPr>
              <w:t>* Tính chất:</w:t>
            </w:r>
            <w:r w:rsidR="00AC7CB7">
              <w:rPr>
                <w:lang w:val="pt-BR"/>
              </w:rPr>
              <w:t xml:space="preserve"> (SGK – 117)</w:t>
            </w:r>
          </w:p>
          <w:p w:rsidR="00421283" w:rsidRDefault="00421283" w:rsidP="00270F7C">
            <w:pPr>
              <w:rPr>
                <w:lang w:val="pt-BR"/>
              </w:rPr>
            </w:pPr>
          </w:p>
          <w:p w:rsidR="00421283" w:rsidRDefault="00421283" w:rsidP="00270F7C">
            <w:pPr>
              <w:rPr>
                <w:lang w:val="pt-BR"/>
              </w:rPr>
            </w:pPr>
          </w:p>
          <w:p w:rsidR="00421283" w:rsidRDefault="00421283" w:rsidP="00270F7C">
            <w:pPr>
              <w:rPr>
                <w:lang w:val="pt-BR"/>
              </w:rPr>
            </w:pPr>
          </w:p>
          <w:p w:rsidR="00421283" w:rsidRDefault="00421283" w:rsidP="00270F7C">
            <w:pPr>
              <w:rPr>
                <w:lang w:val="pt-BR"/>
              </w:rPr>
            </w:pPr>
          </w:p>
          <w:p w:rsidR="00044E65" w:rsidRPr="00421283" w:rsidRDefault="00421283" w:rsidP="00421283">
            <w:pPr>
              <w:rPr>
                <w:lang w:val="pt-BR"/>
              </w:rPr>
            </w:pPr>
            <w:r>
              <w:rPr>
                <w:lang w:val="pt-BR"/>
              </w:rPr>
              <w:t>- Ký hiệu diện tích đa giác ABCDE là: S</w:t>
            </w:r>
            <w:r>
              <w:rPr>
                <w:vertAlign w:val="subscript"/>
                <w:lang w:val="pt-BR"/>
              </w:rPr>
              <w:t>ABCDE</w:t>
            </w:r>
            <w:r>
              <w:rPr>
                <w:lang w:val="pt-BR"/>
              </w:rPr>
              <w:t xml:space="preserve"> hoặc S nếu không sợ bị nhầm lẫn.</w:t>
            </w:r>
          </w:p>
        </w:tc>
      </w:tr>
      <w:tr w:rsidR="00496475" w:rsidTr="00770AA9">
        <w:tc>
          <w:tcPr>
            <w:tcW w:w="621" w:type="dxa"/>
          </w:tcPr>
          <w:p w:rsidR="00496475" w:rsidRPr="008076C4" w:rsidRDefault="00496475" w:rsidP="00770AA9">
            <w:pPr>
              <w:jc w:val="center"/>
              <w:rPr>
                <w:lang w:val="pt-BR"/>
              </w:rPr>
            </w:pPr>
          </w:p>
          <w:p w:rsidR="003B5226" w:rsidRPr="008076C4" w:rsidRDefault="003B5226" w:rsidP="00770AA9">
            <w:pPr>
              <w:jc w:val="center"/>
              <w:rPr>
                <w:lang w:val="pt-BR"/>
              </w:rPr>
            </w:pPr>
          </w:p>
          <w:p w:rsidR="003B5226" w:rsidRPr="008076C4" w:rsidRDefault="003B5226" w:rsidP="00770AA9">
            <w:pPr>
              <w:jc w:val="center"/>
              <w:rPr>
                <w:lang w:val="pt-BR"/>
              </w:rPr>
            </w:pPr>
          </w:p>
          <w:p w:rsidR="003B5226" w:rsidRDefault="003B5226" w:rsidP="00770AA9">
            <w:pPr>
              <w:jc w:val="center"/>
              <w:rPr>
                <w:lang w:val="en-US"/>
              </w:rPr>
            </w:pPr>
            <w:r>
              <w:rPr>
                <w:lang w:val="en-US"/>
              </w:rPr>
              <w:t>10'</w:t>
            </w:r>
          </w:p>
        </w:tc>
        <w:tc>
          <w:tcPr>
            <w:tcW w:w="4052" w:type="dxa"/>
          </w:tcPr>
          <w:p w:rsidR="00496475" w:rsidRPr="008076C4" w:rsidRDefault="00044E65" w:rsidP="00770AA9">
            <w:pPr>
              <w:rPr>
                <w:b/>
                <w:lang w:val="en-US"/>
              </w:rPr>
            </w:pPr>
            <w:r w:rsidRPr="008076C4">
              <w:rPr>
                <w:b/>
                <w:u w:val="single"/>
                <w:lang w:val="en-US"/>
              </w:rPr>
              <w:t>HĐ2:</w:t>
            </w:r>
            <w:r w:rsidRPr="008076C4">
              <w:rPr>
                <w:b/>
                <w:lang w:val="en-US"/>
              </w:rPr>
              <w:t xml:space="preserve"> Công thức tính diện tích hình chữ nhật.</w:t>
            </w:r>
          </w:p>
          <w:p w:rsidR="00044E65" w:rsidRPr="00044E65" w:rsidRDefault="00044E65" w:rsidP="00044E65">
            <w:pPr>
              <w:rPr>
                <w:lang w:val="es-MX"/>
              </w:rPr>
            </w:pPr>
            <w:r w:rsidRPr="00B91FE7">
              <w:rPr>
                <w:b/>
                <w:lang w:val="es-MX"/>
              </w:rPr>
              <w:t>GV:</w:t>
            </w:r>
            <w:r w:rsidRPr="00044E65">
              <w:rPr>
                <w:lang w:val="es-MX"/>
              </w:rPr>
              <w:t xml:space="preserve"> Ở tiểu học các em đã được học công thức tính diện tích hcn, em nào có thể nhắc lại?</w:t>
            </w:r>
          </w:p>
          <w:p w:rsidR="00044E65" w:rsidRDefault="00044E65" w:rsidP="00044E65">
            <w:pPr>
              <w:rPr>
                <w:lang w:val="es-MX"/>
              </w:rPr>
            </w:pPr>
            <w:r w:rsidRPr="00B91FE7">
              <w:rPr>
                <w:b/>
                <w:lang w:val="es-MX"/>
              </w:rPr>
              <w:t>HS:</w:t>
            </w:r>
            <w:r w:rsidRPr="00044E65">
              <w:rPr>
                <w:lang w:val="es-MX"/>
              </w:rPr>
              <w:t xml:space="preserve"> Phát biểu</w:t>
            </w:r>
          </w:p>
          <w:p w:rsidR="0030436E" w:rsidRPr="008076C4" w:rsidRDefault="0030436E" w:rsidP="00044E65">
            <w:pPr>
              <w:rPr>
                <w:lang w:val="es-MX"/>
              </w:rPr>
            </w:pPr>
            <w:r>
              <w:rPr>
                <w:b/>
                <w:lang w:val="es-MX"/>
              </w:rPr>
              <w:t>GV:</w:t>
            </w:r>
            <w:r w:rsidRPr="008076C4">
              <w:rPr>
                <w:lang w:val="es-MX"/>
              </w:rPr>
              <w:t>Ta thừa nhận định lí sau.</w:t>
            </w:r>
          </w:p>
          <w:p w:rsidR="00DA54D0" w:rsidRPr="008076C4" w:rsidRDefault="00DA54D0" w:rsidP="00044E65">
            <w:pPr>
              <w:rPr>
                <w:lang w:val="es-MX"/>
              </w:rPr>
            </w:pPr>
            <w:r w:rsidRPr="008076C4">
              <w:rPr>
                <w:b/>
                <w:lang w:val="es-MX"/>
              </w:rPr>
              <w:t>HS:</w:t>
            </w:r>
            <w:r w:rsidRPr="008076C4">
              <w:rPr>
                <w:lang w:val="es-MX"/>
              </w:rPr>
              <w:t xml:space="preserve"> Đọc định lí.</w:t>
            </w:r>
          </w:p>
          <w:p w:rsidR="00044E65" w:rsidRPr="00044E65" w:rsidRDefault="00044E65" w:rsidP="00044E65">
            <w:pPr>
              <w:rPr>
                <w:lang w:val="es-MX"/>
              </w:rPr>
            </w:pPr>
            <w:r w:rsidRPr="00B91FE7">
              <w:rPr>
                <w:b/>
                <w:lang w:val="es-MX"/>
              </w:rPr>
              <w:t>GV</w:t>
            </w:r>
            <w:r w:rsidR="00B91FE7">
              <w:rPr>
                <w:b/>
                <w:lang w:val="es-MX"/>
              </w:rPr>
              <w:t>:</w:t>
            </w:r>
            <w:r w:rsidRPr="00B91FE7">
              <w:rPr>
                <w:lang w:val="es-MX"/>
              </w:rPr>
              <w:t xml:space="preserve"> </w:t>
            </w:r>
            <w:r w:rsidRPr="00044E65">
              <w:rPr>
                <w:lang w:val="es-MX"/>
              </w:rPr>
              <w:t>lưu ý hs: Khi tính diện tích hình chữ nhật ta phải đổi các kích thước về cùng một đơn vị đo.</w:t>
            </w:r>
          </w:p>
          <w:p w:rsidR="00044E65" w:rsidRPr="00044E65" w:rsidRDefault="00044E65" w:rsidP="00044E65">
            <w:pPr>
              <w:rPr>
                <w:b/>
                <w:lang w:val="fr-FR"/>
              </w:rPr>
            </w:pPr>
            <w:r w:rsidRPr="0030436E">
              <w:rPr>
                <w:b/>
                <w:lang w:val="es-MX"/>
              </w:rPr>
              <w:t>HS:</w:t>
            </w:r>
            <w:r w:rsidRPr="00044E65">
              <w:rPr>
                <w:lang w:val="es-MX"/>
              </w:rPr>
              <w:t xml:space="preserve"> Chú ý nghe</w:t>
            </w:r>
          </w:p>
        </w:tc>
        <w:tc>
          <w:tcPr>
            <w:tcW w:w="4389" w:type="dxa"/>
          </w:tcPr>
          <w:p w:rsidR="00496475" w:rsidRDefault="00044E65" w:rsidP="00770AA9">
            <w:pPr>
              <w:rPr>
                <w:b/>
                <w:lang w:val="fr-FR"/>
              </w:rPr>
            </w:pPr>
            <w:r w:rsidRPr="008076C4">
              <w:rPr>
                <w:b/>
                <w:lang w:val="fr-FR"/>
              </w:rPr>
              <w:t xml:space="preserve">2. </w:t>
            </w:r>
            <w:r>
              <w:rPr>
                <w:b/>
                <w:lang w:val="fr-FR"/>
              </w:rPr>
              <w:t>Công thức tính diện tích hình chữ nhật.</w:t>
            </w:r>
          </w:p>
          <w:p w:rsidR="00B91FE7" w:rsidRPr="00C12B1C" w:rsidRDefault="00B91FE7" w:rsidP="00B91FE7">
            <w:pPr>
              <w:rPr>
                <w:b/>
                <w:i/>
                <w:lang w:val="pt-BR"/>
              </w:rPr>
            </w:pPr>
            <w:r w:rsidRPr="00C12B1C">
              <w:rPr>
                <w:b/>
                <w:i/>
                <w:lang w:val="pt-BR"/>
              </w:rPr>
              <w:t>* Định lý:</w:t>
            </w:r>
          </w:p>
          <w:p w:rsidR="00B91FE7" w:rsidRPr="00B91FE7" w:rsidRDefault="00B91FE7" w:rsidP="00B91FE7">
            <w:pPr>
              <w:rPr>
                <w:bCs/>
                <w:lang w:val="pt-BR"/>
              </w:rPr>
            </w:pPr>
            <w:r w:rsidRPr="00B91FE7">
              <w:rPr>
                <w:bCs/>
                <w:lang w:val="pt-BR"/>
              </w:rPr>
              <w:t xml:space="preserve"> Diện tích của hình chữ nhật bằng tích 2 kích thước của nó. </w:t>
            </w:r>
          </w:p>
          <w:p w:rsidR="00B91FE7" w:rsidRDefault="00BB4C20" w:rsidP="00B91FE7">
            <w:pPr>
              <w:rPr>
                <w:bCs/>
                <w:lang w:val="en-US"/>
              </w:rPr>
            </w:pPr>
            <w:r>
              <w:rPr>
                <w:bCs/>
                <w:noProof/>
                <w:lang w:val="en-US"/>
              </w:rPr>
              <w:drawing>
                <wp:anchor distT="0" distB="0" distL="114300" distR="114300" simplePos="0" relativeHeight="251994112" behindDoc="0" locked="0" layoutInCell="1" allowOverlap="1" wp14:anchorId="32067FEC" wp14:editId="3E664CB6">
                  <wp:simplePos x="0" y="0"/>
                  <wp:positionH relativeFrom="column">
                    <wp:posOffset>1348105</wp:posOffset>
                  </wp:positionH>
                  <wp:positionV relativeFrom="paragraph">
                    <wp:posOffset>68580</wp:posOffset>
                  </wp:positionV>
                  <wp:extent cx="1333500" cy="971550"/>
                  <wp:effectExtent l="0" t="0" r="0" b="0"/>
                  <wp:wrapSquare wrapText="bothSides"/>
                  <wp:docPr id="313" name="Ảnh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1333500" cy="971550"/>
                          </a:xfrm>
                          <a:prstGeom prst="rect">
                            <a:avLst/>
                          </a:prstGeom>
                          <a:noFill/>
                        </pic:spPr>
                      </pic:pic>
                    </a:graphicData>
                  </a:graphic>
                </wp:anchor>
              </w:drawing>
            </w:r>
            <w:r w:rsidR="00B91FE7" w:rsidRPr="00B91FE7">
              <w:rPr>
                <w:bCs/>
                <w:lang w:val="pt-BR"/>
              </w:rPr>
              <w:t xml:space="preserve">           </w:t>
            </w:r>
            <w:r w:rsidR="00B91FE7" w:rsidRPr="00B91FE7">
              <w:rPr>
                <w:bCs/>
                <w:lang w:val="en-US"/>
              </w:rPr>
              <w:t>S = a</w:t>
            </w:r>
            <w:r w:rsidR="00C12B1C">
              <w:rPr>
                <w:bCs/>
                <w:lang w:val="en-US"/>
              </w:rPr>
              <w:t xml:space="preserve"> </w:t>
            </w:r>
            <w:r w:rsidR="00B91FE7" w:rsidRPr="00B91FE7">
              <w:rPr>
                <w:bCs/>
                <w:lang w:val="en-US"/>
              </w:rPr>
              <w:t>. b</w:t>
            </w:r>
          </w:p>
          <w:p w:rsidR="00C12B1C" w:rsidRDefault="00C12B1C" w:rsidP="00B91FE7">
            <w:pPr>
              <w:rPr>
                <w:bCs/>
                <w:lang w:val="en-US"/>
              </w:rPr>
            </w:pPr>
          </w:p>
          <w:p w:rsidR="00B91FE7" w:rsidRPr="00C12B1C" w:rsidRDefault="00B91FE7" w:rsidP="00B91FE7">
            <w:pPr>
              <w:rPr>
                <w:b/>
                <w:i/>
                <w:lang w:val="en-US"/>
              </w:rPr>
            </w:pPr>
            <w:r w:rsidRPr="00C12B1C">
              <w:rPr>
                <w:b/>
                <w:i/>
                <w:lang w:val="en-US"/>
              </w:rPr>
              <w:t>* Ví dụ:</w:t>
            </w:r>
          </w:p>
          <w:p w:rsidR="00B91FE7" w:rsidRPr="00B91FE7" w:rsidRDefault="00B91FE7" w:rsidP="00B91FE7">
            <w:pPr>
              <w:rPr>
                <w:bCs/>
                <w:lang w:val="en-US"/>
              </w:rPr>
            </w:pPr>
            <w:r w:rsidRPr="00B91FE7">
              <w:rPr>
                <w:bCs/>
                <w:noProof/>
                <w:sz w:val="20"/>
                <w:lang w:val="en-US"/>
              </w:rPr>
              <mc:AlternateContent>
                <mc:Choice Requires="wps">
                  <w:drawing>
                    <wp:anchor distT="0" distB="0" distL="114300" distR="114300" simplePos="0" relativeHeight="251993088" behindDoc="0" locked="0" layoutInCell="1" allowOverlap="1">
                      <wp:simplePos x="0" y="0"/>
                      <wp:positionH relativeFrom="column">
                        <wp:posOffset>914400</wp:posOffset>
                      </wp:positionH>
                      <wp:positionV relativeFrom="paragraph">
                        <wp:posOffset>22225</wp:posOffset>
                      </wp:positionV>
                      <wp:extent cx="228600" cy="342900"/>
                      <wp:effectExtent l="9525" t="12700" r="9525" b="6350"/>
                      <wp:wrapNone/>
                      <wp:docPr id="311" name="Ngoặc móc Phải 3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342900"/>
                              </a:xfrm>
                              <a:prstGeom prst="rightBrace">
                                <a:avLst>
                                  <a:gd name="adj1" fmla="val 12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40B9D" w:rsidRDefault="00D40B9D" w:rsidP="00B91FE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Ngoặc móc Phải 311" o:spid="_x0000_s1079" type="#_x0000_t88" style="position:absolute;left:0;text-align:left;margin-left:1in;margin-top:1.75pt;width:18pt;height:27pt;z-index:25199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PTKpAIAAFAFAAAOAAAAZHJzL2Uyb0RvYy54bWysVMGO0zAQvSPxD5bv3TTZtNtGm66WpkVI&#10;y7LSwge4ttMYHDvYbtMFcUCc+A5+heN+FGMnLS17QYgcEjszfp4382Yur3a1RFturNAqx/HZECOu&#10;qGZCrXP87u1yMMHIOqIYkVrxHD9wi69mz59dtk3GE11pybhBAKJs1jY5rpxrsiiytOI1sWe64QqM&#10;pTY1cbA164gZ0gJ6LaNkOBxHrTasMZpya+Fv0RnxLOCXJafuTVla7pDMMcTmwtuE98q/o9klydaG&#10;NJWgfRjkH6KoiVBw6QGqII6gjRFPoGpBjba6dGdU15EuS0F54ABs4uEfbO4r0vDABZJjm0Oa7P+D&#10;pbfbO4MEy/F5HGOkSA1Ful3rn98ef1BU68evFN1V5PG7QN4B0tU2NoNT982d8YRtc6PpBwuG6MTi&#10;NxZ80Kp9rRmAko3TIUW70tT+JJBHu1CJh0Ml+M4hCj+TZDIeQr0omM7TZAprfwPJ9ocbY91Lrmvk&#10;Fzk2Yl25F4ZQny6Ske2NdaEcrKdE2HugV9YSqrslEsXJqMOEkh35JMc+4HG4t0eECPY3e3ill0LK&#10;oCGpUJvj6SgZhQisloJ5o3ezZr2aS4PgYmAanp7OiZvRG8UCWMUJW/RrR4Ts1nC5VB4PstTz8/kK&#10;Mvs8HU4Xk8UkHaTJeDFIh0UxuF7O08F4GV+MivNiPi/iLz60OM0qwRhXPrq95OP07yTVN18n1oPo&#10;T1ickF2G5ynZ6DSMUFrgsv8GdkFPXkKd5txutQtCTSZ7Ga40ewCFGd21NYwhWFTafMKohZbOsf24&#10;IYZjJF8p6JlpnKZ+BoRNOrpIYGOOLatjC1EUoHLsMOqWc9fNjU0T1AbTLlRa6WtQdincvgW6qPp+&#10;gLYNpPoR4+fC8T54/R6Es18AAAD//wMAUEsDBBQABgAIAAAAIQDLBuR13gAAAAgBAAAPAAAAZHJz&#10;L2Rvd25yZXYueG1sTI/LTsMwEEX3SPyDNUjsqANtoApxqgJiw0OIUgmxc+JpEmGPI9ttwt8zXcHy&#10;6I7unFuuJmfFAUPsPSm4nGUgkBpvemoVbD8eL5YgYtJktPWECn4wwqo6PSl1YfxI73jYpFZwCcVC&#10;K+hSGgopY9Oh03HmByTOdj44nRhDK03QI5c7K6+y7Fo63RN/6PSA9x0235u9U7D76ub+6eXhuXbh&#10;83Vr79Zv9dgqdX42rW9BJJzS3zEc9VkdKnaq/Z5MFJZ5seAtScE8B3HMlxlzrSC/yUFWpfw/oPoF&#10;AAD//wMAUEsBAi0AFAAGAAgAAAAhALaDOJL+AAAA4QEAABMAAAAAAAAAAAAAAAAAAAAAAFtDb250&#10;ZW50X1R5cGVzXS54bWxQSwECLQAUAAYACAAAACEAOP0h/9YAAACUAQAACwAAAAAAAAAAAAAAAAAv&#10;AQAAX3JlbHMvLnJlbHNQSwECLQAUAAYACAAAACEA6fT0yqQCAABQBQAADgAAAAAAAAAAAAAAAAAu&#10;AgAAZHJzL2Uyb0RvYy54bWxQSwECLQAUAAYACAAAACEAywbkdd4AAAAIAQAADwAAAAAAAAAAAAAA&#10;AAD+BAAAZHJzL2Rvd25yZXYueG1sUEsFBgAAAAAEAAQA8wAAAAkGAAAAAA==&#10;">
                      <v:textbox>
                        <w:txbxContent>
                          <w:p w:rsidR="00D40B9D" w:rsidRDefault="00D40B9D" w:rsidP="00B91FE7"/>
                        </w:txbxContent>
                      </v:textbox>
                    </v:shape>
                  </w:pict>
                </mc:Fallback>
              </mc:AlternateContent>
            </w:r>
            <w:r w:rsidRPr="00B91FE7">
              <w:rPr>
                <w:bCs/>
                <w:lang w:val="en-US"/>
              </w:rPr>
              <w:t xml:space="preserve"> a = 5,2 cm</w:t>
            </w:r>
          </w:p>
          <w:p w:rsidR="00B91FE7" w:rsidRPr="00B91FE7" w:rsidRDefault="00B91FE7" w:rsidP="00B91FE7">
            <w:pPr>
              <w:rPr>
                <w:bCs/>
                <w:lang w:val="en-US"/>
              </w:rPr>
            </w:pPr>
            <w:r w:rsidRPr="00B91FE7">
              <w:rPr>
                <w:bCs/>
                <w:lang w:val="en-US"/>
              </w:rPr>
              <w:t xml:space="preserve"> b = 0,4 cm         </w:t>
            </w:r>
          </w:p>
          <w:p w:rsidR="00044E65" w:rsidRPr="00D76844" w:rsidRDefault="00B91FE7" w:rsidP="00B91FE7">
            <w:pPr>
              <w:rPr>
                <w:lang w:val="en-US"/>
              </w:rPr>
            </w:pPr>
            <w:r w:rsidRPr="00B91FE7">
              <w:rPr>
                <w:bCs/>
                <w:position w:val="-6"/>
                <w:lang w:val="en-US"/>
              </w:rPr>
              <w:object w:dxaOrig="300" w:dyaOrig="240">
                <v:shape id="_x0000_i1452" type="#_x0000_t75" style="width:15pt;height:12pt" o:ole="">
                  <v:imagedata r:id="rId766" o:title=""/>
                </v:shape>
                <o:OLEObject Type="Embed" ProgID="Equation.DSMT4" ShapeID="_x0000_i1452" DrawAspect="Content" ObjectID="_1568110080" r:id="rId767"/>
              </w:object>
            </w:r>
            <w:r w:rsidRPr="00B91FE7">
              <w:rPr>
                <w:bCs/>
                <w:lang w:val="en-US"/>
              </w:rPr>
              <w:t xml:space="preserve"> S </w:t>
            </w:r>
            <w:r w:rsidR="00C12B1C">
              <w:rPr>
                <w:bCs/>
                <w:lang w:val="en-US"/>
              </w:rPr>
              <w:t>=</w:t>
            </w:r>
            <w:r w:rsidRPr="00B91FE7">
              <w:rPr>
                <w:bCs/>
                <w:lang w:val="en-US"/>
              </w:rPr>
              <w:t xml:space="preserve"> </w:t>
            </w:r>
            <w:proofErr w:type="spellStart"/>
            <w:r w:rsidRPr="00B91FE7">
              <w:rPr>
                <w:bCs/>
                <w:lang w:val="en-US"/>
              </w:rPr>
              <w:t>a.b</w:t>
            </w:r>
            <w:proofErr w:type="spellEnd"/>
            <w:r w:rsidRPr="00B91FE7">
              <w:rPr>
                <w:bCs/>
                <w:lang w:val="en-US"/>
              </w:rPr>
              <w:t xml:space="preserve"> =</w:t>
            </w:r>
            <w:r w:rsidR="00C12B1C">
              <w:rPr>
                <w:bCs/>
                <w:lang w:val="en-US"/>
              </w:rPr>
              <w:t xml:space="preserve"> </w:t>
            </w:r>
            <w:r w:rsidRPr="00B91FE7">
              <w:rPr>
                <w:bCs/>
                <w:lang w:val="en-US"/>
              </w:rPr>
              <w:t>5</w:t>
            </w:r>
            <w:proofErr w:type="gramStart"/>
            <w:r w:rsidRPr="00B91FE7">
              <w:rPr>
                <w:bCs/>
                <w:lang w:val="en-US"/>
              </w:rPr>
              <w:t>,2</w:t>
            </w:r>
            <w:proofErr w:type="gramEnd"/>
            <w:r w:rsidRPr="00B91FE7">
              <w:rPr>
                <w:bCs/>
                <w:lang w:val="en-US"/>
              </w:rPr>
              <w:t xml:space="preserve"> . 0,4 = 2,08 </w:t>
            </w:r>
            <w:r w:rsidR="00D76844">
              <w:rPr>
                <w:bCs/>
                <w:lang w:val="en-US"/>
              </w:rPr>
              <w:t>(</w:t>
            </w:r>
            <w:r w:rsidRPr="00B91FE7">
              <w:rPr>
                <w:bCs/>
                <w:lang w:val="en-US"/>
              </w:rPr>
              <w:t>cm</w:t>
            </w:r>
            <w:r w:rsidRPr="00B91FE7">
              <w:rPr>
                <w:bCs/>
                <w:vertAlign w:val="superscript"/>
                <w:lang w:val="en-US"/>
              </w:rPr>
              <w:t>2</w:t>
            </w:r>
            <w:r w:rsidR="00D76844">
              <w:rPr>
                <w:bCs/>
                <w:lang w:val="en-US"/>
              </w:rPr>
              <w:t>)</w:t>
            </w:r>
          </w:p>
        </w:tc>
      </w:tr>
      <w:tr w:rsidR="00D76844" w:rsidTr="00770AA9">
        <w:tc>
          <w:tcPr>
            <w:tcW w:w="621" w:type="dxa"/>
          </w:tcPr>
          <w:p w:rsidR="00D76844" w:rsidRDefault="00D76844" w:rsidP="00770AA9">
            <w:pPr>
              <w:jc w:val="center"/>
              <w:rPr>
                <w:lang w:val="en-US"/>
              </w:rPr>
            </w:pPr>
          </w:p>
          <w:p w:rsidR="003B5226" w:rsidRDefault="003B5226" w:rsidP="00770AA9">
            <w:pPr>
              <w:jc w:val="center"/>
              <w:rPr>
                <w:lang w:val="en-US"/>
              </w:rPr>
            </w:pPr>
          </w:p>
          <w:p w:rsidR="003B5226" w:rsidRDefault="003B5226" w:rsidP="00770AA9">
            <w:pPr>
              <w:jc w:val="center"/>
              <w:rPr>
                <w:lang w:val="en-US"/>
              </w:rPr>
            </w:pPr>
          </w:p>
          <w:p w:rsidR="003B5226" w:rsidRDefault="003B5226" w:rsidP="00770AA9">
            <w:pPr>
              <w:jc w:val="center"/>
              <w:rPr>
                <w:lang w:val="en-US"/>
              </w:rPr>
            </w:pPr>
            <w:r>
              <w:rPr>
                <w:lang w:val="en-US"/>
              </w:rPr>
              <w:t>15'</w:t>
            </w:r>
          </w:p>
        </w:tc>
        <w:tc>
          <w:tcPr>
            <w:tcW w:w="4052" w:type="dxa"/>
          </w:tcPr>
          <w:p w:rsidR="00D76844" w:rsidRPr="008076C4" w:rsidRDefault="00D76844" w:rsidP="00770AA9">
            <w:pPr>
              <w:rPr>
                <w:b/>
                <w:lang w:val="en-US"/>
              </w:rPr>
            </w:pPr>
            <w:r w:rsidRPr="008076C4">
              <w:rPr>
                <w:b/>
                <w:u w:val="single"/>
                <w:lang w:val="en-US"/>
              </w:rPr>
              <w:t>HĐ3:</w:t>
            </w:r>
            <w:r w:rsidRPr="008076C4">
              <w:rPr>
                <w:b/>
                <w:lang w:val="en-US"/>
              </w:rPr>
              <w:t xml:space="preserve"> Công thức tính diện tích hình vuông, tam giác vuông.</w:t>
            </w:r>
          </w:p>
          <w:p w:rsidR="00D76844" w:rsidRDefault="0065641C" w:rsidP="00D76844">
            <w:pPr>
              <w:rPr>
                <w:lang w:val="pt-BR"/>
              </w:rPr>
            </w:pPr>
            <w:r>
              <w:rPr>
                <w:b/>
                <w:lang w:val="pt-BR"/>
              </w:rPr>
              <w:t>GV:</w:t>
            </w:r>
            <w:r w:rsidR="00D76844" w:rsidRPr="00FD5FA3">
              <w:rPr>
                <w:lang w:val="pt-BR"/>
              </w:rPr>
              <w:t xml:space="preserve"> </w:t>
            </w:r>
            <w:r>
              <w:rPr>
                <w:lang w:val="pt-BR"/>
              </w:rPr>
              <w:t>Hướng dẫn</w:t>
            </w:r>
            <w:r w:rsidR="00D76844" w:rsidRPr="00FD5FA3">
              <w:rPr>
                <w:lang w:val="pt-BR"/>
              </w:rPr>
              <w:t xml:space="preserve"> học sinh làm </w:t>
            </w:r>
            <w:r w:rsidR="00D76844" w:rsidRPr="0065641C">
              <w:rPr>
                <w:bdr w:val="single" w:sz="4" w:space="0" w:color="auto"/>
                <w:lang w:val="pt-BR"/>
              </w:rPr>
              <w:t>?2</w:t>
            </w:r>
            <w:r>
              <w:rPr>
                <w:lang w:val="pt-BR"/>
              </w:rPr>
              <w:t>.</w:t>
            </w:r>
          </w:p>
          <w:p w:rsidR="00D76844" w:rsidRPr="00FD5FA3" w:rsidRDefault="00D76844" w:rsidP="00D76844">
            <w:pPr>
              <w:rPr>
                <w:lang w:val="pt-BR"/>
              </w:rPr>
            </w:pPr>
            <w:r w:rsidRPr="0065641C">
              <w:rPr>
                <w:b/>
                <w:lang w:val="pt-BR"/>
              </w:rPr>
              <w:t>HS:</w:t>
            </w:r>
            <w:r>
              <w:rPr>
                <w:lang w:val="pt-BR"/>
              </w:rPr>
              <w:t xml:space="preserve"> Làm bài</w:t>
            </w:r>
          </w:p>
          <w:p w:rsidR="00D76844" w:rsidRPr="00FD5FA3" w:rsidRDefault="00D76844" w:rsidP="00D76844">
            <w:pPr>
              <w:rPr>
                <w:b/>
                <w:u w:val="single"/>
                <w:lang w:val="pt-BR"/>
              </w:rPr>
            </w:pPr>
            <w:r w:rsidRPr="0065641C">
              <w:rPr>
                <w:b/>
                <w:bCs/>
                <w:lang w:val="pt-BR"/>
              </w:rPr>
              <w:t>GV:</w:t>
            </w:r>
            <w:r w:rsidRPr="00FD5FA3">
              <w:rPr>
                <w:bCs/>
                <w:lang w:val="pt-BR"/>
              </w:rPr>
              <w:t xml:space="preserve"> Phát biểu đị</w:t>
            </w:r>
            <w:r w:rsidR="00C92474">
              <w:rPr>
                <w:bCs/>
                <w:lang w:val="pt-BR"/>
              </w:rPr>
              <w:t>nh lí</w:t>
            </w:r>
            <w:r w:rsidRPr="00FD5FA3">
              <w:rPr>
                <w:bCs/>
                <w:lang w:val="pt-BR"/>
              </w:rPr>
              <w:t xml:space="preserve"> và công thức tính diện tích hình vuông có cạnh là a</w:t>
            </w:r>
            <w:r>
              <w:rPr>
                <w:bCs/>
                <w:lang w:val="pt-BR"/>
              </w:rPr>
              <w:t>?</w:t>
            </w:r>
          </w:p>
          <w:p w:rsidR="00D76844" w:rsidRDefault="00D76844" w:rsidP="00D76844">
            <w:pPr>
              <w:rPr>
                <w:bCs/>
                <w:lang w:val="pt-BR"/>
              </w:rPr>
            </w:pPr>
            <w:r w:rsidRPr="007059DE">
              <w:rPr>
                <w:b/>
                <w:bCs/>
                <w:lang w:val="pt-BR"/>
              </w:rPr>
              <w:t>HS:</w:t>
            </w:r>
            <w:r>
              <w:rPr>
                <w:bCs/>
                <w:lang w:val="pt-BR"/>
              </w:rPr>
              <w:t xml:space="preserve"> Phát biểu</w:t>
            </w:r>
          </w:p>
          <w:p w:rsidR="00D76844" w:rsidRPr="00FD5FA3" w:rsidRDefault="00D76844" w:rsidP="00D76844">
            <w:pPr>
              <w:rPr>
                <w:bCs/>
                <w:lang w:val="pt-BR"/>
              </w:rPr>
            </w:pPr>
            <w:r w:rsidRPr="007059DE">
              <w:rPr>
                <w:b/>
                <w:bCs/>
                <w:lang w:val="pt-BR"/>
              </w:rPr>
              <w:t>GV:</w:t>
            </w:r>
            <w:r w:rsidRPr="00FD5FA3">
              <w:rPr>
                <w:bCs/>
                <w:lang w:val="pt-BR"/>
              </w:rPr>
              <w:t xml:space="preserve"> Từ công thức tính diện tích h</w:t>
            </w:r>
            <w:r>
              <w:rPr>
                <w:bCs/>
                <w:lang w:val="pt-BR"/>
              </w:rPr>
              <w:t>cn</w:t>
            </w:r>
            <w:r w:rsidRPr="00FD5FA3">
              <w:rPr>
                <w:bCs/>
                <w:lang w:val="pt-BR"/>
              </w:rPr>
              <w:t xml:space="preserve"> suy ra công thức tính diện tích tam giác vuông có cạnh</w:t>
            </w:r>
            <w:r>
              <w:rPr>
                <w:bCs/>
                <w:lang w:val="pt-BR"/>
              </w:rPr>
              <w:t xml:space="preserve"> góc vuông</w:t>
            </w:r>
            <w:r w:rsidRPr="00FD5FA3">
              <w:rPr>
                <w:bCs/>
                <w:lang w:val="pt-BR"/>
              </w:rPr>
              <w:t xml:space="preserve"> là a, b ?</w:t>
            </w:r>
          </w:p>
          <w:p w:rsidR="00D76844" w:rsidRPr="00FD5FA3" w:rsidRDefault="00D76844" w:rsidP="00D76844">
            <w:pPr>
              <w:rPr>
                <w:bCs/>
                <w:lang w:val="pt-BR"/>
              </w:rPr>
            </w:pPr>
            <w:r w:rsidRPr="007059DE">
              <w:rPr>
                <w:b/>
                <w:bCs/>
                <w:lang w:val="pt-BR"/>
              </w:rPr>
              <w:t>HS:</w:t>
            </w:r>
            <w:r>
              <w:rPr>
                <w:bCs/>
                <w:lang w:val="pt-BR"/>
              </w:rPr>
              <w:t xml:space="preserve"> Suy nghĩ, làm bài</w:t>
            </w:r>
          </w:p>
          <w:p w:rsidR="00C56C70" w:rsidRDefault="00C56C70" w:rsidP="00D76844">
            <w:pPr>
              <w:rPr>
                <w:b/>
                <w:bCs/>
                <w:lang w:val="pt-BR"/>
              </w:rPr>
            </w:pPr>
          </w:p>
          <w:p w:rsidR="00C56C70" w:rsidRDefault="00C56C70" w:rsidP="00D76844">
            <w:pPr>
              <w:rPr>
                <w:b/>
                <w:bCs/>
                <w:lang w:val="pt-BR"/>
              </w:rPr>
            </w:pPr>
          </w:p>
          <w:p w:rsidR="00C56C70" w:rsidRDefault="00C56C70" w:rsidP="00D76844">
            <w:pPr>
              <w:rPr>
                <w:b/>
                <w:bCs/>
                <w:lang w:val="pt-BR"/>
              </w:rPr>
            </w:pPr>
          </w:p>
          <w:p w:rsidR="00C56C70" w:rsidRDefault="00C56C70" w:rsidP="00D76844">
            <w:pPr>
              <w:rPr>
                <w:b/>
                <w:bCs/>
                <w:lang w:val="pt-BR"/>
              </w:rPr>
            </w:pPr>
          </w:p>
          <w:p w:rsidR="00C56C70" w:rsidRDefault="00C56C70" w:rsidP="00D76844">
            <w:pPr>
              <w:rPr>
                <w:b/>
                <w:bCs/>
                <w:lang w:val="pt-BR"/>
              </w:rPr>
            </w:pPr>
          </w:p>
          <w:p w:rsidR="00C56C70" w:rsidRDefault="00C56C70" w:rsidP="00D76844">
            <w:pPr>
              <w:rPr>
                <w:b/>
                <w:bCs/>
                <w:lang w:val="pt-BR"/>
              </w:rPr>
            </w:pPr>
          </w:p>
          <w:p w:rsidR="00D76844" w:rsidRPr="00FD5FA3" w:rsidRDefault="007059DE" w:rsidP="00D76844">
            <w:pPr>
              <w:rPr>
                <w:bCs/>
                <w:lang w:val="pt-BR"/>
              </w:rPr>
            </w:pPr>
            <w:r>
              <w:rPr>
                <w:b/>
                <w:bCs/>
                <w:lang w:val="pt-BR"/>
              </w:rPr>
              <w:t>GV:</w:t>
            </w:r>
            <w:r w:rsidR="00D76844" w:rsidRPr="00FD5FA3">
              <w:rPr>
                <w:bCs/>
                <w:lang w:val="pt-BR"/>
              </w:rPr>
              <w:t xml:space="preserve"> Cho học sinh làm </w:t>
            </w:r>
            <w:r w:rsidR="00D76844" w:rsidRPr="007059DE">
              <w:rPr>
                <w:bCs/>
                <w:bdr w:val="single" w:sz="4" w:space="0" w:color="auto"/>
                <w:lang w:val="pt-BR"/>
              </w:rPr>
              <w:t>?3</w:t>
            </w:r>
            <w:r>
              <w:rPr>
                <w:bCs/>
                <w:lang w:val="pt-BR"/>
              </w:rPr>
              <w:t>.</w:t>
            </w:r>
          </w:p>
          <w:p w:rsidR="00D76844" w:rsidRPr="00D76844" w:rsidRDefault="007059DE" w:rsidP="00D76844">
            <w:pPr>
              <w:rPr>
                <w:b/>
                <w:lang w:val="fr-FR"/>
              </w:rPr>
            </w:pPr>
            <w:r w:rsidRPr="007059DE">
              <w:rPr>
                <w:b/>
                <w:bCs/>
                <w:lang w:val="pt-BR"/>
              </w:rPr>
              <w:t>HS:</w:t>
            </w:r>
            <w:r w:rsidR="00D76844" w:rsidRPr="00FD5FA3">
              <w:rPr>
                <w:bCs/>
                <w:lang w:val="pt-BR"/>
              </w:rPr>
              <w:t xml:space="preserve"> Thực hiện</w:t>
            </w:r>
          </w:p>
        </w:tc>
        <w:tc>
          <w:tcPr>
            <w:tcW w:w="4389" w:type="dxa"/>
          </w:tcPr>
          <w:p w:rsidR="00D76844" w:rsidRDefault="00D76844" w:rsidP="00770AA9">
            <w:pPr>
              <w:rPr>
                <w:b/>
                <w:lang w:val="fr-FR"/>
              </w:rPr>
            </w:pPr>
            <w:r w:rsidRPr="008076C4">
              <w:rPr>
                <w:b/>
                <w:lang w:val="fr-FR"/>
              </w:rPr>
              <w:t xml:space="preserve">3. </w:t>
            </w:r>
            <w:r>
              <w:rPr>
                <w:b/>
                <w:lang w:val="fr-FR"/>
              </w:rPr>
              <w:t>Công thức tính diện tích hình vuông, tam giác vuông.</w:t>
            </w:r>
          </w:p>
          <w:p w:rsidR="00D76844" w:rsidRDefault="007059DE" w:rsidP="00770AA9">
            <w:pPr>
              <w:rPr>
                <w:lang w:val="en-US"/>
              </w:rPr>
            </w:pPr>
            <w:r w:rsidRPr="007059DE">
              <w:rPr>
                <w:bdr w:val="single" w:sz="4" w:space="0" w:color="auto"/>
                <w:lang w:val="en-US"/>
              </w:rPr>
              <w:t>?2</w:t>
            </w:r>
            <w:r>
              <w:rPr>
                <w:lang w:val="en-US"/>
              </w:rPr>
              <w:t xml:space="preserve"> </w:t>
            </w:r>
          </w:p>
          <w:p w:rsidR="007059DE" w:rsidRDefault="007059DE" w:rsidP="00770AA9">
            <w:pPr>
              <w:rPr>
                <w:lang w:val="en-US"/>
              </w:rPr>
            </w:pPr>
            <w:r>
              <w:rPr>
                <w:lang w:val="en-US"/>
              </w:rPr>
              <w:t>S</w:t>
            </w:r>
            <w:r w:rsidR="00452D9A">
              <w:rPr>
                <w:vertAlign w:val="subscript"/>
                <w:lang w:val="en-US"/>
              </w:rPr>
              <w:t>hình vuông</w:t>
            </w:r>
            <w:r>
              <w:rPr>
                <w:lang w:val="en-US"/>
              </w:rPr>
              <w:t xml:space="preserve"> = a . a = a</w:t>
            </w:r>
            <w:r>
              <w:rPr>
                <w:vertAlign w:val="superscript"/>
                <w:lang w:val="en-US"/>
              </w:rPr>
              <w:t>2</w:t>
            </w:r>
          </w:p>
          <w:p w:rsidR="00452D9A" w:rsidRDefault="00452D9A" w:rsidP="00770AA9">
            <w:pPr>
              <w:rPr>
                <w:lang w:val="en-US"/>
              </w:rPr>
            </w:pPr>
            <w:proofErr w:type="spellStart"/>
            <w:r>
              <w:rPr>
                <w:lang w:val="en-US"/>
              </w:rPr>
              <w:t>S</w:t>
            </w:r>
            <w:r>
              <w:rPr>
                <w:vertAlign w:val="subscript"/>
                <w:lang w:val="en-US"/>
              </w:rPr>
              <w:t>tam</w:t>
            </w:r>
            <w:proofErr w:type="spellEnd"/>
            <w:r>
              <w:rPr>
                <w:vertAlign w:val="subscript"/>
                <w:lang w:val="en-US"/>
              </w:rPr>
              <w:t xml:space="preserve"> </w:t>
            </w:r>
            <w:proofErr w:type="spellStart"/>
            <w:r>
              <w:rPr>
                <w:vertAlign w:val="subscript"/>
                <w:lang w:val="en-US"/>
              </w:rPr>
              <w:t>giác</w:t>
            </w:r>
            <w:proofErr w:type="spellEnd"/>
            <w:r>
              <w:rPr>
                <w:lang w:val="en-US"/>
              </w:rPr>
              <w:t xml:space="preserve"> = </w:t>
            </w:r>
            <w:r w:rsidRPr="00452D9A">
              <w:rPr>
                <w:position w:val="-24"/>
                <w:lang w:val="en-US"/>
              </w:rPr>
              <w:object w:dxaOrig="400" w:dyaOrig="620">
                <v:shape id="_x0000_i1453" type="#_x0000_t75" style="width:20.25pt;height:30.75pt" o:ole="">
                  <v:imagedata r:id="rId768" o:title=""/>
                </v:shape>
                <o:OLEObject Type="Embed" ProgID="Equation.DSMT4" ShapeID="_x0000_i1453" DrawAspect="Content" ObjectID="_1568110081" r:id="rId769"/>
              </w:object>
            </w:r>
            <w:r>
              <w:rPr>
                <w:lang w:val="en-US"/>
              </w:rPr>
              <w:t xml:space="preserve"> </w:t>
            </w:r>
          </w:p>
          <w:p w:rsidR="00BB4C20" w:rsidRPr="00C92474" w:rsidRDefault="00C92474" w:rsidP="00770AA9">
            <w:pPr>
              <w:rPr>
                <w:b/>
                <w:i/>
                <w:lang w:val="en-US"/>
              </w:rPr>
            </w:pPr>
            <w:r w:rsidRPr="00C92474">
              <w:rPr>
                <w:rFonts w:eastAsia="Times New Roman"/>
                <w:noProof/>
                <w:lang w:val="en-US"/>
              </w:rPr>
              <w:drawing>
                <wp:anchor distT="0" distB="0" distL="114300" distR="114300" simplePos="0" relativeHeight="251995136" behindDoc="0" locked="0" layoutInCell="1" allowOverlap="1" wp14:anchorId="1AE19238" wp14:editId="5AB31FF2">
                  <wp:simplePos x="0" y="0"/>
                  <wp:positionH relativeFrom="column">
                    <wp:posOffset>1500505</wp:posOffset>
                  </wp:positionH>
                  <wp:positionV relativeFrom="paragraph">
                    <wp:posOffset>207645</wp:posOffset>
                  </wp:positionV>
                  <wp:extent cx="1200150" cy="1257300"/>
                  <wp:effectExtent l="0" t="0" r="0" b="0"/>
                  <wp:wrapSquare wrapText="bothSides"/>
                  <wp:docPr id="316" name="Ảnh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1200150" cy="1257300"/>
                          </a:xfrm>
                          <a:prstGeom prst="rect">
                            <a:avLst/>
                          </a:prstGeom>
                          <a:noFill/>
                          <a:ln>
                            <a:noFill/>
                          </a:ln>
                        </pic:spPr>
                      </pic:pic>
                    </a:graphicData>
                  </a:graphic>
                </wp:anchor>
              </w:drawing>
            </w:r>
            <w:r>
              <w:rPr>
                <w:b/>
                <w:i/>
                <w:lang w:val="en-US"/>
              </w:rPr>
              <w:t>* Định lí:</w:t>
            </w:r>
          </w:p>
          <w:p w:rsidR="00C92474" w:rsidRPr="00C92474" w:rsidRDefault="00C92474" w:rsidP="00C92474">
            <w:pPr>
              <w:widowControl/>
              <w:jc w:val="left"/>
              <w:rPr>
                <w:rFonts w:eastAsia="Times New Roman"/>
                <w:bCs/>
                <w:lang w:val="pt-BR"/>
              </w:rPr>
            </w:pPr>
            <w:r>
              <w:rPr>
                <w:rFonts w:eastAsia="Times New Roman"/>
                <w:bCs/>
                <w:lang w:val="pt-BR"/>
              </w:rPr>
              <w:t xml:space="preserve">- </w:t>
            </w:r>
            <w:r w:rsidRPr="00C92474">
              <w:rPr>
                <w:rFonts w:eastAsia="Times New Roman"/>
                <w:bCs/>
                <w:lang w:val="pt-BR"/>
              </w:rPr>
              <w:t>Diện tích hình vuông bằng bình phương cạnh của nó:   S = a</w:t>
            </w:r>
            <w:r w:rsidRPr="00C92474">
              <w:rPr>
                <w:rFonts w:eastAsia="Times New Roman"/>
                <w:bCs/>
                <w:vertAlign w:val="superscript"/>
                <w:lang w:val="pt-BR"/>
              </w:rPr>
              <w:t>2</w:t>
            </w:r>
          </w:p>
          <w:p w:rsidR="00C92474" w:rsidRPr="00C92474" w:rsidRDefault="00C92474" w:rsidP="00C92474">
            <w:pPr>
              <w:widowControl/>
              <w:jc w:val="center"/>
              <w:rPr>
                <w:rFonts w:eastAsia="Times New Roman"/>
                <w:lang w:val="pt-BR"/>
              </w:rPr>
            </w:pPr>
          </w:p>
          <w:p w:rsidR="00E42519" w:rsidRDefault="00E42519" w:rsidP="00E42519">
            <w:pPr>
              <w:widowControl/>
              <w:jc w:val="left"/>
              <w:rPr>
                <w:rFonts w:eastAsia="Times New Roman"/>
                <w:bCs/>
                <w:lang w:val="en-US"/>
              </w:rPr>
            </w:pPr>
          </w:p>
          <w:p w:rsidR="00E42519" w:rsidRPr="00E42519" w:rsidRDefault="00E42519" w:rsidP="00E42519">
            <w:pPr>
              <w:widowControl/>
              <w:jc w:val="left"/>
              <w:rPr>
                <w:rFonts w:eastAsia="Times New Roman"/>
                <w:bCs/>
                <w:lang w:val="en-US"/>
              </w:rPr>
            </w:pPr>
            <w:r>
              <w:rPr>
                <w:rFonts w:eastAsia="Times New Roman"/>
                <w:bCs/>
                <w:noProof/>
                <w:lang w:val="en-US"/>
              </w:rPr>
              <w:drawing>
                <wp:anchor distT="0" distB="0" distL="114300" distR="114300" simplePos="0" relativeHeight="251996160" behindDoc="0" locked="0" layoutInCell="1" allowOverlap="1" wp14:anchorId="561991AC" wp14:editId="2DF64994">
                  <wp:simplePos x="0" y="0"/>
                  <wp:positionH relativeFrom="column">
                    <wp:posOffset>1452880</wp:posOffset>
                  </wp:positionH>
                  <wp:positionV relativeFrom="paragraph">
                    <wp:posOffset>74295</wp:posOffset>
                  </wp:positionV>
                  <wp:extent cx="1257300" cy="838200"/>
                  <wp:effectExtent l="0" t="0" r="0" b="0"/>
                  <wp:wrapSquare wrapText="bothSides"/>
                  <wp:docPr id="317" name="Ảnh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771">
                            <a:biLevel thresh="50000"/>
                            <a:extLst>
                              <a:ext uri="{28A0092B-C50C-407E-A947-70E740481C1C}">
                                <a14:useLocalDpi xmlns:a14="http://schemas.microsoft.com/office/drawing/2010/main" val="0"/>
                              </a:ext>
                            </a:extLst>
                          </a:blip>
                          <a:srcRect/>
                          <a:stretch>
                            <a:fillRect/>
                          </a:stretch>
                        </pic:blipFill>
                        <pic:spPr bwMode="auto">
                          <a:xfrm>
                            <a:off x="0" y="0"/>
                            <a:ext cx="1257300" cy="838200"/>
                          </a:xfrm>
                          <a:prstGeom prst="rect">
                            <a:avLst/>
                          </a:prstGeom>
                          <a:noFill/>
                        </pic:spPr>
                      </pic:pic>
                    </a:graphicData>
                  </a:graphic>
                </wp:anchor>
              </w:drawing>
            </w:r>
            <w:r>
              <w:rPr>
                <w:rFonts w:eastAsia="Times New Roman"/>
                <w:bCs/>
                <w:lang w:val="en-US"/>
              </w:rPr>
              <w:t xml:space="preserve">- </w:t>
            </w:r>
            <w:r w:rsidRPr="00E42519">
              <w:rPr>
                <w:rFonts w:eastAsia="Times New Roman"/>
                <w:bCs/>
                <w:lang w:val="en-US"/>
              </w:rPr>
              <w:t>Diện tích của tam giác vuông bằng nửa tích hai cạnh của nó.</w:t>
            </w:r>
          </w:p>
          <w:p w:rsidR="00C92474" w:rsidRPr="00C92474" w:rsidRDefault="00E42519" w:rsidP="00E42519">
            <w:pPr>
              <w:widowControl/>
              <w:jc w:val="left"/>
              <w:rPr>
                <w:rFonts w:eastAsia="Times New Roman"/>
                <w:bCs/>
                <w:lang w:val="en-US"/>
              </w:rPr>
            </w:pPr>
            <w:r w:rsidRPr="00E42519">
              <w:rPr>
                <w:rFonts w:eastAsia="Times New Roman"/>
                <w:bCs/>
                <w:lang w:val="en-US"/>
              </w:rPr>
              <w:t xml:space="preserve">  S = </w:t>
            </w:r>
            <w:r w:rsidRPr="00E42519">
              <w:rPr>
                <w:rFonts w:eastAsia="Times New Roman"/>
                <w:bCs/>
                <w:position w:val="-24"/>
                <w:lang w:val="en-US"/>
              </w:rPr>
              <w:object w:dxaOrig="240" w:dyaOrig="620">
                <v:shape id="_x0000_i1454" type="#_x0000_t75" style="width:12pt;height:30.75pt" o:ole="">
                  <v:imagedata r:id="rId772" o:title=""/>
                </v:shape>
                <o:OLEObject Type="Embed" ProgID="Equation.DSMT4" ShapeID="_x0000_i1454" DrawAspect="Content" ObjectID="_1568110082" r:id="rId773"/>
              </w:object>
            </w:r>
            <w:proofErr w:type="spellStart"/>
            <w:r w:rsidRPr="00E42519">
              <w:rPr>
                <w:rFonts w:eastAsia="Times New Roman"/>
                <w:bCs/>
                <w:lang w:val="en-US"/>
              </w:rPr>
              <w:t>a.b</w:t>
            </w:r>
            <w:proofErr w:type="spellEnd"/>
          </w:p>
          <w:p w:rsidR="00C56C70" w:rsidRPr="00C56C70" w:rsidRDefault="00C56C70" w:rsidP="00C56C70">
            <w:pPr>
              <w:rPr>
                <w:lang w:val="en-US"/>
              </w:rPr>
            </w:pPr>
            <w:r w:rsidRPr="00C56C70">
              <w:rPr>
                <w:bdr w:val="single" w:sz="4" w:space="0" w:color="auto"/>
                <w:lang w:val="en-US"/>
              </w:rPr>
              <w:t>?3</w:t>
            </w:r>
            <w:r>
              <w:rPr>
                <w:lang w:val="en-US"/>
              </w:rPr>
              <w:t xml:space="preserve"> </w:t>
            </w:r>
            <w:r w:rsidRPr="00C56C70">
              <w:rPr>
                <w:lang w:val="en-US"/>
              </w:rPr>
              <w:t>Để chứng minh định lý trên ta đã vận dụng các tính chất của diện tí</w:t>
            </w:r>
            <w:r w:rsidR="007E1200">
              <w:rPr>
                <w:lang w:val="en-US"/>
              </w:rPr>
              <w:t>ch</w:t>
            </w:r>
            <w:r w:rsidRPr="00C56C70">
              <w:rPr>
                <w:lang w:val="en-US"/>
              </w:rPr>
              <w:t>:</w:t>
            </w:r>
          </w:p>
          <w:p w:rsidR="00C56C70" w:rsidRPr="00C56C70" w:rsidRDefault="00C56C70" w:rsidP="00C56C70">
            <w:pPr>
              <w:rPr>
                <w:lang w:val="fr-FR"/>
              </w:rPr>
            </w:pPr>
            <w:r w:rsidRPr="00C56C70">
              <w:rPr>
                <w:lang w:val="fr-FR"/>
              </w:rPr>
              <w:lastRenderedPageBreak/>
              <w:t xml:space="preserve">- Vận </w:t>
            </w:r>
            <w:proofErr w:type="spellStart"/>
            <w:r w:rsidRPr="00C56C70">
              <w:rPr>
                <w:lang w:val="fr-FR"/>
              </w:rPr>
              <w:t>dụng</w:t>
            </w:r>
            <w:proofErr w:type="spellEnd"/>
            <w:r w:rsidRPr="00C56C70">
              <w:rPr>
                <w:lang w:val="fr-FR"/>
              </w:rPr>
              <w:t xml:space="preserve"> t/c 1</w:t>
            </w:r>
            <w:proofErr w:type="gramStart"/>
            <w:r w:rsidRPr="00C56C70">
              <w:rPr>
                <w:lang w:val="fr-FR"/>
              </w:rPr>
              <w:t xml:space="preserve">:  </w:t>
            </w:r>
            <w:proofErr w:type="gramEnd"/>
            <w:r w:rsidRPr="00C56C70">
              <w:rPr>
                <w:position w:val="-4"/>
                <w:lang w:val="en-US"/>
              </w:rPr>
              <w:object w:dxaOrig="220" w:dyaOrig="260">
                <v:shape id="_x0000_i1455" type="#_x0000_t75" style="width:11.25pt;height:12.75pt" o:ole="">
                  <v:imagedata r:id="rId774" o:title=""/>
                </v:shape>
                <o:OLEObject Type="Embed" ProgID="Equation.DSMT4" ShapeID="_x0000_i1455" DrawAspect="Content" ObjectID="_1568110083" r:id="rId775"/>
              </w:object>
            </w:r>
            <w:r w:rsidRPr="00C56C70">
              <w:rPr>
                <w:lang w:val="fr-FR"/>
              </w:rPr>
              <w:t xml:space="preserve">ABC = </w:t>
            </w:r>
            <w:r w:rsidRPr="00C56C70">
              <w:rPr>
                <w:position w:val="-4"/>
                <w:lang w:val="en-US"/>
              </w:rPr>
              <w:object w:dxaOrig="220" w:dyaOrig="260">
                <v:shape id="_x0000_i1456" type="#_x0000_t75" style="width:11.25pt;height:12.75pt" o:ole="">
                  <v:imagedata r:id="rId774" o:title=""/>
                </v:shape>
                <o:OLEObject Type="Embed" ProgID="Equation.DSMT4" ShapeID="_x0000_i1456" DrawAspect="Content" ObjectID="_1568110084" r:id="rId776"/>
              </w:object>
            </w:r>
            <w:r w:rsidRPr="00C56C70">
              <w:rPr>
                <w:lang w:val="fr-FR"/>
              </w:rPr>
              <w:t>ACD</w:t>
            </w:r>
          </w:p>
          <w:p w:rsidR="00C56C70" w:rsidRPr="00C56C70" w:rsidRDefault="00C56C70" w:rsidP="00C56C70">
            <w:pPr>
              <w:rPr>
                <w:lang w:val="fr-FR"/>
              </w:rPr>
            </w:pPr>
            <w:r w:rsidRPr="00C56C70">
              <w:rPr>
                <w:lang w:val="fr-FR"/>
              </w:rPr>
              <w:t xml:space="preserve"> thì S</w:t>
            </w:r>
            <w:r w:rsidRPr="00C56C70">
              <w:rPr>
                <w:vertAlign w:val="subscript"/>
                <w:lang w:val="fr-FR"/>
              </w:rPr>
              <w:t xml:space="preserve">ABC </w:t>
            </w:r>
            <w:r w:rsidRPr="00C56C70">
              <w:rPr>
                <w:lang w:val="fr-FR"/>
              </w:rPr>
              <w:t>= S</w:t>
            </w:r>
            <w:r w:rsidRPr="00C56C70">
              <w:rPr>
                <w:vertAlign w:val="subscript"/>
                <w:lang w:val="fr-FR"/>
              </w:rPr>
              <w:t>ACD</w:t>
            </w:r>
          </w:p>
          <w:p w:rsidR="00C56C70" w:rsidRPr="00C56C70" w:rsidRDefault="00C56C70" w:rsidP="00C56C70">
            <w:pPr>
              <w:rPr>
                <w:lang w:val="fr-FR"/>
              </w:rPr>
            </w:pPr>
            <w:r w:rsidRPr="00C56C70">
              <w:rPr>
                <w:lang w:val="fr-FR"/>
              </w:rPr>
              <w:t>- Vận dụng t/c 2: Hình chữ nhật ABCD được chi</w:t>
            </w:r>
            <w:r>
              <w:rPr>
                <w:lang w:val="fr-FR"/>
              </w:rPr>
              <w:t>a</w:t>
            </w:r>
            <w:r w:rsidRPr="00C56C70">
              <w:rPr>
                <w:lang w:val="fr-FR"/>
              </w:rPr>
              <w:t xml:space="preserve"> thành 2 tam giác vuông ABC &amp; ACD không có điểm trong chung do đó: </w:t>
            </w:r>
          </w:p>
          <w:p w:rsidR="00C56C70" w:rsidRPr="00452D9A" w:rsidRDefault="00C56C70" w:rsidP="00C56C70">
            <w:pPr>
              <w:rPr>
                <w:lang w:val="en-US"/>
              </w:rPr>
            </w:pPr>
            <w:r w:rsidRPr="00C56C70">
              <w:rPr>
                <w:lang w:val="fr-FR"/>
              </w:rPr>
              <w:t xml:space="preserve">  </w:t>
            </w:r>
            <w:r w:rsidRPr="00C56C70">
              <w:rPr>
                <w:lang w:val="en-US"/>
              </w:rPr>
              <w:t>S</w:t>
            </w:r>
            <w:r w:rsidRPr="00C56C70">
              <w:rPr>
                <w:vertAlign w:val="subscript"/>
                <w:lang w:val="en-US"/>
              </w:rPr>
              <w:t>ABCD</w:t>
            </w:r>
            <w:r w:rsidRPr="00C56C70">
              <w:rPr>
                <w:lang w:val="en-US"/>
              </w:rPr>
              <w:t xml:space="preserve"> = S</w:t>
            </w:r>
            <w:r w:rsidRPr="00C56C70">
              <w:rPr>
                <w:vertAlign w:val="subscript"/>
                <w:lang w:val="en-US"/>
              </w:rPr>
              <w:t>ABC</w:t>
            </w:r>
            <w:r w:rsidRPr="00C56C70">
              <w:rPr>
                <w:lang w:val="en-US"/>
              </w:rPr>
              <w:t xml:space="preserve"> + S</w:t>
            </w:r>
            <w:r w:rsidRPr="00C56C70">
              <w:rPr>
                <w:vertAlign w:val="subscript"/>
                <w:lang w:val="en-US"/>
              </w:rPr>
              <w:t>ACD</w:t>
            </w:r>
          </w:p>
        </w:tc>
      </w:tr>
    </w:tbl>
    <w:p w:rsidR="00496475" w:rsidRDefault="00496475" w:rsidP="00496475">
      <w:pPr>
        <w:pStyle w:val="Heading4"/>
        <w:rPr>
          <w:lang w:val="en-US"/>
        </w:rPr>
      </w:pPr>
      <w:r w:rsidRPr="008076C4">
        <w:lastRenderedPageBreak/>
        <w:t xml:space="preserve">d) Củng cố, luyện tập. </w:t>
      </w:r>
      <w:r>
        <w:rPr>
          <w:lang w:val="en-US"/>
        </w:rPr>
        <w:t>(</w:t>
      </w:r>
      <w:r w:rsidR="003B5226">
        <w:rPr>
          <w:lang w:val="en-US"/>
        </w:rPr>
        <w:t>5</w:t>
      </w:r>
      <w:r>
        <w:rPr>
          <w:lang w:val="en-US"/>
        </w:rPr>
        <w:t xml:space="preserve"> ph)</w:t>
      </w:r>
    </w:p>
    <w:p w:rsidR="008E2A24" w:rsidRPr="00FC23F5" w:rsidRDefault="00496475" w:rsidP="008E2A24">
      <w:r>
        <w:rPr>
          <w:b/>
        </w:rPr>
        <w:tab/>
      </w:r>
      <w:r w:rsidR="008E2A24" w:rsidRPr="00FC23F5">
        <w:t>- Chữa bài 6 (sgk)</w:t>
      </w:r>
    </w:p>
    <w:p w:rsidR="008E2A24" w:rsidRPr="008076C4" w:rsidRDefault="008E2A24" w:rsidP="008E2A24">
      <w:pPr>
        <w:rPr>
          <w:lang w:val="en-US"/>
        </w:rPr>
      </w:pPr>
      <w:r w:rsidRPr="008076C4">
        <w:rPr>
          <w:lang w:val="en-US"/>
        </w:rPr>
        <w:tab/>
        <w:t>a) a' = 2a ; b' = b ;         S = a'.b' = 2a.b = 2ab = 2S</w:t>
      </w:r>
    </w:p>
    <w:p w:rsidR="008E2A24" w:rsidRPr="008076C4" w:rsidRDefault="008E2A24" w:rsidP="008E2A24">
      <w:pPr>
        <w:rPr>
          <w:lang w:val="en-US"/>
        </w:rPr>
      </w:pPr>
      <w:r w:rsidRPr="008076C4">
        <w:rPr>
          <w:lang w:val="en-US"/>
        </w:rPr>
        <w:tab/>
        <w:t>b) a' = 3a ; b' = 3b.   S = 3a.3b = 9ab = 9S</w:t>
      </w:r>
    </w:p>
    <w:p w:rsidR="00496475" w:rsidRPr="00FC23F5" w:rsidRDefault="008E2A24" w:rsidP="008E2A24">
      <w:pPr>
        <w:rPr>
          <w:lang w:val="pt-BR"/>
        </w:rPr>
      </w:pPr>
      <w:r w:rsidRPr="008076C4">
        <w:rPr>
          <w:lang w:val="en-US"/>
        </w:rPr>
        <w:tab/>
        <w:t xml:space="preserve">c) </w:t>
      </w:r>
      <w:proofErr w:type="gramStart"/>
      <w:r w:rsidRPr="008076C4">
        <w:rPr>
          <w:lang w:val="en-US"/>
        </w:rPr>
        <w:t>a</w:t>
      </w:r>
      <w:proofErr w:type="gramEnd"/>
      <w:r w:rsidRPr="008076C4">
        <w:rPr>
          <w:lang w:val="en-US"/>
        </w:rPr>
        <w:t xml:space="preserve">' = 4a ; b' = </w:t>
      </w:r>
      <w:r w:rsidRPr="00FC23F5">
        <w:rPr>
          <w:position w:val="-24"/>
        </w:rPr>
        <w:object w:dxaOrig="240" w:dyaOrig="620">
          <v:shape id="_x0000_i1457" type="#_x0000_t75" style="width:12pt;height:30.75pt" o:ole="">
            <v:imagedata r:id="rId777" o:title=""/>
          </v:shape>
          <o:OLEObject Type="Embed" ProgID="Equation.DSMT4" ShapeID="_x0000_i1457" DrawAspect="Content" ObjectID="_1568110085" r:id="rId778"/>
        </w:object>
      </w:r>
      <w:r w:rsidRPr="008076C4">
        <w:rPr>
          <w:lang w:val="en-US"/>
        </w:rPr>
        <w:t xml:space="preserve">b ;   S' = 4a. </w:t>
      </w:r>
      <w:r w:rsidRPr="00FC23F5">
        <w:rPr>
          <w:position w:val="-24"/>
        </w:rPr>
        <w:object w:dxaOrig="240" w:dyaOrig="620">
          <v:shape id="_x0000_i1458" type="#_x0000_t75" style="width:12pt;height:30.75pt" o:ole="">
            <v:imagedata r:id="rId777" o:title=""/>
          </v:shape>
          <o:OLEObject Type="Embed" ProgID="Equation.DSMT4" ShapeID="_x0000_i1458" DrawAspect="Content" ObjectID="_1568110086" r:id="rId779"/>
        </w:object>
      </w:r>
      <w:r w:rsidRPr="008076C4">
        <w:t>b = ab = S</w:t>
      </w:r>
    </w:p>
    <w:p w:rsidR="00496475" w:rsidRPr="008076C4" w:rsidRDefault="00496475" w:rsidP="00496475">
      <w:pPr>
        <w:pStyle w:val="Heading4"/>
      </w:pPr>
      <w:r w:rsidRPr="008076C4">
        <w:t>e) Hướng dẫn học sinh tự học ở nhà. (1 ph)</w:t>
      </w:r>
    </w:p>
    <w:p w:rsidR="009F1914" w:rsidRPr="008076C4" w:rsidRDefault="00496475" w:rsidP="009F1914">
      <w:pPr>
        <w:rPr>
          <w:bCs/>
        </w:rPr>
      </w:pPr>
      <w:r>
        <w:tab/>
      </w:r>
      <w:r w:rsidR="009F1914" w:rsidRPr="008076C4">
        <w:rPr>
          <w:bCs/>
        </w:rPr>
        <w:t>- Học bài &amp; làm các bài tập: 7,8,9,11,12,13 (sgk)</w:t>
      </w:r>
    </w:p>
    <w:p w:rsidR="00ED39A1" w:rsidRPr="008076C4" w:rsidRDefault="00ED39A1" w:rsidP="009F1914">
      <w:pPr>
        <w:rPr>
          <w:bCs/>
        </w:rPr>
      </w:pPr>
      <w:r w:rsidRPr="008076C4">
        <w:rPr>
          <w:bCs/>
        </w:rPr>
        <w:tab/>
        <w:t>- Làm các bài tập phần luyện tập.</w:t>
      </w:r>
    </w:p>
    <w:p w:rsidR="00496475" w:rsidRPr="008076C4" w:rsidRDefault="009F1914" w:rsidP="009F1914">
      <w:r w:rsidRPr="008076C4">
        <w:rPr>
          <w:bCs/>
        </w:rPr>
        <w:tab/>
        <w:t xml:space="preserve">- </w:t>
      </w:r>
      <w:r w:rsidR="00ED39A1" w:rsidRPr="008076C4">
        <w:rPr>
          <w:bCs/>
        </w:rPr>
        <w:t>Đọc trước bài Diện tích tam giác</w:t>
      </w:r>
      <w:r w:rsidRPr="008076C4">
        <w:rPr>
          <w:bCs/>
        </w:rPr>
        <w:t>.</w:t>
      </w:r>
    </w:p>
    <w:p w:rsidR="00496475" w:rsidRPr="008076C4" w:rsidRDefault="00496475" w:rsidP="00496475">
      <w:pPr>
        <w:pStyle w:val="Heading3"/>
      </w:pPr>
      <w:r w:rsidRPr="008076C4">
        <w:t>5. Rút kinh nghiệm giờ dạy.</w:t>
      </w:r>
    </w:p>
    <w:p w:rsidR="009B257D" w:rsidRPr="008076C4" w:rsidRDefault="00496475" w:rsidP="00496475">
      <w:r w:rsidRPr="008076C4">
        <w:tab/>
        <w:t>.........................................................................................................................................................................................................................................................................................................................................................................................</w:t>
      </w:r>
    </w:p>
    <w:p w:rsidR="009B257D" w:rsidRPr="008076C4" w:rsidRDefault="009B257D" w:rsidP="009B257D">
      <w:r w:rsidRPr="008076C4">
        <w:br w:type="page"/>
      </w:r>
    </w:p>
    <w:p w:rsidR="009B257D" w:rsidRPr="008076C4" w:rsidRDefault="009B257D" w:rsidP="009B257D">
      <w:pPr>
        <w:pStyle w:val="Heading2"/>
      </w:pPr>
      <w:r w:rsidRPr="008076C4">
        <w:lastRenderedPageBreak/>
        <w:t xml:space="preserve">Tiết 27: </w:t>
      </w:r>
      <w:r w:rsidR="00E61797" w:rsidRPr="008076C4">
        <w:rPr>
          <w:rFonts w:cstheme="majorHAnsi"/>
        </w:rPr>
        <w:t>§3. DIỆN TÍCH TAM GIÁC</w:t>
      </w:r>
    </w:p>
    <w:p w:rsidR="009B257D" w:rsidRPr="008076C4" w:rsidRDefault="009B257D" w:rsidP="009B257D"/>
    <w:p w:rsidR="009B257D" w:rsidRPr="000E4358" w:rsidRDefault="009B257D" w:rsidP="009B257D">
      <w:pPr>
        <w:pStyle w:val="Heading3"/>
      </w:pPr>
      <w:r w:rsidRPr="000E4358">
        <w:t>1. Mục tiêu.</w:t>
      </w:r>
    </w:p>
    <w:p w:rsidR="009B257D" w:rsidRDefault="009B257D" w:rsidP="009B257D">
      <w:pPr>
        <w:pStyle w:val="Heading4"/>
      </w:pPr>
      <w:r>
        <w:t>a) Về k</w:t>
      </w:r>
      <w:r w:rsidRPr="000E4358">
        <w:t>iến thức.</w:t>
      </w:r>
    </w:p>
    <w:p w:rsidR="00517D9E" w:rsidRPr="00FC23F5" w:rsidRDefault="009B257D" w:rsidP="00517D9E">
      <w:r>
        <w:tab/>
      </w:r>
      <w:r w:rsidR="00517D9E" w:rsidRPr="008076C4">
        <w:t xml:space="preserve">- </w:t>
      </w:r>
      <w:r w:rsidR="00517D9E" w:rsidRPr="00FC23F5">
        <w:t>HS nắm vững công thức tính diện tích tam giác, các t/ chất của diện tích.</w:t>
      </w:r>
    </w:p>
    <w:p w:rsidR="009B257D" w:rsidRPr="008076C4" w:rsidRDefault="00517D9E" w:rsidP="00517D9E">
      <w:r>
        <w:tab/>
      </w:r>
      <w:r w:rsidRPr="00FC23F5">
        <w:t>- Hiểu được để chứng minh các công thức đó cần phải vận dụng các t/chất của diện tích</w:t>
      </w:r>
      <w:r w:rsidR="00976F98" w:rsidRPr="008076C4">
        <w:t>.</w:t>
      </w:r>
    </w:p>
    <w:p w:rsidR="009B257D" w:rsidRDefault="009B257D" w:rsidP="009B257D">
      <w:pPr>
        <w:pStyle w:val="Heading4"/>
      </w:pPr>
      <w:r>
        <w:t>b) Về k</w:t>
      </w:r>
      <w:r w:rsidRPr="000E4358">
        <w:t>ỹ năng.</w:t>
      </w:r>
    </w:p>
    <w:p w:rsidR="00976F98" w:rsidRPr="00FC23F5" w:rsidRDefault="009B257D" w:rsidP="00976F98">
      <w:r>
        <w:tab/>
      </w:r>
      <w:r w:rsidR="00976F98" w:rsidRPr="008076C4">
        <w:t xml:space="preserve">- </w:t>
      </w:r>
      <w:r w:rsidR="00976F98" w:rsidRPr="00FC23F5">
        <w:t>Vận dụng công thức và tính chất của diện tích để giải bài toán về diện tích</w:t>
      </w:r>
    </w:p>
    <w:p w:rsidR="009B257D" w:rsidRPr="008076C4" w:rsidRDefault="00976F98" w:rsidP="00976F98">
      <w:r>
        <w:tab/>
      </w:r>
      <w:r w:rsidRPr="00FC23F5">
        <w:t>- Biết cách vẽ hình chữ nhật và các tam giác có diện tích bằng diện tích cho trước.</w:t>
      </w:r>
    </w:p>
    <w:p w:rsidR="009B257D" w:rsidRDefault="009B257D" w:rsidP="009B257D">
      <w:pPr>
        <w:pStyle w:val="Heading4"/>
      </w:pPr>
      <w:r>
        <w:t>c) Về t</w:t>
      </w:r>
      <w:r w:rsidRPr="000E4358">
        <w:t>hái độ.</w:t>
      </w:r>
    </w:p>
    <w:p w:rsidR="009B257D" w:rsidRPr="003C1C41" w:rsidRDefault="009B257D" w:rsidP="009B257D">
      <w:r>
        <w:tab/>
      </w:r>
      <w:r w:rsidRPr="003C1C41">
        <w:t xml:space="preserve">- </w:t>
      </w:r>
      <w:r w:rsidRPr="001F1797">
        <w:t>Rèn luyện tư duy sáng tạo, tính cẩn thậ</w:t>
      </w:r>
      <w:r>
        <w:t>n, chính xác.</w:t>
      </w:r>
    </w:p>
    <w:p w:rsidR="009B257D" w:rsidRPr="008076C4" w:rsidRDefault="009B257D" w:rsidP="009B257D">
      <w:pPr>
        <w:pStyle w:val="Heading3"/>
      </w:pPr>
      <w:r w:rsidRPr="008076C4">
        <w:t>2. Chuẩn bị của GV và HS.</w:t>
      </w:r>
    </w:p>
    <w:p w:rsidR="009B257D" w:rsidRDefault="009B257D" w:rsidP="009B257D">
      <w:pPr>
        <w:pStyle w:val="Heading4"/>
        <w:rPr>
          <w:lang w:val="en-US"/>
        </w:rPr>
      </w:pPr>
      <w:r>
        <w:rPr>
          <w:lang w:val="en-US"/>
        </w:rPr>
        <w:t>a) Chuẩn bị của GV.</w:t>
      </w:r>
    </w:p>
    <w:p w:rsidR="009B257D" w:rsidRPr="007E4EEA" w:rsidRDefault="009B257D" w:rsidP="009B257D">
      <w:pPr>
        <w:rPr>
          <w:lang w:val="en-US"/>
        </w:rPr>
      </w:pPr>
      <w:r>
        <w:rPr>
          <w:lang w:val="en-US"/>
        </w:rPr>
        <w:tab/>
        <w:t xml:space="preserve">- </w:t>
      </w:r>
      <w:r w:rsidRPr="00FC23F5">
        <w:rPr>
          <w:lang w:val="pt-BR"/>
        </w:rPr>
        <w:t xml:space="preserve">Bảng phụ, </w:t>
      </w:r>
      <w:r>
        <w:rPr>
          <w:lang w:val="pt-BR"/>
        </w:rPr>
        <w:t xml:space="preserve">thước, </w:t>
      </w:r>
      <w:r w:rsidRPr="00FC23F5">
        <w:rPr>
          <w:lang w:val="pt-BR"/>
        </w:rPr>
        <w:t>các loại đa giác</w:t>
      </w:r>
      <w:r w:rsidRPr="00FC23F5">
        <w:t>.</w:t>
      </w:r>
    </w:p>
    <w:p w:rsidR="009B257D" w:rsidRDefault="009B257D" w:rsidP="009B257D">
      <w:pPr>
        <w:pStyle w:val="Heading4"/>
        <w:rPr>
          <w:lang w:val="en-US"/>
        </w:rPr>
      </w:pPr>
      <w:r>
        <w:rPr>
          <w:lang w:val="en-US"/>
        </w:rPr>
        <w:t>b) Chuẩn bị của HS.</w:t>
      </w:r>
    </w:p>
    <w:p w:rsidR="009B257D" w:rsidRPr="00392E46" w:rsidRDefault="009B257D" w:rsidP="009B257D">
      <w:pPr>
        <w:rPr>
          <w:lang w:val="en-US"/>
        </w:rPr>
      </w:pPr>
      <w:r>
        <w:rPr>
          <w:lang w:val="en-US"/>
        </w:rPr>
        <w:tab/>
        <w:t xml:space="preserve">- </w:t>
      </w:r>
      <w:r w:rsidRPr="00FC23F5">
        <w:rPr>
          <w:lang w:val="pt-BR"/>
        </w:rPr>
        <w:t>Thước, com pa, đo độ, ê</w:t>
      </w:r>
      <w:r>
        <w:rPr>
          <w:lang w:val="pt-BR"/>
        </w:rPr>
        <w:t xml:space="preserve"> ke, đọc trước bài.</w:t>
      </w:r>
    </w:p>
    <w:p w:rsidR="009B257D" w:rsidRDefault="009B257D" w:rsidP="009B257D">
      <w:pPr>
        <w:pStyle w:val="Heading3"/>
        <w:rPr>
          <w:lang w:val="en-US"/>
        </w:rPr>
      </w:pPr>
      <w:r>
        <w:rPr>
          <w:lang w:val="en-US"/>
        </w:rPr>
        <w:t>3. Phương pháp giảng dạy.</w:t>
      </w:r>
    </w:p>
    <w:p w:rsidR="009B257D" w:rsidRDefault="009B257D" w:rsidP="009B257D">
      <w:pPr>
        <w:rPr>
          <w:lang w:val="en-US"/>
        </w:rPr>
      </w:pPr>
      <w:r>
        <w:rPr>
          <w:lang w:val="en-US"/>
        </w:rPr>
        <w:tab/>
        <w:t>- Vấn đáp, thuyết trình.</w:t>
      </w:r>
    </w:p>
    <w:p w:rsidR="009B257D" w:rsidRPr="000A5290" w:rsidRDefault="009B257D" w:rsidP="009B257D">
      <w:pPr>
        <w:rPr>
          <w:lang w:val="en-US"/>
        </w:rPr>
      </w:pPr>
      <w:r>
        <w:rPr>
          <w:lang w:val="en-US"/>
        </w:rPr>
        <w:tab/>
        <w:t>- Hoạt động nhóm, tích cực hóa hoạt động của HS.</w:t>
      </w:r>
    </w:p>
    <w:p w:rsidR="009B257D" w:rsidRDefault="009B257D" w:rsidP="009B257D">
      <w:pPr>
        <w:pStyle w:val="Heading3"/>
        <w:rPr>
          <w:lang w:val="en-US"/>
        </w:rPr>
      </w:pPr>
      <w:r>
        <w:rPr>
          <w:lang w:val="en-US"/>
        </w:rPr>
        <w:t>4. Tiến trình bài dạy.</w:t>
      </w:r>
    </w:p>
    <w:p w:rsidR="009B257D" w:rsidRDefault="009B257D" w:rsidP="009B257D">
      <w:pPr>
        <w:pStyle w:val="Heading4"/>
        <w:rPr>
          <w:lang w:val="en-US"/>
        </w:rPr>
      </w:pPr>
      <w:r>
        <w:rPr>
          <w:lang w:val="en-US"/>
        </w:rPr>
        <w:t>a) Ổn định tổ chức lớp học. (1 ph)</w:t>
      </w:r>
    </w:p>
    <w:p w:rsidR="009B257D" w:rsidRPr="00377D52" w:rsidRDefault="009B257D" w:rsidP="009B257D">
      <w:pPr>
        <w:pStyle w:val="Heading4"/>
        <w:rPr>
          <w:lang w:val="en-US"/>
        </w:rPr>
      </w:pPr>
      <w:r w:rsidRPr="0077145A">
        <w:t>b) Kiể</w:t>
      </w:r>
      <w:r>
        <w:t>m tra bài cũ.</w:t>
      </w:r>
      <w:r>
        <w:rPr>
          <w:lang w:val="en-US"/>
        </w:rPr>
        <w:t xml:space="preserve"> </w:t>
      </w:r>
      <w:r w:rsidR="00A254A5">
        <w:rPr>
          <w:lang w:val="en-US"/>
        </w:rPr>
        <w:t>(5</w:t>
      </w:r>
      <w:r>
        <w:rPr>
          <w:lang w:val="en-US"/>
        </w:rPr>
        <w:t xml:space="preserve"> ph)</w:t>
      </w:r>
    </w:p>
    <w:p w:rsidR="00A254A5" w:rsidRPr="008076C4" w:rsidRDefault="009B257D" w:rsidP="00A254A5">
      <w:pPr>
        <w:rPr>
          <w:lang w:val="en-US"/>
        </w:rPr>
      </w:pPr>
      <w:r>
        <w:tab/>
      </w:r>
      <w:r w:rsidR="00A254A5" w:rsidRPr="008076C4">
        <w:rPr>
          <w:lang w:val="en-US"/>
        </w:rPr>
        <w:t>-  Phát biểu các T/c của diện tích đa giác.</w:t>
      </w:r>
    </w:p>
    <w:p w:rsidR="009B257D" w:rsidRPr="00A413B4" w:rsidRDefault="00A254A5" w:rsidP="00A254A5">
      <w:pPr>
        <w:rPr>
          <w:lang w:val="en-US"/>
        </w:rPr>
      </w:pPr>
      <w:r w:rsidRPr="008076C4">
        <w:rPr>
          <w:lang w:val="en-US"/>
        </w:rPr>
        <w:tab/>
        <w:t>- Viết công thức tính diện tích các hình:  Hình vuông, tam giác vuông.</w:t>
      </w:r>
    </w:p>
    <w:p w:rsidR="009B257D" w:rsidRDefault="009B257D" w:rsidP="009B257D">
      <w:pPr>
        <w:pStyle w:val="Heading4"/>
        <w:rPr>
          <w:lang w:val="en-US"/>
        </w:rPr>
      </w:pPr>
      <w:r>
        <w:rPr>
          <w:lang w:val="en-US"/>
        </w:rPr>
        <w:t>c) Dạy nội dung bài mới.</w:t>
      </w:r>
    </w:p>
    <w:tbl>
      <w:tblPr>
        <w:tblStyle w:val="TableGrid"/>
        <w:tblW w:w="0" w:type="auto"/>
        <w:tblLook w:val="04A0" w:firstRow="1" w:lastRow="0" w:firstColumn="1" w:lastColumn="0" w:noHBand="0" w:noVBand="1"/>
      </w:tblPr>
      <w:tblGrid>
        <w:gridCol w:w="621"/>
        <w:gridCol w:w="3981"/>
        <w:gridCol w:w="4686"/>
      </w:tblGrid>
      <w:tr w:rsidR="009B257D" w:rsidRPr="001C5C65" w:rsidTr="00770AA9">
        <w:tc>
          <w:tcPr>
            <w:tcW w:w="621" w:type="dxa"/>
            <w:vAlign w:val="center"/>
          </w:tcPr>
          <w:p w:rsidR="009B257D" w:rsidRPr="001C5C65" w:rsidRDefault="009B257D" w:rsidP="00770AA9">
            <w:pPr>
              <w:jc w:val="center"/>
              <w:rPr>
                <w:b/>
                <w:lang w:val="en-US"/>
              </w:rPr>
            </w:pPr>
            <w:r w:rsidRPr="001C5C65">
              <w:rPr>
                <w:b/>
                <w:lang w:val="en-US"/>
              </w:rPr>
              <w:t>TG</w:t>
            </w:r>
          </w:p>
        </w:tc>
        <w:tc>
          <w:tcPr>
            <w:tcW w:w="4052" w:type="dxa"/>
          </w:tcPr>
          <w:p w:rsidR="009B257D" w:rsidRPr="001C5C65" w:rsidRDefault="009B257D" w:rsidP="00770AA9">
            <w:pPr>
              <w:jc w:val="center"/>
              <w:rPr>
                <w:b/>
                <w:lang w:val="en-US"/>
              </w:rPr>
            </w:pPr>
            <w:r w:rsidRPr="001C5C65">
              <w:rPr>
                <w:b/>
                <w:lang w:val="en-US"/>
              </w:rPr>
              <w:t>Hoạt động của GV - HS</w:t>
            </w:r>
          </w:p>
        </w:tc>
        <w:tc>
          <w:tcPr>
            <w:tcW w:w="4389" w:type="dxa"/>
          </w:tcPr>
          <w:p w:rsidR="009B257D" w:rsidRPr="001C5C65" w:rsidRDefault="009B257D" w:rsidP="00770AA9">
            <w:pPr>
              <w:jc w:val="center"/>
              <w:rPr>
                <w:b/>
                <w:lang w:val="en-US"/>
              </w:rPr>
            </w:pPr>
            <w:r w:rsidRPr="001C5C65">
              <w:rPr>
                <w:b/>
                <w:lang w:val="en-US"/>
              </w:rPr>
              <w:t>Nội dung ghi bảng</w:t>
            </w:r>
          </w:p>
        </w:tc>
      </w:tr>
      <w:tr w:rsidR="009B257D" w:rsidTr="00770AA9">
        <w:tc>
          <w:tcPr>
            <w:tcW w:w="621" w:type="dxa"/>
          </w:tcPr>
          <w:p w:rsidR="009B257D" w:rsidRDefault="009B257D" w:rsidP="00770AA9">
            <w:pPr>
              <w:jc w:val="center"/>
              <w:rPr>
                <w:lang w:val="en-US"/>
              </w:rPr>
            </w:pPr>
          </w:p>
          <w:p w:rsidR="00F641BC" w:rsidRDefault="00F641BC" w:rsidP="00770AA9">
            <w:pPr>
              <w:jc w:val="center"/>
              <w:rPr>
                <w:lang w:val="en-US"/>
              </w:rPr>
            </w:pPr>
          </w:p>
          <w:p w:rsidR="00F641BC" w:rsidRDefault="00F641BC" w:rsidP="00770AA9">
            <w:pPr>
              <w:jc w:val="center"/>
              <w:rPr>
                <w:lang w:val="en-US"/>
              </w:rPr>
            </w:pPr>
          </w:p>
          <w:p w:rsidR="00F641BC" w:rsidRDefault="00F641BC" w:rsidP="00770AA9">
            <w:pPr>
              <w:jc w:val="center"/>
              <w:rPr>
                <w:lang w:val="en-US"/>
              </w:rPr>
            </w:pPr>
            <w:r>
              <w:rPr>
                <w:lang w:val="en-US"/>
              </w:rPr>
              <w:t>33'</w:t>
            </w:r>
          </w:p>
        </w:tc>
        <w:tc>
          <w:tcPr>
            <w:tcW w:w="4052" w:type="dxa"/>
          </w:tcPr>
          <w:p w:rsidR="00C02428" w:rsidRPr="008076C4" w:rsidRDefault="00C02428" w:rsidP="00C02428">
            <w:pPr>
              <w:rPr>
                <w:lang w:val="en-US"/>
              </w:rPr>
            </w:pPr>
            <w:r w:rsidRPr="008076C4">
              <w:rPr>
                <w:b/>
                <w:lang w:val="en-US"/>
              </w:rPr>
              <w:t>GV:</w:t>
            </w:r>
            <w:r w:rsidRPr="008076C4">
              <w:rPr>
                <w:lang w:val="en-US"/>
              </w:rPr>
              <w:t xml:space="preserve"> ở Tiểu học  chúng ta đã được biết công thức tính diện tích tam giác. Em hãy nhắc lại công thức đó.</w:t>
            </w:r>
          </w:p>
          <w:p w:rsidR="00C02428" w:rsidRPr="008076C4" w:rsidRDefault="00C02428" w:rsidP="00C02428">
            <w:pPr>
              <w:rPr>
                <w:lang w:val="en-US"/>
              </w:rPr>
            </w:pPr>
            <w:r w:rsidRPr="008076C4">
              <w:rPr>
                <w:b/>
                <w:lang w:val="en-US"/>
              </w:rPr>
              <w:t>HS:</w:t>
            </w:r>
            <w:r w:rsidRPr="008076C4">
              <w:rPr>
                <w:lang w:val="en-US"/>
              </w:rPr>
              <w:t xml:space="preserve"> S= </w:t>
            </w:r>
            <w:r w:rsidRPr="00FD5FA3">
              <w:rPr>
                <w:lang w:val="fr-FR"/>
              </w:rPr>
              <w:fldChar w:fldCharType="begin"/>
            </w:r>
            <w:r w:rsidRPr="008076C4">
              <w:rPr>
                <w:lang w:val="en-US"/>
              </w:rPr>
              <w:instrText>eq \s\don1(\f(1,2))</w:instrText>
            </w:r>
            <w:r w:rsidRPr="00FD5FA3">
              <w:rPr>
                <w:lang w:val="fr-FR"/>
              </w:rPr>
              <w:fldChar w:fldCharType="end"/>
            </w:r>
            <w:r w:rsidRPr="008076C4">
              <w:rPr>
                <w:lang w:val="en-US"/>
              </w:rPr>
              <w:t xml:space="preserve"> ah</w:t>
            </w:r>
          </w:p>
          <w:p w:rsidR="00C02428" w:rsidRPr="008076C4" w:rsidRDefault="00C02428" w:rsidP="00C02428">
            <w:pPr>
              <w:rPr>
                <w:lang w:val="en-US"/>
              </w:rPr>
            </w:pPr>
            <w:r w:rsidRPr="008076C4">
              <w:rPr>
                <w:b/>
                <w:lang w:val="en-US"/>
              </w:rPr>
              <w:t>GV:</w:t>
            </w:r>
            <w:r w:rsidRPr="008076C4">
              <w:rPr>
                <w:lang w:val="en-US"/>
              </w:rPr>
              <w:t xml:space="preserve">  Công thức này chính là nội dung định lý mà chúng ta sẽ phải cùng nhau chứng minh.</w:t>
            </w:r>
          </w:p>
          <w:p w:rsidR="00C02428" w:rsidRPr="008076C4" w:rsidRDefault="00C02428" w:rsidP="00C02428">
            <w:pPr>
              <w:rPr>
                <w:lang w:val="en-US"/>
              </w:rPr>
            </w:pPr>
            <w:r w:rsidRPr="008076C4">
              <w:rPr>
                <w:b/>
                <w:lang w:val="en-US"/>
              </w:rPr>
              <w:t>GV:</w:t>
            </w:r>
            <w:r w:rsidRPr="008076C4">
              <w:rPr>
                <w:lang w:val="en-US"/>
              </w:rPr>
              <w:t xml:space="preserve"> Hãy vẽ hình và ghi GT, KL của bài toán.</w:t>
            </w:r>
          </w:p>
          <w:p w:rsidR="00C02428" w:rsidRPr="008076C4" w:rsidRDefault="00C02428" w:rsidP="00C02428">
            <w:pPr>
              <w:rPr>
                <w:lang w:val="en-US"/>
              </w:rPr>
            </w:pPr>
            <w:r w:rsidRPr="008076C4">
              <w:rPr>
                <w:b/>
                <w:lang w:val="en-US"/>
              </w:rPr>
              <w:t>HS:</w:t>
            </w:r>
            <w:r w:rsidRPr="008076C4">
              <w:rPr>
                <w:lang w:val="en-US"/>
              </w:rPr>
              <w:t xml:space="preserve"> Vẽ hình</w:t>
            </w:r>
          </w:p>
          <w:p w:rsidR="00C02428" w:rsidRPr="008076C4" w:rsidRDefault="00C02428" w:rsidP="00C02428">
            <w:pPr>
              <w:rPr>
                <w:lang w:val="en-US"/>
              </w:rPr>
            </w:pPr>
            <w:r w:rsidRPr="008076C4">
              <w:rPr>
                <w:b/>
                <w:lang w:val="en-US"/>
              </w:rPr>
              <w:t>GV:</w:t>
            </w:r>
            <w:r w:rsidRPr="008076C4">
              <w:rPr>
                <w:lang w:val="en-US"/>
              </w:rPr>
              <w:t xml:space="preserve"> Em hãy cho biết điểm H có thể xảy ra những trường hợp nào?</w:t>
            </w:r>
          </w:p>
          <w:p w:rsidR="00C02428" w:rsidRPr="008076C4" w:rsidRDefault="00C02428" w:rsidP="00C02428">
            <w:pPr>
              <w:rPr>
                <w:lang w:val="en-US"/>
              </w:rPr>
            </w:pPr>
            <w:r w:rsidRPr="008076C4">
              <w:rPr>
                <w:b/>
                <w:lang w:val="en-US"/>
              </w:rPr>
              <w:lastRenderedPageBreak/>
              <w:t>HS:</w:t>
            </w:r>
            <w:r w:rsidRPr="008076C4">
              <w:rPr>
                <w:lang w:val="en-US"/>
              </w:rPr>
              <w:t xml:space="preserve"> Trả lời</w:t>
            </w:r>
          </w:p>
          <w:p w:rsidR="00C02428" w:rsidRPr="008076C4" w:rsidRDefault="00C02428" w:rsidP="00C02428">
            <w:pPr>
              <w:rPr>
                <w:lang w:val="en-US"/>
              </w:rPr>
            </w:pPr>
          </w:p>
          <w:p w:rsidR="00C02428" w:rsidRPr="008076C4" w:rsidRDefault="00C02428" w:rsidP="00C02428">
            <w:pPr>
              <w:rPr>
                <w:lang w:val="en-US"/>
              </w:rPr>
            </w:pPr>
            <w:r w:rsidRPr="008076C4">
              <w:rPr>
                <w:b/>
                <w:lang w:val="en-US"/>
              </w:rPr>
              <w:t>GV:</w:t>
            </w:r>
            <w:r w:rsidRPr="008076C4">
              <w:rPr>
                <w:lang w:val="en-US"/>
              </w:rPr>
              <w:t xml:space="preserve"> HD hs c/m từng trường hợp</w:t>
            </w:r>
          </w:p>
          <w:p w:rsidR="00C02428" w:rsidRPr="008076C4" w:rsidRDefault="00C02428" w:rsidP="00C02428">
            <w:pPr>
              <w:rPr>
                <w:lang w:val="en-US"/>
              </w:rPr>
            </w:pPr>
            <w:r w:rsidRPr="008076C4">
              <w:rPr>
                <w:b/>
                <w:lang w:val="en-US"/>
              </w:rPr>
              <w:t>HS:</w:t>
            </w:r>
            <w:r w:rsidRPr="008076C4">
              <w:rPr>
                <w:lang w:val="en-US"/>
              </w:rPr>
              <w:t xml:space="preserve"> Làm bài theo hd của gv</w:t>
            </w:r>
          </w:p>
          <w:p w:rsidR="003D4EEC" w:rsidRPr="008076C4" w:rsidRDefault="003D4EEC" w:rsidP="00C02428">
            <w:pPr>
              <w:rPr>
                <w:lang w:val="en-US"/>
              </w:rPr>
            </w:pPr>
            <w:r w:rsidRPr="008076C4">
              <w:rPr>
                <w:b/>
                <w:lang w:val="en-US"/>
              </w:rPr>
              <w:t>?</w:t>
            </w:r>
            <w:r w:rsidRPr="008076C4">
              <w:rPr>
                <w:lang w:val="en-US"/>
              </w:rPr>
              <w:t xml:space="preserve"> Nếu H trùng B hoặc C thì tam</w:t>
            </w:r>
            <w:r w:rsidR="00916875" w:rsidRPr="008076C4">
              <w:rPr>
                <w:lang w:val="en-US"/>
              </w:rPr>
              <w:t xml:space="preserve"> giác ABC là tam giác gì?</w:t>
            </w:r>
          </w:p>
          <w:p w:rsidR="00916875" w:rsidRPr="008076C4" w:rsidRDefault="00916875" w:rsidP="00C02428">
            <w:pPr>
              <w:rPr>
                <w:lang w:val="en-US"/>
              </w:rPr>
            </w:pPr>
            <w:r w:rsidRPr="008076C4">
              <w:rPr>
                <w:b/>
                <w:lang w:val="en-US"/>
              </w:rPr>
              <w:t>HS:</w:t>
            </w:r>
            <w:r w:rsidRPr="008076C4">
              <w:rPr>
                <w:lang w:val="en-US"/>
              </w:rPr>
              <w:t xml:space="preserve"> Trả lời.</w:t>
            </w:r>
          </w:p>
          <w:p w:rsidR="00916875" w:rsidRPr="008076C4" w:rsidRDefault="00916875" w:rsidP="00C02428">
            <w:pPr>
              <w:rPr>
                <w:lang w:val="en-US"/>
              </w:rPr>
            </w:pPr>
            <w:r w:rsidRPr="008076C4">
              <w:rPr>
                <w:b/>
                <w:lang w:val="en-US"/>
              </w:rPr>
              <w:t>?</w:t>
            </w:r>
            <w:r w:rsidRPr="008076C4">
              <w:rPr>
                <w:lang w:val="en-US"/>
              </w:rPr>
              <w:t xml:space="preserve"> Nếu H nằm giữa B và C, ta có 2 tam giác nào? Diện tích tam giác ABC sẽ bằng tổng diện tích các tam giác đó.</w:t>
            </w:r>
          </w:p>
          <w:p w:rsidR="00E97A40" w:rsidRPr="00E97A40" w:rsidRDefault="00E97A40" w:rsidP="00C02428">
            <w:pPr>
              <w:rPr>
                <w:lang w:val="pt-BR"/>
              </w:rPr>
            </w:pPr>
            <w:r w:rsidRPr="008076C4">
              <w:rPr>
                <w:b/>
                <w:lang w:val="en-US"/>
              </w:rPr>
              <w:t xml:space="preserve">? </w:t>
            </w:r>
            <w:r w:rsidRPr="008076C4">
              <w:rPr>
                <w:lang w:val="en-US"/>
              </w:rPr>
              <w:t>Tương tự với H nằm ngoài B và C.</w:t>
            </w:r>
          </w:p>
          <w:p w:rsidR="00C02428" w:rsidRDefault="00C02428" w:rsidP="00C02428">
            <w:pPr>
              <w:rPr>
                <w:lang w:val="pt-BR"/>
              </w:rPr>
            </w:pPr>
          </w:p>
          <w:p w:rsidR="00C02428" w:rsidRDefault="00C02428" w:rsidP="00C02428">
            <w:pPr>
              <w:rPr>
                <w:lang w:val="pt-BR"/>
              </w:rPr>
            </w:pPr>
          </w:p>
          <w:p w:rsidR="00C02428" w:rsidRDefault="00C02428" w:rsidP="00C02428">
            <w:pPr>
              <w:rPr>
                <w:lang w:val="pt-BR"/>
              </w:rPr>
            </w:pPr>
            <w:r w:rsidRPr="003D4EEC">
              <w:rPr>
                <w:b/>
                <w:lang w:val="pt-BR"/>
              </w:rPr>
              <w:t>GV:</w:t>
            </w:r>
            <w:r w:rsidRPr="00FD5FA3">
              <w:rPr>
                <w:lang w:val="pt-BR"/>
              </w:rPr>
              <w:t xml:space="preserve"> Chốt lại: </w:t>
            </w:r>
            <w:r w:rsidRPr="00F45DA1">
              <w:rPr>
                <w:position w:val="-4"/>
              </w:rPr>
              <w:object w:dxaOrig="220" w:dyaOrig="260">
                <v:shape id="_x0000_i1459" type="#_x0000_t75" style="width:11.25pt;height:12.75pt" o:ole="">
                  <v:imagedata r:id="rId780" o:title=""/>
                </v:shape>
                <o:OLEObject Type="Embed" ProgID="Equation.DSMT4" ShapeID="_x0000_i1459" DrawAspect="Content" ObjectID="_1568110087" r:id="rId781"/>
              </w:object>
            </w:r>
            <w:r w:rsidRPr="00FD5FA3">
              <w:rPr>
                <w:lang w:val="pt-BR"/>
              </w:rPr>
              <w:t>ABC được vẽ trong trường hợp nào thì diện tích của nó luôn bằng nửa tích của một cạnh với chiều cao tương ứng với cạnh đ</w:t>
            </w:r>
            <w:r>
              <w:rPr>
                <w:lang w:val="pt-BR"/>
              </w:rPr>
              <w:t>ó.</w:t>
            </w:r>
          </w:p>
          <w:p w:rsidR="00C02428" w:rsidRDefault="00C02428" w:rsidP="00C02428">
            <w:pPr>
              <w:rPr>
                <w:lang w:val="pt-BR"/>
              </w:rPr>
            </w:pPr>
            <w:r w:rsidRPr="006E39D6">
              <w:rPr>
                <w:b/>
                <w:lang w:val="pt-BR"/>
              </w:rPr>
              <w:t>HS:</w:t>
            </w:r>
            <w:r>
              <w:rPr>
                <w:lang w:val="pt-BR"/>
              </w:rPr>
              <w:t xml:space="preserve"> Chú ý nghe</w:t>
            </w:r>
          </w:p>
          <w:p w:rsidR="00C02428" w:rsidRDefault="00C02428" w:rsidP="00C02428">
            <w:pPr>
              <w:rPr>
                <w:lang w:val="pt-BR"/>
              </w:rPr>
            </w:pPr>
          </w:p>
          <w:p w:rsidR="00C02428" w:rsidRDefault="00C02428" w:rsidP="00C02428">
            <w:pPr>
              <w:rPr>
                <w:lang w:val="pt-BR"/>
              </w:rPr>
            </w:pPr>
            <w:r w:rsidRPr="006E39D6">
              <w:rPr>
                <w:b/>
                <w:lang w:val="pt-BR"/>
              </w:rPr>
              <w:t>GV:</w:t>
            </w:r>
            <w:r>
              <w:rPr>
                <w:lang w:val="pt-BR"/>
              </w:rPr>
              <w:t xml:space="preserve"> Y/c hs làm </w:t>
            </w:r>
            <w:r w:rsidRPr="006E39D6">
              <w:rPr>
                <w:bdr w:val="single" w:sz="4" w:space="0" w:color="auto"/>
                <w:lang w:val="pt-BR"/>
              </w:rPr>
              <w:t>?</w:t>
            </w:r>
          </w:p>
          <w:p w:rsidR="009B257D" w:rsidRPr="005266E5" w:rsidRDefault="00C02428" w:rsidP="00C02428">
            <w:pPr>
              <w:rPr>
                <w:b/>
                <w:lang w:val="fr-FR"/>
              </w:rPr>
            </w:pPr>
            <w:r w:rsidRPr="006E39D6">
              <w:rPr>
                <w:b/>
                <w:lang w:val="pt-BR"/>
              </w:rPr>
              <w:t>HS:</w:t>
            </w:r>
            <w:r>
              <w:rPr>
                <w:lang w:val="pt-BR"/>
              </w:rPr>
              <w:t xml:space="preserve"> Làm bài</w:t>
            </w:r>
          </w:p>
        </w:tc>
        <w:tc>
          <w:tcPr>
            <w:tcW w:w="4389" w:type="dxa"/>
          </w:tcPr>
          <w:p w:rsidR="00D9596D" w:rsidRDefault="00D9596D" w:rsidP="00C02428">
            <w:pPr>
              <w:rPr>
                <w:b/>
                <w:i/>
                <w:lang w:val="pt-BR"/>
              </w:rPr>
            </w:pPr>
          </w:p>
          <w:p w:rsidR="00C02428" w:rsidRPr="00C02428" w:rsidRDefault="00C02428" w:rsidP="00C02428">
            <w:pPr>
              <w:rPr>
                <w:lang w:val="pt-BR"/>
              </w:rPr>
            </w:pPr>
            <w:r w:rsidRPr="00C02428">
              <w:rPr>
                <w:b/>
                <w:i/>
                <w:lang w:val="pt-BR"/>
              </w:rPr>
              <w:t>* Định lý:</w:t>
            </w:r>
            <w:r w:rsidR="00D9596D">
              <w:rPr>
                <w:lang w:val="pt-BR"/>
              </w:rPr>
              <w:t xml:space="preserve"> (SGK - </w:t>
            </w:r>
            <w:r w:rsidRPr="00C02428">
              <w:rPr>
                <w:lang w:val="pt-BR"/>
              </w:rPr>
              <w:t xml:space="preserve">120) </w:t>
            </w:r>
          </w:p>
          <w:p w:rsidR="00C02428" w:rsidRDefault="00C02428" w:rsidP="00C02428">
            <w:pPr>
              <w:rPr>
                <w:lang w:val="fr-FR"/>
              </w:rPr>
            </w:pPr>
            <w:r w:rsidRPr="00C02428">
              <w:rPr>
                <w:lang w:val="fr-FR"/>
              </w:rPr>
              <w:t xml:space="preserve">S =  </w:t>
            </w:r>
            <w:r w:rsidRPr="00C02428">
              <w:rPr>
                <w:lang w:val="fr-FR"/>
              </w:rPr>
              <w:fldChar w:fldCharType="begin"/>
            </w:r>
            <w:r w:rsidRPr="00C02428">
              <w:rPr>
                <w:lang w:val="fr-FR"/>
              </w:rPr>
              <w:instrText>eq \s\don1(\f(1,2))</w:instrText>
            </w:r>
            <w:r w:rsidRPr="00C02428">
              <w:rPr>
                <w:lang w:val="fr-FR"/>
              </w:rPr>
              <w:fldChar w:fldCharType="end"/>
            </w:r>
            <w:r w:rsidRPr="00C02428">
              <w:rPr>
                <w:lang w:val="fr-FR"/>
              </w:rPr>
              <w:t xml:space="preserve"> ah</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90"/>
              <w:gridCol w:w="2976"/>
            </w:tblGrid>
            <w:tr w:rsidR="00D9596D" w:rsidTr="00D9596D">
              <w:tc>
                <w:tcPr>
                  <w:tcW w:w="473" w:type="dxa"/>
                  <w:vAlign w:val="center"/>
                </w:tcPr>
                <w:p w:rsidR="00D9596D" w:rsidRDefault="00D9596D" w:rsidP="00D9596D">
                  <w:pPr>
                    <w:jc w:val="center"/>
                    <w:rPr>
                      <w:lang w:val="pt-BR"/>
                    </w:rPr>
                  </w:pPr>
                  <w:r>
                    <w:rPr>
                      <w:lang w:val="pt-BR"/>
                    </w:rPr>
                    <w:t>GT</w:t>
                  </w:r>
                </w:p>
              </w:tc>
              <w:tc>
                <w:tcPr>
                  <w:tcW w:w="2976" w:type="dxa"/>
                </w:tcPr>
                <w:p w:rsidR="00D9596D" w:rsidRPr="00C02428" w:rsidRDefault="00D9596D" w:rsidP="00D9596D">
                  <w:pPr>
                    <w:rPr>
                      <w:lang w:val="en-US"/>
                    </w:rPr>
                  </w:pPr>
                  <w:r w:rsidRPr="00C02428">
                    <w:rPr>
                      <w:position w:val="-4"/>
                      <w:lang w:val="en-US"/>
                    </w:rPr>
                    <w:object w:dxaOrig="220" w:dyaOrig="260">
                      <v:shape id="_x0000_i1460" type="#_x0000_t75" style="width:11.25pt;height:12.75pt" o:ole="">
                        <v:imagedata r:id="rId780" o:title=""/>
                      </v:shape>
                      <o:OLEObject Type="Embed" ProgID="Equation.DSMT4" ShapeID="_x0000_i1460" DrawAspect="Content" ObjectID="_1568110088" r:id="rId782"/>
                    </w:object>
                  </w:r>
                  <w:r w:rsidRPr="00C02428">
                    <w:rPr>
                      <w:lang w:val="en-US"/>
                    </w:rPr>
                    <w:t xml:space="preserve">ABC </w:t>
                  </w:r>
                  <w:proofErr w:type="spellStart"/>
                  <w:r w:rsidRPr="00C02428">
                    <w:rPr>
                      <w:lang w:val="en-US"/>
                    </w:rPr>
                    <w:t>có</w:t>
                  </w:r>
                  <w:proofErr w:type="spellEnd"/>
                  <w:r w:rsidRPr="00C02428">
                    <w:rPr>
                      <w:lang w:val="en-US"/>
                    </w:rPr>
                    <w:t xml:space="preserve"> </w:t>
                  </w:r>
                  <w:proofErr w:type="spellStart"/>
                  <w:r w:rsidRPr="00C02428">
                    <w:rPr>
                      <w:lang w:val="en-US"/>
                    </w:rPr>
                    <w:t>diện</w:t>
                  </w:r>
                  <w:proofErr w:type="spellEnd"/>
                  <w:r w:rsidRPr="00C02428">
                    <w:rPr>
                      <w:lang w:val="en-US"/>
                    </w:rPr>
                    <w:t xml:space="preserve"> </w:t>
                  </w:r>
                  <w:proofErr w:type="spellStart"/>
                  <w:r w:rsidRPr="00C02428">
                    <w:rPr>
                      <w:lang w:val="en-US"/>
                    </w:rPr>
                    <w:t>tích</w:t>
                  </w:r>
                  <w:proofErr w:type="spellEnd"/>
                  <w:r w:rsidRPr="00C02428">
                    <w:rPr>
                      <w:lang w:val="en-US"/>
                    </w:rPr>
                    <w:t xml:space="preserve"> là S, </w:t>
                  </w:r>
                </w:p>
                <w:p w:rsidR="00D9596D" w:rsidRDefault="00D9596D" w:rsidP="00D9596D">
                  <w:pPr>
                    <w:rPr>
                      <w:lang w:val="pt-BR"/>
                    </w:rPr>
                  </w:pPr>
                  <w:r>
                    <w:rPr>
                      <w:lang w:val="en-US"/>
                    </w:rPr>
                    <w:t xml:space="preserve"> </w:t>
                  </w:r>
                  <w:r w:rsidRPr="00C02428">
                    <w:rPr>
                      <w:lang w:val="en-US"/>
                    </w:rPr>
                    <w:t xml:space="preserve">AH </w:t>
                  </w:r>
                  <w:r w:rsidRPr="00C02428">
                    <w:rPr>
                      <w:position w:val="-4"/>
                      <w:lang w:val="en-US"/>
                    </w:rPr>
                    <w:object w:dxaOrig="240" w:dyaOrig="260">
                      <v:shape id="_x0000_i1461" type="#_x0000_t75" style="width:12pt;height:12.75pt" o:ole="">
                        <v:imagedata r:id="rId783" o:title=""/>
                      </v:shape>
                      <o:OLEObject Type="Embed" ProgID="Equation.DSMT4" ShapeID="_x0000_i1461" DrawAspect="Content" ObjectID="_1568110089" r:id="rId784"/>
                    </w:object>
                  </w:r>
                  <w:r w:rsidRPr="00C02428">
                    <w:rPr>
                      <w:lang w:val="en-US"/>
                    </w:rPr>
                    <w:t>BC</w:t>
                  </w:r>
                </w:p>
              </w:tc>
            </w:tr>
            <w:tr w:rsidR="00D9596D" w:rsidTr="00D9596D">
              <w:tc>
                <w:tcPr>
                  <w:tcW w:w="473" w:type="dxa"/>
                  <w:vAlign w:val="center"/>
                </w:tcPr>
                <w:p w:rsidR="00D9596D" w:rsidRDefault="00D9596D" w:rsidP="00D9596D">
                  <w:pPr>
                    <w:jc w:val="center"/>
                    <w:rPr>
                      <w:lang w:val="pt-BR"/>
                    </w:rPr>
                  </w:pPr>
                  <w:r>
                    <w:rPr>
                      <w:lang w:val="pt-BR"/>
                    </w:rPr>
                    <w:t>KL</w:t>
                  </w:r>
                </w:p>
              </w:tc>
              <w:tc>
                <w:tcPr>
                  <w:tcW w:w="2976" w:type="dxa"/>
                </w:tcPr>
                <w:p w:rsidR="00D9596D" w:rsidRDefault="00D9596D" w:rsidP="00C02428">
                  <w:pPr>
                    <w:rPr>
                      <w:lang w:val="pt-BR"/>
                    </w:rPr>
                  </w:pPr>
                  <w:r w:rsidRPr="00C02428">
                    <w:rPr>
                      <w:lang w:val="en-US"/>
                    </w:rPr>
                    <w:t xml:space="preserve">S = </w:t>
                  </w:r>
                  <w:r w:rsidRPr="00C02428">
                    <w:rPr>
                      <w:position w:val="-24"/>
                      <w:lang w:val="en-US"/>
                    </w:rPr>
                    <w:object w:dxaOrig="240" w:dyaOrig="620">
                      <v:shape id="_x0000_i1462" type="#_x0000_t75" style="width:12pt;height:30.75pt" o:ole="">
                        <v:imagedata r:id="rId785" o:title=""/>
                      </v:shape>
                      <o:OLEObject Type="Embed" ProgID="Equation.DSMT4" ShapeID="_x0000_i1462" DrawAspect="Content" ObjectID="_1568110090" r:id="rId786"/>
                    </w:object>
                  </w:r>
                  <w:r w:rsidRPr="00C02428">
                    <w:rPr>
                      <w:lang w:val="en-US"/>
                    </w:rPr>
                    <w:t>BC. AH</w:t>
                  </w:r>
                </w:p>
              </w:tc>
            </w:tr>
          </w:tbl>
          <w:p w:rsidR="00D9596D" w:rsidRDefault="00D9596D" w:rsidP="00C02428">
            <w:pPr>
              <w:rPr>
                <w:lang w:val="en-US"/>
              </w:rPr>
            </w:pPr>
          </w:p>
          <w:p w:rsidR="00D9596D" w:rsidRDefault="00D9596D" w:rsidP="00C02428">
            <w:pPr>
              <w:rPr>
                <w:lang w:val="en-US"/>
              </w:rPr>
            </w:pPr>
          </w:p>
          <w:p w:rsidR="00C02428" w:rsidRPr="00D9596D" w:rsidRDefault="00C02428" w:rsidP="00C02428">
            <w:pPr>
              <w:rPr>
                <w:i/>
                <w:lang w:val="en-US"/>
              </w:rPr>
            </w:pPr>
            <w:r w:rsidRPr="00D9596D">
              <w:rPr>
                <w:i/>
                <w:lang w:val="en-US"/>
              </w:rPr>
              <w:t>Chứng minh:</w:t>
            </w:r>
          </w:p>
          <w:p w:rsidR="00C02428" w:rsidRPr="00C02428" w:rsidRDefault="00C02428" w:rsidP="00C02428">
            <w:pPr>
              <w:rPr>
                <w:lang w:val="en-US"/>
              </w:rPr>
            </w:pPr>
            <w:r w:rsidRPr="00C02428">
              <w:rPr>
                <w:noProof/>
                <w:lang w:val="en-US"/>
              </w:rPr>
              <w:lastRenderedPageBreak/>
              <w:drawing>
                <wp:inline distT="0" distB="0" distL="0" distR="0">
                  <wp:extent cx="2838450" cy="1162050"/>
                  <wp:effectExtent l="0" t="0" r="0" b="0"/>
                  <wp:docPr id="147" name="Ảnh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787">
                            <a:biLevel thresh="50000"/>
                            <a:extLst>
                              <a:ext uri="{28A0092B-C50C-407E-A947-70E740481C1C}">
                                <a14:useLocalDpi xmlns:a14="http://schemas.microsoft.com/office/drawing/2010/main" val="0"/>
                              </a:ext>
                            </a:extLst>
                          </a:blip>
                          <a:srcRect/>
                          <a:stretch>
                            <a:fillRect/>
                          </a:stretch>
                        </pic:blipFill>
                        <pic:spPr bwMode="auto">
                          <a:xfrm>
                            <a:off x="0" y="0"/>
                            <a:ext cx="2838450" cy="1162050"/>
                          </a:xfrm>
                          <a:prstGeom prst="rect">
                            <a:avLst/>
                          </a:prstGeom>
                          <a:noFill/>
                          <a:ln>
                            <a:noFill/>
                          </a:ln>
                        </pic:spPr>
                      </pic:pic>
                    </a:graphicData>
                  </a:graphic>
                </wp:inline>
              </w:drawing>
            </w:r>
          </w:p>
          <w:p w:rsidR="00C02428" w:rsidRPr="00C02428" w:rsidRDefault="00C02428" w:rsidP="00C02428">
            <w:pPr>
              <w:rPr>
                <w:lang w:val="en-US"/>
              </w:rPr>
            </w:pPr>
            <w:r w:rsidRPr="002826B9">
              <w:rPr>
                <w:i/>
                <w:lang w:val="en-US"/>
              </w:rPr>
              <w:t xml:space="preserve">* Trường </w:t>
            </w:r>
            <w:proofErr w:type="spellStart"/>
            <w:r w:rsidRPr="002826B9">
              <w:rPr>
                <w:i/>
                <w:lang w:val="en-US"/>
              </w:rPr>
              <w:t>hợp</w:t>
            </w:r>
            <w:proofErr w:type="spellEnd"/>
            <w:r w:rsidRPr="002826B9">
              <w:rPr>
                <w:i/>
                <w:lang w:val="en-US"/>
              </w:rPr>
              <w:t xml:space="preserve"> 1:</w:t>
            </w:r>
            <w:r w:rsidRPr="00C02428">
              <w:rPr>
                <w:lang w:val="en-US"/>
              </w:rPr>
              <w:t xml:space="preserve"> H </w:t>
            </w:r>
            <w:r w:rsidRPr="00C02428">
              <w:rPr>
                <w:position w:val="-4"/>
                <w:lang w:val="en-US"/>
              </w:rPr>
              <w:object w:dxaOrig="200" w:dyaOrig="200">
                <v:shape id="_x0000_i1463" type="#_x0000_t75" style="width:9.75pt;height:9.75pt" o:ole="">
                  <v:imagedata r:id="rId788" o:title=""/>
                </v:shape>
                <o:OLEObject Type="Embed" ProgID="Equation.DSMT4" ShapeID="_x0000_i1463" DrawAspect="Content" ObjectID="_1568110091" r:id="rId789"/>
              </w:object>
            </w:r>
            <w:r w:rsidRPr="00C02428">
              <w:rPr>
                <w:lang w:val="en-US"/>
              </w:rPr>
              <w:t xml:space="preserve"> B (</w:t>
            </w:r>
            <w:proofErr w:type="spellStart"/>
            <w:r w:rsidRPr="00C02428">
              <w:rPr>
                <w:lang w:val="en-US"/>
              </w:rPr>
              <w:t>hoặc</w:t>
            </w:r>
            <w:proofErr w:type="spellEnd"/>
            <w:r w:rsidRPr="00C02428">
              <w:rPr>
                <w:lang w:val="en-US"/>
              </w:rPr>
              <w:t xml:space="preserve"> H </w:t>
            </w:r>
            <w:r w:rsidRPr="00C02428">
              <w:rPr>
                <w:position w:val="-4"/>
                <w:lang w:val="en-US"/>
              </w:rPr>
              <w:object w:dxaOrig="200" w:dyaOrig="200">
                <v:shape id="_x0000_i1464" type="#_x0000_t75" style="width:9.75pt;height:9.75pt" o:ole="">
                  <v:imagedata r:id="rId788" o:title=""/>
                </v:shape>
                <o:OLEObject Type="Embed" ProgID="Equation.DSMT4" ShapeID="_x0000_i1464" DrawAspect="Content" ObjectID="_1568110092" r:id="rId790"/>
              </w:object>
            </w:r>
            <w:r w:rsidRPr="00C02428">
              <w:rPr>
                <w:lang w:val="en-US"/>
              </w:rPr>
              <w:t xml:space="preserve"> C)</w:t>
            </w:r>
          </w:p>
          <w:p w:rsidR="00C02428" w:rsidRPr="00C02428" w:rsidRDefault="00C02428" w:rsidP="00C02428">
            <w:pPr>
              <w:rPr>
                <w:lang w:val="en-US"/>
              </w:rPr>
            </w:pPr>
            <w:r w:rsidRPr="00C02428">
              <w:rPr>
                <w:position w:val="-24"/>
                <w:lang w:val="en-US"/>
              </w:rPr>
              <w:object w:dxaOrig="1680" w:dyaOrig="620">
                <v:shape id="_x0000_i1465" type="#_x0000_t75" style="width:84pt;height:30.75pt" o:ole="">
                  <v:imagedata r:id="rId791" o:title=""/>
                </v:shape>
                <o:OLEObject Type="Embed" ProgID="Equation.DSMT4" ShapeID="_x0000_i1465" DrawAspect="Content" ObjectID="_1568110093" r:id="rId792"/>
              </w:object>
            </w:r>
            <w:r w:rsidRPr="00C02428">
              <w:rPr>
                <w:lang w:val="en-US"/>
              </w:rPr>
              <w:t xml:space="preserve"> (Theo §2 </w:t>
            </w:r>
            <w:proofErr w:type="spellStart"/>
            <w:r w:rsidRPr="00C02428">
              <w:rPr>
                <w:lang w:val="en-US"/>
              </w:rPr>
              <w:t>đã</w:t>
            </w:r>
            <w:proofErr w:type="spellEnd"/>
            <w:r w:rsidRPr="00C02428">
              <w:rPr>
                <w:lang w:val="en-US"/>
              </w:rPr>
              <w:t xml:space="preserve"> học)</w:t>
            </w:r>
          </w:p>
          <w:p w:rsidR="00C02428" w:rsidRPr="00C02428" w:rsidRDefault="00C02428" w:rsidP="00C02428">
            <w:pPr>
              <w:rPr>
                <w:lang w:val="pt-BR"/>
              </w:rPr>
            </w:pPr>
            <w:r w:rsidRPr="004C73DB">
              <w:rPr>
                <w:i/>
                <w:lang w:val="pt-BR"/>
              </w:rPr>
              <w:t>* Trường hợp 2:</w:t>
            </w:r>
            <w:r w:rsidRPr="00C02428">
              <w:rPr>
                <w:lang w:val="pt-BR"/>
              </w:rPr>
              <w:t xml:space="preserve"> H nằm giữa B và C</w:t>
            </w:r>
          </w:p>
          <w:p w:rsidR="00C02428" w:rsidRPr="00C02428" w:rsidRDefault="00C02428" w:rsidP="00C02428">
            <w:pPr>
              <w:rPr>
                <w:lang w:val="en-US"/>
              </w:rPr>
            </w:pPr>
            <w:r w:rsidRPr="00C02428">
              <w:rPr>
                <w:lang w:val="en-US"/>
              </w:rPr>
              <w:t>S</w:t>
            </w:r>
            <w:r w:rsidRPr="00C02428">
              <w:rPr>
                <w:vertAlign w:val="subscript"/>
                <w:lang w:val="en-US"/>
              </w:rPr>
              <w:t>ABH</w:t>
            </w:r>
            <w:r w:rsidRPr="00C02428">
              <w:rPr>
                <w:lang w:val="en-US"/>
              </w:rPr>
              <w:t xml:space="preserve"> = </w:t>
            </w:r>
            <w:r w:rsidRPr="00C02428">
              <w:rPr>
                <w:position w:val="-24"/>
                <w:lang w:val="en-US"/>
              </w:rPr>
              <w:object w:dxaOrig="240" w:dyaOrig="620">
                <v:shape id="_x0000_i1466" type="#_x0000_t75" style="width:12pt;height:30.75pt" o:ole="">
                  <v:imagedata r:id="rId785" o:title=""/>
                </v:shape>
                <o:OLEObject Type="Embed" ProgID="Equation.DSMT4" ShapeID="_x0000_i1466" DrawAspect="Content" ObjectID="_1568110094" r:id="rId793"/>
              </w:object>
            </w:r>
            <w:proofErr w:type="gramStart"/>
            <w:r w:rsidRPr="00C02428">
              <w:rPr>
                <w:lang w:val="en-US"/>
              </w:rPr>
              <w:t>AH .</w:t>
            </w:r>
            <w:proofErr w:type="gramEnd"/>
            <w:r w:rsidRPr="00C02428">
              <w:rPr>
                <w:lang w:val="en-US"/>
              </w:rPr>
              <w:t xml:space="preserve"> BH          </w:t>
            </w:r>
          </w:p>
          <w:p w:rsidR="00C02428" w:rsidRPr="00C02428" w:rsidRDefault="00C02428" w:rsidP="00C02428">
            <w:pPr>
              <w:rPr>
                <w:lang w:val="en-US"/>
              </w:rPr>
            </w:pPr>
            <w:r w:rsidRPr="00C02428">
              <w:rPr>
                <w:lang w:val="en-US"/>
              </w:rPr>
              <w:t xml:space="preserve"> S</w:t>
            </w:r>
            <w:r w:rsidRPr="00C02428">
              <w:rPr>
                <w:vertAlign w:val="subscript"/>
                <w:lang w:val="en-US"/>
              </w:rPr>
              <w:t>ACH</w:t>
            </w:r>
            <w:r w:rsidRPr="00C02428">
              <w:rPr>
                <w:lang w:val="en-US"/>
              </w:rPr>
              <w:t xml:space="preserve"> = </w:t>
            </w:r>
            <w:r w:rsidRPr="00C02428">
              <w:rPr>
                <w:position w:val="-24"/>
                <w:lang w:val="en-US"/>
              </w:rPr>
              <w:object w:dxaOrig="240" w:dyaOrig="620">
                <v:shape id="_x0000_i1467" type="#_x0000_t75" style="width:12pt;height:30.75pt" o:ole="">
                  <v:imagedata r:id="rId785" o:title=""/>
                </v:shape>
                <o:OLEObject Type="Embed" ProgID="Equation.DSMT4" ShapeID="_x0000_i1467" DrawAspect="Content" ObjectID="_1568110095" r:id="rId794"/>
              </w:object>
            </w:r>
            <w:proofErr w:type="gramStart"/>
            <w:r w:rsidRPr="00C02428">
              <w:rPr>
                <w:lang w:val="en-US"/>
              </w:rPr>
              <w:t>AH .</w:t>
            </w:r>
            <w:proofErr w:type="gramEnd"/>
            <w:r w:rsidRPr="00C02428">
              <w:rPr>
                <w:lang w:val="en-US"/>
              </w:rPr>
              <w:t xml:space="preserve"> HC </w:t>
            </w:r>
          </w:p>
          <w:p w:rsidR="00C02428" w:rsidRPr="00C02428" w:rsidRDefault="00C02428" w:rsidP="00C02428">
            <w:pPr>
              <w:rPr>
                <w:lang w:val="en-US"/>
              </w:rPr>
            </w:pPr>
            <w:r w:rsidRPr="00C02428">
              <w:rPr>
                <w:lang w:val="en-US"/>
              </w:rPr>
              <w:t>Theo T/c của S đa giác ta có:</w:t>
            </w:r>
          </w:p>
          <w:p w:rsidR="00C02428" w:rsidRPr="00C02428" w:rsidRDefault="00C02428" w:rsidP="00C02428">
            <w:pPr>
              <w:rPr>
                <w:lang w:val="en-US"/>
              </w:rPr>
            </w:pPr>
            <w:r w:rsidRPr="00C02428">
              <w:rPr>
                <w:lang w:val="en-US"/>
              </w:rPr>
              <w:t>S</w:t>
            </w:r>
            <w:r w:rsidRPr="00C02428">
              <w:rPr>
                <w:vertAlign w:val="subscript"/>
                <w:lang w:val="en-US"/>
              </w:rPr>
              <w:t>ABC</w:t>
            </w:r>
            <w:r w:rsidRPr="00C02428">
              <w:rPr>
                <w:vertAlign w:val="subscript"/>
                <w:lang w:val="en-US"/>
              </w:rPr>
              <w:softHyphen/>
            </w:r>
            <w:r w:rsidRPr="00C02428">
              <w:rPr>
                <w:lang w:val="en-US"/>
              </w:rPr>
              <w:t xml:space="preserve"> = S</w:t>
            </w:r>
            <w:r w:rsidRPr="00C02428">
              <w:rPr>
                <w:vertAlign w:val="subscript"/>
                <w:lang w:val="en-US"/>
              </w:rPr>
              <w:t>ABH</w:t>
            </w:r>
            <w:r w:rsidRPr="00C02428">
              <w:rPr>
                <w:lang w:val="en-US"/>
              </w:rPr>
              <w:t xml:space="preserve"> + S</w:t>
            </w:r>
            <w:r w:rsidRPr="00C02428">
              <w:rPr>
                <w:vertAlign w:val="subscript"/>
                <w:lang w:val="en-US"/>
              </w:rPr>
              <w:t>ACH</w:t>
            </w:r>
            <w:r w:rsidRPr="00C02428">
              <w:rPr>
                <w:lang w:val="en-US"/>
              </w:rPr>
              <w:t xml:space="preserve">            </w:t>
            </w:r>
          </w:p>
          <w:p w:rsidR="00C02428" w:rsidRPr="00C02428" w:rsidRDefault="00C02428" w:rsidP="00C02428">
            <w:pPr>
              <w:rPr>
                <w:lang w:val="en-US"/>
              </w:rPr>
            </w:pPr>
            <w:r w:rsidRPr="00C02428">
              <w:rPr>
                <w:lang w:val="en-US"/>
              </w:rPr>
              <w:t xml:space="preserve">        = </w:t>
            </w:r>
            <w:r w:rsidRPr="00C02428">
              <w:rPr>
                <w:position w:val="-24"/>
                <w:lang w:val="en-US"/>
              </w:rPr>
              <w:object w:dxaOrig="240" w:dyaOrig="620">
                <v:shape id="_x0000_i1468" type="#_x0000_t75" style="width:14.25pt;height:30.75pt" o:ole="">
                  <v:imagedata r:id="rId795" o:title=""/>
                </v:shape>
                <o:OLEObject Type="Embed" ProgID="Equation.DSMT4" ShapeID="_x0000_i1468" DrawAspect="Content" ObjectID="_1568110096" r:id="rId796"/>
              </w:object>
            </w:r>
            <w:r w:rsidRPr="00C02428">
              <w:rPr>
                <w:lang w:val="en-US"/>
              </w:rPr>
              <w:t xml:space="preserve">AH (BH + HC) = </w:t>
            </w:r>
            <w:r w:rsidRPr="00C02428">
              <w:rPr>
                <w:position w:val="-24"/>
                <w:lang w:val="en-US"/>
              </w:rPr>
              <w:object w:dxaOrig="240" w:dyaOrig="620">
                <v:shape id="_x0000_i1469" type="#_x0000_t75" style="width:12pt;height:30.75pt" o:ole="">
                  <v:imagedata r:id="rId797" o:title=""/>
                </v:shape>
                <o:OLEObject Type="Embed" ProgID="Equation.DSMT4" ShapeID="_x0000_i1469" DrawAspect="Content" ObjectID="_1568110097" r:id="rId798"/>
              </w:object>
            </w:r>
            <w:r w:rsidRPr="00C02428">
              <w:rPr>
                <w:lang w:val="en-US"/>
              </w:rPr>
              <w:t>AH.BC</w:t>
            </w:r>
          </w:p>
          <w:p w:rsidR="00C02428" w:rsidRPr="00C02428" w:rsidRDefault="00C02428" w:rsidP="00C02428">
            <w:pPr>
              <w:rPr>
                <w:lang w:val="pt-BR"/>
              </w:rPr>
            </w:pPr>
            <w:r w:rsidRPr="00245149">
              <w:rPr>
                <w:i/>
                <w:lang w:val="pt-BR"/>
              </w:rPr>
              <w:t xml:space="preserve">* Trường hợp 3:  </w:t>
            </w:r>
            <w:r w:rsidRPr="00C02428">
              <w:rPr>
                <w:lang w:val="pt-BR"/>
              </w:rPr>
              <w:t>Điểm H ở ngoài đoạn BC:</w:t>
            </w:r>
            <w:r w:rsidRPr="00C02428">
              <w:rPr>
                <w:lang w:val="pt-BR"/>
              </w:rPr>
              <w:tab/>
            </w:r>
          </w:p>
          <w:p w:rsidR="00C02428" w:rsidRPr="00C02428" w:rsidRDefault="00C02428" w:rsidP="00C02428">
            <w:pPr>
              <w:rPr>
                <w:lang w:val="pt-BR"/>
              </w:rPr>
            </w:pPr>
            <w:r w:rsidRPr="00C02428">
              <w:rPr>
                <w:lang w:val="pt-BR"/>
              </w:rPr>
              <w:t>Ta có:</w:t>
            </w:r>
          </w:p>
          <w:p w:rsidR="00C02428" w:rsidRPr="00C02428" w:rsidRDefault="00C02428" w:rsidP="00C02428">
            <w:pPr>
              <w:rPr>
                <w:vertAlign w:val="subscript"/>
                <w:lang w:val="pt-BR"/>
              </w:rPr>
            </w:pPr>
            <w:r w:rsidRPr="00C02428">
              <w:rPr>
                <w:lang w:val="pt-BR"/>
              </w:rPr>
              <w:t>S</w:t>
            </w:r>
            <w:r w:rsidRPr="00C02428">
              <w:rPr>
                <w:vertAlign w:val="subscript"/>
                <w:lang w:val="pt-BR"/>
              </w:rPr>
              <w:t>ABH</w:t>
            </w:r>
            <w:r w:rsidRPr="00C02428">
              <w:rPr>
                <w:lang w:val="pt-BR"/>
              </w:rPr>
              <w:t xml:space="preserve"> = S</w:t>
            </w:r>
            <w:r w:rsidRPr="00C02428">
              <w:rPr>
                <w:vertAlign w:val="subscript"/>
                <w:lang w:val="pt-BR"/>
              </w:rPr>
              <w:t xml:space="preserve">ABC </w:t>
            </w:r>
            <w:r w:rsidRPr="00C02428">
              <w:rPr>
                <w:lang w:val="pt-BR"/>
              </w:rPr>
              <w:t>+ S</w:t>
            </w:r>
            <w:r w:rsidRPr="00C02428">
              <w:rPr>
                <w:vertAlign w:val="subscript"/>
                <w:lang w:val="pt-BR"/>
              </w:rPr>
              <w:t>AHC</w:t>
            </w:r>
          </w:p>
          <w:p w:rsidR="00C02428" w:rsidRPr="00C02428" w:rsidRDefault="00C02428" w:rsidP="00C02428">
            <w:pPr>
              <w:rPr>
                <w:lang w:val="pt-BR"/>
              </w:rPr>
            </w:pPr>
            <w:r w:rsidRPr="00C02428">
              <w:rPr>
                <w:position w:val="-6"/>
                <w:lang w:val="pt-BR"/>
              </w:rPr>
              <w:object w:dxaOrig="300" w:dyaOrig="240">
                <v:shape id="_x0000_i1470" type="#_x0000_t75" style="width:15pt;height:12pt" o:ole="">
                  <v:imagedata r:id="rId799" o:title=""/>
                </v:shape>
                <o:OLEObject Type="Embed" ProgID="Equation.DSMT4" ShapeID="_x0000_i1470" DrawAspect="Content" ObjectID="_1568110098" r:id="rId800"/>
              </w:object>
            </w:r>
            <w:r w:rsidRPr="00C02428">
              <w:rPr>
                <w:lang w:val="pt-BR"/>
              </w:rPr>
              <w:t xml:space="preserve"> S</w:t>
            </w:r>
            <w:r w:rsidRPr="00C02428">
              <w:rPr>
                <w:vertAlign w:val="subscript"/>
                <w:lang w:val="pt-BR"/>
              </w:rPr>
              <w:t>ABC</w:t>
            </w:r>
            <w:r w:rsidRPr="00C02428">
              <w:rPr>
                <w:lang w:val="pt-BR"/>
              </w:rPr>
              <w:t xml:space="preserve"> = S</w:t>
            </w:r>
            <w:r w:rsidRPr="00C02428">
              <w:rPr>
                <w:vertAlign w:val="subscript"/>
                <w:lang w:val="pt-BR"/>
              </w:rPr>
              <w:t>ABH</w:t>
            </w:r>
            <w:r w:rsidRPr="00C02428">
              <w:rPr>
                <w:lang w:val="pt-BR"/>
              </w:rPr>
              <w:t xml:space="preserve"> - S</w:t>
            </w:r>
            <w:r w:rsidRPr="00C02428">
              <w:rPr>
                <w:vertAlign w:val="subscript"/>
                <w:lang w:val="pt-BR"/>
              </w:rPr>
              <w:t>AHC</w:t>
            </w:r>
            <w:r w:rsidRPr="00C02428">
              <w:rPr>
                <w:lang w:val="pt-BR"/>
              </w:rPr>
              <w:t xml:space="preserve">  </w:t>
            </w:r>
          </w:p>
          <w:p w:rsidR="00C02428" w:rsidRPr="00C02428" w:rsidRDefault="00C02428" w:rsidP="00C02428">
            <w:pPr>
              <w:rPr>
                <w:lang w:val="pt-BR"/>
              </w:rPr>
            </w:pPr>
            <w:r w:rsidRPr="00C02428">
              <w:rPr>
                <w:lang w:val="pt-BR"/>
              </w:rPr>
              <w:t xml:space="preserve">             = </w:t>
            </w:r>
            <w:r w:rsidRPr="00C02428">
              <w:rPr>
                <w:position w:val="-24"/>
                <w:lang w:val="pt-BR"/>
              </w:rPr>
              <w:object w:dxaOrig="240" w:dyaOrig="620">
                <v:shape id="_x0000_i1471" type="#_x0000_t75" style="width:14.25pt;height:30.75pt" o:ole="">
                  <v:imagedata r:id="rId795" o:title=""/>
                </v:shape>
                <o:OLEObject Type="Embed" ProgID="Equation.DSMT4" ShapeID="_x0000_i1471" DrawAspect="Content" ObjectID="_1568110099" r:id="rId801"/>
              </w:object>
            </w:r>
            <w:r w:rsidRPr="00C02428">
              <w:rPr>
                <w:lang w:val="pt-BR"/>
              </w:rPr>
              <w:t xml:space="preserve">AH.BH - </w:t>
            </w:r>
            <w:r w:rsidRPr="00C02428">
              <w:rPr>
                <w:position w:val="-24"/>
                <w:lang w:val="pt-BR"/>
              </w:rPr>
              <w:object w:dxaOrig="240" w:dyaOrig="620">
                <v:shape id="_x0000_i1472" type="#_x0000_t75" style="width:14.25pt;height:30.75pt" o:ole="">
                  <v:imagedata r:id="rId795" o:title=""/>
                </v:shape>
                <o:OLEObject Type="Embed" ProgID="Equation.DSMT4" ShapeID="_x0000_i1472" DrawAspect="Content" ObjectID="_1568110100" r:id="rId802"/>
              </w:object>
            </w:r>
            <w:r w:rsidRPr="00C02428">
              <w:rPr>
                <w:lang w:val="pt-BR"/>
              </w:rPr>
              <w:t xml:space="preserve">AH.HC </w:t>
            </w:r>
          </w:p>
          <w:p w:rsidR="00C02428" w:rsidRPr="00C02428" w:rsidRDefault="00C02428" w:rsidP="00C02428">
            <w:pPr>
              <w:rPr>
                <w:lang w:val="pt-BR"/>
              </w:rPr>
            </w:pPr>
            <w:r w:rsidRPr="00C02428">
              <w:rPr>
                <w:lang w:val="pt-BR"/>
              </w:rPr>
              <w:t xml:space="preserve">           = </w:t>
            </w:r>
            <w:r w:rsidRPr="00C02428">
              <w:rPr>
                <w:position w:val="-24"/>
                <w:lang w:val="pt-BR"/>
              </w:rPr>
              <w:object w:dxaOrig="240" w:dyaOrig="620">
                <v:shape id="_x0000_i1473" type="#_x0000_t75" style="width:14.25pt;height:30.75pt" o:ole="">
                  <v:imagedata r:id="rId795" o:title=""/>
                </v:shape>
                <o:OLEObject Type="Embed" ProgID="Equation.DSMT4" ShapeID="_x0000_i1473" DrawAspect="Content" ObjectID="_1568110101" r:id="rId803"/>
              </w:object>
            </w:r>
            <w:r w:rsidRPr="00C02428">
              <w:rPr>
                <w:lang w:val="pt-BR"/>
              </w:rPr>
              <w:t xml:space="preserve"> AH(BH - HC) </w:t>
            </w:r>
          </w:p>
          <w:p w:rsidR="009B257D" w:rsidRPr="00421283" w:rsidRDefault="00C02428" w:rsidP="00C02428">
            <w:pPr>
              <w:rPr>
                <w:lang w:val="pt-BR"/>
              </w:rPr>
            </w:pPr>
            <w:r w:rsidRPr="00C02428">
              <w:rPr>
                <w:lang w:val="pt-BR"/>
              </w:rPr>
              <w:t xml:space="preserve">           = </w:t>
            </w:r>
            <w:r w:rsidRPr="00C02428">
              <w:rPr>
                <w:position w:val="-24"/>
                <w:lang w:val="pt-BR"/>
              </w:rPr>
              <w:object w:dxaOrig="240" w:dyaOrig="620">
                <v:shape id="_x0000_i1474" type="#_x0000_t75" style="width:14.25pt;height:30.75pt" o:ole="">
                  <v:imagedata r:id="rId795" o:title=""/>
                </v:shape>
                <o:OLEObject Type="Embed" ProgID="Equation.DSMT4" ShapeID="_x0000_i1474" DrawAspect="Content" ObjectID="_1568110102" r:id="rId804"/>
              </w:object>
            </w:r>
            <w:r w:rsidRPr="00C02428">
              <w:rPr>
                <w:lang w:val="pt-BR"/>
              </w:rPr>
              <w:t>AH. BC ( đpcm)</w:t>
            </w:r>
          </w:p>
        </w:tc>
      </w:tr>
    </w:tbl>
    <w:p w:rsidR="009B257D" w:rsidRPr="008076C4" w:rsidRDefault="009B257D" w:rsidP="009B257D">
      <w:pPr>
        <w:pStyle w:val="Heading4"/>
      </w:pPr>
      <w:r w:rsidRPr="008076C4">
        <w:lastRenderedPageBreak/>
        <w:t>d) Củng cố, luyện tập. (5 ph)</w:t>
      </w:r>
    </w:p>
    <w:p w:rsidR="000B56DA" w:rsidRPr="00FC23F5" w:rsidRDefault="009B257D" w:rsidP="000B56DA">
      <w:r>
        <w:rPr>
          <w:b/>
        </w:rPr>
        <w:tab/>
      </w:r>
      <w:r w:rsidR="000B56DA" w:rsidRPr="00FC23F5">
        <w:t>- Làm bài tập 16 ( 128-130)/sgk</w:t>
      </w:r>
    </w:p>
    <w:p w:rsidR="000B56DA" w:rsidRPr="00FC23F5" w:rsidRDefault="000B56DA" w:rsidP="000B56DA">
      <w:pPr>
        <w:rPr>
          <w:bCs/>
          <w:lang w:val="pt-BR"/>
        </w:rPr>
      </w:pPr>
      <w:r>
        <w:rPr>
          <w:bCs/>
          <w:lang w:val="pt-BR"/>
        </w:rPr>
        <w:tab/>
      </w:r>
      <w:r w:rsidRPr="00FC23F5">
        <w:rPr>
          <w:bCs/>
          <w:lang w:val="pt-BR"/>
        </w:rPr>
        <w:t>- GV treo bảng vẽ hình 128,129,130</w:t>
      </w:r>
    </w:p>
    <w:p w:rsidR="000B56DA" w:rsidRPr="00FC23F5" w:rsidRDefault="000B56DA" w:rsidP="000B56DA">
      <w:pPr>
        <w:rPr>
          <w:bCs/>
          <w:lang w:val="pt-BR"/>
        </w:rPr>
      </w:pPr>
      <w:r>
        <w:rPr>
          <w:bCs/>
          <w:lang w:val="pt-BR"/>
        </w:rPr>
        <w:tab/>
      </w:r>
      <w:r w:rsidRPr="00FC23F5">
        <w:rPr>
          <w:bCs/>
          <w:lang w:val="pt-BR"/>
        </w:rPr>
        <w:t>- HS giải thích vì sao diện tích của tam giác được tô đậm bằng nửa diện tích hình chữ nhật tương ứng.</w:t>
      </w:r>
    </w:p>
    <w:p w:rsidR="009B257D" w:rsidRPr="00FC23F5" w:rsidRDefault="000B56DA" w:rsidP="000B56DA">
      <w:pPr>
        <w:rPr>
          <w:lang w:val="pt-BR"/>
        </w:rPr>
      </w:pPr>
      <w:r w:rsidRPr="00FC23F5">
        <w:rPr>
          <w:lang w:val="pt-BR"/>
        </w:rPr>
        <w:t xml:space="preserve"> </w:t>
      </w:r>
      <w:r>
        <w:rPr>
          <w:lang w:val="pt-BR"/>
        </w:rPr>
        <w:tab/>
      </w:r>
      <w:r>
        <w:t>(</w:t>
      </w:r>
      <w:r w:rsidRPr="00FC23F5">
        <w:t>Chung chiều cao, có cạnh đáy bằng nhau)</w:t>
      </w:r>
    </w:p>
    <w:p w:rsidR="009B257D" w:rsidRPr="008076C4" w:rsidRDefault="009B257D" w:rsidP="009B257D">
      <w:pPr>
        <w:pStyle w:val="Heading4"/>
        <w:rPr>
          <w:lang w:val="pt-BR"/>
        </w:rPr>
      </w:pPr>
      <w:r w:rsidRPr="008076C4">
        <w:rPr>
          <w:lang w:val="pt-BR"/>
        </w:rPr>
        <w:t>e) Hướng dẫn học sinh tự học ở nhà. (1 ph)</w:t>
      </w:r>
    </w:p>
    <w:p w:rsidR="00F313CC" w:rsidRPr="00FC23F5" w:rsidRDefault="009B257D" w:rsidP="00F313CC">
      <w:pPr>
        <w:rPr>
          <w:lang w:val="pt-BR"/>
        </w:rPr>
      </w:pPr>
      <w:r>
        <w:tab/>
      </w:r>
      <w:r w:rsidR="00F313CC" w:rsidRPr="00FC23F5">
        <w:rPr>
          <w:lang w:val="pt-BR"/>
        </w:rPr>
        <w:t xml:space="preserve">- Học </w:t>
      </w:r>
      <w:r w:rsidR="005004B4">
        <w:rPr>
          <w:lang w:val="pt-BR"/>
        </w:rPr>
        <w:t>định lí.</w:t>
      </w:r>
      <w:r w:rsidR="00F313CC" w:rsidRPr="00FC23F5">
        <w:rPr>
          <w:lang w:val="pt-BR"/>
        </w:rPr>
        <w:t xml:space="preserve"> </w:t>
      </w:r>
    </w:p>
    <w:p w:rsidR="002367BC" w:rsidRPr="002367BC" w:rsidRDefault="00F313CC" w:rsidP="00F313CC">
      <w:r>
        <w:tab/>
        <w:t>- L</w:t>
      </w:r>
      <w:r w:rsidRPr="00FC23F5">
        <w:t>àm các bài tập 17, 18, 19 sgk.</w:t>
      </w:r>
    </w:p>
    <w:p w:rsidR="009B257D" w:rsidRPr="008076C4" w:rsidRDefault="009B257D" w:rsidP="009B257D">
      <w:pPr>
        <w:pStyle w:val="Heading3"/>
      </w:pPr>
      <w:r w:rsidRPr="008076C4">
        <w:t>5. Rút kinh nghiệm giờ dạy.</w:t>
      </w:r>
    </w:p>
    <w:p w:rsidR="002E305E" w:rsidRPr="008076C4" w:rsidRDefault="009B257D" w:rsidP="009B257D">
      <w:r w:rsidRPr="008076C4">
        <w:tab/>
        <w:t>.........................................................................................................................................................................................................................................................................................................................................................................................</w:t>
      </w:r>
    </w:p>
    <w:p w:rsidR="002E305E" w:rsidRPr="008076C4" w:rsidRDefault="002E305E" w:rsidP="002E305E">
      <w:r w:rsidRPr="008076C4">
        <w:br w:type="page"/>
      </w:r>
    </w:p>
    <w:p w:rsidR="002E305E" w:rsidRPr="008076C4" w:rsidRDefault="002E305E" w:rsidP="002E305E">
      <w:pPr>
        <w:pStyle w:val="Heading2"/>
      </w:pPr>
      <w:r w:rsidRPr="008076C4">
        <w:lastRenderedPageBreak/>
        <w:t xml:space="preserve">Tiết 28: </w:t>
      </w:r>
      <w:r w:rsidRPr="008076C4">
        <w:rPr>
          <w:rFonts w:cstheme="majorHAnsi"/>
        </w:rPr>
        <w:t>LUYỆN TẬP</w:t>
      </w:r>
    </w:p>
    <w:p w:rsidR="002E305E" w:rsidRPr="008076C4" w:rsidRDefault="002E305E" w:rsidP="002E305E"/>
    <w:p w:rsidR="002E305E" w:rsidRPr="008076C4" w:rsidRDefault="002E305E" w:rsidP="002E305E"/>
    <w:p w:rsidR="002E305E" w:rsidRPr="000E4358" w:rsidRDefault="002E305E" w:rsidP="002E305E">
      <w:pPr>
        <w:pStyle w:val="Heading3"/>
      </w:pPr>
      <w:r w:rsidRPr="000E4358">
        <w:t>1. Mục tiêu.</w:t>
      </w:r>
    </w:p>
    <w:p w:rsidR="002E305E" w:rsidRDefault="002E305E" w:rsidP="002E305E">
      <w:pPr>
        <w:pStyle w:val="Heading4"/>
      </w:pPr>
      <w:r>
        <w:t>a) Về k</w:t>
      </w:r>
      <w:r w:rsidRPr="000E4358">
        <w:t>iến thức.</w:t>
      </w:r>
    </w:p>
    <w:p w:rsidR="002E305E" w:rsidRDefault="002E305E" w:rsidP="00F747FE">
      <w:r>
        <w:tab/>
      </w:r>
      <w:r w:rsidR="00F747FE" w:rsidRPr="008076C4">
        <w:t xml:space="preserve">- </w:t>
      </w:r>
      <w:r w:rsidR="00F747FE">
        <w:t>C</w:t>
      </w:r>
      <w:r w:rsidR="00F747FE" w:rsidRPr="00FD5FA3">
        <w:t>ủng cố và khắc sâu các kiến thức về diện tích tam giác.</w:t>
      </w:r>
    </w:p>
    <w:p w:rsidR="00216E94" w:rsidRPr="008076C4" w:rsidRDefault="00216E94" w:rsidP="00F747FE">
      <w:r>
        <w:tab/>
      </w:r>
      <w:r w:rsidRPr="008076C4">
        <w:t xml:space="preserve">- </w:t>
      </w:r>
      <w:r w:rsidRPr="00FC23F5">
        <w:t>HS hiểu được hai tam giác có diện tích bằng nhau thì có thể không bằng nhau</w:t>
      </w:r>
      <w:r w:rsidRPr="008076C4">
        <w:t>.</w:t>
      </w:r>
    </w:p>
    <w:p w:rsidR="002E305E" w:rsidRDefault="002E305E" w:rsidP="002E305E">
      <w:pPr>
        <w:pStyle w:val="Heading4"/>
      </w:pPr>
      <w:r>
        <w:t>b) Về k</w:t>
      </w:r>
      <w:r w:rsidRPr="000E4358">
        <w:t>ỹ năng.</w:t>
      </w:r>
    </w:p>
    <w:p w:rsidR="00BA0291" w:rsidRPr="00FD5FA3" w:rsidRDefault="00BA0291" w:rsidP="00BA0291">
      <w:r>
        <w:rPr>
          <w:lang w:val="es-MX"/>
        </w:rPr>
        <w:tab/>
        <w:t xml:space="preserve">- </w:t>
      </w:r>
      <w:r w:rsidRPr="00FD5FA3">
        <w:t>Rèn luyện cho học sinh kĩ năng áp dụng các công thức đã học vào tính diện tích. Vẽ những hình chữ nhật hoặc hình tam giác có diện tích bằng diện tích của tam giác cho trước.</w:t>
      </w:r>
    </w:p>
    <w:p w:rsidR="002E305E" w:rsidRDefault="002E305E" w:rsidP="002E305E">
      <w:pPr>
        <w:pStyle w:val="Heading4"/>
      </w:pPr>
      <w:r>
        <w:t>c) Về t</w:t>
      </w:r>
      <w:r w:rsidRPr="000E4358">
        <w:t>hái độ.</w:t>
      </w:r>
    </w:p>
    <w:p w:rsidR="002E305E" w:rsidRPr="003C1C41" w:rsidRDefault="002E305E" w:rsidP="002E305E">
      <w:r>
        <w:tab/>
      </w:r>
      <w:r w:rsidRPr="003C1C41">
        <w:t xml:space="preserve">- </w:t>
      </w:r>
      <w:r w:rsidRPr="001F1797">
        <w:t>Rèn luyện tư duy sáng tạo, tính cẩn thậ</w:t>
      </w:r>
      <w:r>
        <w:t>n, chính xác.</w:t>
      </w:r>
    </w:p>
    <w:p w:rsidR="002E305E" w:rsidRPr="008076C4" w:rsidRDefault="002E305E" w:rsidP="002E305E">
      <w:pPr>
        <w:pStyle w:val="Heading3"/>
      </w:pPr>
      <w:r w:rsidRPr="008076C4">
        <w:t>2. Chuẩn bị của GV và HS.</w:t>
      </w:r>
    </w:p>
    <w:p w:rsidR="002E305E" w:rsidRDefault="002E305E" w:rsidP="002E305E">
      <w:pPr>
        <w:pStyle w:val="Heading4"/>
        <w:rPr>
          <w:lang w:val="en-US"/>
        </w:rPr>
      </w:pPr>
      <w:r>
        <w:rPr>
          <w:lang w:val="en-US"/>
        </w:rPr>
        <w:t>a) Chuẩn bị của GV.</w:t>
      </w:r>
    </w:p>
    <w:p w:rsidR="002E305E" w:rsidRPr="007E4EEA" w:rsidRDefault="002E305E" w:rsidP="002E305E">
      <w:pPr>
        <w:rPr>
          <w:lang w:val="en-US"/>
        </w:rPr>
      </w:pPr>
      <w:r>
        <w:rPr>
          <w:lang w:val="en-US"/>
        </w:rPr>
        <w:tab/>
        <w:t xml:space="preserve">- </w:t>
      </w:r>
      <w:r w:rsidRPr="00FC23F5">
        <w:rPr>
          <w:lang w:val="pt-BR"/>
        </w:rPr>
        <w:t xml:space="preserve">Bảng phụ, </w:t>
      </w:r>
      <w:r>
        <w:rPr>
          <w:lang w:val="pt-BR"/>
        </w:rPr>
        <w:t>thướ</w:t>
      </w:r>
      <w:r w:rsidR="00945B36">
        <w:rPr>
          <w:lang w:val="pt-BR"/>
        </w:rPr>
        <w:t>c</w:t>
      </w:r>
      <w:r w:rsidRPr="00FC23F5">
        <w:t>.</w:t>
      </w:r>
    </w:p>
    <w:p w:rsidR="002E305E" w:rsidRDefault="002E305E" w:rsidP="002E305E">
      <w:pPr>
        <w:pStyle w:val="Heading4"/>
        <w:rPr>
          <w:lang w:val="en-US"/>
        </w:rPr>
      </w:pPr>
      <w:r>
        <w:rPr>
          <w:lang w:val="en-US"/>
        </w:rPr>
        <w:t>b) Chuẩn bị của HS.</w:t>
      </w:r>
    </w:p>
    <w:p w:rsidR="002E305E" w:rsidRPr="00392E46" w:rsidRDefault="002E305E" w:rsidP="002E305E">
      <w:pPr>
        <w:rPr>
          <w:lang w:val="en-US"/>
        </w:rPr>
      </w:pPr>
      <w:r>
        <w:rPr>
          <w:lang w:val="en-US"/>
        </w:rPr>
        <w:tab/>
        <w:t xml:space="preserve">- </w:t>
      </w:r>
      <w:r w:rsidRPr="00FC23F5">
        <w:rPr>
          <w:lang w:val="pt-BR"/>
        </w:rPr>
        <w:t>Thước, com pa, đo độ, ê</w:t>
      </w:r>
      <w:r w:rsidR="00945B36">
        <w:rPr>
          <w:lang w:val="pt-BR"/>
        </w:rPr>
        <w:t xml:space="preserve"> ke, làm BT về nhà</w:t>
      </w:r>
      <w:r>
        <w:rPr>
          <w:lang w:val="pt-BR"/>
        </w:rPr>
        <w:t>.</w:t>
      </w:r>
    </w:p>
    <w:p w:rsidR="002E305E" w:rsidRDefault="002E305E" w:rsidP="002E305E">
      <w:pPr>
        <w:pStyle w:val="Heading3"/>
        <w:rPr>
          <w:lang w:val="en-US"/>
        </w:rPr>
      </w:pPr>
      <w:r>
        <w:rPr>
          <w:lang w:val="en-US"/>
        </w:rPr>
        <w:t>3. Phương pháp giảng dạy.</w:t>
      </w:r>
    </w:p>
    <w:p w:rsidR="002E305E" w:rsidRDefault="002E305E" w:rsidP="002E305E">
      <w:pPr>
        <w:rPr>
          <w:lang w:val="en-US"/>
        </w:rPr>
      </w:pPr>
      <w:r>
        <w:rPr>
          <w:lang w:val="en-US"/>
        </w:rPr>
        <w:tab/>
        <w:t>- Vấn đáp, thuyết trình.</w:t>
      </w:r>
    </w:p>
    <w:p w:rsidR="002E305E" w:rsidRPr="000A5290" w:rsidRDefault="002E305E" w:rsidP="002E305E">
      <w:pPr>
        <w:rPr>
          <w:lang w:val="en-US"/>
        </w:rPr>
      </w:pPr>
      <w:r>
        <w:rPr>
          <w:lang w:val="en-US"/>
        </w:rPr>
        <w:tab/>
        <w:t>- Hoạt động nhóm, tích cực hóa hoạt động của HS.</w:t>
      </w:r>
    </w:p>
    <w:p w:rsidR="002E305E" w:rsidRDefault="002E305E" w:rsidP="002E305E">
      <w:pPr>
        <w:pStyle w:val="Heading3"/>
        <w:rPr>
          <w:lang w:val="en-US"/>
        </w:rPr>
      </w:pPr>
      <w:r>
        <w:rPr>
          <w:lang w:val="en-US"/>
        </w:rPr>
        <w:t>4. Tiến trình bài dạy.</w:t>
      </w:r>
    </w:p>
    <w:p w:rsidR="002E305E" w:rsidRDefault="002E305E" w:rsidP="002E305E">
      <w:pPr>
        <w:pStyle w:val="Heading4"/>
        <w:rPr>
          <w:lang w:val="en-US"/>
        </w:rPr>
      </w:pPr>
      <w:r>
        <w:rPr>
          <w:lang w:val="en-US"/>
        </w:rPr>
        <w:t>a) Ổn định tổ chức lớp học. (1 ph)</w:t>
      </w:r>
    </w:p>
    <w:p w:rsidR="002E305E" w:rsidRPr="00377D52" w:rsidRDefault="002E305E" w:rsidP="002E305E">
      <w:pPr>
        <w:pStyle w:val="Heading4"/>
        <w:rPr>
          <w:lang w:val="en-US"/>
        </w:rPr>
      </w:pPr>
      <w:r w:rsidRPr="0077145A">
        <w:t>b) Kiể</w:t>
      </w:r>
      <w:r>
        <w:t>m tra bài cũ.</w:t>
      </w:r>
      <w:r>
        <w:rPr>
          <w:lang w:val="en-US"/>
        </w:rPr>
        <w:t xml:space="preserve"> </w:t>
      </w:r>
      <w:r w:rsidR="00302C9C">
        <w:rPr>
          <w:lang w:val="en-US"/>
        </w:rPr>
        <w:t>(8</w:t>
      </w:r>
      <w:r>
        <w:rPr>
          <w:lang w:val="en-US"/>
        </w:rPr>
        <w:t xml:space="preserve"> ph)</w:t>
      </w:r>
    </w:p>
    <w:p w:rsidR="000C61C8" w:rsidRPr="008076C4" w:rsidRDefault="003E5486" w:rsidP="003E5486">
      <w:pPr>
        <w:rPr>
          <w:lang w:val="en-US"/>
        </w:rPr>
      </w:pPr>
      <w:r w:rsidRPr="008076C4">
        <w:rPr>
          <w:lang w:val="en-US"/>
        </w:rPr>
        <w:tab/>
        <w:t>- Phát biểu định lí và viết công thức tính diện tích tam giác.</w:t>
      </w:r>
    </w:p>
    <w:p w:rsidR="003E5486" w:rsidRPr="008076C4" w:rsidRDefault="000C61C8" w:rsidP="003E5486">
      <w:pPr>
        <w:rPr>
          <w:lang w:val="en-US"/>
        </w:rPr>
      </w:pPr>
      <w:r w:rsidRPr="008076C4">
        <w:rPr>
          <w:lang w:val="en-US"/>
        </w:rPr>
        <w:tab/>
        <w:t>Làm BT 24 SGK:</w:t>
      </w:r>
    </w:p>
    <w:p w:rsidR="000C61C8" w:rsidRPr="00FC23F5" w:rsidRDefault="000C61C8" w:rsidP="000C61C8">
      <w:pPr>
        <w:rPr>
          <w:lang w:val="pt-BR"/>
        </w:rPr>
      </w:pPr>
      <w:r w:rsidRPr="00FC23F5">
        <w:rPr>
          <w:noProof/>
          <w:lang w:val="en-US"/>
        </w:rPr>
        <w:drawing>
          <wp:anchor distT="0" distB="0" distL="114300" distR="114300" simplePos="0" relativeHeight="251998208" behindDoc="0" locked="0" layoutInCell="1" allowOverlap="1">
            <wp:simplePos x="0" y="0"/>
            <wp:positionH relativeFrom="column">
              <wp:posOffset>4657725</wp:posOffset>
            </wp:positionH>
            <wp:positionV relativeFrom="paragraph">
              <wp:posOffset>71120</wp:posOffset>
            </wp:positionV>
            <wp:extent cx="1288415" cy="1359535"/>
            <wp:effectExtent l="0" t="0" r="6985" b="0"/>
            <wp:wrapNone/>
            <wp:docPr id="91" name="Ảnh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1288415" cy="1359535"/>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FC23F5">
        <w:rPr>
          <w:position w:val="-6"/>
        </w:rPr>
        <w:object w:dxaOrig="680" w:dyaOrig="279">
          <v:shape id="_x0000_i1475" type="#_x0000_t75" style="width:33.75pt;height:14.25pt" o:ole="">
            <v:imagedata r:id="rId806" o:title=""/>
          </v:shape>
          <o:OLEObject Type="Embed" ProgID="Equation.3" ShapeID="_x0000_i1475" DrawAspect="Content" ObjectID="_1568110103" r:id="rId807"/>
        </w:object>
      </w:r>
      <w:r w:rsidRPr="00FC23F5">
        <w:rPr>
          <w:lang w:val="pt-BR"/>
        </w:rPr>
        <w:t xml:space="preserve"> cân tại A, BC = a, AB = b</w:t>
      </w:r>
    </w:p>
    <w:p w:rsidR="000C61C8" w:rsidRPr="00FC23F5" w:rsidRDefault="000C61C8" w:rsidP="000C61C8">
      <w:pPr>
        <w:rPr>
          <w:lang w:val="pt-BR"/>
        </w:rPr>
      </w:pPr>
      <w:r>
        <w:rPr>
          <w:lang w:val="pt-BR"/>
        </w:rPr>
        <w:tab/>
      </w:r>
      <w:r w:rsidRPr="00FC23F5">
        <w:rPr>
          <w:lang w:val="pt-BR"/>
        </w:rPr>
        <w:t>Vẽ AH</w:t>
      </w:r>
      <w:r w:rsidRPr="00FC23F5">
        <w:rPr>
          <w:position w:val="-4"/>
        </w:rPr>
        <w:object w:dxaOrig="240" w:dyaOrig="260">
          <v:shape id="_x0000_i1476" type="#_x0000_t75" style="width:12pt;height:12.75pt" o:ole="">
            <v:imagedata r:id="rId808" o:title=""/>
          </v:shape>
          <o:OLEObject Type="Embed" ProgID="Equation.3" ShapeID="_x0000_i1476" DrawAspect="Content" ObjectID="_1568110104" r:id="rId809"/>
        </w:object>
      </w:r>
      <w:r w:rsidRPr="00FC23F5">
        <w:rPr>
          <w:lang w:val="pt-BR"/>
        </w:rPr>
        <w:t xml:space="preserve">BC </w:t>
      </w:r>
      <w:r w:rsidRPr="00FC23F5">
        <w:rPr>
          <w:position w:val="-6"/>
        </w:rPr>
        <w:object w:dxaOrig="300" w:dyaOrig="240">
          <v:shape id="_x0000_i1477" type="#_x0000_t75" style="width:15pt;height:12pt" o:ole="">
            <v:imagedata r:id="rId810" o:title=""/>
          </v:shape>
          <o:OLEObject Type="Embed" ProgID="Equation.DSMT4" ShapeID="_x0000_i1477" DrawAspect="Content" ObjectID="_1568110105" r:id="rId811"/>
        </w:object>
      </w:r>
      <w:r w:rsidRPr="00FC23F5">
        <w:rPr>
          <w:lang w:val="pt-BR"/>
        </w:rPr>
        <w:t xml:space="preserve"> BH = </w:t>
      </w:r>
      <w:r w:rsidRPr="00FC23F5">
        <w:rPr>
          <w:position w:val="-24"/>
        </w:rPr>
        <w:object w:dxaOrig="240" w:dyaOrig="620">
          <v:shape id="_x0000_i1478" type="#_x0000_t75" style="width:12pt;height:30.75pt" o:ole="">
            <v:imagedata r:id="rId812" o:title=""/>
          </v:shape>
          <o:OLEObject Type="Embed" ProgID="Equation.3" ShapeID="_x0000_i1478" DrawAspect="Content" ObjectID="_1568110106" r:id="rId813"/>
        </w:object>
      </w:r>
      <w:r w:rsidRPr="00FC23F5">
        <w:rPr>
          <w:lang w:val="pt-BR"/>
        </w:rPr>
        <w:t xml:space="preserve">BC = </w:t>
      </w:r>
      <w:r w:rsidRPr="00FC23F5">
        <w:rPr>
          <w:position w:val="-24"/>
        </w:rPr>
        <w:object w:dxaOrig="240" w:dyaOrig="620">
          <v:shape id="_x0000_i1479" type="#_x0000_t75" style="width:12pt;height:30.75pt" o:ole="">
            <v:imagedata r:id="rId814" o:title=""/>
          </v:shape>
          <o:OLEObject Type="Embed" ProgID="Equation.3" ShapeID="_x0000_i1479" DrawAspect="Content" ObjectID="_1568110107" r:id="rId815"/>
        </w:object>
      </w:r>
      <w:r w:rsidRPr="00FC23F5">
        <w:rPr>
          <w:lang w:val="pt-BR"/>
        </w:rPr>
        <w:t xml:space="preserve">. Xét </w:t>
      </w:r>
      <w:r w:rsidRPr="00FC23F5">
        <w:rPr>
          <w:position w:val="-4"/>
        </w:rPr>
        <w:object w:dxaOrig="700" w:dyaOrig="260">
          <v:shape id="_x0000_i1480" type="#_x0000_t75" style="width:35.25pt;height:12.75pt" o:ole="">
            <v:imagedata r:id="rId816" o:title=""/>
          </v:shape>
          <o:OLEObject Type="Embed" ProgID="Equation.3" ShapeID="_x0000_i1480" DrawAspect="Content" ObjectID="_1568110108" r:id="rId817"/>
        </w:object>
      </w:r>
      <w:r w:rsidRPr="00FC23F5">
        <w:rPr>
          <w:lang w:val="pt-BR"/>
        </w:rPr>
        <w:t xml:space="preserve"> ta có: </w:t>
      </w:r>
    </w:p>
    <w:p w:rsidR="000C61C8" w:rsidRPr="00FC23F5" w:rsidRDefault="000C61C8" w:rsidP="000C61C8">
      <w:pPr>
        <w:rPr>
          <w:lang w:val="pt-BR"/>
        </w:rPr>
      </w:pPr>
      <w:r>
        <w:rPr>
          <w:lang w:val="pt-BR"/>
        </w:rPr>
        <w:tab/>
      </w:r>
      <w:r w:rsidRPr="00FC23F5">
        <w:rPr>
          <w:lang w:val="pt-BR"/>
        </w:rPr>
        <w:t>AH</w:t>
      </w:r>
      <w:r w:rsidRPr="00FC23F5">
        <w:rPr>
          <w:vertAlign w:val="superscript"/>
          <w:lang w:val="pt-BR"/>
        </w:rPr>
        <w:t>2</w:t>
      </w:r>
      <w:r w:rsidRPr="00FC23F5">
        <w:rPr>
          <w:lang w:val="pt-BR"/>
        </w:rPr>
        <w:t>= AB</w:t>
      </w:r>
      <w:r w:rsidRPr="00FC23F5">
        <w:rPr>
          <w:vertAlign w:val="superscript"/>
          <w:lang w:val="pt-BR"/>
        </w:rPr>
        <w:t>2</w:t>
      </w:r>
      <w:r w:rsidRPr="00FC23F5">
        <w:rPr>
          <w:lang w:val="pt-BR"/>
        </w:rPr>
        <w:t xml:space="preserve"> - BH</w:t>
      </w:r>
      <w:r w:rsidRPr="00FC23F5">
        <w:rPr>
          <w:vertAlign w:val="superscript"/>
          <w:lang w:val="pt-BR"/>
        </w:rPr>
        <w:t>2</w:t>
      </w:r>
      <w:r w:rsidRPr="00FC23F5">
        <w:rPr>
          <w:lang w:val="pt-BR"/>
        </w:rPr>
        <w:t xml:space="preserve">  </w:t>
      </w:r>
      <w:r w:rsidRPr="00FC23F5">
        <w:rPr>
          <w:position w:val="-6"/>
        </w:rPr>
        <w:object w:dxaOrig="300" w:dyaOrig="240">
          <v:shape id="_x0000_i1481" type="#_x0000_t75" style="width:15pt;height:12pt" o:ole="">
            <v:imagedata r:id="rId818" o:title=""/>
          </v:shape>
          <o:OLEObject Type="Embed" ProgID="Equation.DSMT4" ShapeID="_x0000_i1481" DrawAspect="Content" ObjectID="_1568110109" r:id="rId819"/>
        </w:object>
      </w:r>
      <w:r w:rsidRPr="00FC23F5">
        <w:rPr>
          <w:lang w:val="pt-BR"/>
        </w:rPr>
        <w:t xml:space="preserve">AH = </w:t>
      </w:r>
      <w:r w:rsidRPr="00FC23F5">
        <w:rPr>
          <w:position w:val="-26"/>
        </w:rPr>
        <w:object w:dxaOrig="999" w:dyaOrig="720">
          <v:shape id="_x0000_i1482" type="#_x0000_t75" style="width:50.25pt;height:36pt" o:ole="">
            <v:imagedata r:id="rId820" o:title=""/>
          </v:shape>
          <o:OLEObject Type="Embed" ProgID="Equation.3" ShapeID="_x0000_i1482" DrawAspect="Content" ObjectID="_1568110110" r:id="rId821"/>
        </w:object>
      </w:r>
    </w:p>
    <w:p w:rsidR="000C61C8" w:rsidRPr="00FC23F5" w:rsidRDefault="000C61C8" w:rsidP="000C61C8">
      <w:r>
        <w:rPr>
          <w:lang w:val="pt-BR"/>
        </w:rPr>
        <w:tab/>
      </w:r>
      <w:r w:rsidRPr="00FC23F5">
        <w:rPr>
          <w:lang w:val="pt-BR"/>
        </w:rPr>
        <w:t>Do đó :  S</w:t>
      </w:r>
      <w:r w:rsidRPr="00FC23F5">
        <w:rPr>
          <w:vertAlign w:val="subscript"/>
          <w:lang w:val="pt-BR"/>
        </w:rPr>
        <w:t>ABC</w:t>
      </w:r>
      <w:r w:rsidRPr="00FC23F5">
        <w:rPr>
          <w:lang w:val="pt-BR"/>
        </w:rPr>
        <w:t xml:space="preserve"> = </w:t>
      </w:r>
      <w:r w:rsidRPr="00FC23F5">
        <w:rPr>
          <w:position w:val="-24"/>
        </w:rPr>
        <w:object w:dxaOrig="240" w:dyaOrig="620">
          <v:shape id="_x0000_i1483" type="#_x0000_t75" style="width:12pt;height:30.75pt" o:ole="">
            <v:imagedata r:id="rId822" o:title=""/>
          </v:shape>
          <o:OLEObject Type="Embed" ProgID="Equation.3" ShapeID="_x0000_i1483" DrawAspect="Content" ObjectID="_1568110111" r:id="rId823"/>
        </w:object>
      </w:r>
      <w:r w:rsidRPr="00FC23F5">
        <w:rPr>
          <w:lang w:val="pt-BR"/>
        </w:rPr>
        <w:t xml:space="preserve">AH.BC = </w:t>
      </w:r>
      <w:r w:rsidRPr="00FC23F5">
        <w:rPr>
          <w:position w:val="-24"/>
        </w:rPr>
        <w:object w:dxaOrig="240" w:dyaOrig="620">
          <v:shape id="_x0000_i1484" type="#_x0000_t75" style="width:12pt;height:30.75pt" o:ole="">
            <v:imagedata r:id="rId822" o:title=""/>
          </v:shape>
          <o:OLEObject Type="Embed" ProgID="Equation.3" ShapeID="_x0000_i1484" DrawAspect="Content" ObjectID="_1568110112" r:id="rId824"/>
        </w:object>
      </w:r>
      <w:r w:rsidRPr="00FC23F5">
        <w:rPr>
          <w:lang w:val="pt-BR"/>
        </w:rPr>
        <w:t xml:space="preserve">.a. </w:t>
      </w:r>
      <w:r w:rsidRPr="00FC23F5">
        <w:rPr>
          <w:position w:val="-26"/>
        </w:rPr>
        <w:object w:dxaOrig="999" w:dyaOrig="720">
          <v:shape id="_x0000_i1485" type="#_x0000_t75" style="width:50.25pt;height:36pt" o:ole="">
            <v:imagedata r:id="rId820" o:title=""/>
          </v:shape>
          <o:OLEObject Type="Embed" ProgID="Equation.3" ShapeID="_x0000_i1485" DrawAspect="Content" ObjectID="_1568110113" r:id="rId825"/>
        </w:object>
      </w:r>
      <w:r w:rsidRPr="00FC23F5">
        <w:t xml:space="preserve">= </w:t>
      </w:r>
      <w:r w:rsidRPr="00FC23F5">
        <w:rPr>
          <w:position w:val="-24"/>
        </w:rPr>
        <w:object w:dxaOrig="240" w:dyaOrig="620">
          <v:shape id="_x0000_i1486" type="#_x0000_t75" style="width:12pt;height:30.75pt" o:ole="">
            <v:imagedata r:id="rId826" o:title=""/>
          </v:shape>
          <o:OLEObject Type="Embed" ProgID="Equation.3" ShapeID="_x0000_i1486" DrawAspect="Content" ObjectID="_1568110114" r:id="rId827"/>
        </w:object>
      </w:r>
      <w:r w:rsidRPr="00FC23F5">
        <w:t>a.</w:t>
      </w:r>
      <w:r w:rsidRPr="00FC23F5">
        <w:rPr>
          <w:position w:val="-8"/>
        </w:rPr>
        <w:object w:dxaOrig="1100" w:dyaOrig="400">
          <v:shape id="_x0000_i1487" type="#_x0000_t75" style="width:54.75pt;height:20.25pt" o:ole="">
            <v:imagedata r:id="rId828" o:title=""/>
          </v:shape>
          <o:OLEObject Type="Embed" ProgID="Equation.3" ShapeID="_x0000_i1487" DrawAspect="Content" ObjectID="_1568110115" r:id="rId829"/>
        </w:object>
      </w:r>
    </w:p>
    <w:p w:rsidR="002E305E" w:rsidRDefault="002E305E" w:rsidP="002E305E">
      <w:pPr>
        <w:pStyle w:val="Heading4"/>
        <w:rPr>
          <w:lang w:val="en-US"/>
        </w:rPr>
      </w:pPr>
      <w:r>
        <w:rPr>
          <w:lang w:val="en-US"/>
        </w:rPr>
        <w:t>c) Dạy nội dung bài mới.</w:t>
      </w:r>
    </w:p>
    <w:tbl>
      <w:tblPr>
        <w:tblStyle w:val="TableGrid"/>
        <w:tblW w:w="0" w:type="auto"/>
        <w:tblLook w:val="04A0" w:firstRow="1" w:lastRow="0" w:firstColumn="1" w:lastColumn="0" w:noHBand="0" w:noVBand="1"/>
      </w:tblPr>
      <w:tblGrid>
        <w:gridCol w:w="621"/>
        <w:gridCol w:w="4052"/>
        <w:gridCol w:w="4389"/>
      </w:tblGrid>
      <w:tr w:rsidR="002E305E" w:rsidRPr="001C5C65" w:rsidTr="00770AA9">
        <w:tc>
          <w:tcPr>
            <w:tcW w:w="621" w:type="dxa"/>
            <w:vAlign w:val="center"/>
          </w:tcPr>
          <w:p w:rsidR="002E305E" w:rsidRPr="001C5C65" w:rsidRDefault="002E305E" w:rsidP="00770AA9">
            <w:pPr>
              <w:jc w:val="center"/>
              <w:rPr>
                <w:b/>
                <w:lang w:val="en-US"/>
              </w:rPr>
            </w:pPr>
            <w:r w:rsidRPr="001C5C65">
              <w:rPr>
                <w:b/>
                <w:lang w:val="en-US"/>
              </w:rPr>
              <w:t>TG</w:t>
            </w:r>
          </w:p>
        </w:tc>
        <w:tc>
          <w:tcPr>
            <w:tcW w:w="4052" w:type="dxa"/>
          </w:tcPr>
          <w:p w:rsidR="002E305E" w:rsidRPr="001C5C65" w:rsidRDefault="002E305E" w:rsidP="00770AA9">
            <w:pPr>
              <w:jc w:val="center"/>
              <w:rPr>
                <w:b/>
                <w:lang w:val="en-US"/>
              </w:rPr>
            </w:pPr>
            <w:r w:rsidRPr="001C5C65">
              <w:rPr>
                <w:b/>
                <w:lang w:val="en-US"/>
              </w:rPr>
              <w:t>Hoạt động của GV - HS</w:t>
            </w:r>
          </w:p>
        </w:tc>
        <w:tc>
          <w:tcPr>
            <w:tcW w:w="4389" w:type="dxa"/>
          </w:tcPr>
          <w:p w:rsidR="002E305E" w:rsidRPr="001C5C65" w:rsidRDefault="002E305E" w:rsidP="00770AA9">
            <w:pPr>
              <w:jc w:val="center"/>
              <w:rPr>
                <w:b/>
                <w:lang w:val="en-US"/>
              </w:rPr>
            </w:pPr>
            <w:r w:rsidRPr="001C5C65">
              <w:rPr>
                <w:b/>
                <w:lang w:val="en-US"/>
              </w:rPr>
              <w:t>Nội dung ghi bảng</w:t>
            </w:r>
          </w:p>
        </w:tc>
      </w:tr>
      <w:tr w:rsidR="00B01410" w:rsidTr="00770AA9">
        <w:tc>
          <w:tcPr>
            <w:tcW w:w="621" w:type="dxa"/>
          </w:tcPr>
          <w:p w:rsidR="00B01410" w:rsidRDefault="00B01410" w:rsidP="00B01410">
            <w:pPr>
              <w:jc w:val="center"/>
              <w:rPr>
                <w:lang w:val="en-US"/>
              </w:rPr>
            </w:pPr>
          </w:p>
          <w:p w:rsidR="00BD35B6" w:rsidRDefault="00BD35B6" w:rsidP="00B01410">
            <w:pPr>
              <w:jc w:val="center"/>
              <w:rPr>
                <w:lang w:val="en-US"/>
              </w:rPr>
            </w:pPr>
            <w:r>
              <w:rPr>
                <w:lang w:val="en-US"/>
              </w:rPr>
              <w:t>32'</w:t>
            </w:r>
          </w:p>
        </w:tc>
        <w:tc>
          <w:tcPr>
            <w:tcW w:w="4052" w:type="dxa"/>
          </w:tcPr>
          <w:p w:rsidR="00B01410" w:rsidRDefault="00B01410" w:rsidP="00B01410">
            <w:pPr>
              <w:rPr>
                <w:lang w:val="pt-BR"/>
              </w:rPr>
            </w:pPr>
            <w:r w:rsidRPr="00B01410">
              <w:rPr>
                <w:b/>
                <w:lang w:val="pt-BR"/>
              </w:rPr>
              <w:t>GV:</w:t>
            </w:r>
            <w:r>
              <w:rPr>
                <w:lang w:val="pt-BR"/>
              </w:rPr>
              <w:t xml:space="preserve"> Y/c hs làm BT 18 SGK.</w:t>
            </w:r>
          </w:p>
          <w:p w:rsidR="00B01410" w:rsidRPr="00FD5FA3" w:rsidRDefault="00B01410" w:rsidP="00B01410">
            <w:pPr>
              <w:rPr>
                <w:lang w:val="pt-BR"/>
              </w:rPr>
            </w:pPr>
            <w:r w:rsidRPr="00B01410">
              <w:rPr>
                <w:b/>
                <w:lang w:val="pt-BR"/>
              </w:rPr>
              <w:t>HS:</w:t>
            </w:r>
            <w:r w:rsidRPr="00FD5FA3">
              <w:rPr>
                <w:lang w:val="pt-BR"/>
              </w:rPr>
              <w:t xml:space="preserve"> </w:t>
            </w:r>
            <w:r>
              <w:rPr>
                <w:lang w:val="pt-BR"/>
              </w:rPr>
              <w:t>Vẽ hình vào vở (1 hs lên bảng)</w:t>
            </w:r>
          </w:p>
          <w:p w:rsidR="00B01410" w:rsidRPr="00FD5FA3" w:rsidRDefault="00B01410" w:rsidP="00B01410">
            <w:pPr>
              <w:rPr>
                <w:lang w:val="pt-BR"/>
              </w:rPr>
            </w:pPr>
            <w:r w:rsidRPr="00B01410">
              <w:rPr>
                <w:b/>
                <w:lang w:val="pt-BR"/>
              </w:rPr>
              <w:t>GV:</w:t>
            </w:r>
            <w:r w:rsidRPr="00FD5FA3">
              <w:rPr>
                <w:lang w:val="pt-BR"/>
              </w:rPr>
              <w:t xml:space="preserve">  Để  S</w:t>
            </w:r>
            <w:r w:rsidRPr="00FD5FA3">
              <w:rPr>
                <w:vertAlign w:val="subscript"/>
                <w:lang w:val="pt-BR"/>
              </w:rPr>
              <w:t xml:space="preserve">AMB </w:t>
            </w:r>
            <w:r w:rsidRPr="00FD5FA3">
              <w:rPr>
                <w:lang w:val="pt-BR"/>
              </w:rPr>
              <w:t>= S</w:t>
            </w:r>
            <w:r w:rsidRPr="00FD5FA3">
              <w:rPr>
                <w:vertAlign w:val="subscript"/>
                <w:lang w:val="pt-BR"/>
              </w:rPr>
              <w:t>AMC</w:t>
            </w:r>
            <w:r w:rsidRPr="00FD5FA3">
              <w:rPr>
                <w:lang w:val="pt-BR"/>
              </w:rPr>
              <w:t xml:space="preserve"> ta làm như thế nào</w:t>
            </w:r>
            <w:r>
              <w:rPr>
                <w:lang w:val="pt-BR"/>
              </w:rPr>
              <w:t>?</w:t>
            </w:r>
          </w:p>
          <w:p w:rsidR="00B01410" w:rsidRPr="00FD5FA3" w:rsidRDefault="00B01410" w:rsidP="00B01410">
            <w:r>
              <w:t>(</w:t>
            </w:r>
            <w:r w:rsidRPr="00FD5FA3">
              <w:t>Cần tính S</w:t>
            </w:r>
            <w:r w:rsidRPr="00FD5FA3">
              <w:rPr>
                <w:vertAlign w:val="subscript"/>
              </w:rPr>
              <w:t>AMB</w:t>
            </w:r>
            <w:r w:rsidRPr="00FD5FA3">
              <w:t xml:space="preserve">  và  S</w:t>
            </w:r>
            <w:r w:rsidRPr="00FD5FA3">
              <w:rPr>
                <w:vertAlign w:val="subscript"/>
              </w:rPr>
              <w:t xml:space="preserve">AMC </w:t>
            </w:r>
            <w:r w:rsidRPr="00FD5FA3">
              <w:t xml:space="preserve"> và so sánh</w:t>
            </w:r>
            <w:r>
              <w:t>)</w:t>
            </w:r>
          </w:p>
          <w:p w:rsidR="00B01410" w:rsidRPr="00FD5FA3" w:rsidRDefault="00B01410" w:rsidP="00B01410">
            <w:pPr>
              <w:rPr>
                <w:lang w:val="pt-BR"/>
              </w:rPr>
            </w:pPr>
            <w:r>
              <w:rPr>
                <w:b/>
                <w:lang w:val="pt-BR"/>
              </w:rPr>
              <w:t>HS</w:t>
            </w:r>
            <w:r w:rsidRPr="00B01410">
              <w:rPr>
                <w:b/>
                <w:lang w:val="pt-BR"/>
              </w:rPr>
              <w:t>:</w:t>
            </w:r>
            <w:r w:rsidRPr="00FD5FA3">
              <w:rPr>
                <w:lang w:val="pt-BR"/>
              </w:rPr>
              <w:t xml:space="preserve"> Nêu cách tính và lên bảng </w:t>
            </w:r>
            <w:r w:rsidRPr="00FD5FA3">
              <w:rPr>
                <w:lang w:val="pt-BR"/>
              </w:rPr>
              <w:lastRenderedPageBreak/>
              <w:t>trình bày lời giải</w:t>
            </w:r>
          </w:p>
          <w:p w:rsidR="00B01410" w:rsidRPr="00FD5FA3" w:rsidRDefault="00B01410" w:rsidP="00B01410">
            <w:pPr>
              <w:rPr>
                <w:lang w:val="pt-BR"/>
              </w:rPr>
            </w:pPr>
            <w:r w:rsidRPr="00B01410">
              <w:rPr>
                <w:b/>
                <w:lang w:val="pt-BR"/>
              </w:rPr>
              <w:t>GV:</w:t>
            </w:r>
            <w:r w:rsidRPr="00FD5FA3">
              <w:rPr>
                <w:lang w:val="pt-BR"/>
              </w:rPr>
              <w:t xml:space="preserve"> Gọi HS dưới lớp nxét, sửa sai</w:t>
            </w:r>
          </w:p>
          <w:p w:rsidR="00B01410" w:rsidRPr="00FD5FA3" w:rsidRDefault="00B01410" w:rsidP="00B01410">
            <w:pPr>
              <w:rPr>
                <w:lang w:val="pt-BR"/>
              </w:rPr>
            </w:pPr>
            <w:r w:rsidRPr="00B01410">
              <w:rPr>
                <w:b/>
                <w:lang w:val="pt-BR"/>
              </w:rPr>
              <w:t>HS:</w:t>
            </w:r>
            <w:r>
              <w:rPr>
                <w:lang w:val="pt-BR"/>
              </w:rPr>
              <w:t xml:space="preserve"> Nêu nxét</w:t>
            </w:r>
          </w:p>
          <w:p w:rsidR="00B01410" w:rsidRPr="00FD5FA3" w:rsidRDefault="00B01410" w:rsidP="00B01410">
            <w:pPr>
              <w:rPr>
                <w:lang w:val="pt-BR"/>
              </w:rPr>
            </w:pPr>
          </w:p>
          <w:p w:rsidR="00A813AB" w:rsidRDefault="00A813AB" w:rsidP="00B01410">
            <w:pPr>
              <w:rPr>
                <w:b/>
              </w:rPr>
            </w:pPr>
          </w:p>
          <w:p w:rsidR="00B01410" w:rsidRDefault="00B01410" w:rsidP="00B01410">
            <w:r w:rsidRPr="00B01410">
              <w:rPr>
                <w:b/>
              </w:rPr>
              <w:t>GV:</w:t>
            </w:r>
            <w:r w:rsidRPr="00FD5FA3">
              <w:t xml:space="preserve"> Yêu cầu </w:t>
            </w:r>
            <w:r>
              <w:t>h</w:t>
            </w:r>
            <w:r w:rsidRPr="00FD5FA3">
              <w:t xml:space="preserve">s </w:t>
            </w:r>
            <w:r w:rsidR="00A813AB" w:rsidRPr="008076C4">
              <w:rPr>
                <w:lang w:val="pt-BR"/>
              </w:rPr>
              <w:t>làm BT 19 SGK. Q</w:t>
            </w:r>
            <w:r w:rsidRPr="00FD5FA3">
              <w:t>uan sát và tìm các tam giác có diện tích bằ</w:t>
            </w:r>
            <w:r w:rsidR="00A813AB">
              <w:t>ng nhau.</w:t>
            </w:r>
          </w:p>
          <w:p w:rsidR="00B01410" w:rsidRDefault="00B01410" w:rsidP="00B01410">
            <w:r w:rsidRPr="00A813AB">
              <w:rPr>
                <w:b/>
              </w:rPr>
              <w:t>HS:</w:t>
            </w:r>
            <w:r>
              <w:t xml:space="preserve"> Quan sát, trả lời</w:t>
            </w:r>
          </w:p>
          <w:p w:rsidR="00B01410" w:rsidRDefault="00B01410" w:rsidP="00B01410">
            <w:r w:rsidRPr="00A813AB">
              <w:rPr>
                <w:b/>
              </w:rPr>
              <w:t>GV:</w:t>
            </w:r>
            <w:r w:rsidRPr="00FD5FA3">
              <w:t xml:space="preserve"> </w:t>
            </w:r>
            <w:r>
              <w:t>C</w:t>
            </w:r>
            <w:r w:rsidRPr="00FD5FA3">
              <w:t xml:space="preserve">ác </w:t>
            </w:r>
            <w:r w:rsidRPr="00FD5FA3">
              <w:sym w:font="Symbol" w:char="F044"/>
            </w:r>
            <w:r w:rsidRPr="00FD5FA3">
              <w:t xml:space="preserve"> có diện tích bằng nhau, chúng có bằng nhau hay không</w:t>
            </w:r>
            <w:r>
              <w:t>?</w:t>
            </w:r>
          </w:p>
          <w:p w:rsidR="00B01410" w:rsidRPr="00FD5FA3" w:rsidRDefault="00B01410" w:rsidP="00B01410">
            <w:r w:rsidRPr="00A813AB">
              <w:rPr>
                <w:b/>
              </w:rPr>
              <w:t>HS:</w:t>
            </w:r>
            <w:r>
              <w:t xml:space="preserve"> Trả lời</w:t>
            </w:r>
          </w:p>
          <w:p w:rsidR="00B01410" w:rsidRPr="00FD5FA3" w:rsidRDefault="00B01410" w:rsidP="00B01410"/>
          <w:p w:rsidR="00B01410" w:rsidRPr="008076C4" w:rsidRDefault="00E51F49" w:rsidP="00B01410">
            <w:r w:rsidRPr="00E51F49">
              <w:rPr>
                <w:b/>
              </w:rPr>
              <w:t>GV</w:t>
            </w:r>
            <w:r w:rsidR="00B01410" w:rsidRPr="00E51F49">
              <w:rPr>
                <w:b/>
              </w:rPr>
              <w:t>:</w:t>
            </w:r>
            <w:r w:rsidR="00B01410" w:rsidRPr="00FD5FA3">
              <w:t xml:space="preserve"> </w:t>
            </w:r>
            <w:r w:rsidR="00B01410">
              <w:t xml:space="preserve">Cho hs làm </w:t>
            </w:r>
            <w:r w:rsidRPr="008076C4">
              <w:t>việc</w:t>
            </w:r>
            <w:r w:rsidR="00B01410">
              <w:t xml:space="preserve"> cá nhân</w:t>
            </w:r>
            <w:r w:rsidRPr="008076C4">
              <w:t xml:space="preserve"> bài 21 SGK.</w:t>
            </w:r>
          </w:p>
          <w:p w:rsidR="00B01410" w:rsidRPr="00FD5FA3" w:rsidRDefault="00B01410" w:rsidP="00B01410">
            <w:pPr>
              <w:rPr>
                <w:lang w:val="pt-BR"/>
              </w:rPr>
            </w:pPr>
            <w:r w:rsidRPr="00E51F49">
              <w:rPr>
                <w:b/>
                <w:lang w:val="pt-BR"/>
              </w:rPr>
              <w:t>HS :</w:t>
            </w:r>
            <w:r w:rsidRPr="00FD5FA3">
              <w:rPr>
                <w:lang w:val="pt-BR"/>
              </w:rPr>
              <w:t xml:space="preserve"> </w:t>
            </w:r>
            <w:r>
              <w:rPr>
                <w:lang w:val="pt-BR"/>
              </w:rPr>
              <w:t>Suy nghĩ làm bài</w:t>
            </w:r>
          </w:p>
          <w:p w:rsidR="00B01410" w:rsidRDefault="00B01410" w:rsidP="00B01410">
            <w:pPr>
              <w:rPr>
                <w:lang w:val="pt-BR"/>
              </w:rPr>
            </w:pPr>
          </w:p>
          <w:p w:rsidR="00B01410" w:rsidRDefault="00B01410" w:rsidP="00B01410">
            <w:r w:rsidRPr="00E51F49">
              <w:rPr>
                <w:b/>
                <w:lang w:val="pt-BR"/>
              </w:rPr>
              <w:t>GV:</w:t>
            </w:r>
            <w:r w:rsidRPr="00FD5FA3">
              <w:rPr>
                <w:lang w:val="pt-BR"/>
              </w:rPr>
              <w:t xml:space="preserve"> </w:t>
            </w:r>
            <w:r>
              <w:rPr>
                <w:lang w:val="pt-BR"/>
              </w:rPr>
              <w:t>G</w:t>
            </w:r>
            <w:r>
              <w:t>ọi 1 hs lên bảng</w:t>
            </w:r>
          </w:p>
          <w:p w:rsidR="00B01410" w:rsidRDefault="00B01410" w:rsidP="00B01410">
            <w:r w:rsidRPr="00E51F49">
              <w:rPr>
                <w:b/>
              </w:rPr>
              <w:t>HS:</w:t>
            </w:r>
            <w:r>
              <w:t xml:space="preserve"> Lên bảng theo chỉ định</w:t>
            </w:r>
          </w:p>
          <w:p w:rsidR="00B01410" w:rsidRPr="00FD5FA3" w:rsidRDefault="00B01410" w:rsidP="00B01410">
            <w:pPr>
              <w:rPr>
                <w:lang w:val="pt-BR"/>
              </w:rPr>
            </w:pPr>
          </w:p>
          <w:p w:rsidR="00B01410" w:rsidRDefault="00B01410" w:rsidP="00B01410">
            <w:pPr>
              <w:rPr>
                <w:lang w:val="pt-BR"/>
              </w:rPr>
            </w:pPr>
            <w:r w:rsidRPr="00E51F49">
              <w:rPr>
                <w:b/>
                <w:lang w:val="pt-BR"/>
              </w:rPr>
              <w:t>GV:</w:t>
            </w:r>
            <w:r w:rsidRPr="00FD5FA3">
              <w:rPr>
                <w:lang w:val="pt-BR"/>
              </w:rPr>
              <w:t xml:space="preserve"> </w:t>
            </w:r>
            <w:r>
              <w:rPr>
                <w:lang w:val="pt-BR"/>
              </w:rPr>
              <w:t>Gọi hs nx bài trên bảng</w:t>
            </w:r>
          </w:p>
          <w:p w:rsidR="00B01410" w:rsidRPr="00FD5FA3" w:rsidRDefault="00B01410" w:rsidP="00B01410">
            <w:pPr>
              <w:rPr>
                <w:vertAlign w:val="subscript"/>
                <w:lang w:val="pt-BR"/>
              </w:rPr>
            </w:pPr>
            <w:r w:rsidRPr="00E51F49">
              <w:rPr>
                <w:b/>
                <w:lang w:val="pt-BR"/>
              </w:rPr>
              <w:t>HS:</w:t>
            </w:r>
            <w:r>
              <w:rPr>
                <w:lang w:val="pt-BR"/>
              </w:rPr>
              <w:t xml:space="preserve"> Nêu nx</w:t>
            </w:r>
          </w:p>
          <w:p w:rsidR="00B01410" w:rsidRDefault="00B01410" w:rsidP="00B01410">
            <w:pPr>
              <w:rPr>
                <w:lang w:val="pt-BR"/>
              </w:rPr>
            </w:pPr>
          </w:p>
          <w:p w:rsidR="00B01410" w:rsidRDefault="00B01410" w:rsidP="00B01410">
            <w:pPr>
              <w:rPr>
                <w:lang w:val="pt-BR"/>
              </w:rPr>
            </w:pPr>
          </w:p>
          <w:p w:rsidR="00B01410" w:rsidRDefault="00B01410" w:rsidP="00B01410">
            <w:pPr>
              <w:rPr>
                <w:lang w:val="pt-BR"/>
              </w:rPr>
            </w:pPr>
          </w:p>
          <w:p w:rsidR="00593FF9" w:rsidRDefault="00593FF9" w:rsidP="00B01410">
            <w:pPr>
              <w:rPr>
                <w:lang w:val="pt-BR"/>
              </w:rPr>
            </w:pPr>
          </w:p>
          <w:p w:rsidR="00B01410" w:rsidRDefault="00B01410" w:rsidP="00B01410">
            <w:pPr>
              <w:rPr>
                <w:lang w:val="pt-BR"/>
              </w:rPr>
            </w:pPr>
            <w:r w:rsidRPr="00593FF9">
              <w:rPr>
                <w:b/>
                <w:lang w:val="pt-BR"/>
              </w:rPr>
              <w:t>GV:</w:t>
            </w:r>
            <w:r>
              <w:rPr>
                <w:lang w:val="pt-BR"/>
              </w:rPr>
              <w:t xml:space="preserve"> </w:t>
            </w:r>
            <w:r w:rsidR="00593FF9">
              <w:rPr>
                <w:lang w:val="pt-BR"/>
              </w:rPr>
              <w:t xml:space="preserve">Cho HS làm BT 25 SGK. </w:t>
            </w:r>
            <w:r>
              <w:rPr>
                <w:lang w:val="pt-BR"/>
              </w:rPr>
              <w:t>Y/c hs nêu hướng làm</w:t>
            </w:r>
            <w:r w:rsidR="00593FF9">
              <w:rPr>
                <w:lang w:val="pt-BR"/>
              </w:rPr>
              <w:t>.</w:t>
            </w:r>
          </w:p>
          <w:p w:rsidR="00B01410" w:rsidRDefault="00B01410" w:rsidP="00B01410">
            <w:pPr>
              <w:rPr>
                <w:lang w:val="pt-BR"/>
              </w:rPr>
            </w:pPr>
            <w:r w:rsidRPr="00593FF9">
              <w:rPr>
                <w:b/>
                <w:lang w:val="pt-BR"/>
              </w:rPr>
              <w:t>HS:</w:t>
            </w:r>
            <w:r>
              <w:rPr>
                <w:lang w:val="pt-BR"/>
              </w:rPr>
              <w:t xml:space="preserve"> Phát biểu</w:t>
            </w:r>
          </w:p>
          <w:p w:rsidR="00B01410" w:rsidRDefault="00B01410" w:rsidP="00B01410">
            <w:pPr>
              <w:rPr>
                <w:lang w:val="pt-BR"/>
              </w:rPr>
            </w:pPr>
            <w:r w:rsidRPr="00593FF9">
              <w:rPr>
                <w:b/>
                <w:lang w:val="pt-BR"/>
              </w:rPr>
              <w:t>GV:</w:t>
            </w:r>
            <w:r>
              <w:rPr>
                <w:lang w:val="pt-BR"/>
              </w:rPr>
              <w:t xml:space="preserve"> Gọi 1 hs lên bảng</w:t>
            </w:r>
          </w:p>
          <w:p w:rsidR="00B01410" w:rsidRDefault="00B01410" w:rsidP="00B01410">
            <w:pPr>
              <w:rPr>
                <w:lang w:val="pt-BR"/>
              </w:rPr>
            </w:pPr>
            <w:r w:rsidRPr="00593FF9">
              <w:rPr>
                <w:b/>
                <w:lang w:val="pt-BR"/>
              </w:rPr>
              <w:t>HS:</w:t>
            </w:r>
            <w:r>
              <w:rPr>
                <w:lang w:val="pt-BR"/>
              </w:rPr>
              <w:t xml:space="preserve"> Lên bảng theo chỉ định</w:t>
            </w:r>
          </w:p>
          <w:p w:rsidR="00B01410" w:rsidRDefault="00B01410" w:rsidP="00B01410">
            <w:pPr>
              <w:rPr>
                <w:lang w:val="pt-BR"/>
              </w:rPr>
            </w:pPr>
            <w:r>
              <w:rPr>
                <w:lang w:val="pt-BR"/>
              </w:rPr>
              <w:t>GV và HS cùng chữa bài trên bảng</w:t>
            </w:r>
          </w:p>
          <w:p w:rsidR="00B01410" w:rsidRDefault="00B01410" w:rsidP="00B01410">
            <w:pPr>
              <w:rPr>
                <w:lang w:val="pt-BR"/>
              </w:rPr>
            </w:pPr>
            <w:r w:rsidRPr="00593FF9">
              <w:rPr>
                <w:b/>
                <w:lang w:val="pt-BR"/>
              </w:rPr>
              <w:t>GV:</w:t>
            </w:r>
            <w:r>
              <w:rPr>
                <w:lang w:val="pt-BR"/>
              </w:rPr>
              <w:t xml:space="preserve"> Chốt lại độ dài đường cao của tam giác đều cạnh bằng a</w:t>
            </w:r>
          </w:p>
          <w:p w:rsidR="00B01410" w:rsidRPr="00FD5FA3" w:rsidRDefault="00B01410" w:rsidP="00B01410">
            <w:pPr>
              <w:rPr>
                <w:lang w:val="pt-BR"/>
              </w:rPr>
            </w:pPr>
            <w:r w:rsidRPr="00593FF9">
              <w:rPr>
                <w:b/>
                <w:lang w:val="pt-BR"/>
              </w:rPr>
              <w:t>HS:</w:t>
            </w:r>
            <w:r>
              <w:rPr>
                <w:lang w:val="pt-BR"/>
              </w:rPr>
              <w:t xml:space="preserve"> Chú ý nghe</w:t>
            </w:r>
          </w:p>
        </w:tc>
        <w:tc>
          <w:tcPr>
            <w:tcW w:w="4389" w:type="dxa"/>
          </w:tcPr>
          <w:p w:rsidR="00B01410" w:rsidRPr="008076C4" w:rsidRDefault="0077614A" w:rsidP="00B01410">
            <w:pPr>
              <w:rPr>
                <w:b/>
                <w:lang w:val="pt-BR"/>
              </w:rPr>
            </w:pPr>
            <w:r>
              <w:rPr>
                <w:b/>
                <w:noProof/>
              </w:rPr>
              <w:lastRenderedPageBreak/>
              <w:pict w14:anchorId="7482A133">
                <v:shape id="_x0000_s1488" type="#_x0000_t75" style="position:absolute;left:0;text-align:left;margin-left:12.35pt;margin-top:11.7pt;width:168.4pt;height:88.2pt;z-index:252001280;mso-position-horizontal-relative:text;mso-position-vertical-relative:text">
                  <v:imagedata r:id="rId830" o:title="" grayscale="t" bilevel="t"/>
                </v:shape>
              </w:pict>
            </w:r>
            <w:r w:rsidR="00B01410" w:rsidRPr="00E730C9">
              <w:rPr>
                <w:b/>
              </w:rPr>
              <w:t xml:space="preserve">Bài 18 </w:t>
            </w:r>
            <w:r w:rsidR="00E730C9" w:rsidRPr="008076C4">
              <w:rPr>
                <w:b/>
                <w:lang w:val="pt-BR"/>
              </w:rPr>
              <w:t>(</w:t>
            </w:r>
            <w:r w:rsidR="00B01410" w:rsidRPr="00E730C9">
              <w:rPr>
                <w:b/>
              </w:rPr>
              <w:t>SGK</w:t>
            </w:r>
            <w:r w:rsidR="00E730C9" w:rsidRPr="008076C4">
              <w:rPr>
                <w:b/>
                <w:lang w:val="pt-BR"/>
              </w:rPr>
              <w:t xml:space="preserve"> – 121):</w:t>
            </w:r>
          </w:p>
          <w:p w:rsidR="00B01410" w:rsidRDefault="00B01410" w:rsidP="00B01410">
            <w:pPr>
              <w:rPr>
                <w:b/>
              </w:rPr>
            </w:pPr>
          </w:p>
          <w:p w:rsidR="00B01410" w:rsidRDefault="00B01410" w:rsidP="00B01410">
            <w:pPr>
              <w:rPr>
                <w:b/>
              </w:rPr>
            </w:pPr>
          </w:p>
          <w:p w:rsidR="00B01410" w:rsidRDefault="00B01410" w:rsidP="00B01410">
            <w:pPr>
              <w:rPr>
                <w:b/>
              </w:rPr>
            </w:pPr>
          </w:p>
          <w:p w:rsidR="00B01410" w:rsidRDefault="00B01410" w:rsidP="00B01410">
            <w:pPr>
              <w:rPr>
                <w:b/>
              </w:rPr>
            </w:pPr>
          </w:p>
          <w:p w:rsidR="00E730C9" w:rsidRDefault="00B01410" w:rsidP="00B01410">
            <w:r w:rsidRPr="00FD5FA3">
              <w:t xml:space="preserve"> </w:t>
            </w:r>
          </w:p>
          <w:p w:rsidR="00E730C9" w:rsidRDefault="00E730C9" w:rsidP="00B01410"/>
          <w:p w:rsidR="00B01410" w:rsidRPr="00FD5FA3" w:rsidRDefault="00B01410" w:rsidP="00B01410">
            <w:r w:rsidRPr="00FD5FA3">
              <w:t>Kẻ đường cao AH ta có:</w:t>
            </w:r>
          </w:p>
          <w:p w:rsidR="00B01410" w:rsidRPr="00FD5FA3" w:rsidRDefault="00B01410" w:rsidP="00B01410">
            <w:r w:rsidRPr="00FD5FA3">
              <w:lastRenderedPageBreak/>
              <w:t>S</w:t>
            </w:r>
            <w:r w:rsidRPr="00FD5FA3">
              <w:rPr>
                <w:vertAlign w:val="subscript"/>
              </w:rPr>
              <w:t>AMB</w:t>
            </w:r>
            <w:r w:rsidRPr="00FD5FA3">
              <w:t xml:space="preserve"> = </w:t>
            </w:r>
            <w:r w:rsidRPr="00FD5FA3">
              <w:rPr>
                <w:position w:val="-26"/>
              </w:rPr>
              <w:object w:dxaOrig="240" w:dyaOrig="680" w14:anchorId="11DF07DB">
                <v:shape id="_x0000_i1488" type="#_x0000_t75" style="width:12pt;height:33.75pt" o:ole="">
                  <v:imagedata r:id="rId831" o:title=""/>
                </v:shape>
                <o:OLEObject Type="Embed" ProgID="Equation.DSMT4" ShapeID="_x0000_i1488" DrawAspect="Content" ObjectID="_1568110116" r:id="rId832"/>
              </w:object>
            </w:r>
            <w:r w:rsidRPr="00FD5FA3">
              <w:t>BM.AH ;  S</w:t>
            </w:r>
            <w:r w:rsidRPr="00FD5FA3">
              <w:rPr>
                <w:vertAlign w:val="subscript"/>
              </w:rPr>
              <w:t>AMC</w:t>
            </w:r>
            <w:r w:rsidRPr="00FD5FA3">
              <w:t xml:space="preserve"> = </w:t>
            </w:r>
            <w:r w:rsidRPr="00FD5FA3">
              <w:rPr>
                <w:position w:val="-26"/>
              </w:rPr>
              <w:object w:dxaOrig="240" w:dyaOrig="680" w14:anchorId="343D0D0A">
                <v:shape id="_x0000_i1489" type="#_x0000_t75" style="width:12pt;height:33.75pt" o:ole="">
                  <v:imagedata r:id="rId833" o:title=""/>
                </v:shape>
                <o:OLEObject Type="Embed" ProgID="Equation.DSMT4" ShapeID="_x0000_i1489" DrawAspect="Content" ObjectID="_1568110117" r:id="rId834"/>
              </w:object>
            </w:r>
            <w:r w:rsidRPr="00FD5FA3">
              <w:t xml:space="preserve">CM.AH </w:t>
            </w:r>
          </w:p>
          <w:p w:rsidR="00B01410" w:rsidRPr="00FD5FA3" w:rsidRDefault="00B01410" w:rsidP="00B01410">
            <w:r w:rsidRPr="00FD5FA3">
              <w:t>Mà BM = CM (vì AM là trung tuyến)</w:t>
            </w:r>
          </w:p>
          <w:p w:rsidR="00B01410" w:rsidRPr="00FD5FA3" w:rsidRDefault="00B01410" w:rsidP="00B01410">
            <w:r w:rsidRPr="00FD5FA3">
              <w:t>Do vậy S</w:t>
            </w:r>
            <w:r w:rsidRPr="00FD5FA3">
              <w:rPr>
                <w:vertAlign w:val="subscript"/>
              </w:rPr>
              <w:t>AMB</w:t>
            </w:r>
            <w:r w:rsidRPr="00FD5FA3">
              <w:t xml:space="preserve"> = S</w:t>
            </w:r>
            <w:r w:rsidRPr="00FD5FA3">
              <w:rPr>
                <w:vertAlign w:val="subscript"/>
              </w:rPr>
              <w:t>AMC</w:t>
            </w:r>
          </w:p>
          <w:p w:rsidR="00B01410" w:rsidRPr="00A813AB" w:rsidRDefault="00B01410" w:rsidP="00B01410">
            <w:pPr>
              <w:rPr>
                <w:b/>
                <w:lang w:val="en-US"/>
              </w:rPr>
            </w:pPr>
            <w:r w:rsidRPr="00A813AB">
              <w:rPr>
                <w:b/>
              </w:rPr>
              <w:t xml:space="preserve">Bài 19 </w:t>
            </w:r>
            <w:r w:rsidR="00A813AB">
              <w:rPr>
                <w:b/>
                <w:lang w:val="en-US"/>
              </w:rPr>
              <w:t>(</w:t>
            </w:r>
            <w:r w:rsidRPr="00A813AB">
              <w:rPr>
                <w:b/>
              </w:rPr>
              <w:t>SGK</w:t>
            </w:r>
            <w:r w:rsidR="00A813AB">
              <w:rPr>
                <w:b/>
                <w:lang w:val="en-US"/>
              </w:rPr>
              <w:t xml:space="preserve"> – 122):</w:t>
            </w:r>
          </w:p>
          <w:p w:rsidR="00B01410" w:rsidRPr="00FD5FA3" w:rsidRDefault="00B01410" w:rsidP="00B01410">
            <w:r>
              <w:t>a)</w:t>
            </w:r>
            <w:r w:rsidRPr="00FD5FA3">
              <w:t xml:space="preserve"> Các </w:t>
            </w:r>
            <w:r w:rsidRPr="00FD5FA3">
              <w:sym w:font="Symbol" w:char="F044"/>
            </w:r>
            <w:r w:rsidRPr="00FD5FA3">
              <w:t xml:space="preserve"> 1, 3, 6 có cùng diện tích là 4 ô vuông</w:t>
            </w:r>
          </w:p>
          <w:p w:rsidR="00B01410" w:rsidRPr="00FD5FA3" w:rsidRDefault="00B01410" w:rsidP="00B01410">
            <w:r w:rsidRPr="00FD5FA3">
              <w:t xml:space="preserve">Các </w:t>
            </w:r>
            <w:r w:rsidRPr="00FD5FA3">
              <w:sym w:font="Symbol" w:char="F044"/>
            </w:r>
            <w:r w:rsidRPr="00FD5FA3">
              <w:t xml:space="preserve"> 2, 8 có cùng diện tích là 3 ô vuông</w:t>
            </w:r>
          </w:p>
          <w:p w:rsidR="00B01410" w:rsidRPr="00FD5FA3" w:rsidRDefault="0077614A" w:rsidP="00B01410">
            <w:r>
              <w:rPr>
                <w:noProof/>
              </w:rPr>
              <w:pict w14:anchorId="526F2447">
                <v:shape id="_x0000_s1487" type="#_x0000_t75" style="position:absolute;left:0;text-align:left;margin-left:111.55pt;margin-top:31.05pt;width:102.75pt;height:102pt;z-index:252000256">
                  <v:imagedata r:id="rId835" o:title="" grayscale="t" bilevel="t"/>
                </v:shape>
              </w:pict>
            </w:r>
            <w:r w:rsidR="00B01410">
              <w:t>b)</w:t>
            </w:r>
            <w:r w:rsidR="00B01410" w:rsidRPr="00FD5FA3">
              <w:t xml:space="preserve"> Các </w:t>
            </w:r>
            <w:r w:rsidR="00B01410" w:rsidRPr="00FD5FA3">
              <w:sym w:font="Symbol" w:char="F044"/>
            </w:r>
            <w:r w:rsidR="00B01410" w:rsidRPr="00FD5FA3">
              <w:t xml:space="preserve"> có diện tích bằng nhau có thể không bằng nhau</w:t>
            </w:r>
          </w:p>
          <w:p w:rsidR="00B01410" w:rsidRPr="008076C4" w:rsidRDefault="00B01410" w:rsidP="00B01410">
            <w:pPr>
              <w:rPr>
                <w:b/>
              </w:rPr>
            </w:pPr>
            <w:r w:rsidRPr="001C002D">
              <w:rPr>
                <w:b/>
              </w:rPr>
              <w:t xml:space="preserve">Bài 21 </w:t>
            </w:r>
            <w:r w:rsidR="001C002D" w:rsidRPr="008076C4">
              <w:rPr>
                <w:b/>
              </w:rPr>
              <w:t>(</w:t>
            </w:r>
            <w:r w:rsidRPr="001C002D">
              <w:rPr>
                <w:b/>
              </w:rPr>
              <w:t>SGK</w:t>
            </w:r>
            <w:r w:rsidR="001C002D" w:rsidRPr="008076C4">
              <w:rPr>
                <w:b/>
              </w:rPr>
              <w:t xml:space="preserve"> – 122):</w:t>
            </w:r>
          </w:p>
          <w:p w:rsidR="00B01410" w:rsidRDefault="00B01410" w:rsidP="00B01410">
            <w:pPr>
              <w:rPr>
                <w:b/>
              </w:rPr>
            </w:pPr>
          </w:p>
          <w:p w:rsidR="00B01410" w:rsidRDefault="00B01410" w:rsidP="00B01410">
            <w:pPr>
              <w:rPr>
                <w:b/>
              </w:rPr>
            </w:pPr>
          </w:p>
          <w:p w:rsidR="00B01410" w:rsidRDefault="00B01410" w:rsidP="00B01410">
            <w:pPr>
              <w:rPr>
                <w:b/>
              </w:rPr>
            </w:pPr>
          </w:p>
          <w:p w:rsidR="00E51F49" w:rsidRDefault="00E51F49" w:rsidP="00B01410">
            <w:pPr>
              <w:rPr>
                <w:b/>
              </w:rPr>
            </w:pPr>
          </w:p>
          <w:p w:rsidR="00E51F49" w:rsidRDefault="00E51F49" w:rsidP="00B01410">
            <w:pPr>
              <w:rPr>
                <w:b/>
              </w:rPr>
            </w:pPr>
          </w:p>
          <w:p w:rsidR="00B01410" w:rsidRPr="00FD5FA3" w:rsidRDefault="00B01410" w:rsidP="00B01410">
            <w:r w:rsidRPr="00FD5FA3">
              <w:t>Ta có</w:t>
            </w:r>
            <w:r>
              <w:t xml:space="preserve">: </w:t>
            </w:r>
            <w:r w:rsidRPr="00FD5FA3">
              <w:t xml:space="preserve"> ABCD là hình chữ nhật</w:t>
            </w:r>
          </w:p>
          <w:p w:rsidR="00B01410" w:rsidRPr="00FD5FA3" w:rsidRDefault="00B01410" w:rsidP="00B01410">
            <w:r w:rsidRPr="00881C93">
              <w:rPr>
                <w:sz w:val="26"/>
              </w:rPr>
              <w:sym w:font="Symbol" w:char="F0DE"/>
            </w:r>
            <w:r w:rsidRPr="00881C93">
              <w:rPr>
                <w:sz w:val="26"/>
              </w:rPr>
              <w:t xml:space="preserve"> </w:t>
            </w:r>
            <w:r w:rsidRPr="00FD5FA3">
              <w:t>AD = BC = 5cm và AB = CD = x</w:t>
            </w:r>
          </w:p>
          <w:p w:rsidR="00B01410" w:rsidRDefault="00B01410" w:rsidP="00B01410">
            <w:r w:rsidRPr="00FD5FA3">
              <w:sym w:font="Symbol" w:char="F044"/>
            </w:r>
            <w:r w:rsidRPr="00FD5FA3">
              <w:t xml:space="preserve">AED có EH </w:t>
            </w:r>
            <w:r w:rsidRPr="00FD5FA3">
              <w:sym w:font="Symbol" w:char="F05E"/>
            </w:r>
            <w:r w:rsidRPr="00FD5FA3">
              <w:t xml:space="preserve"> AD </w:t>
            </w:r>
          </w:p>
          <w:p w:rsidR="00B01410" w:rsidRPr="00FD5FA3" w:rsidRDefault="00B01410" w:rsidP="00B01410">
            <w:r w:rsidRPr="00881C93">
              <w:rPr>
                <w:sz w:val="26"/>
              </w:rPr>
              <w:sym w:font="Symbol" w:char="F0DE"/>
            </w:r>
            <w:r w:rsidRPr="00881C93">
              <w:rPr>
                <w:sz w:val="26"/>
              </w:rPr>
              <w:t xml:space="preserve"> </w:t>
            </w:r>
            <w:r w:rsidRPr="00FD5FA3">
              <w:t>S</w:t>
            </w:r>
            <w:r w:rsidRPr="00FD5FA3">
              <w:rPr>
                <w:vertAlign w:val="subscript"/>
              </w:rPr>
              <w:t>AED</w:t>
            </w:r>
            <w:r w:rsidRPr="00FD5FA3">
              <w:t xml:space="preserve"> = </w:t>
            </w:r>
            <w:r w:rsidRPr="00FD5FA3">
              <w:rPr>
                <w:position w:val="-26"/>
              </w:rPr>
              <w:object w:dxaOrig="240" w:dyaOrig="680" w14:anchorId="252A001E">
                <v:shape id="_x0000_i1490" type="#_x0000_t75" style="width:12pt;height:33.75pt" o:ole="">
                  <v:imagedata r:id="rId833" o:title=""/>
                </v:shape>
                <o:OLEObject Type="Embed" ProgID="Equation.DSMT4" ShapeID="_x0000_i1490" DrawAspect="Content" ObjectID="_1568110118" r:id="rId836"/>
              </w:object>
            </w:r>
            <w:r w:rsidRPr="00FD5FA3">
              <w:t>EH.AD</w:t>
            </w:r>
            <w:r>
              <w:t xml:space="preserve">  </w:t>
            </w:r>
            <w:r w:rsidRPr="00FD5FA3">
              <w:t>=</w:t>
            </w:r>
            <w:r w:rsidRPr="00FD5FA3">
              <w:rPr>
                <w:position w:val="-26"/>
              </w:rPr>
              <w:object w:dxaOrig="240" w:dyaOrig="680" w14:anchorId="57533D50">
                <v:shape id="_x0000_i1491" type="#_x0000_t75" style="width:12pt;height:33.75pt" o:ole="">
                  <v:imagedata r:id="rId833" o:title=""/>
                </v:shape>
                <o:OLEObject Type="Embed" ProgID="Equation.DSMT4" ShapeID="_x0000_i1491" DrawAspect="Content" ObjectID="_1568110119" r:id="rId837"/>
              </w:object>
            </w:r>
            <w:r>
              <w:t>.2.5 =</w:t>
            </w:r>
            <w:r w:rsidRPr="00FD5FA3">
              <w:t xml:space="preserve"> 5cm</w:t>
            </w:r>
            <w:r w:rsidRPr="00FD5FA3">
              <w:rPr>
                <w:vertAlign w:val="superscript"/>
              </w:rPr>
              <w:t>2</w:t>
            </w:r>
          </w:p>
          <w:p w:rsidR="00B01410" w:rsidRPr="00FD5FA3" w:rsidRDefault="00B01410" w:rsidP="00B01410">
            <w:pPr>
              <w:rPr>
                <w:lang w:val="es-MX"/>
              </w:rPr>
            </w:pPr>
            <w:r w:rsidRPr="00FD5FA3">
              <w:t>Lại có S</w:t>
            </w:r>
            <w:r w:rsidRPr="00FD5FA3">
              <w:rPr>
                <w:vertAlign w:val="subscript"/>
              </w:rPr>
              <w:t>ABCD</w:t>
            </w:r>
            <w:r w:rsidRPr="00FD5FA3">
              <w:t xml:space="preserve"> = AB. </w:t>
            </w:r>
            <w:r w:rsidRPr="00FD5FA3">
              <w:rPr>
                <w:lang w:val="es-MX"/>
              </w:rPr>
              <w:t>BC = 5x cm</w:t>
            </w:r>
            <w:r w:rsidRPr="00FD5FA3">
              <w:rPr>
                <w:vertAlign w:val="superscript"/>
                <w:lang w:val="es-MX"/>
              </w:rPr>
              <w:t>2</w:t>
            </w:r>
          </w:p>
          <w:p w:rsidR="00B01410" w:rsidRDefault="0077614A" w:rsidP="00B01410">
            <w:pPr>
              <w:rPr>
                <w:lang w:val="es-MX"/>
              </w:rPr>
            </w:pPr>
            <w:r>
              <w:rPr>
                <w:b/>
                <w:noProof/>
              </w:rPr>
              <w:pict w14:anchorId="0CCF9049">
                <v:shape id="_x0000_s1489" type="#_x0000_t75" style="position:absolute;left:0;text-align:left;margin-left:110.8pt;margin-top:15.85pt;width:103.5pt;height:102.75pt;z-index:252002304">
                  <v:imagedata r:id="rId838" o:title="" grayscale="t" bilevel="t"/>
                </v:shape>
              </w:pict>
            </w:r>
            <w:r w:rsidR="00B01410" w:rsidRPr="00FD5FA3">
              <w:rPr>
                <w:lang w:val="es-MX"/>
              </w:rPr>
              <w:t>Mà S</w:t>
            </w:r>
            <w:r w:rsidR="00B01410" w:rsidRPr="00FD5FA3">
              <w:rPr>
                <w:vertAlign w:val="subscript"/>
                <w:lang w:val="es-MX"/>
              </w:rPr>
              <w:t>ABCD</w:t>
            </w:r>
            <w:r w:rsidR="00B01410" w:rsidRPr="00FD5FA3">
              <w:rPr>
                <w:lang w:val="es-MX"/>
              </w:rPr>
              <w:t xml:space="preserve"> = 3S</w:t>
            </w:r>
            <w:r w:rsidR="00B01410" w:rsidRPr="00FD5FA3">
              <w:rPr>
                <w:vertAlign w:val="subscript"/>
                <w:lang w:val="es-MX"/>
              </w:rPr>
              <w:t>AED</w:t>
            </w:r>
            <w:r w:rsidR="00B01410" w:rsidRPr="00FD5FA3">
              <w:rPr>
                <w:lang w:val="es-MX"/>
              </w:rPr>
              <w:t xml:space="preserve"> hay 5x = 3.5 </w:t>
            </w:r>
          </w:p>
          <w:p w:rsidR="00B01410" w:rsidRDefault="00B01410" w:rsidP="00B01410">
            <w:pPr>
              <w:rPr>
                <w:lang w:val="es-MX"/>
              </w:rPr>
            </w:pPr>
            <w:r w:rsidRPr="00881C93">
              <w:rPr>
                <w:sz w:val="26"/>
              </w:rPr>
              <w:sym w:font="Symbol" w:char="F0DE"/>
            </w:r>
            <w:r w:rsidRPr="00FD5FA3">
              <w:rPr>
                <w:lang w:val="es-MX"/>
              </w:rPr>
              <w:t xml:space="preserve"> x = 3cm</w:t>
            </w:r>
          </w:p>
          <w:p w:rsidR="00B01410" w:rsidRPr="008F0349" w:rsidRDefault="008F0349" w:rsidP="00B01410">
            <w:pPr>
              <w:rPr>
                <w:b/>
                <w:lang w:val="es-MX"/>
              </w:rPr>
            </w:pPr>
            <w:r>
              <w:rPr>
                <w:b/>
                <w:lang w:val="es-MX"/>
              </w:rPr>
              <w:t>Bài 25</w:t>
            </w:r>
            <w:r w:rsidR="00B01410" w:rsidRPr="008F0349">
              <w:rPr>
                <w:b/>
                <w:lang w:val="es-MX"/>
              </w:rPr>
              <w:t xml:space="preserve"> </w:t>
            </w:r>
            <w:r>
              <w:rPr>
                <w:b/>
                <w:lang w:val="es-MX"/>
              </w:rPr>
              <w:t>(</w:t>
            </w:r>
            <w:r w:rsidR="00B01410" w:rsidRPr="008F0349">
              <w:rPr>
                <w:b/>
                <w:lang w:val="es-MX"/>
              </w:rPr>
              <w:t>SGK</w:t>
            </w:r>
            <w:r>
              <w:rPr>
                <w:b/>
                <w:lang w:val="es-MX"/>
              </w:rPr>
              <w:t xml:space="preserve"> – 123):</w:t>
            </w:r>
          </w:p>
          <w:p w:rsidR="008F0349" w:rsidRPr="008076C4" w:rsidRDefault="00B01410" w:rsidP="00B01410">
            <w:pPr>
              <w:rPr>
                <w:lang w:val="es-MX"/>
              </w:rPr>
            </w:pPr>
            <w:r w:rsidRPr="00FD5FA3">
              <w:sym w:font="Symbol" w:char="F044"/>
            </w:r>
            <w:r>
              <w:t>ABC có</w:t>
            </w:r>
            <w:r w:rsidR="008F0349" w:rsidRPr="008076C4">
              <w:rPr>
                <w:lang w:val="es-MX"/>
              </w:rPr>
              <w:t>:</w:t>
            </w:r>
          </w:p>
          <w:p w:rsidR="00B01410" w:rsidRDefault="00B01410" w:rsidP="00B01410">
            <w:r>
              <w:t>AB = BC = CA = a</w:t>
            </w:r>
          </w:p>
          <w:p w:rsidR="00B01410" w:rsidRDefault="00B01410" w:rsidP="00B01410">
            <w:pPr>
              <w:rPr>
                <w:lang w:val="es-MX"/>
              </w:rPr>
            </w:pPr>
            <w:r>
              <w:rPr>
                <w:lang w:val="es-MX"/>
              </w:rPr>
              <w:t xml:space="preserve">AH </w:t>
            </w:r>
            <w:r w:rsidRPr="00DD7364">
              <w:rPr>
                <w:position w:val="-4"/>
                <w:lang w:val="es-MX"/>
              </w:rPr>
              <w:object w:dxaOrig="240" w:dyaOrig="260" w14:anchorId="2F640BAB">
                <v:shape id="_x0000_i1492" type="#_x0000_t75" style="width:12pt;height:12.75pt" o:ole="">
                  <v:imagedata r:id="rId839" o:title=""/>
                </v:shape>
                <o:OLEObject Type="Embed" ProgID="Equation.DSMT4" ShapeID="_x0000_i1492" DrawAspect="Content" ObjectID="_1568110120" r:id="rId840"/>
              </w:object>
            </w:r>
            <w:r>
              <w:rPr>
                <w:lang w:val="es-MX"/>
              </w:rPr>
              <w:t xml:space="preserve"> BC,</w:t>
            </w:r>
          </w:p>
          <w:p w:rsidR="00B01410" w:rsidRDefault="00B01410" w:rsidP="00B01410">
            <w:pPr>
              <w:rPr>
                <w:vertAlign w:val="superscript"/>
                <w:lang w:val="es-MX"/>
              </w:rPr>
            </w:pPr>
            <w:r>
              <w:rPr>
                <w:lang w:val="es-MX"/>
              </w:rPr>
              <w:t>AH</w:t>
            </w:r>
            <w:r>
              <w:rPr>
                <w:vertAlign w:val="superscript"/>
                <w:lang w:val="es-MX"/>
              </w:rPr>
              <w:t>2</w:t>
            </w:r>
            <w:r>
              <w:rPr>
                <w:lang w:val="es-MX"/>
              </w:rPr>
              <w:t xml:space="preserve"> = AB</w:t>
            </w:r>
            <w:r>
              <w:rPr>
                <w:vertAlign w:val="superscript"/>
                <w:lang w:val="es-MX"/>
              </w:rPr>
              <w:t>2</w:t>
            </w:r>
            <w:r>
              <w:rPr>
                <w:lang w:val="es-MX"/>
              </w:rPr>
              <w:t xml:space="preserve"> - HB</w:t>
            </w:r>
            <w:r>
              <w:rPr>
                <w:vertAlign w:val="superscript"/>
                <w:lang w:val="es-MX"/>
              </w:rPr>
              <w:t>2</w:t>
            </w:r>
          </w:p>
          <w:p w:rsidR="00B01410" w:rsidRPr="00997DFA" w:rsidRDefault="00B01410" w:rsidP="00B01410">
            <w:pPr>
              <w:rPr>
                <w:lang w:val="es-MX"/>
              </w:rPr>
            </w:pPr>
            <w:r w:rsidRPr="00997DFA">
              <w:rPr>
                <w:lang w:val="es-MX"/>
              </w:rPr>
              <w:t>=</w:t>
            </w:r>
            <w:r>
              <w:rPr>
                <w:vertAlign w:val="superscript"/>
                <w:lang w:val="es-MX"/>
              </w:rPr>
              <w:t xml:space="preserve"> </w:t>
            </w:r>
            <w:r w:rsidRPr="00997DFA">
              <w:rPr>
                <w:position w:val="-24"/>
                <w:lang w:val="es-MX"/>
              </w:rPr>
              <w:object w:dxaOrig="1400" w:dyaOrig="660" w14:anchorId="2C205E4A">
                <v:shape id="_x0000_i1493" type="#_x0000_t75" style="width:69.75pt;height:33pt" o:ole="">
                  <v:imagedata r:id="rId841" o:title=""/>
                </v:shape>
                <o:OLEObject Type="Embed" ProgID="Equation.DSMT4" ShapeID="_x0000_i1493" DrawAspect="Content" ObjectID="_1568110121" r:id="rId842"/>
              </w:object>
            </w:r>
            <w:r>
              <w:rPr>
                <w:lang w:val="es-MX"/>
              </w:rPr>
              <w:t xml:space="preserve"> </w:t>
            </w:r>
            <w:r w:rsidRPr="00997DFA">
              <w:rPr>
                <w:position w:val="-6"/>
                <w:lang w:val="es-MX"/>
              </w:rPr>
              <w:object w:dxaOrig="300" w:dyaOrig="240" w14:anchorId="70CDF514">
                <v:shape id="_x0000_i1494" type="#_x0000_t75" style="width:15pt;height:12pt" o:ole="">
                  <v:imagedata r:id="rId843" o:title=""/>
                </v:shape>
                <o:OLEObject Type="Embed" ProgID="Equation.DSMT4" ShapeID="_x0000_i1494" DrawAspect="Content" ObjectID="_1568110122" r:id="rId844"/>
              </w:object>
            </w:r>
            <w:r>
              <w:rPr>
                <w:lang w:val="es-MX"/>
              </w:rPr>
              <w:t xml:space="preserve"> AH = </w:t>
            </w:r>
            <w:r w:rsidRPr="00997DFA">
              <w:rPr>
                <w:position w:val="-24"/>
                <w:lang w:val="es-MX"/>
              </w:rPr>
              <w:object w:dxaOrig="540" w:dyaOrig="680" w14:anchorId="283FE2F3">
                <v:shape id="_x0000_i1495" type="#_x0000_t75" style="width:27pt;height:33.75pt" o:ole="">
                  <v:imagedata r:id="rId845" o:title=""/>
                </v:shape>
                <o:OLEObject Type="Embed" ProgID="Equation.DSMT4" ShapeID="_x0000_i1495" DrawAspect="Content" ObjectID="_1568110123" r:id="rId846"/>
              </w:object>
            </w:r>
            <w:r>
              <w:rPr>
                <w:lang w:val="es-MX"/>
              </w:rPr>
              <w:t xml:space="preserve"> </w:t>
            </w:r>
          </w:p>
          <w:p w:rsidR="00B01410" w:rsidRDefault="00B01410" w:rsidP="00B01410">
            <w:r>
              <w:rPr>
                <w:lang w:val="es-MX"/>
              </w:rPr>
              <w:t>S</w:t>
            </w:r>
            <w:r>
              <w:rPr>
                <w:vertAlign w:val="subscript"/>
                <w:lang w:val="es-MX"/>
              </w:rPr>
              <w:t xml:space="preserve">ABC </w:t>
            </w:r>
            <w:r>
              <w:rPr>
                <w:lang w:val="es-MX"/>
              </w:rPr>
              <w:t xml:space="preserve">= </w:t>
            </w:r>
            <w:r w:rsidRPr="00FD5FA3">
              <w:rPr>
                <w:position w:val="-26"/>
              </w:rPr>
              <w:object w:dxaOrig="240" w:dyaOrig="680" w14:anchorId="35F2404C">
                <v:shape id="_x0000_i1496" type="#_x0000_t75" style="width:12pt;height:33.75pt" o:ole="">
                  <v:imagedata r:id="rId833" o:title=""/>
                </v:shape>
                <o:OLEObject Type="Embed" ProgID="Equation.DSMT4" ShapeID="_x0000_i1496" DrawAspect="Content" ObjectID="_1568110124" r:id="rId847"/>
              </w:object>
            </w:r>
            <w:r>
              <w:t>BC.AH</w:t>
            </w:r>
          </w:p>
          <w:p w:rsidR="00B01410" w:rsidRPr="00FD5FA3" w:rsidRDefault="00B01410" w:rsidP="00B01410">
            <w:pPr>
              <w:rPr>
                <w:lang w:val="pt-BR"/>
              </w:rPr>
            </w:pPr>
            <w:r>
              <w:t xml:space="preserve">= </w:t>
            </w:r>
            <w:r w:rsidRPr="00FD5FA3">
              <w:rPr>
                <w:position w:val="-26"/>
              </w:rPr>
              <w:object w:dxaOrig="240" w:dyaOrig="680" w14:anchorId="29996A0B">
                <v:shape id="_x0000_i1497" type="#_x0000_t75" style="width:12pt;height:33.75pt" o:ole="">
                  <v:imagedata r:id="rId833" o:title=""/>
                </v:shape>
                <o:OLEObject Type="Embed" ProgID="Equation.DSMT4" ShapeID="_x0000_i1497" DrawAspect="Content" ObjectID="_1568110125" r:id="rId848"/>
              </w:object>
            </w:r>
            <w:r>
              <w:t xml:space="preserve">a. </w:t>
            </w:r>
            <w:r w:rsidRPr="00997DFA">
              <w:rPr>
                <w:position w:val="-24"/>
                <w:lang w:val="es-MX"/>
              </w:rPr>
              <w:object w:dxaOrig="1860" w:dyaOrig="680" w14:anchorId="7D85F7F1">
                <v:shape id="_x0000_i1498" type="#_x0000_t75" style="width:93pt;height:33.75pt" o:ole="">
                  <v:imagedata r:id="rId849" o:title=""/>
                </v:shape>
                <o:OLEObject Type="Embed" ProgID="Equation.DSMT4" ShapeID="_x0000_i1498" DrawAspect="Content" ObjectID="_1568110126" r:id="rId850"/>
              </w:object>
            </w:r>
          </w:p>
        </w:tc>
      </w:tr>
    </w:tbl>
    <w:p w:rsidR="002E305E" w:rsidRPr="008076C4" w:rsidRDefault="002E305E" w:rsidP="002E305E">
      <w:pPr>
        <w:pStyle w:val="Heading4"/>
      </w:pPr>
      <w:r w:rsidRPr="008076C4">
        <w:lastRenderedPageBreak/>
        <w:t>d) Củng cố, luyện tậ</w:t>
      </w:r>
      <w:r w:rsidR="00216E94" w:rsidRPr="008076C4">
        <w:t>p. (3</w:t>
      </w:r>
      <w:r w:rsidRPr="008076C4">
        <w:t xml:space="preserve"> ph)</w:t>
      </w:r>
    </w:p>
    <w:p w:rsidR="00702260" w:rsidRDefault="00702260" w:rsidP="00702260">
      <w:pPr>
        <w:spacing w:line="400" w:lineRule="atLeast"/>
      </w:pPr>
      <w:r>
        <w:tab/>
      </w:r>
      <w:r w:rsidRPr="008076C4">
        <w:t xml:space="preserve">- </w:t>
      </w:r>
      <w:r>
        <w:t>Nhắc lại kiến thức trọng tâm.</w:t>
      </w:r>
    </w:p>
    <w:p w:rsidR="00CF22EE" w:rsidRPr="008076C4" w:rsidRDefault="002E305E" w:rsidP="00CF22EE">
      <w:pPr>
        <w:pStyle w:val="Heading4"/>
      </w:pPr>
      <w:r w:rsidRPr="008076C4">
        <w:t>e) Hướng dẫn học sinh tự học ở nhà. (1 ph)</w:t>
      </w:r>
    </w:p>
    <w:p w:rsidR="00CF22EE" w:rsidRPr="008076C4" w:rsidRDefault="00CF22EE" w:rsidP="00CF22EE">
      <w:r>
        <w:tab/>
      </w:r>
      <w:r w:rsidRPr="008076C4">
        <w:t xml:space="preserve">- </w:t>
      </w:r>
      <w:r w:rsidRPr="00FC23F5">
        <w:t>Học bài: Xem và tự làm lại các bài tập đã giải tại lớp</w:t>
      </w:r>
    </w:p>
    <w:p w:rsidR="00CF22EE" w:rsidRPr="00FC23F5" w:rsidRDefault="00CF22EE" w:rsidP="00CF22EE">
      <w:r>
        <w:tab/>
      </w:r>
      <w:r w:rsidRPr="008076C4">
        <w:t xml:space="preserve">- </w:t>
      </w:r>
      <w:r w:rsidRPr="00FC23F5">
        <w:t>Làm các bài tập còn lại trong SGK</w:t>
      </w:r>
    </w:p>
    <w:p w:rsidR="00CF22EE" w:rsidRPr="00FC23F5" w:rsidRDefault="00CF22EE" w:rsidP="00CF22EE">
      <w:pPr>
        <w:rPr>
          <w:i/>
          <w:iCs/>
          <w:u w:val="single"/>
          <w:lang w:val="pt-BR"/>
        </w:rPr>
      </w:pPr>
      <w:r>
        <w:rPr>
          <w:lang w:val="pt-BR"/>
        </w:rPr>
        <w:tab/>
        <w:t xml:space="preserve">- </w:t>
      </w:r>
      <w:r w:rsidRPr="00FC23F5">
        <w:rPr>
          <w:lang w:val="pt-BR"/>
        </w:rPr>
        <w:t>Chuẩn bị bài cho tiết sau ôn tập HKI</w:t>
      </w:r>
    </w:p>
    <w:p w:rsidR="002E305E" w:rsidRPr="008076C4" w:rsidRDefault="002E305E" w:rsidP="002E305E">
      <w:pPr>
        <w:pStyle w:val="Heading3"/>
        <w:rPr>
          <w:lang w:val="pt-BR"/>
        </w:rPr>
      </w:pPr>
      <w:r w:rsidRPr="008076C4">
        <w:rPr>
          <w:lang w:val="pt-BR"/>
        </w:rPr>
        <w:lastRenderedPageBreak/>
        <w:t>5. Rút kinh nghiệm giờ dạy.</w:t>
      </w:r>
    </w:p>
    <w:p w:rsidR="00BA64B8" w:rsidRDefault="002E305E" w:rsidP="002E305E">
      <w:pPr>
        <w:rPr>
          <w:lang w:val="en-US"/>
        </w:rPr>
      </w:pPr>
      <w:r w:rsidRPr="008076C4">
        <w:rPr>
          <w:lang w:val="pt-BR"/>
        </w:rPr>
        <w:tab/>
      </w:r>
      <w:r>
        <w:rPr>
          <w:lang w:val="en-US"/>
        </w:rPr>
        <w:t>.........................................................................................................................................................................................................................................................................................................................................................................................</w:t>
      </w:r>
    </w:p>
    <w:p w:rsidR="00077A4E" w:rsidRDefault="00077A4E" w:rsidP="002E305E">
      <w:pPr>
        <w:rPr>
          <w:lang w:val="en-US"/>
        </w:rPr>
      </w:pPr>
    </w:p>
    <w:p w:rsidR="009E7623" w:rsidRDefault="009E7623">
      <w:pPr>
        <w:widowControl/>
        <w:rPr>
          <w:lang w:val="en-US"/>
        </w:rPr>
      </w:pPr>
      <w:r>
        <w:rPr>
          <w:lang w:val="en-US"/>
        </w:rPr>
        <w:br w:type="page"/>
      </w:r>
    </w:p>
    <w:p w:rsidR="00077A4E" w:rsidRDefault="00077A4E" w:rsidP="00077A4E">
      <w:pPr>
        <w:pStyle w:val="Heading2"/>
        <w:rPr>
          <w:lang w:val="en-US"/>
        </w:rPr>
      </w:pPr>
      <w:r>
        <w:rPr>
          <w:lang w:val="en-US"/>
        </w:rPr>
        <w:lastRenderedPageBreak/>
        <w:t xml:space="preserve">Tiết 29: </w:t>
      </w:r>
      <w:r w:rsidR="008B758A">
        <w:rPr>
          <w:rFonts w:cstheme="majorHAnsi"/>
          <w:lang w:val="en-US"/>
        </w:rPr>
        <w:t>ÔN TẬP HỌC KỲ I</w:t>
      </w:r>
    </w:p>
    <w:p w:rsidR="00077A4E" w:rsidRDefault="00077A4E" w:rsidP="00077A4E">
      <w:pPr>
        <w:rPr>
          <w:lang w:val="en-US"/>
        </w:rPr>
      </w:pPr>
    </w:p>
    <w:p w:rsidR="00077A4E" w:rsidRPr="000E4358" w:rsidRDefault="00077A4E" w:rsidP="00077A4E">
      <w:pPr>
        <w:pStyle w:val="Heading3"/>
      </w:pPr>
      <w:r w:rsidRPr="000E4358">
        <w:t>1. Mục tiêu.</w:t>
      </w:r>
    </w:p>
    <w:p w:rsidR="00077A4E" w:rsidRDefault="00077A4E" w:rsidP="00077A4E">
      <w:pPr>
        <w:pStyle w:val="Heading4"/>
      </w:pPr>
      <w:r>
        <w:t>a) Về k</w:t>
      </w:r>
      <w:r w:rsidRPr="000E4358">
        <w:t>iến thức.</w:t>
      </w:r>
    </w:p>
    <w:p w:rsidR="006128A2" w:rsidRPr="00FD5FA3" w:rsidRDefault="006128A2" w:rsidP="006128A2">
      <w:pPr>
        <w:rPr>
          <w:lang w:val="pt-BR"/>
        </w:rPr>
      </w:pPr>
      <w:r>
        <w:rPr>
          <w:lang w:val="pt-BR"/>
        </w:rPr>
        <w:tab/>
        <w:t>- Hệ thống lại các kiến thức về tứ giác: ĐN, t/c, dấu hiệu nhận biết.</w:t>
      </w:r>
    </w:p>
    <w:p w:rsidR="006128A2" w:rsidRPr="00FD5FA3" w:rsidRDefault="006128A2" w:rsidP="006128A2">
      <w:pPr>
        <w:rPr>
          <w:lang w:val="pt-BR"/>
        </w:rPr>
      </w:pPr>
      <w:r>
        <w:rPr>
          <w:lang w:val="pt-BR"/>
        </w:rPr>
        <w:tab/>
        <w:t>-</w:t>
      </w:r>
      <w:r w:rsidRPr="00FD5FA3">
        <w:rPr>
          <w:lang w:val="pt-BR"/>
        </w:rPr>
        <w:t xml:space="preserve"> Ôn lại các tính chất đa giác, đa giác lồi, đa giác đều.</w:t>
      </w:r>
    </w:p>
    <w:p w:rsidR="006128A2" w:rsidRDefault="006128A2" w:rsidP="006128A2">
      <w:pPr>
        <w:rPr>
          <w:lang w:val="pt-BR"/>
        </w:rPr>
      </w:pPr>
      <w:r>
        <w:rPr>
          <w:lang w:val="pt-BR"/>
        </w:rPr>
        <w:tab/>
        <w:t>-</w:t>
      </w:r>
      <w:r w:rsidRPr="00FD5FA3">
        <w:rPr>
          <w:lang w:val="pt-BR"/>
        </w:rPr>
        <w:t xml:space="preserve"> Các công thức tính: Diện tích hình chữ nhật, hình vuông, </w:t>
      </w:r>
      <w:r>
        <w:rPr>
          <w:lang w:val="pt-BR"/>
        </w:rPr>
        <w:t>tam giác vuông, tam giác</w:t>
      </w:r>
      <w:r w:rsidR="00AB04F8">
        <w:rPr>
          <w:lang w:val="pt-BR"/>
        </w:rPr>
        <w:t>.</w:t>
      </w:r>
    </w:p>
    <w:p w:rsidR="00077A4E" w:rsidRDefault="00077A4E" w:rsidP="00077A4E">
      <w:pPr>
        <w:pStyle w:val="Heading4"/>
      </w:pPr>
      <w:r>
        <w:t>b) Về k</w:t>
      </w:r>
      <w:r w:rsidRPr="000E4358">
        <w:t>ỹ năng.</w:t>
      </w:r>
    </w:p>
    <w:p w:rsidR="00AB04F8" w:rsidRPr="00FD5FA3" w:rsidRDefault="00AB04F8" w:rsidP="00AB04F8">
      <w:pPr>
        <w:rPr>
          <w:lang w:val="pt-BR"/>
        </w:rPr>
      </w:pPr>
      <w:r>
        <w:rPr>
          <w:lang w:val="es-MX"/>
        </w:rPr>
        <w:tab/>
        <w:t xml:space="preserve">- </w:t>
      </w:r>
      <w:r>
        <w:rPr>
          <w:lang w:val="pt-BR"/>
        </w:rPr>
        <w:t>Rèn kĩ năng v</w:t>
      </w:r>
      <w:r w:rsidRPr="00FD5FA3">
        <w:rPr>
          <w:lang w:val="pt-BR"/>
        </w:rPr>
        <w:t>ẽ hình, chứng minh, tính toán, tính diện tích các hình</w:t>
      </w:r>
      <w:r>
        <w:rPr>
          <w:lang w:val="pt-BR"/>
        </w:rPr>
        <w:t>.</w:t>
      </w:r>
    </w:p>
    <w:p w:rsidR="00077A4E" w:rsidRDefault="00077A4E" w:rsidP="00077A4E">
      <w:pPr>
        <w:pStyle w:val="Heading4"/>
      </w:pPr>
      <w:r>
        <w:t>c) Về t</w:t>
      </w:r>
      <w:r w:rsidRPr="000E4358">
        <w:t>hái độ.</w:t>
      </w:r>
    </w:p>
    <w:p w:rsidR="00077A4E" w:rsidRPr="003C1C41" w:rsidRDefault="00077A4E" w:rsidP="00077A4E">
      <w:r>
        <w:tab/>
      </w:r>
      <w:r w:rsidRPr="003C1C41">
        <w:t xml:space="preserve">- </w:t>
      </w:r>
      <w:r w:rsidRPr="001F1797">
        <w:t>Rèn luyện tư duy sáng tạo, tính cẩn thậ</w:t>
      </w:r>
      <w:r>
        <w:t>n, chính xác.</w:t>
      </w:r>
    </w:p>
    <w:p w:rsidR="00077A4E" w:rsidRPr="008076C4" w:rsidRDefault="00077A4E" w:rsidP="00077A4E">
      <w:pPr>
        <w:pStyle w:val="Heading3"/>
      </w:pPr>
      <w:r w:rsidRPr="008076C4">
        <w:t>2. Chuẩn bị của GV và HS.</w:t>
      </w:r>
    </w:p>
    <w:p w:rsidR="00077A4E" w:rsidRDefault="00077A4E" w:rsidP="00077A4E">
      <w:pPr>
        <w:pStyle w:val="Heading4"/>
        <w:rPr>
          <w:lang w:val="en-US"/>
        </w:rPr>
      </w:pPr>
      <w:r>
        <w:rPr>
          <w:lang w:val="en-US"/>
        </w:rPr>
        <w:t>a) Chuẩn bị của GV.</w:t>
      </w:r>
    </w:p>
    <w:p w:rsidR="00077A4E" w:rsidRPr="007E4EEA" w:rsidRDefault="00077A4E" w:rsidP="00077A4E">
      <w:pPr>
        <w:rPr>
          <w:lang w:val="en-US"/>
        </w:rPr>
      </w:pPr>
      <w:r>
        <w:rPr>
          <w:lang w:val="en-US"/>
        </w:rPr>
        <w:tab/>
        <w:t xml:space="preserve">- </w:t>
      </w:r>
      <w:r w:rsidRPr="00FC23F5">
        <w:rPr>
          <w:lang w:val="pt-BR"/>
        </w:rPr>
        <w:t xml:space="preserve">Bảng phụ, </w:t>
      </w:r>
      <w:r>
        <w:rPr>
          <w:lang w:val="pt-BR"/>
        </w:rPr>
        <w:t>thước</w:t>
      </w:r>
      <w:r w:rsidRPr="00FC23F5">
        <w:t>.</w:t>
      </w:r>
    </w:p>
    <w:p w:rsidR="00077A4E" w:rsidRDefault="00077A4E" w:rsidP="00077A4E">
      <w:pPr>
        <w:pStyle w:val="Heading4"/>
        <w:rPr>
          <w:lang w:val="en-US"/>
        </w:rPr>
      </w:pPr>
      <w:r>
        <w:rPr>
          <w:lang w:val="en-US"/>
        </w:rPr>
        <w:t>b) Chuẩn bị của HS.</w:t>
      </w:r>
    </w:p>
    <w:p w:rsidR="00077A4E" w:rsidRPr="00392E46" w:rsidRDefault="00077A4E" w:rsidP="00077A4E">
      <w:pPr>
        <w:rPr>
          <w:lang w:val="en-US"/>
        </w:rPr>
      </w:pPr>
      <w:r>
        <w:rPr>
          <w:lang w:val="en-US"/>
        </w:rPr>
        <w:tab/>
        <w:t xml:space="preserve">- </w:t>
      </w:r>
      <w:r w:rsidRPr="00FC23F5">
        <w:rPr>
          <w:lang w:val="pt-BR"/>
        </w:rPr>
        <w:t>Thước, com pa, đo độ, ê</w:t>
      </w:r>
      <w:r>
        <w:rPr>
          <w:lang w:val="pt-BR"/>
        </w:rPr>
        <w:t xml:space="preserve"> ke, làm BT về nhà.</w:t>
      </w:r>
    </w:p>
    <w:p w:rsidR="00077A4E" w:rsidRDefault="00077A4E" w:rsidP="00077A4E">
      <w:pPr>
        <w:pStyle w:val="Heading3"/>
        <w:rPr>
          <w:lang w:val="en-US"/>
        </w:rPr>
      </w:pPr>
      <w:r>
        <w:rPr>
          <w:lang w:val="en-US"/>
        </w:rPr>
        <w:t>3. Phương pháp giảng dạy.</w:t>
      </w:r>
    </w:p>
    <w:p w:rsidR="00077A4E" w:rsidRDefault="00077A4E" w:rsidP="00077A4E">
      <w:pPr>
        <w:rPr>
          <w:lang w:val="en-US"/>
        </w:rPr>
      </w:pPr>
      <w:r>
        <w:rPr>
          <w:lang w:val="en-US"/>
        </w:rPr>
        <w:tab/>
        <w:t>- Vấn đáp, thuyết trình.</w:t>
      </w:r>
    </w:p>
    <w:p w:rsidR="00077A4E" w:rsidRPr="000A5290" w:rsidRDefault="00077A4E" w:rsidP="00077A4E">
      <w:pPr>
        <w:rPr>
          <w:lang w:val="en-US"/>
        </w:rPr>
      </w:pPr>
      <w:r>
        <w:rPr>
          <w:lang w:val="en-US"/>
        </w:rPr>
        <w:tab/>
        <w:t>- Hoạt động nhóm, tích cực hóa hoạt động của HS.</w:t>
      </w:r>
    </w:p>
    <w:p w:rsidR="00077A4E" w:rsidRDefault="00077A4E" w:rsidP="00077A4E">
      <w:pPr>
        <w:pStyle w:val="Heading3"/>
        <w:rPr>
          <w:lang w:val="en-US"/>
        </w:rPr>
      </w:pPr>
      <w:r>
        <w:rPr>
          <w:lang w:val="en-US"/>
        </w:rPr>
        <w:t>4. Tiến trình bài dạy.</w:t>
      </w:r>
    </w:p>
    <w:p w:rsidR="00077A4E" w:rsidRDefault="00077A4E" w:rsidP="00077A4E">
      <w:pPr>
        <w:pStyle w:val="Heading4"/>
        <w:rPr>
          <w:lang w:val="en-US"/>
        </w:rPr>
      </w:pPr>
      <w:r>
        <w:rPr>
          <w:lang w:val="en-US"/>
        </w:rPr>
        <w:t>a) Ổn định tổ chức lớp học. (1 ph)</w:t>
      </w:r>
    </w:p>
    <w:p w:rsidR="00077A4E" w:rsidRDefault="00077A4E" w:rsidP="00077A4E">
      <w:pPr>
        <w:pStyle w:val="Heading4"/>
        <w:rPr>
          <w:lang w:val="en-US"/>
        </w:rPr>
      </w:pPr>
      <w:r w:rsidRPr="0077145A">
        <w:t>b) Kiể</w:t>
      </w:r>
      <w:r>
        <w:t>m tra bài cũ.</w:t>
      </w:r>
    </w:p>
    <w:p w:rsidR="00AB04F8" w:rsidRPr="00AB04F8" w:rsidRDefault="00AB04F8" w:rsidP="00AB04F8">
      <w:pPr>
        <w:rPr>
          <w:lang w:val="en-US"/>
        </w:rPr>
      </w:pPr>
      <w:r>
        <w:rPr>
          <w:lang w:val="en-US"/>
        </w:rPr>
        <w:tab/>
        <w:t>- Kết hợp trong bài.</w:t>
      </w:r>
    </w:p>
    <w:p w:rsidR="00077A4E" w:rsidRDefault="00077A4E" w:rsidP="00077A4E">
      <w:pPr>
        <w:pStyle w:val="Heading4"/>
        <w:rPr>
          <w:lang w:val="en-US"/>
        </w:rPr>
      </w:pPr>
      <w:r>
        <w:rPr>
          <w:lang w:val="en-US"/>
        </w:rPr>
        <w:t>c) Dạy nội dung bài mới.</w:t>
      </w:r>
    </w:p>
    <w:tbl>
      <w:tblPr>
        <w:tblStyle w:val="TableGrid"/>
        <w:tblW w:w="0" w:type="auto"/>
        <w:tblLook w:val="04A0" w:firstRow="1" w:lastRow="0" w:firstColumn="1" w:lastColumn="0" w:noHBand="0" w:noVBand="1"/>
      </w:tblPr>
      <w:tblGrid>
        <w:gridCol w:w="621"/>
        <w:gridCol w:w="4052"/>
        <w:gridCol w:w="4389"/>
      </w:tblGrid>
      <w:tr w:rsidR="00077A4E" w:rsidRPr="001C5C65" w:rsidTr="00770AA9">
        <w:tc>
          <w:tcPr>
            <w:tcW w:w="621" w:type="dxa"/>
            <w:vAlign w:val="center"/>
          </w:tcPr>
          <w:p w:rsidR="00077A4E" w:rsidRPr="001C5C65" w:rsidRDefault="00077A4E" w:rsidP="00770AA9">
            <w:pPr>
              <w:jc w:val="center"/>
              <w:rPr>
                <w:b/>
                <w:lang w:val="en-US"/>
              </w:rPr>
            </w:pPr>
            <w:r w:rsidRPr="001C5C65">
              <w:rPr>
                <w:b/>
                <w:lang w:val="en-US"/>
              </w:rPr>
              <w:t>TG</w:t>
            </w:r>
          </w:p>
        </w:tc>
        <w:tc>
          <w:tcPr>
            <w:tcW w:w="4052" w:type="dxa"/>
          </w:tcPr>
          <w:p w:rsidR="00077A4E" w:rsidRPr="001C5C65" w:rsidRDefault="00077A4E" w:rsidP="00770AA9">
            <w:pPr>
              <w:jc w:val="center"/>
              <w:rPr>
                <w:b/>
                <w:lang w:val="en-US"/>
              </w:rPr>
            </w:pPr>
            <w:r w:rsidRPr="001C5C65">
              <w:rPr>
                <w:b/>
                <w:lang w:val="en-US"/>
              </w:rPr>
              <w:t>Hoạt động của GV - HS</w:t>
            </w:r>
          </w:p>
        </w:tc>
        <w:tc>
          <w:tcPr>
            <w:tcW w:w="4389" w:type="dxa"/>
          </w:tcPr>
          <w:p w:rsidR="00077A4E" w:rsidRPr="001C5C65" w:rsidRDefault="00077A4E" w:rsidP="00770AA9">
            <w:pPr>
              <w:jc w:val="center"/>
              <w:rPr>
                <w:b/>
                <w:lang w:val="en-US"/>
              </w:rPr>
            </w:pPr>
            <w:r w:rsidRPr="001C5C65">
              <w:rPr>
                <w:b/>
                <w:lang w:val="en-US"/>
              </w:rPr>
              <w:t>Nội dung ghi bảng</w:t>
            </w:r>
          </w:p>
        </w:tc>
      </w:tr>
      <w:tr w:rsidR="00485C61" w:rsidTr="00770AA9">
        <w:tc>
          <w:tcPr>
            <w:tcW w:w="621" w:type="dxa"/>
          </w:tcPr>
          <w:p w:rsidR="00485C61" w:rsidRDefault="00485C61" w:rsidP="00485C61">
            <w:pPr>
              <w:jc w:val="center"/>
              <w:rPr>
                <w:lang w:val="en-US"/>
              </w:rPr>
            </w:pPr>
          </w:p>
          <w:p w:rsidR="008C3F12" w:rsidRDefault="008C3F12" w:rsidP="00485C61">
            <w:pPr>
              <w:jc w:val="center"/>
              <w:rPr>
                <w:lang w:val="en-US"/>
              </w:rPr>
            </w:pPr>
          </w:p>
          <w:p w:rsidR="008C3F12" w:rsidRDefault="008C3F12" w:rsidP="00485C61">
            <w:pPr>
              <w:jc w:val="center"/>
              <w:rPr>
                <w:lang w:val="en-US"/>
              </w:rPr>
            </w:pPr>
            <w:r>
              <w:rPr>
                <w:lang w:val="en-US"/>
              </w:rPr>
              <w:t>10'</w:t>
            </w:r>
          </w:p>
        </w:tc>
        <w:tc>
          <w:tcPr>
            <w:tcW w:w="4052" w:type="dxa"/>
          </w:tcPr>
          <w:p w:rsidR="009F039B" w:rsidRPr="008076C4" w:rsidRDefault="009F039B" w:rsidP="00485C61">
            <w:pPr>
              <w:rPr>
                <w:b/>
                <w:lang w:val="en-US"/>
              </w:rPr>
            </w:pPr>
            <w:r w:rsidRPr="008076C4">
              <w:rPr>
                <w:b/>
                <w:u w:val="single"/>
                <w:lang w:val="en-US"/>
              </w:rPr>
              <w:t>HĐ1:</w:t>
            </w:r>
            <w:r w:rsidRPr="008076C4">
              <w:rPr>
                <w:b/>
                <w:lang w:val="en-US"/>
              </w:rPr>
              <w:t xml:space="preserve"> Ôn chương tứ giác.</w:t>
            </w:r>
          </w:p>
          <w:p w:rsidR="00872963" w:rsidRPr="008076C4" w:rsidRDefault="00485C61" w:rsidP="00485C61">
            <w:pPr>
              <w:rPr>
                <w:lang w:val="en-US"/>
              </w:rPr>
            </w:pPr>
            <w:r w:rsidRPr="008076C4">
              <w:rPr>
                <w:b/>
                <w:lang w:val="en-US"/>
              </w:rPr>
              <w:t>GV:</w:t>
            </w:r>
            <w:r w:rsidRPr="008076C4">
              <w:rPr>
                <w:lang w:val="en-US"/>
              </w:rPr>
              <w:t xml:space="preserve"> Cho HS trả lời các câu hỏi:</w:t>
            </w:r>
          </w:p>
          <w:p w:rsidR="00485C61" w:rsidRPr="008076C4" w:rsidRDefault="00872963" w:rsidP="00485C61">
            <w:pPr>
              <w:rPr>
                <w:iCs/>
                <w:lang w:val="en-US"/>
              </w:rPr>
            </w:pPr>
            <w:r w:rsidRPr="008076C4">
              <w:rPr>
                <w:lang w:val="en-US"/>
              </w:rPr>
              <w:t xml:space="preserve">- </w:t>
            </w:r>
            <w:r w:rsidR="00485C61" w:rsidRPr="008076C4">
              <w:rPr>
                <w:lang w:val="en-US"/>
              </w:rPr>
              <w:t xml:space="preserve">Phát biểu </w:t>
            </w:r>
            <w:r w:rsidR="00485C61" w:rsidRPr="008076C4">
              <w:rPr>
                <w:iCs/>
                <w:lang w:val="en-US"/>
              </w:rPr>
              <w:t>định nghĩa các hình:</w:t>
            </w:r>
          </w:p>
          <w:p w:rsidR="00485C61" w:rsidRPr="00FC23F5" w:rsidRDefault="00485C61" w:rsidP="00485C61">
            <w:r w:rsidRPr="00FC23F5">
              <w:t>Hình thang</w:t>
            </w:r>
          </w:p>
          <w:p w:rsidR="00485C61" w:rsidRPr="00FC23F5" w:rsidRDefault="00485C61" w:rsidP="00485C61">
            <w:r w:rsidRPr="00FC23F5">
              <w:t>Hình thang cân</w:t>
            </w:r>
          </w:p>
          <w:p w:rsidR="00485C61" w:rsidRPr="00FC23F5" w:rsidRDefault="00485C61" w:rsidP="00485C61">
            <w:r w:rsidRPr="00FC23F5">
              <w:t>Tam giác</w:t>
            </w:r>
          </w:p>
          <w:p w:rsidR="00485C61" w:rsidRPr="00FC23F5" w:rsidRDefault="00485C61" w:rsidP="00485C61">
            <w:pPr>
              <w:rPr>
                <w:lang w:val="pt-BR"/>
              </w:rPr>
            </w:pPr>
            <w:r w:rsidRPr="00FC23F5">
              <w:rPr>
                <w:lang w:val="pt-BR"/>
              </w:rPr>
              <w:t>Hình chữ nhật, hình vuông , hình thoi</w:t>
            </w:r>
          </w:p>
          <w:p w:rsidR="00485C61" w:rsidRPr="00872963" w:rsidRDefault="00485C61" w:rsidP="00485C61">
            <w:pPr>
              <w:rPr>
                <w:lang w:val="pt-BR"/>
              </w:rPr>
            </w:pPr>
            <w:r w:rsidRPr="00872963">
              <w:rPr>
                <w:lang w:val="pt-BR"/>
              </w:rPr>
              <w:t>-  Nêu các dấu hiệu nhận biết các hình trên?</w:t>
            </w:r>
          </w:p>
          <w:p w:rsidR="00485C61" w:rsidRPr="00FC23F5" w:rsidRDefault="00485C61" w:rsidP="00485C61">
            <w:pPr>
              <w:rPr>
                <w:iCs/>
                <w:lang w:val="pt-BR"/>
              </w:rPr>
            </w:pPr>
            <w:r w:rsidRPr="00FC23F5">
              <w:rPr>
                <w:lang w:val="pt-BR"/>
              </w:rPr>
              <w:t xml:space="preserve">- </w:t>
            </w:r>
            <w:r w:rsidRPr="00FC23F5">
              <w:rPr>
                <w:iCs/>
                <w:lang w:val="pt-BR"/>
              </w:rPr>
              <w:t xml:space="preserve"> Nêu định nghĩa và tính chất đường trung bình của các hình</w:t>
            </w:r>
          </w:p>
          <w:p w:rsidR="00485C61" w:rsidRPr="00FC23F5" w:rsidRDefault="00485C61" w:rsidP="00485C61">
            <w:pPr>
              <w:rPr>
                <w:lang w:val="pt-BR"/>
              </w:rPr>
            </w:pPr>
            <w:r w:rsidRPr="00FC23F5">
              <w:rPr>
                <w:lang w:val="pt-BR"/>
              </w:rPr>
              <w:t>+ Hình thang</w:t>
            </w:r>
          </w:p>
          <w:p w:rsidR="00485C61" w:rsidRPr="00FC23F5" w:rsidRDefault="00485C61" w:rsidP="00485C61">
            <w:pPr>
              <w:rPr>
                <w:lang w:val="pt-BR"/>
              </w:rPr>
            </w:pPr>
            <w:r w:rsidRPr="00FC23F5">
              <w:rPr>
                <w:lang w:val="pt-BR"/>
              </w:rPr>
              <w:t>+ Tam giác</w:t>
            </w:r>
          </w:p>
          <w:p w:rsidR="00485C61" w:rsidRPr="00FC23F5" w:rsidRDefault="0053403D" w:rsidP="00485C61">
            <w:pPr>
              <w:rPr>
                <w:lang w:val="pt-BR"/>
              </w:rPr>
            </w:pPr>
            <w:r>
              <w:rPr>
                <w:b/>
                <w:lang w:val="pt-BR"/>
              </w:rPr>
              <w:t>HS:</w:t>
            </w:r>
            <w:r>
              <w:rPr>
                <w:lang w:val="pt-BR"/>
              </w:rPr>
              <w:t xml:space="preserve"> Trả lời.</w:t>
            </w:r>
          </w:p>
        </w:tc>
        <w:tc>
          <w:tcPr>
            <w:tcW w:w="4389" w:type="dxa"/>
          </w:tcPr>
          <w:p w:rsidR="00485C61" w:rsidRPr="00CE3BAC" w:rsidRDefault="00485C61" w:rsidP="00485C61">
            <w:pPr>
              <w:rPr>
                <w:b/>
                <w:lang w:val="pt-BR"/>
              </w:rPr>
            </w:pPr>
            <w:r w:rsidRPr="00CE3BAC">
              <w:rPr>
                <w:b/>
                <w:lang w:val="pt-BR"/>
              </w:rPr>
              <w:t>I. Ôn chương tứ giác</w:t>
            </w:r>
            <w:r w:rsidR="00CE3BAC">
              <w:rPr>
                <w:b/>
                <w:lang w:val="pt-BR"/>
              </w:rPr>
              <w:t>.</w:t>
            </w:r>
          </w:p>
          <w:p w:rsidR="00485C61" w:rsidRPr="00CE3BAC" w:rsidRDefault="00485C61" w:rsidP="00485C61">
            <w:pPr>
              <w:rPr>
                <w:b/>
                <w:i/>
                <w:iCs/>
                <w:lang w:val="pt-BR"/>
              </w:rPr>
            </w:pPr>
            <w:r w:rsidRPr="00CE3BAC">
              <w:rPr>
                <w:b/>
                <w:i/>
                <w:iCs/>
                <w:lang w:val="pt-BR"/>
              </w:rPr>
              <w:t>1. Định nghĩa các hình</w:t>
            </w:r>
            <w:r w:rsidR="00CE3BAC">
              <w:rPr>
                <w:b/>
                <w:i/>
                <w:iCs/>
                <w:lang w:val="pt-BR"/>
              </w:rPr>
              <w:t>.</w:t>
            </w:r>
          </w:p>
          <w:p w:rsidR="00485C61" w:rsidRPr="00FC23F5" w:rsidRDefault="00485C61" w:rsidP="00485C61">
            <w:r w:rsidRPr="00FC23F5">
              <w:t>Hình thang</w:t>
            </w:r>
          </w:p>
          <w:p w:rsidR="00485C61" w:rsidRPr="00FC23F5" w:rsidRDefault="00485C61" w:rsidP="00485C61">
            <w:r w:rsidRPr="00FC23F5">
              <w:t>Hình thang cân</w:t>
            </w:r>
          </w:p>
          <w:p w:rsidR="00485C61" w:rsidRPr="00FC23F5" w:rsidRDefault="00485C61" w:rsidP="00485C61">
            <w:r w:rsidRPr="00FC23F5">
              <w:t>Tam giác</w:t>
            </w:r>
          </w:p>
          <w:p w:rsidR="00485C61" w:rsidRPr="00FC23F5" w:rsidRDefault="00485C61" w:rsidP="00485C61">
            <w:pPr>
              <w:rPr>
                <w:lang w:val="pt-BR"/>
              </w:rPr>
            </w:pPr>
            <w:r w:rsidRPr="00FC23F5">
              <w:rPr>
                <w:lang w:val="pt-BR"/>
              </w:rPr>
              <w:t>Hình chữ nhật, hình vuông , hình thoi</w:t>
            </w:r>
          </w:p>
          <w:p w:rsidR="00485C61" w:rsidRPr="00103780" w:rsidRDefault="00485C61" w:rsidP="00485C61">
            <w:pPr>
              <w:rPr>
                <w:b/>
                <w:lang w:val="pt-BR"/>
              </w:rPr>
            </w:pPr>
            <w:r w:rsidRPr="00103780">
              <w:rPr>
                <w:b/>
                <w:lang w:val="pt-BR"/>
              </w:rPr>
              <w:t>2. Nêu các dấu hiệu nhận biết các hình trên</w:t>
            </w:r>
            <w:r w:rsidR="00103780">
              <w:rPr>
                <w:b/>
                <w:lang w:val="pt-BR"/>
              </w:rPr>
              <w:t>.</w:t>
            </w:r>
          </w:p>
          <w:p w:rsidR="00485C61" w:rsidRPr="008076C4" w:rsidRDefault="00485C61" w:rsidP="00485C61">
            <w:pPr>
              <w:rPr>
                <w:b/>
                <w:i/>
                <w:iCs/>
                <w:lang w:val="pt-BR"/>
              </w:rPr>
            </w:pPr>
            <w:r w:rsidRPr="00103780">
              <w:rPr>
                <w:b/>
                <w:i/>
                <w:iCs/>
              </w:rPr>
              <w:t>3.Đường trung bình của các hình</w:t>
            </w:r>
            <w:r w:rsidR="00103780" w:rsidRPr="008076C4">
              <w:rPr>
                <w:b/>
                <w:i/>
                <w:iCs/>
                <w:lang w:val="pt-BR"/>
              </w:rPr>
              <w:t>.</w:t>
            </w:r>
          </w:p>
          <w:p w:rsidR="00485C61" w:rsidRPr="00FC23F5" w:rsidRDefault="00485C61" w:rsidP="00485C61">
            <w:pPr>
              <w:rPr>
                <w:lang w:val="pt-BR"/>
              </w:rPr>
            </w:pPr>
            <w:r w:rsidRPr="00FC23F5">
              <w:rPr>
                <w:lang w:val="pt-BR"/>
              </w:rPr>
              <w:t>+ Hình thang</w:t>
            </w:r>
          </w:p>
          <w:p w:rsidR="00485C61" w:rsidRPr="00FC23F5" w:rsidRDefault="00485C61" w:rsidP="00485C61">
            <w:pPr>
              <w:rPr>
                <w:lang w:val="pt-BR"/>
              </w:rPr>
            </w:pPr>
            <w:r w:rsidRPr="00FC23F5">
              <w:rPr>
                <w:lang w:val="pt-BR"/>
              </w:rPr>
              <w:t>+ Tam giác</w:t>
            </w:r>
          </w:p>
          <w:p w:rsidR="00485C61" w:rsidRPr="00FC23F5" w:rsidRDefault="00485C61" w:rsidP="00485C61">
            <w:pPr>
              <w:rPr>
                <w:i/>
                <w:iCs/>
                <w:lang w:val="pt-BR"/>
              </w:rPr>
            </w:pPr>
            <w:r w:rsidRPr="00FC23F5">
              <w:rPr>
                <w:i/>
                <w:iCs/>
                <w:lang w:val="pt-BR"/>
              </w:rPr>
              <w:t>Hình nào có trực đối xứng, có tâm</w:t>
            </w:r>
            <w:r w:rsidRPr="00FC23F5">
              <w:rPr>
                <w:lang w:val="pt-BR"/>
              </w:rPr>
              <w:t xml:space="preserve"> </w:t>
            </w:r>
            <w:r w:rsidRPr="00FC23F5">
              <w:rPr>
                <w:i/>
                <w:iCs/>
                <w:lang w:val="pt-BR"/>
              </w:rPr>
              <w:t>đối xứng.</w:t>
            </w:r>
          </w:p>
          <w:p w:rsidR="00485C61" w:rsidRPr="00FC23F5" w:rsidRDefault="00485C61" w:rsidP="00485C61">
            <w:pPr>
              <w:rPr>
                <w:i/>
                <w:iCs/>
                <w:lang w:val="pt-BR"/>
              </w:rPr>
            </w:pPr>
            <w:r w:rsidRPr="00FC23F5">
              <w:rPr>
                <w:i/>
                <w:iCs/>
                <w:lang w:val="pt-BR"/>
              </w:rPr>
              <w:t>Nêu các bước dựng hình bằng thước và com pa</w:t>
            </w:r>
          </w:p>
          <w:p w:rsidR="00485C61" w:rsidRPr="008611D5" w:rsidRDefault="00485C61" w:rsidP="00485C61">
            <w:pPr>
              <w:rPr>
                <w:i/>
                <w:iCs/>
              </w:rPr>
            </w:pPr>
            <w:r w:rsidRPr="00FC23F5">
              <w:rPr>
                <w:i/>
                <w:iCs/>
              </w:rPr>
              <w:t>Đường thẳng song song với đường thẳng cho trước</w:t>
            </w:r>
          </w:p>
        </w:tc>
      </w:tr>
      <w:tr w:rsidR="009F039B" w:rsidTr="00770AA9">
        <w:tc>
          <w:tcPr>
            <w:tcW w:w="621" w:type="dxa"/>
          </w:tcPr>
          <w:p w:rsidR="009F039B" w:rsidRDefault="009F039B" w:rsidP="00485C61">
            <w:pPr>
              <w:jc w:val="center"/>
              <w:rPr>
                <w:lang w:val="en-US"/>
              </w:rPr>
            </w:pPr>
          </w:p>
          <w:p w:rsidR="008C3F12" w:rsidRDefault="008C3F12" w:rsidP="00485C61">
            <w:pPr>
              <w:jc w:val="center"/>
              <w:rPr>
                <w:lang w:val="en-US"/>
              </w:rPr>
            </w:pPr>
          </w:p>
          <w:p w:rsidR="008C3F12" w:rsidRDefault="008C3F12" w:rsidP="00485C61">
            <w:pPr>
              <w:jc w:val="center"/>
              <w:rPr>
                <w:lang w:val="en-US"/>
              </w:rPr>
            </w:pPr>
            <w:r>
              <w:rPr>
                <w:lang w:val="en-US"/>
              </w:rPr>
              <w:t>10'</w:t>
            </w:r>
          </w:p>
        </w:tc>
        <w:tc>
          <w:tcPr>
            <w:tcW w:w="4052" w:type="dxa"/>
          </w:tcPr>
          <w:p w:rsidR="009F039B" w:rsidRPr="008076C4" w:rsidRDefault="009F039B" w:rsidP="00485C61">
            <w:pPr>
              <w:rPr>
                <w:b/>
                <w:lang w:val="en-US"/>
              </w:rPr>
            </w:pPr>
            <w:r w:rsidRPr="008076C4">
              <w:rPr>
                <w:b/>
                <w:u w:val="single"/>
                <w:lang w:val="en-US"/>
              </w:rPr>
              <w:t>HĐ2:</w:t>
            </w:r>
            <w:r w:rsidRPr="008076C4">
              <w:rPr>
                <w:b/>
                <w:lang w:val="en-US"/>
              </w:rPr>
              <w:t xml:space="preserve"> Ôn chương đa giác.</w:t>
            </w:r>
          </w:p>
          <w:p w:rsidR="009F039B" w:rsidRPr="00FC23F5" w:rsidRDefault="009F039B" w:rsidP="009F039B">
            <w:r w:rsidRPr="0053403D">
              <w:rPr>
                <w:b/>
              </w:rPr>
              <w:t>GV:</w:t>
            </w:r>
            <w:r w:rsidRPr="00FC23F5">
              <w:t xml:space="preserve"> Đa giác đều là đa giác ntn?</w:t>
            </w:r>
          </w:p>
          <w:p w:rsidR="009F039B" w:rsidRPr="00FC23F5" w:rsidRDefault="009F039B" w:rsidP="009F039B">
            <w:r w:rsidRPr="00FC23F5">
              <w:t>Công thức tính số đo mỗi góc của đa giác đều n cạnh?</w:t>
            </w:r>
          </w:p>
          <w:p w:rsidR="009F039B" w:rsidRPr="00FC23F5" w:rsidRDefault="009F039B" w:rsidP="009F039B">
            <w:pPr>
              <w:rPr>
                <w:i/>
                <w:iCs/>
              </w:rPr>
            </w:pPr>
            <w:r w:rsidRPr="00FC23F5">
              <w:rPr>
                <w:i/>
                <w:iCs/>
              </w:rPr>
              <w:t xml:space="preserve"> Công thức tính diện tích các hình</w:t>
            </w:r>
          </w:p>
          <w:p w:rsidR="009F039B" w:rsidRPr="00FC23F5" w:rsidRDefault="009F039B" w:rsidP="009F039B">
            <w:r w:rsidRPr="00FC23F5">
              <w:rPr>
                <w:noProof/>
                <w:sz w:val="20"/>
                <w:lang w:val="en-US"/>
              </w:rPr>
              <mc:AlternateContent>
                <mc:Choice Requires="wps">
                  <w:drawing>
                    <wp:anchor distT="0" distB="0" distL="114300" distR="114300" simplePos="0" relativeHeight="252044288" behindDoc="0" locked="0" layoutInCell="1" allowOverlap="1">
                      <wp:simplePos x="0" y="0"/>
                      <wp:positionH relativeFrom="column">
                        <wp:posOffset>1817370</wp:posOffset>
                      </wp:positionH>
                      <wp:positionV relativeFrom="paragraph">
                        <wp:posOffset>152400</wp:posOffset>
                      </wp:positionV>
                      <wp:extent cx="0" cy="114300"/>
                      <wp:effectExtent l="13335" t="8255" r="5715" b="10795"/>
                      <wp:wrapNone/>
                      <wp:docPr id="189" name="Đường nối Thẳng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24796EE" id="Đường nối Thẳng 189" o:spid="_x0000_s1026" style="position:absolute;z-index:25204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1pt,12pt" to="143.1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yWCOwIAAEEEAAAOAAAAZHJzL2Uyb0RvYy54bWysU82O0zAQviPxDlbubZJuurRR0xVqWi4L&#10;VNryAK7tNBaObdlu0wohgfbEjVfgDTjwBqz21Idi7P6oCxeEyMEZ2zOfv5n5ZnSzbQTaMGO5kkWU&#10;dpMIMUkU5XJVRO8Ws84gQtZhSbFQkhXRjtnoZvz82ajVOeupWgnKDAIQafNWF1HtnM7j2JKaNdh2&#10;lWYSLitlGuxga1YxNbgF9EbEvSS5jltlqDaKMGvhtDxcRuOAX1WMuLdVZZlDooiAmwurCevSr/F4&#10;hPOVwbrm5EgD/wOLBnMJj56hSuwwWhv+B1TDiVFWVa5LVBOrquKEhRwgmzT5LZu7GmsWcoHiWH0u&#10;k/1/sOTNZm4Qp9C7wTBCEjfQpIevj98fv+0/yRWSP3/sP3O0qB/u919g772gZq22OYRO5Nz4rMlW&#10;3ulbRd5bJNWkxnLFAvfFTgNc6iPiJyF+YzW8vGxfKwo+eO1UKOC2Mo2HhNKgbejT7twntnWIHA4J&#10;nKZpdpWEFsY4P8VpY90rphrkjSISXPoK4hxvbq3zPHB+cvHHUs24EEEFQqK2iIb9Xj8EWCU49Zfe&#10;zZrVciIM2mCvo/CFpODm0s2otaQBrGaYTo+2w1wcbHhcSI8HmQCdo3UQyodhMpwOpoOsk/Wup50s&#10;KcvOy9kk61zP0hf98qqcTMr0o6eWZnnNKWXSszuJNs3+ThTH8TnI7Szbcxnip+ihXkD29A+kQyt9&#10;9w46WCq6m5tTi0Gnwfk4U34QLvdgX07++BcAAAD//wMAUEsDBBQABgAIAAAAIQAfkKbr3AAAAAkB&#10;AAAPAAAAZHJzL2Rvd25yZXYueG1sTI9BT8MwDIXvSPyHyEhcJpYSpmkqTScE9MaFDcTVa0xb0Thd&#10;k22FX48RB7jZfk/P3yvWk+/VkcbYBbZwPc9AEdfBddxYeNlWVytQMSE77AOThU+KsC7PzwrMXTjx&#10;Mx03qVESwjFHC21KQ651rFvyGOdhIBbtPYwek6xjo92IJwn3vTZZttQeO5YPLQ5031L9sTl4C7F6&#10;pX31Natn2dtNE8jsH54e0drLi+nuFlSiKf2Z4Qdf0KEUpl04sIuqt2BWSyNWGRbSSQy/h52FhclA&#10;l4X+36D8BgAA//8DAFBLAQItABQABgAIAAAAIQC2gziS/gAAAOEBAAATAAAAAAAAAAAAAAAAAAAA&#10;AABbQ29udGVudF9UeXBlc10ueG1sUEsBAi0AFAAGAAgAAAAhADj9If/WAAAAlAEAAAsAAAAAAAAA&#10;AAAAAAAALwEAAF9yZWxzLy5yZWxzUEsBAi0AFAAGAAgAAAAhAF/LJYI7AgAAQQQAAA4AAAAAAAAA&#10;AAAAAAAALgIAAGRycy9lMm9Eb2MueG1sUEsBAi0AFAAGAAgAAAAhAB+QpuvcAAAACQEAAA8AAAAA&#10;AAAAAAAAAAAAlQQAAGRycy9kb3ducmV2LnhtbFBLBQYAAAAABAAEAPMAAACeBQAAAAA=&#10;"/>
                  </w:pict>
                </mc:Fallback>
              </mc:AlternateContent>
            </w:r>
            <w:r w:rsidRPr="00FC23F5">
              <w:rPr>
                <w:noProof/>
                <w:sz w:val="20"/>
                <w:lang w:val="en-US"/>
              </w:rPr>
              <mc:AlternateContent>
                <mc:Choice Requires="wps">
                  <w:drawing>
                    <wp:anchor distT="0" distB="0" distL="114300" distR="114300" simplePos="0" relativeHeight="252039168" behindDoc="0" locked="0" layoutInCell="1" allowOverlap="1">
                      <wp:simplePos x="0" y="0"/>
                      <wp:positionH relativeFrom="column">
                        <wp:posOffset>1264920</wp:posOffset>
                      </wp:positionH>
                      <wp:positionV relativeFrom="paragraph">
                        <wp:posOffset>142875</wp:posOffset>
                      </wp:positionV>
                      <wp:extent cx="685800" cy="685800"/>
                      <wp:effectExtent l="13335" t="8255" r="5715" b="10795"/>
                      <wp:wrapNone/>
                      <wp:docPr id="188" name="Hình chữ nhật 1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685800"/>
                              </a:xfrm>
                              <a:prstGeom prst="rect">
                                <a:avLst/>
                              </a:prstGeom>
                              <a:solidFill>
                                <a:srgbClr val="FFFFFF"/>
                              </a:solidFill>
                              <a:ln w="9525">
                                <a:solidFill>
                                  <a:srgbClr val="000000"/>
                                </a:solidFill>
                                <a:miter lim="800000"/>
                                <a:headEnd/>
                                <a:tailEnd/>
                              </a:ln>
                            </wps:spPr>
                            <wps:txbx>
                              <w:txbxContent>
                                <w:p w:rsidR="00D40B9D" w:rsidRDefault="00D40B9D" w:rsidP="009F039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Hình chữ nhật 188" o:spid="_x0000_s1080" style="position:absolute;left:0;text-align:left;margin-left:99.6pt;margin-top:11.25pt;width:54pt;height:54pt;z-index:25203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c+RQQIAAF4EAAAOAAAAZHJzL2Uyb0RvYy54bWysVMGO0zAQvSPxD5bvNGnVLm3UdLXqUkBa&#10;YKWFD3AcJ7FwbDN2mywnpP0T+AH+AYlTP4qx0+12gRPCB2smM/M8856d5XnfKrIT4KTROR2PUkqE&#10;5qaUus7ph/ebZ3NKnGe6ZMpokdNb4ej56umTZWczMTGNUaUAgiDaZZ3NaeO9zZLE8Ua0zI2MFRqD&#10;lYGWeXShTkpgHaK3Kpmk6VnSGSgtGC6cw6+XQ5CuIn5VCe7fVZUTnqicYm8+7hD3IuzJasmyGpht&#10;JD+0wf6hi5ZJjYceoS6ZZ2QL8g+oVnIwzlR+xE2bmKqSXMQZcJpx+ts0Nw2zIs6C5Dh7pMn9P1j+&#10;dncNRJao3Ryl0qxFkV7J/RfdEN78/L6/I7r58XX/zZOQgHR11mVYdWOvIQzs7JXhHx3RZt0wXYsL&#10;ANM1gpXY5DjkJ48KguOwlBTdG1PiWWzrTWSur6ANgMgJ6aNAt0eBRO8Jx49n89k8RRk5hg52OIFl&#10;98UWnH8pTEuCkVNA/SM42105P6Tep8TmjZLlRioVHaiLtQKyY3hXNnHF/nHG0zSlSZfTxWwyi8iP&#10;Yu4UIo3rbxCt9HjplWxziuPgCkksC6y90GW0PZNqsHE6pQ80BuYGBXxf9FG2ySIUB1oLU94isWCG&#10;S46PEo3GwGdKOrzgOXWftgwEJeq1RnEW4+k0vIjoTGfPJ+jAaaQ4jTDNESqnnpLBXPvhFW0tyLrB&#10;k8aRDm0uUNBKRrIfujr0j5c4ynV4cOGVnPox6+G3sPoFAAD//wMAUEsDBBQABgAIAAAAIQDv72LN&#10;3QAAAAoBAAAPAAAAZHJzL2Rvd25yZXYueG1sTI/BTsMwEETvSPyDtUjcqE2iAglxKgQqEsc2vXDb&#10;xEsSiO0odtrA17Oc6HF2nmZnis1iB3GkKfTeabhdKRDkGm9612o4VNubBxAhojM4eEcavinApry8&#10;KDA3/uR2dNzHVnCICzlq6GIccylD05HFsPIjOfY+/GQxspxaaSY8cbgdZKLUnbTYO/7Q4UjPHTVf&#10;+9lqqPvkgD+76lXZbJvGt6X6nN9ftL6+Wp4eQURa4j8Mf/W5OpTcqfazM0EMrLMsYVRDkqxBMJCq&#10;ez7U7KRqDbIs5PmE8hcAAP//AwBQSwECLQAUAAYACAAAACEAtoM4kv4AAADhAQAAEwAAAAAAAAAA&#10;AAAAAAAAAAAAW0NvbnRlbnRfVHlwZXNdLnhtbFBLAQItABQABgAIAAAAIQA4/SH/1gAAAJQBAAAL&#10;AAAAAAAAAAAAAAAAAC8BAABfcmVscy8ucmVsc1BLAQItABQABgAIAAAAIQB6Mc+RQQIAAF4EAAAO&#10;AAAAAAAAAAAAAAAAAC4CAABkcnMvZTJvRG9jLnhtbFBLAQItABQABgAIAAAAIQDv72LN3QAAAAoB&#10;AAAPAAAAAAAAAAAAAAAAAJsEAABkcnMvZG93bnJldi54bWxQSwUGAAAAAAQABADzAAAApQUAAAAA&#10;">
                      <v:textbox>
                        <w:txbxContent>
                          <w:p w:rsidR="00D40B9D" w:rsidRDefault="00D40B9D" w:rsidP="009F039B"/>
                        </w:txbxContent>
                      </v:textbox>
                    </v:rect>
                  </w:pict>
                </mc:Fallback>
              </mc:AlternateContent>
            </w:r>
          </w:p>
          <w:p w:rsidR="009F039B" w:rsidRPr="00FC23F5" w:rsidRDefault="009F039B" w:rsidP="009F039B">
            <w:r w:rsidRPr="00FC23F5">
              <w:rPr>
                <w:noProof/>
                <w:lang w:val="en-US"/>
              </w:rPr>
              <mc:AlternateContent>
                <mc:Choice Requires="wps">
                  <w:drawing>
                    <wp:anchor distT="0" distB="0" distL="114300" distR="114300" simplePos="0" relativeHeight="252047360" behindDoc="0" locked="0" layoutInCell="1" allowOverlap="1">
                      <wp:simplePos x="0" y="0"/>
                      <wp:positionH relativeFrom="column">
                        <wp:posOffset>112395</wp:posOffset>
                      </wp:positionH>
                      <wp:positionV relativeFrom="paragraph">
                        <wp:posOffset>165100</wp:posOffset>
                      </wp:positionV>
                      <wp:extent cx="114300" cy="0"/>
                      <wp:effectExtent l="13335" t="6350" r="5715" b="12700"/>
                      <wp:wrapNone/>
                      <wp:docPr id="187" name="Đường nối Thẳng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E871724" id="Đường nối Thẳng 187" o:spid="_x0000_s1026" style="position:absolute;flip:x;z-index:25204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5pt,13pt" to="17.8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wWoQgIAAEsEAAAOAAAAZHJzL2Uyb0RvYy54bWysVM1uEzEQviPxDpbvye6mmzZdZVOhbAKH&#10;ApVaHsCxvVkLr23ZbjYRQgJx4sYr8AYceAOqnvpQjJ0fUrggRA7O2DPz+ZuZzzu+WLcSrbh1QqsS&#10;Z/0UI66oZkItS/zmZt4bYeQ8UYxIrXiJN9zhi8nTJ+POFHygGy0ZtwhAlCs6U+LGe1MkiaMNb4nr&#10;a8MVOGttW+Jha5cJs6QD9FYmgzQ9TTptmbGacufgtNo68STi1zWn/nVdO+6RLDFw83G1cV2ENZmM&#10;SbG0xDSC7miQf2DREqHg0gNURTxBt1b8AdUKarXTte9T3Sa6rgXlsQaoJkt/q+a6IYbHWqA5zhza&#10;5P4fLH21urJIMJjd6AwjRVoY0t2X+2/3Xx8+qCVSP74/fBToprn79PAZ9iEKetYZV0DqVF3ZUDVd&#10;q2tzqelbh5SeNkQteeR+szEAl4WM5FFK2DgDNy+6l5pBDLn1OjZwXdsW1VKYFyExgEOT0DpObHOY&#10;GF97ROEwy/KTFOZK966EFAEh5Bnr/HOuWxSMEkuhQi9JQVaXzgdGv0LCsdJzIWXUg1SoK/H5cDCM&#10;CU5LwYIzhDm7XEylRSsSFBV/sTzwHIdZfatYBGs4YbOd7YmQWxsulyrgQSVAZ2dtJfPuPD2fjWaj&#10;vJcPTme9PK2q3rP5NO+dzrOzYXVSTadV9j5Qy/KiEYxxFdjt5ZvlfyeP3UPaCu8g4EMbksfosV9A&#10;dv8fScehhjluFbHQbHNl98MGxcbg3esKT+J4D/bxN2DyEwAA//8DAFBLAwQUAAYACAAAACEAFXeF&#10;WNkAAAAHAQAADwAAAGRycy9kb3ducmV2LnhtbEyPQUvDQBCF70L/wzIFb3bTFFuN2ZRS1IsgWNOe&#10;N9kxCe7Ohuw2jf/eEQ96/HiPN9/k28lZMeIQOk8KlosEBFLtTUeNgvL96eYORIiajLaeUMEXBtgW&#10;s6tcZ8Zf6A3HQ2wEj1DItII2xj6TMtQtOh0Wvkfi7MMPTkfGoZFm0Bced1amSbKWTnfEF1rd477F&#10;+vNwdgp2p5fH1etYOW/NfVMejSuT51Sp6/m0ewARcYp/ZfjRZ3Uo2KnyZzJBWObNhpsK0jW/xPnq&#10;lrn6ZVnk8r9/8Q0AAP//AwBQSwECLQAUAAYACAAAACEAtoM4kv4AAADhAQAAEwAAAAAAAAAAAAAA&#10;AAAAAAAAW0NvbnRlbnRfVHlwZXNdLnhtbFBLAQItABQABgAIAAAAIQA4/SH/1gAAAJQBAAALAAAA&#10;AAAAAAAAAAAAAC8BAABfcmVscy8ucmVsc1BLAQItABQABgAIAAAAIQBLpwWoQgIAAEsEAAAOAAAA&#10;AAAAAAAAAAAAAC4CAABkcnMvZTJvRG9jLnhtbFBLAQItABQABgAIAAAAIQAVd4VY2QAAAAcBAAAP&#10;AAAAAAAAAAAAAAAAAJwEAABkcnMvZG93bnJldi54bWxQSwUGAAAAAAQABADzAAAAogUAAAAA&#10;"/>
                  </w:pict>
                </mc:Fallback>
              </mc:AlternateContent>
            </w:r>
            <w:r w:rsidRPr="00FC23F5">
              <w:rPr>
                <w:noProof/>
                <w:lang w:val="en-US"/>
              </w:rPr>
              <mc:AlternateContent>
                <mc:Choice Requires="wps">
                  <w:drawing>
                    <wp:anchor distT="0" distB="0" distL="114300" distR="114300" simplePos="0" relativeHeight="252046336" behindDoc="0" locked="0" layoutInCell="1" allowOverlap="1">
                      <wp:simplePos x="0" y="0"/>
                      <wp:positionH relativeFrom="column">
                        <wp:posOffset>226695</wp:posOffset>
                      </wp:positionH>
                      <wp:positionV relativeFrom="paragraph">
                        <wp:posOffset>41275</wp:posOffset>
                      </wp:positionV>
                      <wp:extent cx="0" cy="114300"/>
                      <wp:effectExtent l="13335" t="6350" r="5715" b="12700"/>
                      <wp:wrapNone/>
                      <wp:docPr id="186" name="Đường nối Thẳng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1E96772" id="Đường nối Thẳng 186" o:spid="_x0000_s1026" style="position:absolute;z-index:25204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85pt,3.25pt" to="17.85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MfjOwIAAEEEAAAOAAAAZHJzL2Uyb0RvYy54bWysU82O0zAQviPxDlbubZJuWtqo6Qo1LZcF&#10;Ku3yAK7tNBaObdlu0wohgfbEjVfgDTjwBqz21Idi7P6oCxeEyMEZ2zOfv5n5Zny9bQTaMGO5kkWU&#10;dpMIMUkU5XJVRO/u5p1hhKzDkmKhJCuiHbPR9eT5s3Grc9ZTtRKUGQQg0uatLqLaOZ3HsSU1a7Dt&#10;Ks0kXFbKNNjB1qxianAL6I2Ie0kyiFtlqDaKMGvhtDxcRpOAX1WMuLdVZZlDooiAmwurCevSr/Fk&#10;jPOVwbrm5EgD/wOLBnMJj56hSuwwWhv+B1TDiVFWVa5LVBOrquKEhRwgmzT5LZvbGmsWcoHiWH0u&#10;k/1/sOTNZmEQp9C74SBCEjfQpIevj98fv+0/yRWSP3/sP3N0Vz/c77/A3ntBzVptcwidyoXxWZOt&#10;vNU3iry3SKppjeWKBe53Ow1wqY+In4T4jdXw8rJ9rSj44LVToYDbyjQeEkqDtqFPu3Of2NYhcjgk&#10;cJqm2VUSWhjj/BSnjXWvmGqQN4pIcOkriHO8ubHO88D5ycUfSzXnQgQVCInaIhr1e/0QYJXg1F96&#10;N2tWy6kwaIO9jsIXkoKbSzej1pIGsJphOjvaDnNxsOFxIT0eZAJ0jtZBKB9GyWg2nA2zTtYbzDpZ&#10;Upadl/Np1hnM0xf98qqcTsv0o6eWZnnNKWXSszuJNs3+ThTH8TnI7Szbcxnip+ihXkD29A+kQyt9&#10;9w46WCq6W5hTi0Gnwfk4U34QLvdgX07+5BcAAAD//wMAUEsDBBQABgAIAAAAIQAibJHH2gAAAAYB&#10;AAAPAAAAZHJzL2Rvd25yZXYueG1sTI7BTsMwEETvSPyDtUhcKuqQkoJCNhUCcuPSAuK6jZckIl6n&#10;sdsGvh7DBY6jGb15xWqyvTrw6DsnCJfzBBRL7UwnDcLLc3VxA8oHEkO9E0b4ZA+r8vSkoNy4o6z5&#10;sAmNihDxOSG0IQy51r5u2ZKfu4Eldu9utBRiHBttRjpGuO11miRLbamT+NDSwPct1x+bvUXw1Svv&#10;qq9ZPUveFo3jdPfw9EiI52fT3S2owFP4G8OPflSHMjpt3V6MVz3CIruOS4RlBirWv3GLkF5loMtC&#10;/9cvvwEAAP//AwBQSwECLQAUAAYACAAAACEAtoM4kv4AAADhAQAAEwAAAAAAAAAAAAAAAAAAAAAA&#10;W0NvbnRlbnRfVHlwZXNdLnhtbFBLAQItABQABgAIAAAAIQA4/SH/1gAAAJQBAAALAAAAAAAAAAAA&#10;AAAAAC8BAABfcmVscy8ucmVsc1BLAQItABQABgAIAAAAIQDucMfjOwIAAEEEAAAOAAAAAAAAAAAA&#10;AAAAAC4CAABkcnMvZTJvRG9jLnhtbFBLAQItABQABgAIAAAAIQAibJHH2gAAAAYBAAAPAAAAAAAA&#10;AAAAAAAAAJUEAABkcnMvZG93bnJldi54bWxQSwUGAAAAAAQABADzAAAAnAUAAAAA&#10;"/>
                  </w:pict>
                </mc:Fallback>
              </mc:AlternateContent>
            </w:r>
            <w:r w:rsidRPr="00FC23F5">
              <w:rPr>
                <w:noProof/>
                <w:lang w:val="en-US"/>
              </w:rPr>
              <mc:AlternateContent>
                <mc:Choice Requires="wps">
                  <w:drawing>
                    <wp:anchor distT="0" distB="0" distL="114300" distR="114300" simplePos="0" relativeHeight="252045312" behindDoc="0" locked="0" layoutInCell="1" allowOverlap="1">
                      <wp:simplePos x="0" y="0"/>
                      <wp:positionH relativeFrom="column">
                        <wp:posOffset>1826895</wp:posOffset>
                      </wp:positionH>
                      <wp:positionV relativeFrom="paragraph">
                        <wp:posOffset>69850</wp:posOffset>
                      </wp:positionV>
                      <wp:extent cx="114300" cy="0"/>
                      <wp:effectExtent l="13335" t="6350" r="5715" b="12700"/>
                      <wp:wrapNone/>
                      <wp:docPr id="185" name="Đường nối Thẳng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89AF1B9" id="Đường nối Thẳng 185" o:spid="_x0000_s1026" style="position:absolute;z-index:25204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85pt,5.5pt" to="152.8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C4nOgIAAEEEAAAOAAAAZHJzL2Uyb0RvYy54bWysU82O0zAQviPxDlbubZJuWtqo6Qo1LZcF&#10;Ku3yAK7tNBaObdlu0wohgfbEjVfgDTjwBqz21Idi7P6oCxeEyMEZe2Y+fzPzeXy9bQTaMGO5kkWU&#10;dpMIMUkU5XJVRO/u5p1hhKzDkmKhJCuiHbPR9eT5s3Grc9ZTtRKUGQQg0uatLqLaOZ3HsSU1a7Dt&#10;Ks0kOCtlGuxga1YxNbgF9EbEvSQZxK0yVBtFmLVwWh6c0STgVxUj7m1VWeaQKCLg5sJqwrr0azwZ&#10;43xlsK45OdLA/8CiwVzCpWeoEjuM1ob/AdVwYpRVlesS1cSqqjhhoQaoJk1+q+a2xpqFWqA5Vp/b&#10;ZP8fLHmzWRjEKcxu2I+QxA0M6eHr4/fHb/tPcoXkzx/7zxzd1Q/3+y+w91HQs1bbHFKncmF81WQr&#10;b/WNIu8tkmpaY7ligfvdTgNc6jPiJyl+YzXcvGxfKwoxeO1UaOC2Mo2HhNagbZjT7jwntnWIwGGa&#10;ZlcJTJOcXDHOT3naWPeKqQZ5o4gEl76DOMebG+s8D5yfQvyxVHMuRFCBkKgtolG/1w8JVglOvdOH&#10;WbNaToVBG+x1FL5QFHguw4xaSxrAaobp7Gg7zMXBhsuF9HhQCdA5WgehfBglo9lwNsw6WW8w62RJ&#10;WXZezqdZZzBPX/TLq3I6LdOPnlqa5TWnlEnP7iTaNPs7URyfz0FuZ9me2xA/RQ/9ArKnfyAdRumn&#10;d9DBUtHdwpxGDDoNwcc35R/C5R7sy5c/+QUAAP//AwBQSwMEFAAGAAgAAAAhABi71tTcAAAACQEA&#10;AA8AAABkcnMvZG93bnJldi54bWxMj8FOwzAQRO9I/IO1SFyq1mkqaBXiVAjIjQsF1Os2XpKIeJ3G&#10;bhv4ehb1AMedeZqdydej69SRhtB6NjCfJaCIK29brg28vZbTFagQkS12nsnAFwVYF5cXOWbWn/iF&#10;jptYKwnhkKGBJsY+0zpUDTkMM98Ti/fhB4dRzqHWdsCThLtOp0lyqx22LB8a7Omhoepzc3AGQvlO&#10;+/J7Uk2S7aL2lO4fn5/QmOur8f4OVKQx/sHwW1+qQyGddv7ANqjOQLpaLgUVYy6bBFgkNyLszoIu&#10;cv1/QfEDAAD//wMAUEsBAi0AFAAGAAgAAAAhALaDOJL+AAAA4QEAABMAAAAAAAAAAAAAAAAAAAAA&#10;AFtDb250ZW50X1R5cGVzXS54bWxQSwECLQAUAAYACAAAACEAOP0h/9YAAACUAQAACwAAAAAAAAAA&#10;AAAAAAAvAQAAX3JlbHMvLnJlbHNQSwECLQAUAAYACAAAACEAzGwuJzoCAABBBAAADgAAAAAAAAAA&#10;AAAAAAAuAgAAZHJzL2Uyb0RvYy54bWxQSwECLQAUAAYACAAAACEAGLvW1NwAAAAJAQAADwAAAAAA&#10;AAAAAAAAAACUBAAAZHJzL2Rvd25yZXYueG1sUEsFBgAAAAAEAAQA8wAAAJ0FAAAAAA==&#10;"/>
                  </w:pict>
                </mc:Fallback>
              </mc:AlternateContent>
            </w:r>
            <w:r w:rsidRPr="00FC23F5">
              <w:rPr>
                <w:noProof/>
                <w:lang w:val="en-US"/>
              </w:rPr>
              <mc:AlternateContent>
                <mc:Choice Requires="wps">
                  <w:drawing>
                    <wp:anchor distT="0" distB="0" distL="114300" distR="114300" simplePos="0" relativeHeight="252038144" behindDoc="0" locked="0" layoutInCell="1" allowOverlap="1">
                      <wp:simplePos x="0" y="0"/>
                      <wp:positionH relativeFrom="column">
                        <wp:posOffset>102870</wp:posOffset>
                      </wp:positionH>
                      <wp:positionV relativeFrom="paragraph">
                        <wp:posOffset>31750</wp:posOffset>
                      </wp:positionV>
                      <wp:extent cx="914400" cy="571500"/>
                      <wp:effectExtent l="13335" t="6350" r="5715" b="12700"/>
                      <wp:wrapNone/>
                      <wp:docPr id="184" name="Hình chữ nhật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571500"/>
                              </a:xfrm>
                              <a:prstGeom prst="rect">
                                <a:avLst/>
                              </a:prstGeom>
                              <a:solidFill>
                                <a:srgbClr val="FFFFFF"/>
                              </a:solidFill>
                              <a:ln w="9525">
                                <a:solidFill>
                                  <a:srgbClr val="000000"/>
                                </a:solidFill>
                                <a:miter lim="800000"/>
                                <a:headEnd/>
                                <a:tailEnd/>
                              </a:ln>
                            </wps:spPr>
                            <wps:txbx>
                              <w:txbxContent>
                                <w:p w:rsidR="00D40B9D" w:rsidRDefault="00D40B9D" w:rsidP="009F039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Hình chữ nhật 184" o:spid="_x0000_s1081" style="position:absolute;left:0;text-align:left;margin-left:8.1pt;margin-top:2.5pt;width:1in;height:45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YexQQIAAF4EAAAOAAAAZHJzL2Uyb0RvYy54bWysVMGO0zAQvSPxD5bvNElp2RI1Xa26FJAW&#10;WGnhAxzHSSwc24zdpuW0En8CP8A/IHHqRzF2ut0ucELkYHk84+eZ92YyP992imwEOGl0QbNRSonQ&#10;3FRSNwX98H71ZEaJ80xXTBktCroTjp4vHj+a9zYXY9MaVQkgCKJd3tuCtt7bPEkcb0XH3MhYodFZ&#10;G+iYRxOapALWI3qnknGaPkt6A5UFw4VzeHo5OOki4te14P5dXTvhiSoo5ubjCnEtw5os5ixvgNlW&#10;8kMa7B+y6JjU+OgR6pJ5RtYg/4DqJAfjTO1H3HSJqWvJRawBq8nS36q5aZkVsRYkx9kjTe7/wfK3&#10;m2sgskLtZhNKNOtQpFdyf6tbwtuf3/dfiG5/fN1/8yQEIF29dTneurHXEAp29srwj45os2yZbsQF&#10;gOlbwSpMMgvxyYMLwXB4lZT9G1PhW2ztTWRuW0MXAJETso0C7Y4Cia0nHA+fZ5NJijJydE3Psinu&#10;wwssv7tswfmXwnQkbAoKqH8EZ5sr54fQu5CYvFGyWkmlogFNuVRANgx7ZRW/A7o7DVOa9JjJdDyN&#10;yA987hQijd/fIDrpsemV7Ao6OwaxPLD2QleYJss9k2rYY3VKH2gMzA0K+G25jbI9jRQEWktT7ZBY&#10;MEOT41DipjXwmZIeG7yg7tOagaBEvdYoTuQSJyIak+nZGHmFU0956mGaI1RBPSXDdumHKVpbkE2L&#10;L2WRDm0uUNBaRrLvszrkj00c5ToMXJiSUztG3f8WFr8AAAD//wMAUEsDBBQABgAIAAAAIQA/H+ar&#10;2gAAAAcBAAAPAAAAZHJzL2Rvd25yZXYueG1sTI9BT4NAEIXvJv6HzZh4s4sYiUWWxmhq4rGlF28D&#10;OwLKzhJ2adFf7/Skxzfv5c33is3iBnWkKfSeDdyuElDEjbc9twYO1fbmAVSIyBYHz2TgmwJsysuL&#10;AnPrT7yj4z62Sko45Gigi3HMtQ5NRw7Dyo/E4n34yWEUObXaTniScjfoNEky7bBn+dDhSM8dNV/7&#10;2Rmo+/SAP7vqNXHr7V18W6rP+f3FmOur5ekRVKQl/oXhjC/oUApT7We2QQ2is1SSBu5l0dnOEtG1&#10;gbUcdFno//zlLwAAAP//AwBQSwECLQAUAAYACAAAACEAtoM4kv4AAADhAQAAEwAAAAAAAAAAAAAA&#10;AAAAAAAAW0NvbnRlbnRfVHlwZXNdLnhtbFBLAQItABQABgAIAAAAIQA4/SH/1gAAAJQBAAALAAAA&#10;AAAAAAAAAAAAAC8BAABfcmVscy8ucmVsc1BLAQItABQABgAIAAAAIQDvdYexQQIAAF4EAAAOAAAA&#10;AAAAAAAAAAAAAC4CAABkcnMvZTJvRG9jLnhtbFBLAQItABQABgAIAAAAIQA/H+ar2gAAAAcBAAAP&#10;AAAAAAAAAAAAAAAAAJsEAABkcnMvZG93bnJldi54bWxQSwUGAAAAAAQABADzAAAAogUAAAAA&#10;">
                      <v:textbox>
                        <w:txbxContent>
                          <w:p w:rsidR="00D40B9D" w:rsidRDefault="00D40B9D" w:rsidP="009F039B"/>
                        </w:txbxContent>
                      </v:textbox>
                    </v:rect>
                  </w:pict>
                </mc:Fallback>
              </mc:AlternateContent>
            </w:r>
          </w:p>
          <w:p w:rsidR="009F039B" w:rsidRPr="00FC23F5" w:rsidRDefault="009F039B" w:rsidP="009F039B">
            <w:pPr>
              <w:rPr>
                <w:lang w:val="pt-BR"/>
              </w:rPr>
            </w:pPr>
            <w:r w:rsidRPr="00FC23F5">
              <w:rPr>
                <w:noProof/>
                <w:lang w:val="en-US"/>
              </w:rPr>
              <mc:AlternateContent>
                <mc:Choice Requires="wps">
                  <w:drawing>
                    <wp:anchor distT="0" distB="0" distL="114300" distR="114300" simplePos="0" relativeHeight="252053504" behindDoc="0" locked="0" layoutInCell="1" allowOverlap="1">
                      <wp:simplePos x="0" y="0"/>
                      <wp:positionH relativeFrom="column">
                        <wp:posOffset>1417320</wp:posOffset>
                      </wp:positionH>
                      <wp:positionV relativeFrom="paragraph">
                        <wp:posOffset>101600</wp:posOffset>
                      </wp:positionV>
                      <wp:extent cx="342900" cy="228600"/>
                      <wp:effectExtent l="3810" t="4445" r="0" b="0"/>
                      <wp:wrapNone/>
                      <wp:docPr id="183" name="Hộp văn bản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B9D" w:rsidRDefault="00D40B9D" w:rsidP="009F039B">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Hộp văn bản 183" o:spid="_x0000_s1082" type="#_x0000_t202" style="position:absolute;left:0;text-align:left;margin-left:111.6pt;margin-top:8pt;width:27pt;height:18pt;z-index:25205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UFCmwIAACMFAAAOAAAAZHJzL2Uyb0RvYy54bWysVN1u0zAUvkfiHSzfd/lZ2jXR0oltFJDG&#10;jzR4ACd2GgvHNrbbZCCuuOI5eAXeAC73UBw7bdfxIyFELhzb55zv/H3Hp2dDJ9CGGcuVLHFyFGPE&#10;ZK0ol6sSv3m9nMwxso5ISoSSrMQ3zOKzxcMHp70uWKpaJSgzCECkLXpd4tY5XUSRrVvWEXukNJMg&#10;bJTpiIOjWUXUkB7QOxGlcTyLemWoNqpm1sLt5SjEi4DfNKx2L5vGModEiSE2F1YT1sqv0eKUFCtD&#10;dMvrbRjkH6LoCJfgdA91SRxBa8N/gep4bZRVjTuqVReppuE1CzlANkn8UzbXLdEs5ALFsXpfJvv/&#10;YOsXm1cGcQq9mx9jJEkHTXr67evtF4023z9JVJHbzxJ5IZSq17YAi2sNNm44VwOYhbStvlL1W4uk&#10;umiJXLFHxqi+ZYRCqIm3jA5MRxzrQar+uaLgkaydCkBDYzpfR6gMAnRo2c2+TWxwqIbL4yzNY5DU&#10;IErT+Qz23gMpdsbaWPeEqQ75TYkNsCCAk82VdaPqTsX7skpwuuRChINZVRfCoA0BxizDt0W/pyak&#10;V5bKm42I4w3ECD68zEcbGPAhT9IsPk/zyXI2P5lky2w6yU/i+SRO8vN8Fmd5drn86ANMsqLllDJ5&#10;xSXbsTHJ/q7b27kYeRT4iPoS59N0Onboj0nG4ftdkh13MJyCdyWe75VI4fv6WFJImxSOcDHuo/vh&#10;h4ZADXb/UJXAAt/4kQJuqIbAvePAEU+RStEb4IVR0DdoMbwssGmVeY9RD1NaYvtuTQzDSDyTwK08&#10;yTI/1uGQTU9SOJhDSXUoIbIGqBI7jMbthRufgrU2fNWCp5HNUj0CPjY8cOUuqi2LYRJDUttXw4/6&#10;4Tlo3b1tix8AAAD//wMAUEsDBBQABgAIAAAAIQAYa/uy3AAAAAkBAAAPAAAAZHJzL2Rvd25yZXYu&#10;eG1sTI/BTsMwEETvSPyDtUhcEHUwNIEQpwIkENeWfsAm2SYR8TqK3Sb9e5YTHHfmaXam2CxuUCea&#10;Qu/Zwt0qAUVc+6bn1sL+6/32EVSIyA0OnsnCmQJsysuLAvPGz7yl0y62SkI45Gihi3HMtQ51Rw7D&#10;yo/E4h385DDKObW6mXCWcDdokySpdtizfOhwpLeO6u/d0Vk4fM4366e5+oj7bPuQvmKfVf5s7fXV&#10;8vIMKtIS/2D4rS/VoZROlT9yE9RgwZh7I6gYqWwSwGSZCJWFtUlAl4X+v6D8AQAA//8DAFBLAQIt&#10;ABQABgAIAAAAIQC2gziS/gAAAOEBAAATAAAAAAAAAAAAAAAAAAAAAABbQ29udGVudF9UeXBlc10u&#10;eG1sUEsBAi0AFAAGAAgAAAAhADj9If/WAAAAlAEAAAsAAAAAAAAAAAAAAAAALwEAAF9yZWxzLy5y&#10;ZWxzUEsBAi0AFAAGAAgAAAAhAGpVQUKbAgAAIwUAAA4AAAAAAAAAAAAAAAAALgIAAGRycy9lMm9E&#10;b2MueG1sUEsBAi0AFAAGAAgAAAAhABhr+7LcAAAACQEAAA8AAAAAAAAAAAAAAAAA9QQAAGRycy9k&#10;b3ducmV2LnhtbFBLBQYAAAAABAAEAPMAAAD+BQAAAAA=&#10;" stroked="f">
                      <v:textbox>
                        <w:txbxContent>
                          <w:p w:rsidR="00D40B9D" w:rsidRDefault="00D40B9D" w:rsidP="009F039B">
                            <w:r>
                              <w:t>a</w:t>
                            </w:r>
                          </w:p>
                        </w:txbxContent>
                      </v:textbox>
                    </v:shape>
                  </w:pict>
                </mc:Fallback>
              </mc:AlternateContent>
            </w:r>
            <w:r w:rsidRPr="00FC23F5">
              <w:rPr>
                <w:noProof/>
                <w:lang w:val="en-US"/>
              </w:rPr>
              <mc:AlternateContent>
                <mc:Choice Requires="wps">
                  <w:drawing>
                    <wp:anchor distT="0" distB="0" distL="114300" distR="114300" simplePos="0" relativeHeight="252052480" behindDoc="0" locked="0" layoutInCell="1" allowOverlap="1">
                      <wp:simplePos x="0" y="0"/>
                      <wp:positionH relativeFrom="column">
                        <wp:posOffset>507365</wp:posOffset>
                      </wp:positionH>
                      <wp:positionV relativeFrom="paragraph">
                        <wp:posOffset>103505</wp:posOffset>
                      </wp:positionV>
                      <wp:extent cx="339725" cy="230505"/>
                      <wp:effectExtent l="0" t="0" r="4445" b="1270"/>
                      <wp:wrapNone/>
                      <wp:docPr id="182" name="Hộp văn bản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725" cy="230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0B9D" w:rsidRDefault="00D40B9D" w:rsidP="009F039B">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Hộp văn bản 182" o:spid="_x0000_s1083" type="#_x0000_t202" style="position:absolute;left:0;text-align:left;margin-left:39.95pt;margin-top:8.15pt;width:26.75pt;height:18.15pt;z-index:25205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2iCnQIAACMFAAAOAAAAZHJzL2Uyb0RvYy54bWysVMuO0zAU3SPxD5b3nTyaTpuo6Wg6QwGp&#10;PKSBD3ASp7FwbGO7TQbEihXfwS/wB7Ccj+LaaUuHh4QQWTi2773nvs71/KJvOdpRbZgUOY7OQoyo&#10;KGXFxCbHr1+tRjOMjCWiIlwKmuNbavDF4uGDeacyGstG8opqBCDCZJ3KcWOtyoLAlA1tiTmTigoQ&#10;1lK3xMJRb4JKkw7QWx7EYXgedFJXSsuSGgO314MQLzx+XdPSvqhrQy3iOYbYrF+1Xwu3Bos5yTaa&#10;qIaV+zDIP0TREibA6RHqmliCtpr9AtWyUksja3tWyjaQdc1K6nOAbKLwp2xuGqKozwWKY9SxTOb/&#10;wZbPdy81YhX0bhZjJEgLTXry9cvdZ4V23z4KVJC7TwI5IZSqUyYDixsFNrZfyh7MfNpGrWX5xiAh&#10;rxoiNvRSa9k1lFQQauQsgxPTAcc4kKJ7JivwSLZWeqC+1q2rI1QGATq07PbYJtpbVMLleJxO4wlG&#10;JYjicTgJJ94DyQ7GShv7mMoWuU2ONbDAg5Pd2lgXDMkOKs6XkZxVK8a5P+hNccU12hFgzMp/e/R7&#10;alw4ZSGd2YA43ECM4MPJXLSeAe/TKE7CZZyOVuez6ShZJZNROg1nozBKl+l5mKTJ9eqDCzBKsoZV&#10;FRVrJuiBjVHyd93ez8XAI89H1OU4nUClfF5/TDL03++SbJmF4eSszfHsqEQy19dHooK0SWYJ48M+&#10;uB++rzLU4PD3VfEscI0fKGD7ovfcGx/ZVcjqFnihJfQNmg8vC2waqd9h1MGU5ti83RJNMeJPBXAr&#10;jZLEjbU/JJNpDAd9KilOJUSUAJVji9GwvbLDU7BVmm0a8DSwWchL4GPNPFcccYeo9iyGSfRJ7V8N&#10;N+qnZ6/1421bfAcAAP//AwBQSwMEFAAGAAgAAAAhAFHbJrzdAAAACAEAAA8AAABkcnMvZG93bnJl&#10;di54bWxMj8FOwzAQRO9I/IO1SFwQdWjapEnjVIAE4trSD9jE2yQiXkex26R/j3uC4+yMZt4Wu9n0&#10;4kKj6ywreFlEIIhrqztuFBy/P543IJxH1thbJgVXcrAr7+8KzLWdeE+Xg29EKGGXo4LW+yGX0tUt&#10;GXQLOxAH72RHgz7IsZF6xCmUm14uoyiRBjsOCy0O9N5S/XM4GwWnr+lpnU3Vpz+m+1Xyhl1a2atS&#10;jw/z6xaEp9n/heGGH9ChDEyVPbN2oleQZllIhnsSg7j5cbwCUSlYLxOQZSH/P1D+AgAA//8DAFBL&#10;AQItABQABgAIAAAAIQC2gziS/gAAAOEBAAATAAAAAAAAAAAAAAAAAAAAAABbQ29udGVudF9UeXBl&#10;c10ueG1sUEsBAi0AFAAGAAgAAAAhADj9If/WAAAAlAEAAAsAAAAAAAAAAAAAAAAALwEAAF9yZWxz&#10;Ly5yZWxzUEsBAi0AFAAGAAgAAAAhAOcLaIKdAgAAIwUAAA4AAAAAAAAAAAAAAAAALgIAAGRycy9l&#10;Mm9Eb2MueG1sUEsBAi0AFAAGAAgAAAAhAFHbJrzdAAAACAEAAA8AAAAAAAAAAAAAAAAA9wQAAGRy&#10;cy9kb3ducmV2LnhtbFBLBQYAAAAABAAEAPMAAAABBgAAAAA=&#10;" stroked="f">
                      <v:textbox>
                        <w:txbxContent>
                          <w:p w:rsidR="00D40B9D" w:rsidRDefault="00D40B9D" w:rsidP="009F039B">
                            <w:r>
                              <w:t>a</w:t>
                            </w:r>
                          </w:p>
                        </w:txbxContent>
                      </v:textbox>
                    </v:shape>
                  </w:pict>
                </mc:Fallback>
              </mc:AlternateContent>
            </w:r>
            <w:r w:rsidRPr="00FC23F5">
              <w:rPr>
                <w:lang w:val="pt-BR"/>
              </w:rPr>
              <w:t xml:space="preserve">                        b                      </w:t>
            </w:r>
          </w:p>
          <w:p w:rsidR="009F039B" w:rsidRPr="00FC23F5" w:rsidRDefault="009F039B" w:rsidP="009F039B">
            <w:pPr>
              <w:rPr>
                <w:lang w:val="pt-BR"/>
              </w:rPr>
            </w:pPr>
            <w:r w:rsidRPr="00FC23F5">
              <w:rPr>
                <w:noProof/>
                <w:lang w:val="en-US"/>
              </w:rPr>
              <mc:AlternateContent>
                <mc:Choice Requires="wps">
                  <w:drawing>
                    <wp:anchor distT="0" distB="0" distL="114300" distR="114300" simplePos="0" relativeHeight="252051456" behindDoc="0" locked="0" layoutInCell="1" allowOverlap="1">
                      <wp:simplePos x="0" y="0"/>
                      <wp:positionH relativeFrom="column">
                        <wp:posOffset>893445</wp:posOffset>
                      </wp:positionH>
                      <wp:positionV relativeFrom="paragraph">
                        <wp:posOffset>105410</wp:posOffset>
                      </wp:positionV>
                      <wp:extent cx="0" cy="114300"/>
                      <wp:effectExtent l="13335" t="12700" r="5715" b="6350"/>
                      <wp:wrapNone/>
                      <wp:docPr id="181" name="Đường nối Thẳng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B035FE5" id="Đường nối Thẳng 181" o:spid="_x0000_s1026" style="position:absolute;z-index:25205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35pt,8.3pt" to="70.35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zNEOwIAAEEEAAAOAAAAZHJzL2Uyb0RvYy54bWysU8uO0zAU3SPxD1b2bZJOOrRR0xFqWjYD&#10;VJryAa7tNBaObdlu0wohgWbFjl/gD1jwB4xm1Y/i2n1AYYMQWTh+3Ht87rnHo5ttI9CGGcuVLKK0&#10;m0SISaIol6sierOYdQYRsg5LioWSrIh2zEY346dPRq3OWU/VSlBmEIBIm7e6iGrndB7HltSswbar&#10;NJNwWCnTYAdLs4qpwS2gNyLuJcl13CpDtVGEWQu75eEwGgf8qmLEva4qyxwSRQTcXBhNGJd+jMcj&#10;nK8M1jUnRxr4H1g0mEu49AxVYofR2vA/oBpOjLKqcl2imlhVFScs1ADVpMlv1dzVWLNQC4hj9Vkm&#10;+/9gyavN3CBOoXeDNEISN9Ckh8+PXx+/7D/IFZLfv+0/crSoH+73n2Dto0CzVtscUidybnzVZCvv&#10;9K0iby2SalJjuWKB+2KnAS5kxBcpfmE13LxsXyoKMXjtVBBwW5nGQ4I0aBv6tDv3iW0dIodNArtp&#10;ml0loYUxzk952lj3gqkG+UkRCS69gjjHm1vrgDmEnkL8tlQzLkRwgZCoLaJhv9cPCVYJTv2hD7Nm&#10;tZwIgzbY+yh8XgYAuwgzai1pAKsZptPj3GEuDnOIF9LjQSVA5zg7GOXdMBlOB9NB1sl619NOlpRl&#10;5/lsknWuZ+mzfnlVTiZl+t5TS7O85pQy6dmdTJtmf2eK4/M52O1s27MM8SV6KBHInv6BdGil797B&#10;B0tFd3Pj1fBdBZ+G4OOb8g/h13WI+vnyxz8AAAD//wMAUEsDBBQABgAIAAAAIQA8IglY3AAAAAkB&#10;AAAPAAAAZHJzL2Rvd25yZXYueG1sTI9BT8MwDIXvSPyHyEhcpi1lmzpUmk4I6I0LA8TVa0xb0Thd&#10;k22FX4+3C9z87Kfn7+Xr0XXqQENoPRu4mSWgiCtvW64NvL2W01tQISJb7DyTgW8KsC4uL3LMrD/y&#10;Cx02sVYSwiFDA02MfaZ1qBpyGGa+J5bbpx8cRpFDre2ARwl3nZ4nSaodtiwfGuzpoaHqa7N3BkL5&#10;TrvyZ1JNko9F7Wm+e3x+QmOur8b7O1CRxvhnhhO+oEMhTFu/ZxtUJ3qZrMQqQ5qCOhnOi62BxTIF&#10;XeT6f4PiFwAA//8DAFBLAQItABQABgAIAAAAIQC2gziS/gAAAOEBAAATAAAAAAAAAAAAAAAAAAAA&#10;AABbQ29udGVudF9UeXBlc10ueG1sUEsBAi0AFAAGAAgAAAAhADj9If/WAAAAlAEAAAsAAAAAAAAA&#10;AAAAAAAALwEAAF9yZWxzLy5yZWxzUEsBAi0AFAAGAAgAAAAhAIuLM0Q7AgAAQQQAAA4AAAAAAAAA&#10;AAAAAAAALgIAAGRycy9lMm9Eb2MueG1sUEsBAi0AFAAGAAgAAAAhADwiCVjcAAAACQEAAA8AAAAA&#10;AAAAAAAAAAAAlQQAAGRycy9kb3ducmV2LnhtbFBLBQYAAAAABAAEAPMAAACeBQAAAAA=&#10;"/>
                  </w:pict>
                </mc:Fallback>
              </mc:AlternateContent>
            </w:r>
            <w:r w:rsidRPr="00FC23F5">
              <w:rPr>
                <w:noProof/>
                <w:lang w:val="en-US"/>
              </w:rPr>
              <mc:AlternateContent>
                <mc:Choice Requires="wps">
                  <w:drawing>
                    <wp:anchor distT="0" distB="0" distL="114300" distR="114300" simplePos="0" relativeHeight="252050432" behindDoc="0" locked="0" layoutInCell="1" allowOverlap="1">
                      <wp:simplePos x="0" y="0"/>
                      <wp:positionH relativeFrom="column">
                        <wp:posOffset>893445</wp:posOffset>
                      </wp:positionH>
                      <wp:positionV relativeFrom="paragraph">
                        <wp:posOffset>95885</wp:posOffset>
                      </wp:positionV>
                      <wp:extent cx="114300" cy="0"/>
                      <wp:effectExtent l="13335" t="12700" r="5715" b="6350"/>
                      <wp:wrapNone/>
                      <wp:docPr id="180" name="Đường nối Thẳng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46E1C2D" id="Đường nối Thẳng 180" o:spid="_x0000_s1026" style="position:absolute;flip:x;z-index:25205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35pt,7.55pt" to="79.3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kVyQgIAAEsEAAAOAAAAZHJzL2Uyb0RvYy54bWysVM2O0zAQviPxDlbu3STdbGmjTVcoaeGw&#10;QKUtD+DaTmPh2JbtNq0QEitO3HgF3oADb8BqT30oxu4Pu3BBiB7csWfm8zczn3N5tWkFWjNjuZJF&#10;lJ4lEWKSKMrlsojezqe9YYSsw5JioSQroi2z0dX46ZPLTuesrxolKDMIQKTNO11EjXM6j2NLGtZi&#10;e6Y0k+CslWmxg61ZxtTgDtBbEfeTZBB3ylBtFGHWwmm1d0bjgF/XjLg3dW2ZQ6KIgJsLqwnrwq/x&#10;+BLnS4N1w8mBBv4HFi3mEi49QVXYYbQy/A+olhOjrKrdGVFtrOqaExZqgGrS5LdqbhqsWagFmmP1&#10;qU32/8GS1+uZQZzC7IbQH4lbGNLdl/tv9193H+USyR/fd7cczZu7T7vPsPdR0LNO2xxSSzkzvmqy&#10;kTf6WpF3FklVNlguWeA+32qAS31G/CjFb6yGmxfdK0UhBq+cCg3c1KZFteD6pU/04NAktAkT254m&#10;xjYOEThM0+w8Ad7k6Ipx7hF8njbWvWCqRd4oIsGl7yXO8fraOs/oV4g/lmrKhQh6EBJ1RTS66F+E&#10;BKsEp97pw6xZLkph0Bp7RYVfKA88D8OMWkkawBqG6eRgO8zF3obLhfR4UAnQOVh7ybwfJaPJcDLM&#10;ell/MOllSVX1nk/LrDeYps8uqvOqLKv0g6eWZnnDKWXSszvKN83+Th6Hh7QX3knApzbEj9FDv4Ds&#10;8T+QDkP1c9wrYqHodmaOwwbFhuDD6/JP4uEe7IffgPFPAAAA//8DAFBLAwQUAAYACAAAACEAMwor&#10;J9sAAAAJAQAADwAAAGRycy9kb3ducmV2LnhtbEyPQU/DMAyF70j8h8hI3FiywWArTacJARckJEbZ&#10;OW1MW5E4VZN15d/jiQPc/J6fnj/nm8k7MeIQu0Aa5jMFAqkOtqNGQ/n+dLUCEZMha1wg1PCNETbF&#10;+VluMhuO9IbjLjWCSyhmRkObUp9JGesWvYmz0CPx7jMM3iSWQyPtYI5c7p1cKHUrvemIL7Smx4cW&#10;66/dwWvY7l8er1/Hygdn1035YX2pnhdaX15M23sQCaf0F4YTPqNDwUxVOJCNwrG+UXcc5WE5B3EK&#10;LFdsVL+GLHL5/4PiBwAA//8DAFBLAQItABQABgAIAAAAIQC2gziS/gAAAOEBAAATAAAAAAAAAAAA&#10;AAAAAAAAAABbQ29udGVudF9UeXBlc10ueG1sUEsBAi0AFAAGAAgAAAAhADj9If/WAAAAlAEAAAsA&#10;AAAAAAAAAAAAAAAALwEAAF9yZWxzLy5yZWxzUEsBAi0AFAAGAAgAAAAhAGjCRXJCAgAASwQAAA4A&#10;AAAAAAAAAAAAAAAALgIAAGRycy9lMm9Eb2MueG1sUEsBAi0AFAAGAAgAAAAhADMKKyfbAAAACQEA&#10;AA8AAAAAAAAAAAAAAAAAnAQAAGRycy9kb3ducmV2LnhtbFBLBQYAAAAABAAEAPMAAACkBQAAAAA=&#10;"/>
                  </w:pict>
                </mc:Fallback>
              </mc:AlternateContent>
            </w:r>
            <w:r w:rsidRPr="00FC23F5">
              <w:rPr>
                <w:noProof/>
                <w:lang w:val="en-US"/>
              </w:rPr>
              <mc:AlternateContent>
                <mc:Choice Requires="wps">
                  <w:drawing>
                    <wp:anchor distT="0" distB="0" distL="114300" distR="114300" simplePos="0" relativeHeight="252049408" behindDoc="0" locked="0" layoutInCell="1" allowOverlap="1">
                      <wp:simplePos x="0" y="0"/>
                      <wp:positionH relativeFrom="column">
                        <wp:posOffset>217170</wp:posOffset>
                      </wp:positionH>
                      <wp:positionV relativeFrom="paragraph">
                        <wp:posOffset>95885</wp:posOffset>
                      </wp:positionV>
                      <wp:extent cx="0" cy="114300"/>
                      <wp:effectExtent l="13335" t="12700" r="5715" b="6350"/>
                      <wp:wrapNone/>
                      <wp:docPr id="179" name="Đường nối Thẳng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EF06128" id="Đường nối Thẳng 179" o:spid="_x0000_s1026" style="position:absolute;z-index:25204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7.55pt" to="17.1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I+OwIAAEEEAAAOAAAAZHJzL2Uyb0RvYy54bWysU82O0zAQviPxDlbubZJuuttGTVeoabks&#10;UGnLA7i201g4tmW7TSuEBOLEjVfgDTjwBqz21Idi7P6oCxeEyMEZ2zOfv5n5ZnS7bQTaMGO5kkWU&#10;dpMIMUkU5XJVRG8Xs84gQtZhSbFQkhXRjtnodvz82ajVOeupWgnKDAIQafNWF1HtnM7j2JKaNdh2&#10;lWYSLitlGuxga1YxNbgF9EbEvSS5jltlqDaKMGvhtDxcRuOAX1WMuDdVZZlDooiAmwurCevSr/F4&#10;hPOVwbrm5EgD/wOLBnMJj56hSuwwWhv+B1TDiVFWVa5LVBOrquKEhRwgmzT5LZv7GmsWcoHiWH0u&#10;k/1/sOT1Zm4Qp9C7m2GEJG6gSQ9fH78/ftt/lCskf/7Yf+JoUT983n+BvfeCmrXa5hA6kXPjsyZb&#10;ea/vFHlnkVSTGssVC9wXOw1wqY+In4T4jdXw8rJ9pSj44LVToYDbyjQeEkqDtqFPu3Of2NYhcjgk&#10;cJqm2VUSWhjj/BSnjXUvmWqQN4pIcOkriHO8ubPO88D5ycUfSzXjQgQVCInaIhr2e/0QYJXg1F96&#10;N2tWy4kwaIO9jsIXkoKbSzej1pIGsJphOj3aDnNxsOFxIT0eZAJ0jtZBKO+HyXA6mA6yTta7nnay&#10;pCw7L2aTrHM9S2/65VU5mZTpB08tzfKaU8qkZ3cSbZr9nSiO43OQ21m25zLET9FDvYDs6R9Ih1b6&#10;7h10sFR0NzenFoNOg/NxpvwgXO7Bvpz88S8AAAD//wMAUEsDBBQABgAIAAAAIQAwO1fF2gAAAAcB&#10;AAAPAAAAZHJzL2Rvd25yZXYueG1sTI7NTsMwEITvSLyDtUhcKur8AEIhToWA3LhQQFy38ZJExOs0&#10;dtvA07P0AqfV7IxmvnI1u0HtaQq9ZwPpMgFF3Hjbc2vg9aW+uAEVIrLFwTMZ+KIAq+r0pMTC+gM/&#10;034dWyUlHAo00MU4FlqHpiOHYelHYvE+/OQwipxabSc8SLkbdJYk19phz7LQ4Uj3HTWf650zEOo3&#10;2tbfi2aRvOetp2z78PSIxpyfzXe3oCLN8S8Mv/iCDpUwbfyObVCDgfwyk6T8r1JQ4h/1Rm6egq5K&#10;/Z+/+gEAAP//AwBQSwECLQAUAAYACAAAACEAtoM4kv4AAADhAQAAEwAAAAAAAAAAAAAAAAAAAAAA&#10;W0NvbnRlbnRfVHlwZXNdLnhtbFBLAQItABQABgAIAAAAIQA4/SH/1gAAAJQBAAALAAAAAAAAAAAA&#10;AAAAAC8BAABfcmVscy8ucmVsc1BLAQItABQABgAIAAAAIQD+qiI+OwIAAEEEAAAOAAAAAAAAAAAA&#10;AAAAAC4CAABkcnMvZTJvRG9jLnhtbFBLAQItABQABgAIAAAAIQAwO1fF2gAAAAcBAAAPAAAAAAAA&#10;AAAAAAAAAJUEAABkcnMvZG93bnJldi54bWxQSwUGAAAAAAQABADzAAAAnAUAAAAA&#10;"/>
                  </w:pict>
                </mc:Fallback>
              </mc:AlternateContent>
            </w:r>
            <w:r w:rsidRPr="00FC23F5">
              <w:rPr>
                <w:noProof/>
                <w:lang w:val="en-US"/>
              </w:rPr>
              <mc:AlternateContent>
                <mc:Choice Requires="wps">
                  <w:drawing>
                    <wp:anchor distT="0" distB="0" distL="114300" distR="114300" simplePos="0" relativeHeight="252048384" behindDoc="0" locked="0" layoutInCell="1" allowOverlap="1">
                      <wp:simplePos x="0" y="0"/>
                      <wp:positionH relativeFrom="column">
                        <wp:posOffset>102870</wp:posOffset>
                      </wp:positionH>
                      <wp:positionV relativeFrom="paragraph">
                        <wp:posOffset>95885</wp:posOffset>
                      </wp:positionV>
                      <wp:extent cx="114300" cy="0"/>
                      <wp:effectExtent l="13335" t="12700" r="5715" b="6350"/>
                      <wp:wrapNone/>
                      <wp:docPr id="178" name="Đường nối Thẳng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6CCF171" id="Đường nối Thẳng 178" o:spid="_x0000_s1026" style="position:absolute;z-index:25204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7.55pt" to="17.1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k7LOgIAAEEEAAAOAAAAZHJzL2Uyb0RvYy54bWysU82O0zAQviPxDlbubZJuuttGTVeoabks&#10;UGnLA7i201g4tmW7TSuEBOLEjVfgDTjwBqz21Idi7P6oCxeEyMEZe2Y+fzPzeXS7bQTaMGO5kkWU&#10;dpMIMUkU5XJVRG8Xs84gQtZhSbFQkhXRjtnodvz82ajVOeupWgnKDAIQafNWF1HtnM7j2JKaNdh2&#10;lWYSnJUyDXawNauYGtwCeiPiXpJcx60yVBtFmLVwWh6c0TjgVxUj7k1VWeaQKCLg5sJqwrr0azwe&#10;4XxlsK45OdLA/8CiwVzCpWeoEjuM1ob/AdVwYpRVlesS1cSqqjhhoQaoJk1+q+a+xpqFWqA5Vp/b&#10;ZP8fLHm9mRvEKczuBkYlcQNDevj6+P3x2/6jXCH588f+E0eL+uHz/gvsfRT0rNU2h9SJnBtfNdnK&#10;e32nyDuLpJrUWK5Y4L7YaYBLfUb8JMVvrIabl+0rRSEGr50KDdxWpvGQ0Bq0DXPanefEtg4ROEzT&#10;7CqBaZKTK8b5KU8b614y1SBvFJHg0ncQ53hzZ53ngfNTiD+WasaFCCoQErVFNOz3+iHBKsGpd/ow&#10;a1bLiTBog72OwheKAs9lmFFrSQNYzTCdHm2HuTjYcLmQHg8qATpH6yCU98NkOB1MB1kn611PO1lS&#10;lp0Xs0nWuZ6lN/3yqpxMyvSDp5Zmec0pZdKzO4k2zf5OFMfnc5DbWbbnNsRP0UO/gOzpH0iHUfrp&#10;HXSwVHQ3N6cRg05D8PFN+YdwuQf78uWPfwEAAP//AwBQSwMEFAAGAAgAAAAhAIWBvW3ZAAAABwEA&#10;AA8AAABkcnMvZG93bnJldi54bWxMjkFLw0AQhe9C/8MygpdiN01rkZhNKWpuXqyK12l2TILZ2TS7&#10;baO/3hEP9TR8vMebL1+PrlNHGkLr2cB8loAirrxtuTbw+lJe34IKEdli55kMfFGAdTG5yDGz/sTP&#10;dNzGWskIhwwNNDH2mdahashhmPmeWLIPPziMgkOt7YAnGXedTpNkpR22LB8a7Om+oepze3AGQvlG&#10;+/J7Wk2T90XtKd0/PD2iMVeX4+YOVKQxnsvwqy/qUIjTzh/YBtUJr1Jpyr2Zg5J8sRTe/bEucv3f&#10;v/gBAAD//wMAUEsBAi0AFAAGAAgAAAAhALaDOJL+AAAA4QEAABMAAAAAAAAAAAAAAAAAAAAAAFtD&#10;b250ZW50X1R5cGVzXS54bWxQSwECLQAUAAYACAAAACEAOP0h/9YAAACUAQAACwAAAAAAAAAAAAAA&#10;AAAvAQAAX3JlbHMvLnJlbHNQSwECLQAUAAYACAAAACEA6SZOyzoCAABBBAAADgAAAAAAAAAAAAAA&#10;AAAuAgAAZHJzL2Uyb0RvYy54bWxQSwECLQAUAAYACAAAACEAhYG9bdkAAAAHAQAADwAAAAAAAAAA&#10;AAAAAACUBAAAZHJzL2Rvd25yZXYueG1sUEsFBgAAAAAEAAQA8wAAAJoFAAAAAA==&#10;"/>
                  </w:pict>
                </mc:Fallback>
              </mc:AlternateContent>
            </w:r>
            <w:r w:rsidRPr="00FC23F5">
              <w:rPr>
                <w:noProof/>
                <w:lang w:val="en-US"/>
              </w:rPr>
              <mc:AlternateContent>
                <mc:Choice Requires="wps">
                  <w:drawing>
                    <wp:anchor distT="0" distB="0" distL="114300" distR="114300" simplePos="0" relativeHeight="252043264" behindDoc="0" locked="0" layoutInCell="1" allowOverlap="1">
                      <wp:simplePos x="0" y="0"/>
                      <wp:positionH relativeFrom="column">
                        <wp:posOffset>1826895</wp:posOffset>
                      </wp:positionH>
                      <wp:positionV relativeFrom="paragraph">
                        <wp:posOffset>133985</wp:posOffset>
                      </wp:positionV>
                      <wp:extent cx="0" cy="114300"/>
                      <wp:effectExtent l="13335" t="12700" r="5715" b="6350"/>
                      <wp:wrapNone/>
                      <wp:docPr id="177" name="Đường nối Thẳng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581AB91" id="Đường nối Thẳng 177" o:spid="_x0000_s1026" style="position:absolute;z-index:25204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85pt,10.55pt" to="143.85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WrqqOwIAAEEEAAAOAAAAZHJzL2Uyb0RvYy54bWysU82O0zAQviPxDlbubZJu+rNR0xVqWi4L&#10;VNrlAVzbaSwc27K9TSuEBOLEjVfgDTjwBqz21Idi7LTVLlwQIgdnbM98/mbmm+nVrhFoy4zlShZR&#10;2k8ixCRRlMtNEb29XfYmEbIOS4qFkqyI9sxGV7Pnz6atztlA1UpQZhCASJu3uohq53Qex5bUrMG2&#10;rzSTcFkp02AHW7OJqcEtoDciHiTJKG6VodoowqyF07K7jGYBv6oYcW+qyjKHRBEBNxdWE9a1X+PZ&#10;FOcbg3XNyZEG/gcWDeYSHj1DldhhdGf4H1ANJ0ZZVbk+UU2sqooTFnKAbNLkt2xuaqxZyAWKY/W5&#10;TPb/wZLX25VBnELvxuMISdxAk+6/Pnx/+Hb4KDdI/vxx+MTRbX3/+fAF9t4LatZqm0PoXK6Mz5rs&#10;5I2+VuSdRVLNayw3LHC/3WuAS31E/CTEb6yGl9ftK0XBB985FQq4q0zjIaE0aBf6tD/3ie0cIt0h&#10;gdM0zS6S0MIY56c4bax7yVSDvFFEgktfQZzj7bV1ngfOTy7+WKolFyKoQEjUFtHlcDAMAVYJTv2l&#10;d7Nms54Lg7bY6yh8ISm4eexm1J2kAaxmmC6OtsNcdDY8LqTHg0yAztHqhPL+MrlcTBaTrJcNRote&#10;lpRl78VynvVGy3Q8LC/K+bxMP3hqaZbXnFImPbuTaNPs70RxHJ9ObmfZnssQP0UP9QKyp38gHVrp&#10;u9fpYK3ofmVOLQadBufjTPlBeLwH+/Hkz34BAAD//wMAUEsDBBQABgAIAAAAIQDt5GQz3QAAAAkB&#10;AAAPAAAAZHJzL2Rvd25yZXYueG1sTI9NT8MwDIbvSPyHyEhcJpa2k9goTScE9MaFAeLqNaataJyu&#10;ybbCr8doB7j549Hrx8V6cr060Bg6zwbSeQKKuPa248bA60t1tQIVIrLF3jMZ+KIA6/L8rMDc+iM/&#10;02ETGyUhHHI00MY45FqHuiWHYe4HYtl9+NFhlHZstB3xKOGu11mSXGuHHcuFFge6b6n+3OydgVC9&#10;0a76ntWz5H3ReMp2D0+PaMzlxXR3CyrSFP9g+NUXdSjFaev3bIPqDWSr5VJQKdIUlACnwdbA4iYF&#10;XRb6/wflDwAAAP//AwBQSwECLQAUAAYACAAAACEAtoM4kv4AAADhAQAAEwAAAAAAAAAAAAAAAAAA&#10;AAAAW0NvbnRlbnRfVHlwZXNdLnhtbFBLAQItABQABgAIAAAAIQA4/SH/1gAAAJQBAAALAAAAAAAA&#10;AAAAAAAAAC8BAABfcmVscy8ucmVsc1BLAQItABQABgAIAAAAIQB1WrqqOwIAAEEEAAAOAAAAAAAA&#10;AAAAAAAAAC4CAABkcnMvZTJvRG9jLnhtbFBLAQItABQABgAIAAAAIQDt5GQz3QAAAAkBAAAPAAAA&#10;AAAAAAAAAAAAAJUEAABkcnMvZG93bnJldi54bWxQSwUGAAAAAAQABADzAAAAnwUAAAAA&#10;"/>
                  </w:pict>
                </mc:Fallback>
              </mc:AlternateContent>
            </w:r>
            <w:r w:rsidRPr="00FC23F5">
              <w:rPr>
                <w:noProof/>
                <w:lang w:val="en-US"/>
              </w:rPr>
              <mc:AlternateContent>
                <mc:Choice Requires="wps">
                  <w:drawing>
                    <wp:anchor distT="0" distB="0" distL="114300" distR="114300" simplePos="0" relativeHeight="252042240" behindDoc="0" locked="0" layoutInCell="1" allowOverlap="1">
                      <wp:simplePos x="0" y="0"/>
                      <wp:positionH relativeFrom="column">
                        <wp:posOffset>1826895</wp:posOffset>
                      </wp:positionH>
                      <wp:positionV relativeFrom="paragraph">
                        <wp:posOffset>133985</wp:posOffset>
                      </wp:positionV>
                      <wp:extent cx="114300" cy="0"/>
                      <wp:effectExtent l="13335" t="12700" r="5715" b="6350"/>
                      <wp:wrapNone/>
                      <wp:docPr id="176" name="Đường nối Thẳng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9228987" id="Đường nối Thẳng 176" o:spid="_x0000_s1026" style="position:absolute;flip:x;z-index:25204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85pt,10.55pt" to="152.85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FdgQwIAAEsEAAAOAAAAZHJzL2Uyb0RvYy54bWysVM1uEzEQviPxDpbvye6m27RddVOh3QQO&#10;BSq1PIBje7MWXtuynWwihATixI1X4A048AZUPfWhGDs/tHBBiBycsWfm8zczn/f8Yt1JtOLWCa1K&#10;nA1TjLiimgm1KPGbm9ngFCPniWJEasVLvOEOX0yePjnvTcFHutWScYsARLmiNyVuvTdFkjja8o64&#10;oTZcgbPRtiMetnaRMEt6QO9kMkrTcdJry4zVlDsHp/XWiScRv2k49a+bxnGPZImBm4+rjes8rMnk&#10;nBQLS0wr6I4G+QcWHREKLj1A1cQTtLTiD6hOUKudbvyQ6i7RTSMojzVANVn6WzXXLTE81gLNcebQ&#10;Jvf/YOmr1ZVFgsHsTsYYKdLBkG6/3H27+3r/QS2Q+vH9/qNAN+3tp/vPsA9R0LPeuAJSK3VlQ9V0&#10;ra7NpaZvHVK6aola8Mj9ZmMALgsZyaOUsHEGbp73LzWDGLL0OjZw3dgONVKYFyExgEOT0DpObHOY&#10;GF97ROEwy/KjFOZK966EFAEh5Bnr/HOuOxSMEkuhQi9JQVaXzgdGv0LCsdIzIWXUg1SoL/HZ8eg4&#10;JjgtBQvOEObsYl5Ji1YkKCr+YnngeRhm9VKxCNZywqY72xMhtzZcLlXAg0qAzs7aSubdWXo2PZ2e&#10;5oN8NJ4O8rSuB89mVT4Yz7KT4/qorqo6ex+oZXnRCsa4Cuz28s3yv5PH7iFthXcQ8KENyWP02C8g&#10;u/+PpONQwxy3iphrtrmy+2GDYmPw7nWFJ/FwD/bDb8DkJwAAAP//AwBQSwMEFAAGAAgAAAAhAOvZ&#10;dHzdAAAACQEAAA8AAABkcnMvZG93bnJldi54bWxMj0FPwzAMhe9I/IfISNxY0k6wrWs6TQi4ICFt&#10;FM5pY9qKxqmarCv/HiMOcLPfe3r+nO9m14sJx9B50pAsFAik2tuOGg3l6+PNGkSIhqzpPaGGLwyw&#10;Ky4vcpNZf6YDTsfYCC6hkBkNbYxDJmWoW3QmLPyAxN6HH52JvI6NtKM5c7nrZarUnXSmI77QmgHv&#10;W6w/jyenYf/+/LB8mSrne7tpyjfrSvWUan19Ne+3ICLO8S8MP/iMDgUzVf5ENoheQ7perTjKQ5KA&#10;4MBS3bJQ/QqyyOX/D4pvAAAA//8DAFBLAQItABQABgAIAAAAIQC2gziS/gAAAOEBAAATAAAAAAAA&#10;AAAAAAAAAAAAAABbQ29udGVudF9UeXBlc10ueG1sUEsBAi0AFAAGAAgAAAAhADj9If/WAAAAlAEA&#10;AAsAAAAAAAAAAAAAAAAALwEAAF9yZWxzLy5yZWxzUEsBAi0AFAAGAAgAAAAhAINoV2BDAgAASwQA&#10;AA4AAAAAAAAAAAAAAAAALgIAAGRycy9lMm9Eb2MueG1sUEsBAi0AFAAGAAgAAAAhAOvZdHzdAAAA&#10;CQEAAA8AAAAAAAAAAAAAAAAAnQQAAGRycy9kb3ducmV2LnhtbFBLBQYAAAAABAAEAPMAAACnBQAA&#10;AAA=&#10;"/>
                  </w:pict>
                </mc:Fallback>
              </mc:AlternateContent>
            </w:r>
            <w:r w:rsidRPr="00FC23F5">
              <w:rPr>
                <w:noProof/>
                <w:lang w:val="en-US"/>
              </w:rPr>
              <mc:AlternateContent>
                <mc:Choice Requires="wps">
                  <w:drawing>
                    <wp:anchor distT="0" distB="0" distL="114300" distR="114300" simplePos="0" relativeHeight="252041216" behindDoc="0" locked="0" layoutInCell="1" allowOverlap="1">
                      <wp:simplePos x="0" y="0"/>
                      <wp:positionH relativeFrom="column">
                        <wp:posOffset>1379220</wp:posOffset>
                      </wp:positionH>
                      <wp:positionV relativeFrom="paragraph">
                        <wp:posOffset>133985</wp:posOffset>
                      </wp:positionV>
                      <wp:extent cx="0" cy="114300"/>
                      <wp:effectExtent l="13335" t="12700" r="5715" b="6350"/>
                      <wp:wrapNone/>
                      <wp:docPr id="175" name="Đường nối Thẳng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1D2B3DE" id="Đường nối Thẳng 175" o:spid="_x0000_s1026" style="position:absolute;z-index:25204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6pt,10.55pt" to="108.6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j+bOgIAAEEEAAAOAAAAZHJzL2Uyb0RvYy54bWysU82O0zAQviPxDlbubZJuWtqo6Qo1LZcF&#10;Ku3yAK7tNBaObdlu0wohgfbEjVfgDTjwBqz21Idi7P6oCxeEyMEZ2zOfv/lmZny9bQTaMGO5kkWU&#10;dpMIMUkU5XJVRO/u5p1hhKzDkmKhJCuiHbPR9eT5s3Grc9ZTtRKUGQQg0uatLqLaOZ3HsSU1a7Dt&#10;Ks0kXFbKNNjB1qxianAL6I2Ie0kyiFtlqDaKMGvhtDxcRpOAX1WMuLdVZZlDooiAmwurCevSr/Fk&#10;jPOVwbrm5EgD/wOLBnMJj56hSuwwWhv+B1TDiVFWVa5LVBOrquKEhRwgmzT5LZvbGmsWcgFxrD7L&#10;ZP8fLHmzWRjEKdTuRT9CEjdQpIevj98fv+0/yRWSP3/sP3N0Vz/c77/A3nuBZq22OYRO5cL4rMlW&#10;3uobRd5bJNW0xnLFAve7nQa41EfET0L8xmp4edm+VhR88NqpIOC2Mo2HBGnQNtRpd64T2zpEDocE&#10;TtM0u0pCCWOcn+K0se4VUw3yRhEJLr2COMebG+s8D5yfXPyxVHMuROgCIVFbRKN+rx8CrBKc+kvv&#10;Zs1qORUGbbDvo/CFpODm0s2otaQBrGaYzo62w1wcbHhcSI8HmQCdo3VolA+jZDQbzoZZJ+sNZp0s&#10;KcvOy/k06wzmIHp5VU6nZfrRU0uzvOaUMunZnZo2zf6uKY7jc2i3c9ueZYifoge9gOzpH0iHUvrq&#10;HfpgqehuYU4lhj4NzseZ8oNwuQf7cvInvwAAAP//AwBQSwMEFAAGAAgAAAAhAAwanUTcAAAACQEA&#10;AA8AAABkcnMvZG93bnJldi54bWxMj01PwzAMhu9I/IfISFwmlraTYJS6EwJ648Jg4uo1pq1onK7J&#10;tsKvJxMHuPnj0evHxWqyvTrw6DsnCOk8AcVSO9NJg/D2Wl0tQflAYqh3wghf7GFVnp8VlBt3lBc+&#10;rEOjYoj4nBDaEIZca1+3bMnP3cASdx9utBRiOzbajHSM4bbXWZJca0udxAstDfzQcv253lsEX214&#10;V33P6lnyvmgcZ7vH5ydCvLyY7u9ABZ7CHwwn/agOZXTaur0Yr3qELL3JInoqUlAR+B1sERa3Keiy&#10;0P8/KH8AAAD//wMAUEsBAi0AFAAGAAgAAAAhALaDOJL+AAAA4QEAABMAAAAAAAAAAAAAAAAAAAAA&#10;AFtDb250ZW50X1R5cGVzXS54bWxQSwECLQAUAAYACAAAACEAOP0h/9YAAACUAQAACwAAAAAAAAAA&#10;AAAAAAAvAQAAX3JlbHMvLnJlbHNQSwECLQAUAAYACAAAACEAQMo/mzoCAABBBAAADgAAAAAAAAAA&#10;AAAAAAAuAgAAZHJzL2Uyb0RvYy54bWxQSwECLQAUAAYACAAAACEADBqdRNwAAAAJAQAADwAAAAAA&#10;AAAAAAAAAACUBAAAZHJzL2Rvd25yZXYueG1sUEsFBgAAAAAEAAQA8wAAAJ0FAAAAAA==&#10;"/>
                  </w:pict>
                </mc:Fallback>
              </mc:AlternateContent>
            </w:r>
            <w:r w:rsidRPr="00FC23F5">
              <w:rPr>
                <w:noProof/>
                <w:lang w:val="en-US"/>
              </w:rPr>
              <mc:AlternateContent>
                <mc:Choice Requires="wps">
                  <w:drawing>
                    <wp:anchor distT="0" distB="0" distL="114300" distR="114300" simplePos="0" relativeHeight="252040192" behindDoc="0" locked="0" layoutInCell="1" allowOverlap="1">
                      <wp:simplePos x="0" y="0"/>
                      <wp:positionH relativeFrom="column">
                        <wp:posOffset>1264920</wp:posOffset>
                      </wp:positionH>
                      <wp:positionV relativeFrom="paragraph">
                        <wp:posOffset>133985</wp:posOffset>
                      </wp:positionV>
                      <wp:extent cx="114300" cy="0"/>
                      <wp:effectExtent l="13335" t="12700" r="5715" b="6350"/>
                      <wp:wrapNone/>
                      <wp:docPr id="173" name="Đường nối Thẳng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8889E89" id="Đường nối Thẳng 173" o:spid="_x0000_s1026" style="position:absolute;z-index:25204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6pt,10.55pt" to="108.6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afJOwIAAEEEAAAOAAAAZHJzL2Uyb0RvYy54bWysU8GO0zAQvSPxD1bu3STd7G43arpCSctl&#10;gUq7fIBrO4mFY1u2t2mFkECcuPEL/AEH/oDVnvpRjN2m2oULQuTgjD0zz29mnqdXm06gNTOWK1lE&#10;6UkSISaJolw2RfT2djGaRMg6LCkWSrIi2jIbXc2eP5v2Omdj1SpBmUEAIm3e6yJqndN5HFvSsg7b&#10;E6WZBGetTIcdbE0TU4N7QO9EPE6S87hXhmqjCLMWTqu9M5oF/LpmxL2pa8scEkUE3FxYTVhXfo1n&#10;U5w3BuuWkwMN/A8sOswlXHqEqrDD6M7wP6A6ToyyqnYnRHWxqmtOWKgBqkmT36q5abFmoRZojtXH&#10;Ntn/B0ter5cGcQqzuziNkMQdDOn+68P3h2+7j7JB8ueP3SeObtv7z7svsPdR0LNe2xxSS7k0vmqy&#10;kTf6WpF3FklVtlg2LHC/3WqAS31G/CTFb6yGm1f9K0UhBt85FRq4qU3nIaE1aBPmtD3OiW0cInCY&#10;ptlpAtMkgyvG+ZCnjXUvmeqQN4pIcOk7iHO8vrbO88D5EOKPpVpwIYIKhER9EV2ejc9CglWCU+/0&#10;YdY0q1IYtMZeR+ELRYHncZhRd5IGsJZhOj/YDnOxt+FyIT0eVAJ0DtZeKO8vk8v5ZD7JRtn4fD7K&#10;kqoavViU2eh8kV6cVadVWVbpB08tzfKWU8qkZzeINs3+ThSH57OX21G2xzbET9FDv4Ds8A+kwyj9&#10;9PY6WCm6XZphxKDTEHx4U/4hPN6D/fjlz34BAAD//wMAUEsDBBQABgAIAAAAIQAYLsnW3AAAAAkB&#10;AAAPAAAAZHJzL2Rvd25yZXYueG1sTI/BTsMwEETvSPyDtUhcqtZJkKANcSoE5MaFAuK6jZckIl6n&#10;sdsGvp5FPcBxZp9mZ4r15Hp1oDF0ng2kiwQUce1tx42B15dqvgQVIrLF3jMZ+KIA6/L8rMDc+iM/&#10;02ETGyUhHHI00MY45FqHuiWHYeEHYrl9+NFhFDk22o54lHDX6yxJrrXDjuVDiwPdt1R/bvbOQKje&#10;aFd9z+pZ8n7VeMp2D0+PaMzlxXR3CyrSFP9g+K0v1aGUTlu/ZxtUL3q1ygQ1kKUpKAGy9EaM7cnQ&#10;ZaH/Lyh/AAAA//8DAFBLAQItABQABgAIAAAAIQC2gziS/gAAAOEBAAATAAAAAAAAAAAAAAAAAAAA&#10;AABbQ29udGVudF9UeXBlc10ueG1sUEsBAi0AFAAGAAgAAAAhADj9If/WAAAAlAEAAAsAAAAAAAAA&#10;AAAAAAAALwEAAF9yZWxzLy5yZWxzUEsBAi0AFAAGAAgAAAAhADK9p8k7AgAAQQQAAA4AAAAAAAAA&#10;AAAAAAAALgIAAGRycy9lMm9Eb2MueG1sUEsBAi0AFAAGAAgAAAAhABguydbcAAAACQEAAA8AAAAA&#10;AAAAAAAAAAAAlQQAAGRycy9kb3ducmV2LnhtbFBLBQYAAAAABAAEAPMAAACeBQAAAAA=&#10;"/>
                  </w:pict>
                </mc:Fallback>
              </mc:AlternateContent>
            </w:r>
            <w:r w:rsidRPr="00FC23F5">
              <w:rPr>
                <w:lang w:val="pt-BR"/>
              </w:rPr>
              <w:t xml:space="preserve">       </w:t>
            </w:r>
          </w:p>
          <w:p w:rsidR="009F039B" w:rsidRPr="00FC23F5" w:rsidRDefault="009F039B" w:rsidP="009F039B">
            <w:pPr>
              <w:rPr>
                <w:lang w:val="pt-BR"/>
              </w:rPr>
            </w:pPr>
            <w:r>
              <w:rPr>
                <w:noProof/>
                <w:lang w:val="en-US"/>
              </w:rPr>
              <mc:AlternateContent>
                <mc:Choice Requires="wpg">
                  <w:drawing>
                    <wp:anchor distT="0" distB="0" distL="114300" distR="114300" simplePos="0" relativeHeight="252064768" behindDoc="0" locked="0" layoutInCell="1" allowOverlap="1">
                      <wp:simplePos x="0" y="0"/>
                      <wp:positionH relativeFrom="column">
                        <wp:posOffset>1064895</wp:posOffset>
                      </wp:positionH>
                      <wp:positionV relativeFrom="paragraph">
                        <wp:posOffset>151765</wp:posOffset>
                      </wp:positionV>
                      <wp:extent cx="591820" cy="589280"/>
                      <wp:effectExtent l="6350" t="5080" r="11430" b="5715"/>
                      <wp:wrapNone/>
                      <wp:docPr id="149" name="Nhóm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1820" cy="589280"/>
                                <a:chOff x="5455" y="9533"/>
                                <a:chExt cx="932" cy="928"/>
                              </a:xfrm>
                            </wpg:grpSpPr>
                            <wps:wsp>
                              <wps:cNvPr id="150" name="Line 676"/>
                              <wps:cNvCnPr>
                                <a:cxnSpLocks noChangeShapeType="1"/>
                              </wps:cNvCnPr>
                              <wps:spPr bwMode="auto">
                                <a:xfrm flipH="1">
                                  <a:off x="5455" y="9533"/>
                                  <a:ext cx="2" cy="8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677"/>
                              <wps:cNvCnPr>
                                <a:cxnSpLocks noChangeShapeType="1"/>
                              </wps:cNvCnPr>
                              <wps:spPr bwMode="auto">
                                <a:xfrm>
                                  <a:off x="5457" y="10461"/>
                                  <a:ext cx="9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678"/>
                              <wps:cNvCnPr>
                                <a:cxnSpLocks noChangeShapeType="1"/>
                              </wps:cNvCnPr>
                              <wps:spPr bwMode="auto">
                                <a:xfrm>
                                  <a:off x="5455" y="9533"/>
                                  <a:ext cx="932" cy="9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4ADC7258" id="Nhóm 149" o:spid="_x0000_s1026" style="position:absolute;margin-left:83.85pt;margin-top:11.95pt;width:46.6pt;height:46.4pt;z-index:252064768" coordorigin="5455,9533" coordsize="932,9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IsJ9QIAANUKAAAOAAAAZHJzL2Uyb0RvYy54bWzsVktu2zAQ3RfoHQjtHX0s2ZIQOygsO12k&#10;aYCkB6Ap6oNKJEEqlo2ii94vh+qQlJ3YzaJIi6Ao4oVMcsjhzJvHR55fbNsGbahUNWczxz/zHEQZ&#10;4XnNypnz5W41ih2kOsxy3HBGZ86OKudi/v7deS9SGvCKNzmVCJwwlfZi5lRdJ1LXVaSiLVZnXFAG&#10;xoLLFnfQlaWbS9yD97ZxA8+buD2XuZCcUKVgNLNGZ278FwUl3eeiULRDzcyB2Drzlea71l93fo7T&#10;UmJR1WQIA78gihbXDDY9uMpwh9G9rH9x1dZEcsWL7ozw1uVFURNqcoBsfO8km0vJ74XJpUz7Uhxg&#10;AmhPcHqxW3K9uZGozqF2YeIghlso0nXFH360SI8APr0oU5h2KcWtuJE2SWhecfJVgdk9tet+aSej&#10;df+J5+AR33fc4LMtZKtdQOZoa8qwO5SBbjtEYDBK/DiAYhEwRXESxEOZSAW11KuiMIocBNYkGo9t&#10;CUm1HFYn48AuhYXa5uLUbmoCHQLTWQHh1COm6s8wva2woKZUSoO1xzSCNCymVzWjaDKdWETNpAWz&#10;cJItG+BEjC8qzEpq3N3tBEDnmyR0uODXLtEdBbV4Hl5UNLX4qBc+AfoZyPZwD3DFyfQILpwKqbpL&#10;ylukGzOngQyMS7y5Up1Fdj9F78T4qm4aGMdpw1CvqxNEZoHiTZ1ro7YpWa4XjUQbrI+k+Q37Hk0D&#10;6rPcOKsozpdDu8N1Y9tQ1oZpf5AGhDO07Jn7lnjJMl7G4SgMJstR6GXZ6MNqEY4mK38aZeNsscj8&#10;7zo0P0yrOs8p09Htz78f/h4XBiWyJ/egAAcY3GPvhokQ7P7fBA2ctKW0hFzzfHcjNbQDPV+Np/4J&#10;Tw0XjkiH07/MU12yQQaAnVNzoH0vnBjCm7oaNUiCsT3PRgUOp/mNnk+uyWfl/z+i5xQ06khGjbK/&#10;Jj1P75u9eD7eNp6R9jd+gur9Q/JpLn14OxnVHd55+nH2tG/k9vE1Ov8JAAD//wMAUEsDBBQABgAI&#10;AAAAIQBYsX3Z3wAAAAoBAAAPAAAAZHJzL2Rvd25yZXYueG1sTI9BS8NAEIXvgv9hGcGb3STF1MZs&#10;SinqqQi2gvS2zU6T0OxsyG6T9N87nuxtHu/x5nv5arKtGLD3jSMF8SwCgVQ601Cl4Hv//vQCwgdN&#10;RreOUMEVPayK+7tcZ8aN9IXDLlSCS8hnWkEdQpdJ6csarfYz1yGxd3K91YFlX0nT65HLbSuTKEql&#10;1Q3xh1p3uKmxPO8uVsHHqMf1PH4btufT5nrYP3/+bGNU6vFhWr+CCDiF/zD84TM6FMx0dBcyXrSs&#10;08WCowqS+RIEB5I04uPIDlsgi1zeTih+AQAA//8DAFBLAQItABQABgAIAAAAIQC2gziS/gAAAOEB&#10;AAATAAAAAAAAAAAAAAAAAAAAAABbQ29udGVudF9UeXBlc10ueG1sUEsBAi0AFAAGAAgAAAAhADj9&#10;If/WAAAAlAEAAAsAAAAAAAAAAAAAAAAALwEAAF9yZWxzLy5yZWxzUEsBAi0AFAAGAAgAAAAhAJOc&#10;iwn1AgAA1QoAAA4AAAAAAAAAAAAAAAAALgIAAGRycy9lMm9Eb2MueG1sUEsBAi0AFAAGAAgAAAAh&#10;AFixfdnfAAAACgEAAA8AAAAAAAAAAAAAAAAATwUAAGRycy9kb3ducmV2LnhtbFBLBQYAAAAABAAE&#10;APMAAABbBgAAAAA=&#10;">
                      <v:line id="Line 676" o:spid="_x0000_s1027" style="position:absolute;flip:x;visibility:visible;mso-wrap-style:square" from="5455,9533" to="5457,10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6uvMcAAADcAAAADwAAAGRycy9kb3ducmV2LnhtbESPQUsDMRCF74L/IYzgRdqsoqVum5Yi&#10;CB56aZUt3qabcbPsZrImsV3/vXMoeJvhvXnvm+V69L06UUxtYAP30wIUcR1sy42Bj/fXyRxUysgW&#10;+8Bk4JcSrFfXV0ssbTjzjk773CgJ4VSiAZfzUGqdakce0zQMxKJ9hegxyxobbSOeJdz3+qEoZtpj&#10;y9LgcKAXR3W3//EG9Hx79x03x8eu6g6HZ1fV1fC5Neb2ZtwsQGUa87/5cv1mBf9J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bq68xwAAANwAAAAPAAAAAAAA&#10;AAAAAAAAAKECAABkcnMvZG93bnJldi54bWxQSwUGAAAAAAQABAD5AAAAlQMAAAAA&#10;"/>
                      <v:line id="Line 677" o:spid="_x0000_s1028" style="position:absolute;visibility:visible;mso-wrap-style:square" from="5457,10461" to="6380,10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aKWMQAAADcAAAADwAAAGRycy9kb3ducmV2LnhtbERPTWvCQBC9F/wPyxR6qxstD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BopYxAAAANwAAAAPAAAAAAAAAAAA&#10;AAAAAKECAABkcnMvZG93bnJldi54bWxQSwUGAAAAAAQABAD5AAAAkgMAAAAA&#10;"/>
                      <v:line id="Line 678" o:spid="_x0000_s1029" style="position:absolute;visibility:visible;mso-wrap-style:square" from="5455,9533" to="6387,10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group>
                  </w:pict>
                </mc:Fallback>
              </mc:AlternateContent>
            </w:r>
          </w:p>
          <w:p w:rsidR="009F039B" w:rsidRPr="00FC23F5" w:rsidRDefault="009F039B" w:rsidP="009F039B">
            <w:pPr>
              <w:rPr>
                <w:lang w:val="pt-BR"/>
              </w:rPr>
            </w:pPr>
            <w:r>
              <w:rPr>
                <w:lang w:val="pt-BR"/>
              </w:rPr>
              <w:t xml:space="preserve">                    h</w:t>
            </w:r>
          </w:p>
          <w:p w:rsidR="009F039B" w:rsidRPr="00FC23F5" w:rsidRDefault="009F039B" w:rsidP="009F039B">
            <w:pPr>
              <w:rPr>
                <w:lang w:val="pt-BR"/>
              </w:rPr>
            </w:pPr>
          </w:p>
          <w:p w:rsidR="009F039B" w:rsidRPr="00FC23F5" w:rsidRDefault="009F039B" w:rsidP="009F039B">
            <w:pPr>
              <w:rPr>
                <w:lang w:val="pt-BR"/>
              </w:rPr>
            </w:pPr>
            <w:r w:rsidRPr="00FC23F5">
              <w:rPr>
                <w:noProof/>
                <w:lang w:val="en-US"/>
              </w:rPr>
              <mc:AlternateContent>
                <mc:Choice Requires="wps">
                  <w:drawing>
                    <wp:anchor distT="0" distB="0" distL="114300" distR="114300" simplePos="0" relativeHeight="252061696" behindDoc="0" locked="0" layoutInCell="1" allowOverlap="1">
                      <wp:simplePos x="0" y="0"/>
                      <wp:positionH relativeFrom="column">
                        <wp:posOffset>1899920</wp:posOffset>
                      </wp:positionH>
                      <wp:positionV relativeFrom="paragraph">
                        <wp:posOffset>64770</wp:posOffset>
                      </wp:positionV>
                      <wp:extent cx="0" cy="685800"/>
                      <wp:effectExtent l="13335" t="12700" r="5715" b="6350"/>
                      <wp:wrapNone/>
                      <wp:docPr id="148" name="Đường nối Thẳng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6183B90" id="Đường nối Thẳng 148" o:spid="_x0000_s1026" style="position:absolute;z-index:25206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6pt,5.1pt" to="149.6pt,5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4jdOgIAAEEEAAAOAAAAZHJzL2Uyb0RvYy54bWysU02u0zAQ3iNxByv7NklJSxs1fUJNy+YB&#10;lV45gGs7jYVjW7bbtEJIIFbsuAI3YMENeHqrHoqx+6M+2CBEFs7Ynvn8zXwz45tdI9CWGcuVLKK0&#10;m0SISaIol+sierucd4YRsg5LioWSrIj2zEY3k6dPxq3OWU/VSlBmEIBIm7e6iGrndB7HltSswbar&#10;NJNwWSnTYAdbs46pwS2gNyLuJckgbpWh2ijCrIXT8ngZTQJ+VTHi3lSVZQ6JIgJuLqwmrCu/xpMx&#10;ztcG65qTEw38DywazCU8eoEqscNoY/gfUA0nRllVuS5RTayqihMWcoBs0uS3bO5qrFnIBYpj9aVM&#10;9v/BktfbhUGcgnYZSCVxAyLdf334/vDt8FGukfz54/CJo2V9//nwBfbeC2rWaptD6FQujM+a7OSd&#10;vlXknUVSTWss1yxwX+41wKU+In4U4jdWw8ur9pWi4IM3ToUC7irTeEgoDdoFnfYXndjOIXI8JHA6&#10;GPaHSZAwxvk5ThvrXjLVIG8UkeDSVxDneHtrneeB87OLP5ZqzoUIXSAkaoto1O/1Q4BVglN/6d2s&#10;Wa+mwqAt9n0UvpAU3Fy7GbWRNIDVDNPZyXaYi6MNjwvp8SAToHOyjo3yfpSMZsPZMOtkvcGskyVl&#10;2Xkxn2adwTx93i+fldNpmX7w1NIsrzmlTHp256ZNs79ritP4HNvt0raXMsSP0UO9gOz5H0gHKb16&#10;xz5YKbpfmLPE0KfB+TRTfhCu92BfT/7kFwAAAP//AwBQSwMEFAAGAAgAAAAhAJgF/vvcAAAACgEA&#10;AA8AAABkcnMvZG93bnJldi54bWxMj0FPwzAMhe9I/IfISFwmlqxIaCtNJwT0xoUNxNVrTFvROF2T&#10;bYVfjxEHOFl+7+n5c7GefK+ONMYusIXF3IAiroPruLHwsq2ulqBiQnbYByYLnxRhXZ6fFZi7cOJn&#10;Om5So6SEY44W2pSGXOtYt+QxzsNALN57GD0mWcdGuxFPUu57nRlzoz12LBdaHOi+pfpjc/AWYvVK&#10;++prVs/M23UTKNs/PD2itZcX090tqERT+gvDD76gQylMu3BgF1VvIVutMomKYWRK4FfYibBYZqDL&#10;Qv9/ofwGAAD//wMAUEsBAi0AFAAGAAgAAAAhALaDOJL+AAAA4QEAABMAAAAAAAAAAAAAAAAAAAAA&#10;AFtDb250ZW50X1R5cGVzXS54bWxQSwECLQAUAAYACAAAACEAOP0h/9YAAACUAQAACwAAAAAAAAAA&#10;AAAAAAAvAQAAX3JlbHMvLnJlbHNQSwECLQAUAAYACAAAACEAvUuI3ToCAABBBAAADgAAAAAAAAAA&#10;AAAAAAAuAgAAZHJzL2Uyb0RvYy54bWxQSwECLQAUAAYACAAAACEAmAX++9wAAAAKAQAADwAAAAAA&#10;AAAAAAAAAACUBAAAZHJzL2Rvd25yZXYueG1sUEsFBgAAAAAEAAQA8wAAAJ0FAAAAAA==&#10;"/>
                  </w:pict>
                </mc:Fallback>
              </mc:AlternateContent>
            </w:r>
            <w:r w:rsidRPr="00FC23F5">
              <w:rPr>
                <w:noProof/>
                <w:lang w:val="en-US"/>
              </w:rPr>
              <mc:AlternateContent>
                <mc:Choice Requires="wps">
                  <w:drawing>
                    <wp:anchor distT="0" distB="0" distL="114300" distR="114300" simplePos="0" relativeHeight="252060672" behindDoc="0" locked="0" layoutInCell="1" allowOverlap="1">
                      <wp:simplePos x="0" y="0"/>
                      <wp:positionH relativeFrom="column">
                        <wp:posOffset>1341120</wp:posOffset>
                      </wp:positionH>
                      <wp:positionV relativeFrom="paragraph">
                        <wp:posOffset>45720</wp:posOffset>
                      </wp:positionV>
                      <wp:extent cx="1111250" cy="662940"/>
                      <wp:effectExtent l="22225" t="15240" r="19050" b="7620"/>
                      <wp:wrapNone/>
                      <wp:docPr id="146" name="Tam giác Cân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1250" cy="662940"/>
                              </a:xfrm>
                              <a:prstGeom prst="triangle">
                                <a:avLst>
                                  <a:gd name="adj" fmla="val 50000"/>
                                </a:avLst>
                              </a:prstGeom>
                              <a:solidFill>
                                <a:srgbClr val="FFFFFF"/>
                              </a:solidFill>
                              <a:ln w="9525">
                                <a:solidFill>
                                  <a:srgbClr val="000000"/>
                                </a:solidFill>
                                <a:miter lim="800000"/>
                                <a:headEnd/>
                                <a:tailEnd/>
                              </a:ln>
                            </wps:spPr>
                            <wps:txbx>
                              <w:txbxContent>
                                <w:p w:rsidR="00D40B9D" w:rsidRDefault="00D40B9D" w:rsidP="009F039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Tam giác Cân 146" o:spid="_x0000_s1084" type="#_x0000_t5" style="position:absolute;left:0;text-align:left;margin-left:105.6pt;margin-top:3.6pt;width:87.5pt;height:52.2pt;z-index:25206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TDnTQIAAIkEAAAOAAAAZHJzL2Uyb0RvYy54bWysVM1uEzEQviPxDpbvdJM0Ce2qm6pKKULi&#10;p1LLA0xs767Bf4ydbMqNV+FVuPJQzHqTkMAN4YPl2Zn5PPN9nr263lrDNgqj9q7i47MRZ8oJL7Vr&#10;Kv7x8e7FBWcxgZNgvFMVf1KRXy+eP7vqQqkmvvVGKmQE4mLZhYq3KYWyKKJolYV45oNy5Kw9Wkhk&#10;YlNIhI7QrSkmo9G86DzKgF6oGOnr7eDki4xf10qkD3UdVWKm4lRbyjvmfdXvxeIKygYhtFrsyoB/&#10;qMKCdnTpAeoWErA16r+grBboo6/TmfC28HWthco9UDfj0R/dPLQQVO6FyInhQFP8f7Di/eYemZak&#10;3XTOmQNLIj2CZY2Gn98EW/747ljvIqK6EEuKfwj32Lcaw1svPkfm/LIF16gbRN+1CiSVN+7ji5OE&#10;3oiUylbdOy/pFlgnnznb1mh7QGKDbbM0Twdp1DYxQR/HtCYzUlCQbz6fXE6zdgWU++yAMb1W3rL+&#10;UPGEmooyPX1QwuZtTFkeuWsR5CfOamtI7A0YNhvRyjUfggl6D5m79UbLO21MNrBZLQ0ySq34XV67&#10;5HgcZhzrKn45m8xyFSe+eAzR3364/yTM6kTzYbSt+MUhCMqe5ldO5tebQJvhTCUbt+O9p3qQLG1X&#10;26zw+flexZWXT6QE+mEeaH7p0Hr8yllHs1Dx+GUNqDgzbxypeTmeEt0sZWM6ezkhA489q2MPOEFQ&#10;pABnw3GZhoFbB9RNSzeNMx3O39ALqHXaP5Whql399N7pdDJQx3aO+v0HWfwCAAD//wMAUEsDBBQA&#10;BgAIAAAAIQALoPe23gAAAAkBAAAPAAAAZHJzL2Rvd25yZXYueG1sTI9BS8NAEIXvgv9hGcGL2M1G&#10;SEuaTRFBBC9iU4TettlpEpKdDdlNG/+940lPM8N7vPlesVvcIC44hc6TBrVKQCDV3nbUaDhUr48b&#10;ECEasmbwhBq+McCuvL0pTG79lT7xso+N4BAKudHQxjjmUoa6RWfCyo9IrJ395Ezkc2qkncyVw90g&#10;0yTJpDMd8YfWjPjSYt3vZ6fB9Mevd2c/5Fw1XfJ2nB/WVY9a398tz1sQEZf4Z4ZffEaHkplOfiYb&#10;xKAhVSplq4Y1D9afNhkvJzYqlYEsC/m/QfkDAAD//wMAUEsBAi0AFAAGAAgAAAAhALaDOJL+AAAA&#10;4QEAABMAAAAAAAAAAAAAAAAAAAAAAFtDb250ZW50X1R5cGVzXS54bWxQSwECLQAUAAYACAAAACEA&#10;OP0h/9YAAACUAQAACwAAAAAAAAAAAAAAAAAvAQAAX3JlbHMvLnJlbHNQSwECLQAUAAYACAAAACEA&#10;bokw500CAACJBAAADgAAAAAAAAAAAAAAAAAuAgAAZHJzL2Uyb0RvYy54bWxQSwECLQAUAAYACAAA&#10;ACEAC6D3tt4AAAAJAQAADwAAAAAAAAAAAAAAAACnBAAAZHJzL2Rvd25yZXYueG1sUEsFBgAAAAAE&#10;AAQA8wAAALIFAAAAAA==&#10;">
                      <v:textbox>
                        <w:txbxContent>
                          <w:p w:rsidR="00D40B9D" w:rsidRDefault="00D40B9D" w:rsidP="009F039B"/>
                        </w:txbxContent>
                      </v:textbox>
                    </v:shape>
                  </w:pict>
                </mc:Fallback>
              </mc:AlternateContent>
            </w:r>
            <w:r w:rsidRPr="00FC23F5">
              <w:rPr>
                <w:noProof/>
                <w:lang w:val="en-US"/>
              </w:rPr>
              <mc:AlternateContent>
                <mc:Choice Requires="wps">
                  <w:drawing>
                    <wp:anchor distT="0" distB="0" distL="114300" distR="114300" simplePos="0" relativeHeight="252057600" behindDoc="0" locked="0" layoutInCell="1" allowOverlap="1">
                      <wp:simplePos x="0" y="0"/>
                      <wp:positionH relativeFrom="column">
                        <wp:posOffset>160020</wp:posOffset>
                      </wp:positionH>
                      <wp:positionV relativeFrom="paragraph">
                        <wp:posOffset>97155</wp:posOffset>
                      </wp:positionV>
                      <wp:extent cx="342900" cy="571500"/>
                      <wp:effectExtent l="13335" t="12700" r="5715" b="6350"/>
                      <wp:wrapNone/>
                      <wp:docPr id="140" name="Đường nối Thẳng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98A629B" id="Đường nối Thẳng 140" o:spid="_x0000_s1026" style="position:absolute;z-index:25205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7.65pt" to="39.6pt,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Nt1PwIAAEYEAAAOAAAAZHJzL2Uyb0RvYy54bWysU82O0zAQviPxDlbubZJuuttGTVeoabks&#10;UGnLA7i201g4tmW7TSuEBOLEjVfgDTjwBqz21Idi7P5A4YIQOThjz8znb74Zj263jUAbZixXsojS&#10;bhIhJomiXK6K6PVi1hlEyDosKRZKsiLaMRvdjp8+GbU6Zz1VK0GZQQAibd7qIqqd03kcW1KzBtuu&#10;0kyCs1KmwQ62ZhVTg1tAb0TcS5LruFWGaqMIsxZOy4MzGgf8qmLEvaoqyxwSRQTcXFhNWJd+jccj&#10;nK8M1jUnRxr4H1g0mEu49AxVYofR2vA/oBpOjLKqcl2imlhVFScs1ADVpMlv1dzXWLNQC4hj9Vkm&#10;+/9gycvN3CBOoXcZ6CNxA016+Pz49fHL/r1cIfn92/4DR4v64eP+E+x9FGjWaptD6kTOja+abOW9&#10;vlPkjUVSTWosVyxwX+w0wKU+I75I8Rur4eZl+0JRiMFrp4KA28o0HhKkQdvQp925T2zrEIHDq6w3&#10;TIAtAVf/Ju2D7W/A+SlZG+ueM9UgbxSR4NLLiHO8ubPuEHoK8cdSzbgQcI5zIVFbRMN+rx8SrBKc&#10;eqf3WbNaToRBG+yHKXzHey/CjFpLGsBqhun0aDvMxcEGnkJ6PCgH6Bytw7S8HSbD6WA6yDpZ73ra&#10;yZKy7DybTbLO9Sy96ZdX5WRSpu88tTTLa04pk57daXLT7O8m4/iGDjN3nt2zDPElepAWyJ7+gXTo&#10;p2/hYRiWiu7mxkvrWwvDGoKPD8u/hl/3Iern8x//AAAA//8DAFBLAwQUAAYACAAAACEARV1PwNsA&#10;AAAIAQAADwAAAGRycy9kb3ducmV2LnhtbEyPzU7DMBCE70i8g7VIXCpqk6r8hDgVAnLj0gLiuo2X&#10;JCJep7HbBp6e5QTHb2Y0O1usJt+rA42xC2zhcm5AEdfBddxYeH2pLm5AxYTssA9MFr4owqo8PSkw&#10;d+HIazpsUqOkhGOOFtqUhlzrWLfkMc7DQCzeRxg9JsGx0W7Eo5T7XmfGXGmPHcuFFgd6aKn+3Oy9&#10;hVi90a76ntUz875oAmW7x+cntPb8bLq/A5VoSn9h+J0v06GUTduwZxdVbyFbZpIUfbkAJf71rfBW&#10;2Iigy0L/f6D8AQAA//8DAFBLAQItABQABgAIAAAAIQC2gziS/gAAAOEBAAATAAAAAAAAAAAAAAAA&#10;AAAAAABbQ29udGVudF9UeXBlc10ueG1sUEsBAi0AFAAGAAgAAAAhADj9If/WAAAAlAEAAAsAAAAA&#10;AAAAAAAAAAAALwEAAF9yZWxzLy5yZWxzUEsBAi0AFAAGAAgAAAAhAN9g23U/AgAARgQAAA4AAAAA&#10;AAAAAAAAAAAALgIAAGRycy9lMm9Eb2MueG1sUEsBAi0AFAAGAAgAAAAhAEVdT8DbAAAACAEAAA8A&#10;AAAAAAAAAAAAAAAAmQQAAGRycy9kb3ducmV2LnhtbFBLBQYAAAAABAAEAPMAAAChBQAAAAA=&#10;"/>
                  </w:pict>
                </mc:Fallback>
              </mc:AlternateContent>
            </w:r>
            <w:r w:rsidRPr="00FC23F5">
              <w:rPr>
                <w:noProof/>
                <w:lang w:val="en-US"/>
              </w:rPr>
              <mc:AlternateContent>
                <mc:Choice Requires="wps">
                  <w:drawing>
                    <wp:anchor distT="0" distB="0" distL="114300" distR="114300" simplePos="0" relativeHeight="252056576" behindDoc="0" locked="0" layoutInCell="1" allowOverlap="1">
                      <wp:simplePos x="0" y="0"/>
                      <wp:positionH relativeFrom="column">
                        <wp:posOffset>160020</wp:posOffset>
                      </wp:positionH>
                      <wp:positionV relativeFrom="paragraph">
                        <wp:posOffset>97155</wp:posOffset>
                      </wp:positionV>
                      <wp:extent cx="1028700" cy="571500"/>
                      <wp:effectExtent l="13335" t="12700" r="5715" b="6350"/>
                      <wp:wrapNone/>
                      <wp:docPr id="131" name="Đường nối Thẳng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417B504" id="Đường nối Thẳng 131" o:spid="_x0000_s1026" style="position:absolute;z-index:25205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7.65pt" to="93.6pt,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EErPwIAAEcEAAAOAAAAZHJzL2Uyb0RvYy54bWysU02u0zAQ3iNxByv7Nklff6OmT6hp2Tyg&#10;0isHcG2nsXBsy3abVggJxIodV+AGLLgBT2/VQzF2f6CwQYgsnLE98/mbb2bGt7taoC0zliuZR2k7&#10;iRCTRFEu13n0ejlvDSNkHZYUCyVZHu2ZjW4nT5+MG52xjqqUoMwgAJE2a3QeVc7pLI4tqViNbVtp&#10;JuGyVKbGDrZmHVODG0CvRdxJkn7cKEO1UYRZC6fF8TKaBPyyZMS9KkvLHBJ5BNxcWE1YV36NJ2Oc&#10;rQ3WFScnGvgfWNSYS3j0AlVgh9HG8D+gak6Msqp0baLqWJUlJyzkANmkyW/Z3FdYs5ALiGP1RSb7&#10;/2DJy+3CIE6hdjdphCSuoUgPnx+/Pn45vJdrJL9/O3zgaFk9fDx8gr33As0abTMIncqF8VmTnbzX&#10;d4q8sUiqaYXlmgXuy70GuBARX4X4jdXw8qp5oSj44I1TQcBdaWoPCdKgXajT/lIntnOIwGGadIaD&#10;BMpJ4K43SHtgA6kYZ+dobax7zlSNvJFHgkuvI87w9s66o+vZxR9LNedChF4QEjV5NOp1eiHAKsGp&#10;v/Ru1qxXU2HQFvtuCt/p3Ss3ozaSBrCKYTo72Q5zcbSBp5AeD/IBOifr2C5vR8loNpwNu61upz9r&#10;dZOiaD2bT7ut/jwd9IqbYjot0neeWtrNKk4pk57duXXT7t+1xmmIjk13ad6LDPE1epAWyJ7/gXQo&#10;qK/hsRtWiu4XxkvrawvdGpxPk+XH4dd98Po5/5MfAAAA//8DAFBLAwQUAAYACAAAACEAUQlRcNwA&#10;AAAJAQAADwAAAGRycy9kb3ducmV2LnhtbEyPQU/DMAyF70j8h8hIXCaW0GkwlaYTAnrjwgBx9RrT&#10;VjRO12Rb4dfjneBmv/f0/LlYT75XBxpjF9jC9dyAIq6D67ix8PZaXa1AxYTssA9MFr4pwro8Pysw&#10;d+HIL3TYpEZJCcccLbQpDbnWsW7JY5yHgVi8zzB6TLKOjXYjHqXc9zoz5kZ77FgutDjQQ0v112bv&#10;LcTqnXbVz6yemY9FEyjbPT4/obWXF9P9HahEU/oLwwlf0KEUpm3Ys4uqt5AtM0mKvlyAOvmrWxG2&#10;MhhRdFno/x+UvwAAAP//AwBQSwECLQAUAAYACAAAACEAtoM4kv4AAADhAQAAEwAAAAAAAAAAAAAA&#10;AAAAAAAAW0NvbnRlbnRfVHlwZXNdLnhtbFBLAQItABQABgAIAAAAIQA4/SH/1gAAAJQBAAALAAAA&#10;AAAAAAAAAAAAAC8BAABfcmVscy8ucmVsc1BLAQItABQABgAIAAAAIQDWsEErPwIAAEcEAAAOAAAA&#10;AAAAAAAAAAAAAC4CAABkcnMvZTJvRG9jLnhtbFBLAQItABQABgAIAAAAIQBRCVFw3AAAAAkBAAAP&#10;AAAAAAAAAAAAAAAAAJkEAABkcnMvZG93bnJldi54bWxQSwUGAAAAAAQABADzAAAAogUAAAAA&#10;"/>
                  </w:pict>
                </mc:Fallback>
              </mc:AlternateContent>
            </w:r>
            <w:r w:rsidRPr="00FC23F5">
              <w:rPr>
                <w:noProof/>
                <w:lang w:val="en-US"/>
              </w:rPr>
              <mc:AlternateContent>
                <mc:Choice Requires="wps">
                  <w:drawing>
                    <wp:anchor distT="0" distB="0" distL="114300" distR="114300" simplePos="0" relativeHeight="252054528" behindDoc="0" locked="0" layoutInCell="1" allowOverlap="1">
                      <wp:simplePos x="0" y="0"/>
                      <wp:positionH relativeFrom="column">
                        <wp:posOffset>160020</wp:posOffset>
                      </wp:positionH>
                      <wp:positionV relativeFrom="paragraph">
                        <wp:posOffset>97155</wp:posOffset>
                      </wp:positionV>
                      <wp:extent cx="0" cy="571500"/>
                      <wp:effectExtent l="13335" t="12700" r="5715" b="6350"/>
                      <wp:wrapNone/>
                      <wp:docPr id="126" name="Đường nối Thẳng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2B672E0" id="Đường nối Thẳng 126" o:spid="_x0000_s1026" style="position:absolute;z-index:25205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7.65pt" to="12.6pt,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pFRgIAAFkEAAAOAAAAZHJzL2Uyb0RvYy54bWysVMGO2jAQvVfqP1i5s0kosBARVhWBXrYt&#10;0tIPMLZDrDq2ZRsCqiq12lNv/YX+QQ/9g672xEd17ABi20tVlYMZ2zNv3sw8Z3yzqwXaMmO5knmU&#10;XiURYpIoyuU6j94t551hhKzDkmKhJMujPbPRzeT5s3GjM9ZVlRKUGQQg0maNzqPKOZ3FsSUVq7G9&#10;UppJuCyVqbGDrVnH1OAG0GsRd5NkEDfKUG0UYdbCadFeRpOAX5aMuLdlaZlDIo+AmwurCevKr/Fk&#10;jLO1wbri5EgD/wOLGnMJSc9QBXYYbQz/A6rmxCirSndFVB2rsuSEhRqgmjT5rZq7CmsWaoHmWH1u&#10;k/1/sOTNdmEQpzC77iBCEtcwpIevj98fvx0+yTWSP38cPnO0rB7uD19g772gZ422GYRO5cL4qslO&#10;3ulbRd5bJNW0wnLNAvflXgNc6iPiJyF+YzVkXjWvFQUfvHEqNHBXmtpDQmvQLsxpf54T2zlE2kMC&#10;p/3rtJ+EEcY4O8VpY90rpmrkjTwSXPoO4gxvb63zPHB2cvHHUs25EEEFQqImj0b9bj8EWCU49Zfe&#10;zZr1aioM2mKvo/ALRcHNpZtHLrCtWj8KViswozaShiQVw3R2tB3morWBlJA+D1QINI9WK6APo2Q0&#10;G86GvU6vO5h1eklRdF7Op73OYJ5e94sXxXRapB895bSXVZxSJj3rk5jT3t+J5fisWhme5XxuT/wU&#10;PfQRyJ7+A+kwYj/VVh8rRfcLcxo96Dc4H9+afyCXe7AvvwiTXwAAAP//AwBQSwMEFAAGAAgAAAAh&#10;ACs/fLzbAAAACAEAAA8AAABkcnMvZG93bnJldi54bWxMj8FOwzAQRO9I/QdrkXqpqNOgIBTiVBUS&#10;vVRCauADnHiJA/E6it0k8PUsXOD4Zkazs8V+cb2YcAydJwW7bQICqfGmo1bB68vTzT2IEDUZ3XtC&#10;BZ8YYF+urgqdGz/TGacqtoJLKORagY1xyKUMjUWnw9YPSOy9+dHpyDi20ox65nLXyzRJ7qTTHfEF&#10;qwd8tNh8VBen4Gyqea5s8zWdsk18fq+Pm9MuVWp9vRweQERc4l8YfubzdCh5U+0vZILoFaRZyknW&#10;s1sQ7P9yzZywIMtC/n+g/AYAAP//AwBQSwECLQAUAAYACAAAACEAtoM4kv4AAADhAQAAEwAAAAAA&#10;AAAAAAAAAAAAAAAAW0NvbnRlbnRfVHlwZXNdLnhtbFBLAQItABQABgAIAAAAIQA4/SH/1gAAAJQB&#10;AAALAAAAAAAAAAAAAAAAAC8BAABfcmVscy8ucmVsc1BLAQItABQABgAIAAAAIQBnK+pFRgIAAFkE&#10;AAAOAAAAAAAAAAAAAAAAAC4CAABkcnMvZTJvRG9jLnhtbFBLAQItABQABgAIAAAAIQArP3y82wAA&#10;AAgBAAAPAAAAAAAAAAAAAAAAAKAEAABkcnMvZG93bnJldi54bWxQSwUGAAAAAAQABADzAAAAqAUA&#10;AAAA&#10;">
                      <v:stroke dashstyle="dash"/>
                    </v:line>
                  </w:pict>
                </mc:Fallback>
              </mc:AlternateContent>
            </w:r>
          </w:p>
          <w:p w:rsidR="009F039B" w:rsidRPr="00FC23F5" w:rsidRDefault="009F039B" w:rsidP="009F039B">
            <w:pPr>
              <w:rPr>
                <w:lang w:val="pt-BR"/>
              </w:rPr>
            </w:pPr>
          </w:p>
          <w:p w:rsidR="009F039B" w:rsidRPr="00FC23F5" w:rsidRDefault="009F039B" w:rsidP="009F039B">
            <w:pPr>
              <w:rPr>
                <w:lang w:val="pt-BR"/>
              </w:rPr>
            </w:pPr>
            <w:r w:rsidRPr="00FC23F5">
              <w:rPr>
                <w:noProof/>
                <w:lang w:val="en-US"/>
              </w:rPr>
              <mc:AlternateContent>
                <mc:Choice Requires="wps">
                  <w:drawing>
                    <wp:anchor distT="0" distB="0" distL="114300" distR="114300" simplePos="0" relativeHeight="252062720" behindDoc="0" locked="0" layoutInCell="1" allowOverlap="1">
                      <wp:simplePos x="0" y="0"/>
                      <wp:positionH relativeFrom="column">
                        <wp:posOffset>1912620</wp:posOffset>
                      </wp:positionH>
                      <wp:positionV relativeFrom="paragraph">
                        <wp:posOffset>202565</wp:posOffset>
                      </wp:positionV>
                      <wp:extent cx="114300" cy="0"/>
                      <wp:effectExtent l="13335" t="8890" r="5715" b="10160"/>
                      <wp:wrapNone/>
                      <wp:docPr id="102" name="Đường nối Thẳng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D43EF0D" id="Đường nối Thẳng 102" o:spid="_x0000_s1026" style="position:absolute;z-index:25206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6pt,15.95pt" to="159.6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6IBOgIAAEEEAAAOAAAAZHJzL2Uyb0RvYy54bWysU82O0zAQviPxDlbubZJuWtqo6Qo1LZcF&#10;Ku3yAK7tNBaObdlu0wohgfbEjVfgDTjwBqz21Idi7P6oCxeEyMEZe2Y+fzPzeXy9bQTaMGO5kkWU&#10;dpMIMUkU5XJVRO/u5p1hhKzDkmKhJCuiHbPR9eT5s3Grc9ZTtRKUGQQg0uatLqLaOZ3HsSU1a7Dt&#10;Ks0kOCtlGuxga1YxNbgF9EbEvSQZxK0yVBtFmLVwWh6c0STgVxUj7m1VWeaQKCLg5sJqwrr0azwZ&#10;43xlsK45OdLA/8CiwVzCpWeoEjuM1ob/AdVwYpRVlesS1cSqqjhhoQaoJk1+q+a2xpqFWqA5Vp/b&#10;ZP8fLHmzWRjEKcwu6UVI4gaG9PD18fvjt/0nuULy54/9Z47u6of7/RfY+yjoWattDqlTuTC+arKV&#10;t/pGkfcWSTWtsVyxwP1upwEu9RnxkxS/sRpuXravFYUYvHYqNHBbmcZDQmvQNsxpd54T2zpE4DBN&#10;s6sEpklOrhjnpzxtrHvFVIO8UUSCS99BnOPNjXWeB85PIf5YqjkXIqhASNQW0ajf64cEqwSn3unD&#10;rFktp8KgDfY6Cl8oCjyXYUatJQ1gNcN0drQd5uJgw+VCejyoBOgcrYNQPoyS0Ww4G2adrDeYdbKk&#10;LDsv59OsM5inL/rlVTmdlulHTy3N8ppTyqRndxJtmv2dKI7P5yC3s2zPbYifood+AdnTP5AOo/TT&#10;O+hgqehuYU4jBp2G4OOb8g/hcg/25cuf/AIAAP//AwBQSwMEFAAGAAgAAAAhAIX1mnDbAAAACQEA&#10;AA8AAABkcnMvZG93bnJldi54bWxMj0FPwzAMhe9I/IfISFwmlrSTEJSmEwJ648IAcfUa01Y0Ttdk&#10;W+HXY8QBTrafn54/l+vZD+pAU+wDW8iWBhRxE1zPrYWX5/riClRMyA6HwGThkyKsq9OTEgsXjvxE&#10;h01qlYRwLNBCl9JYaB2bjjzGZRiJZfceJo9JxqnVbsKjhPtB58Zcao89y4UOR7rrqPnY7L2FWL/S&#10;rv5aNAvztmoD5bv7xwe09vxsvr0BlWhOf2b4wRd0qIRpG/bsohosrEyWi1Wa7BqUGKSKsP0VdFXq&#10;/x9U3wAAAP//AwBQSwECLQAUAAYACAAAACEAtoM4kv4AAADhAQAAEwAAAAAAAAAAAAAAAAAAAAAA&#10;W0NvbnRlbnRfVHlwZXNdLnhtbFBLAQItABQABgAIAAAAIQA4/SH/1gAAAJQBAAALAAAAAAAAAAAA&#10;AAAAAC8BAABfcmVscy8ucmVsc1BLAQItABQABgAIAAAAIQAkl6IBOgIAAEEEAAAOAAAAAAAAAAAA&#10;AAAAAC4CAABkcnMvZTJvRG9jLnhtbFBLAQItABQABgAIAAAAIQCF9Zpw2wAAAAkBAAAPAAAAAAAA&#10;AAAAAAAAAJQEAABkcnMvZG93bnJldi54bWxQSwUGAAAAAAQABADzAAAAnAUAAAAA&#10;"/>
                  </w:pict>
                </mc:Fallback>
              </mc:AlternateContent>
            </w:r>
            <w:r w:rsidRPr="00FC23F5">
              <w:rPr>
                <w:noProof/>
                <w:lang w:val="en-US"/>
              </w:rPr>
              <mc:AlternateContent>
                <mc:Choice Requires="wps">
                  <w:drawing>
                    <wp:anchor distT="0" distB="0" distL="114300" distR="114300" simplePos="0" relativeHeight="252063744" behindDoc="0" locked="0" layoutInCell="1" allowOverlap="1">
                      <wp:simplePos x="0" y="0"/>
                      <wp:positionH relativeFrom="column">
                        <wp:posOffset>2036445</wp:posOffset>
                      </wp:positionH>
                      <wp:positionV relativeFrom="paragraph">
                        <wp:posOffset>193040</wp:posOffset>
                      </wp:positionV>
                      <wp:extent cx="0" cy="114300"/>
                      <wp:effectExtent l="12700" t="9525" r="6350" b="9525"/>
                      <wp:wrapNone/>
                      <wp:docPr id="319" name="Đường nối Thẳng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251A91B" id="Đường nối Thẳng 319" o:spid="_x0000_s1026" style="position:absolute;z-index:25206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35pt,15.2pt" to="160.3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JqXOwIAAEEEAAAOAAAAZHJzL2Uyb0RvYy54bWysU82O0zAQviPxDpbv3STddGmjTVeoabks&#10;UGnLA7i201g4tmW7TSuEBNoTN16BN+DAG7Da0z4UY/dHu3BBiBycsT3z+ZuZby6vtq1EG26d0KrE&#10;2VmKEVdUM6FWJX63mPWGGDlPFCNSK17iHXf4avz82WVnCt7XjZaMWwQgyhWdKXHjvSmSxNGGt8Sd&#10;acMVXNbatsTD1q4SZkkH6K1M+ml6kXTaMmM15c7BabW/xOOIX9ec+rd17bhHssTAzcfVxnUZ1mR8&#10;SYqVJaYR9ECD/AOLlggFj56gKuIJWlvxB1QrqNVO1/6M6jbRdS0ojzlANln6WzY3DTE85gLFceZU&#10;Jvf/YOmbzdwiwUp8no0wUqSFJt19vf9+/+3hk1oh9fPHw2eBFs3d7cMX2AcvqFlnXAGhEzW3IWu6&#10;VTfmWtP3Dik9aYha8ch9sTMAl4WI5ElI2DgDLy+715qBD1l7HQu4rW0bIKE0aBv7tDv1iW89ovtD&#10;CqdZlp+nsYUJKY5xxjr/iusWBaPEUqhQQVKQzbXzgQcpji7hWOmZkDKqQCrUlXg06A9igNNSsHAZ&#10;3JxdLSfSog0JOopfTApuHrtZvVYsgjWcsOnB9kTIvQ2PSxXwIBOgc7D2QvkwSkfT4XSY9/L+xbSX&#10;p1XVezmb5L2LWfZiUJ1Xk0mVfQzUsrxoBGNcBXZH0Wb534niMD57uZ1keypD8hQ91gvIHv+RdGxl&#10;6N5eB0vNdnN7bDHoNDofZioMwuM92I8nf/wLAAD//wMAUEsDBBQABgAIAAAAIQA47Mjz3AAAAAkB&#10;AAAPAAAAZHJzL2Rvd25yZXYueG1sTI9NT8MwDIbvSPyHyEhcJpbQVWwqTScE9MaFwcTVa01b0Thd&#10;k22FX48RB7j549Hrx/l6cr060hg6zxau5wYUceXrjhsLry/l1QpUiMg19p7JwicFWBfnZzlmtT/x&#10;Mx03sVESwiFDC22MQ6Z1qFpyGOZ+IJbdux8dRmnHRtcjniTc9Tox5kY77FgutDjQfUvVx+bgLIRy&#10;S/vya1bNzNui8ZTsH54e0drLi+nuFlSkKf7B8KMv6lCI084fuA6qt7BIzFJQKUwKSoDfwc5CukpB&#10;F7n+/0HxDQAA//8DAFBLAQItABQABgAIAAAAIQC2gziS/gAAAOEBAAATAAAAAAAAAAAAAAAAAAAA&#10;AABbQ29udGVudF9UeXBlc10ueG1sUEsBAi0AFAAGAAgAAAAhADj9If/WAAAAlAEAAAsAAAAAAAAA&#10;AAAAAAAALwEAAF9yZWxzLy5yZWxzUEsBAi0AFAAGAAgAAAAhAFwImpc7AgAAQQQAAA4AAAAAAAAA&#10;AAAAAAAALgIAAGRycy9lMm9Eb2MueG1sUEsBAi0AFAAGAAgAAAAhADjsyPPcAAAACQEAAA8AAAAA&#10;AAAAAAAAAAAAlQQAAGRycy9kb3ducmV2LnhtbFBLBQYAAAAABAAEAPMAAACeBQAAAAA=&#10;"/>
                  </w:pict>
                </mc:Fallback>
              </mc:AlternateContent>
            </w:r>
            <w:r w:rsidRPr="00FC23F5">
              <w:rPr>
                <w:noProof/>
                <w:lang w:val="en-US"/>
              </w:rPr>
              <mc:AlternateContent>
                <mc:Choice Requires="wps">
                  <w:drawing>
                    <wp:anchor distT="0" distB="0" distL="114300" distR="114300" simplePos="0" relativeHeight="252059648" behindDoc="0" locked="0" layoutInCell="1" allowOverlap="1">
                      <wp:simplePos x="0" y="0"/>
                      <wp:positionH relativeFrom="column">
                        <wp:posOffset>274320</wp:posOffset>
                      </wp:positionH>
                      <wp:positionV relativeFrom="paragraph">
                        <wp:posOffset>160655</wp:posOffset>
                      </wp:positionV>
                      <wp:extent cx="0" cy="114300"/>
                      <wp:effectExtent l="13335" t="8890" r="5715" b="10160"/>
                      <wp:wrapNone/>
                      <wp:docPr id="318" name="Đường nối Thẳng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8A1CC7B" id="Đường nối Thẳng 318" o:spid="_x0000_s1026" style="position:absolute;z-index:25205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12.65pt" to="21.6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BiOwIAAEEEAAAOAAAAZHJzL2Uyb0RvYy54bWysU8GO0zAQvSPxD1bubZJutuxGTVcoabks&#10;sNIuH+DaTmLh2JbtbVohJNCeuPEL/AEH/oDVnvajGDtt1YULQuTgjO2Z5zczb2YXm06gNTOWK1lE&#10;6TiJEJNEUS6bInp3sxydRcg6LCkWSrIi2jIbXcyfP5v1OmcT1SpBmUEAIm3e6yJqndN5HFvSsg7b&#10;sdJMwmWtTIcdbE0TU4N7QO9EPEmSadwrQ7VRhFkLp9VwGc0Dfl0z4t7WtWUOiSICbi6sJqwrv8bz&#10;Gc4bg3XLyY4G/gcWHeYSHj1AVdhhdGv4H1AdJ0ZZVbsxUV2s6poTFnKAbNLkt2yuW6xZyAWKY/Wh&#10;TPb/wZI36yuDOC2ikxRaJXEHTbr/+vD94dvjJ9kg+fPH42eObtr7u8cvsPdeULNe2xxCS3llfNZk&#10;I6/1pSLvLZKqbLFsWOB+s9UAl/qI+EmI31gNL6/614qCD751KhRwU5vOQ0Jp0Cb0aXvoE9s4RIZD&#10;Aqdpmp0koYUxzvdx2lj3iqkOeaOIBJe+gjjH60vrPA+c7138sVRLLkRQgZCoL6Lz08lpCLBKcOov&#10;vZs1zaoUBq2x11H4QlJwc+xm1K2kAaxlmC52tsNcDDY8LqTHg0yAzs4ahPLhPDlfnC3OslE2mS5G&#10;WVJVo5fLMhtNl+mL0+qkKssq/eippVneckqZ9Oz2ok2zvxPFbnwGuR1keyhD/BQ91AvI7v+BdGil&#10;796gg5Wi2yuzbzHoNDjvZsoPwvEe7OPJn/8CAAD//wMAUEsDBBQABgAIAAAAIQCOK5862gAAAAcB&#10;AAAPAAAAZHJzL2Rvd25yZXYueG1sTI7BTsMwEETvSPyDtUhcqtYhgQqFbCoE5MaFAuK6jZckIl6n&#10;sdsGvh63FziNRjOaecVqsr3a8+g7JwhXiwQUS+1MJw3C22s1vwXlA4mh3gkjfLOHVXl+VlBu3EFe&#10;eL8OjYoj4nNCaEMYcq193bIlv3ADS8w+3WgpRDs22ox0iOO212mSLLWlTuJDSwM/tFx/rXcWwVfv&#10;vK1+ZvUs+cgax+n28fmJEC8vpvs7UIGn8FeGI35EhzIybdxOjFc9wnWWxiZCepOBivnJb46agS4L&#10;/Z+//AUAAP//AwBQSwECLQAUAAYACAAAACEAtoM4kv4AAADhAQAAEwAAAAAAAAAAAAAAAAAAAAAA&#10;W0NvbnRlbnRfVHlwZXNdLnhtbFBLAQItABQABgAIAAAAIQA4/SH/1gAAAJQBAAALAAAAAAAAAAAA&#10;AAAAAC8BAABfcmVscy8ucmVsc1BLAQItABQABgAIAAAAIQBmQ+BiOwIAAEEEAAAOAAAAAAAAAAAA&#10;AAAAAC4CAABkcnMvZTJvRG9jLnhtbFBLAQItABQABgAIAAAAIQCOK5862gAAAAcBAAAPAAAAAAAA&#10;AAAAAAAAAJUEAABkcnMvZG93bnJldi54bWxQSwUGAAAAAAQABADzAAAAnAUAAAAA&#10;"/>
                  </w:pict>
                </mc:Fallback>
              </mc:AlternateContent>
            </w:r>
            <w:r w:rsidRPr="00FC23F5">
              <w:rPr>
                <w:noProof/>
                <w:lang w:val="en-US"/>
              </w:rPr>
              <mc:AlternateContent>
                <mc:Choice Requires="wps">
                  <w:drawing>
                    <wp:anchor distT="0" distB="0" distL="114300" distR="114300" simplePos="0" relativeHeight="252058624" behindDoc="0" locked="0" layoutInCell="1" allowOverlap="1">
                      <wp:simplePos x="0" y="0"/>
                      <wp:positionH relativeFrom="column">
                        <wp:posOffset>160020</wp:posOffset>
                      </wp:positionH>
                      <wp:positionV relativeFrom="paragraph">
                        <wp:posOffset>160655</wp:posOffset>
                      </wp:positionV>
                      <wp:extent cx="114300" cy="0"/>
                      <wp:effectExtent l="13335" t="8890" r="5715" b="10160"/>
                      <wp:wrapNone/>
                      <wp:docPr id="315" name="Đường nối Thẳng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8ED264A" id="Đường nối Thẳng 315" o:spid="_x0000_s1026" style="position:absolute;z-index:25205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2.65pt" to="21.6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5EyOwIAAEEEAAAOAAAAZHJzL2Uyb0RvYy54bWysU8FuEzEQvSPxD5bvye6mm5CuuqlQNuFS&#10;oFLLBzi2N2vhtS3bzSZCSKCeuPEL/AEH/oCqp34UYycbtXBBiD14x56Z5zczz2fn21aiDbdOaFXi&#10;bJhixBXVTKh1id9dLwdTjJwnihGpFS/xjjt8Pnv+7KwzBR/pRkvGLQIQ5YrOlLjx3hRJ4mjDW+KG&#10;2nAFzlrblnjY2nXCLOkAvZXJKE0nSactM1ZT7hycVnsnnkX8uubUv61rxz2SJQZuPq42rquwJrMz&#10;UqwtMY2gBxrkH1i0RCi49AhVEU/QjRV/QLWCWu107YdUt4mua0F5rAGqydLfqrlqiOGxFmiOM8c2&#10;uf8HS99sLi0SrMQn2RgjRVoY0t3X++/33x4+qTVSP388fBbourm7ffgC+xAFPeuMKyB1ri5tqJpu&#10;1ZW50PS9Q0rPG6LWPHK/3hmAy0JG8iQlbJyBm1fda80ghtx4HRu4rW0bIKE1aBvntDvOiW89onCY&#10;ZflJCtOkvSshRZ9nrPOvuG5RMEoshQodJAXZXDgfeJCiDwnHSi+FlFEFUqGuxKfj0TgmOC0FC84Q&#10;5ux6NZcWbUjQUfxiUeB5HGb1jWIRrOGELQ62J0LubbhcqoAHlQCdg7UXyofT9HQxXUzzQT6aLAZ5&#10;WlWDl8t5Ppgssxfj6qSaz6vsY6CW5UUjGOMqsOtFm+V/J4rD89nL7SjbYxuSp+ixX0C2/0fScZRh&#10;ensdrDTbXdp+xKDTGHx4U+EhPN6D/fjlz34BAAD//wMAUEsDBBQABgAIAAAAIQD73+fL2QAAAAcB&#10;AAAPAAAAZHJzL2Rvd25yZXYueG1sTI5BS8NAEIXvgv9hGcFLaTcmWiRmU0TNzYtV8TrNjkkwO5tm&#10;t2301zulBz0NH+/x5itWk+vVnsbQeTZwtUhAEdfedtwYeHut5regQkS22HsmA98UYFWenxWYW3/g&#10;F9qvY6NkhEOOBtoYh1zrULfkMCz8QCzZpx8dRsGx0XbEg4y7XqdJstQOO5YPLQ700FL9td45A6F6&#10;p231M6tnyUfWeEq3j89PaMzlxXR/ByrSFP/KcNQXdSjFaeN3bIPqDaQ3qTSPNwMl+XUmvDmxLgv9&#10;37/8BQAA//8DAFBLAQItABQABgAIAAAAIQC2gziS/gAAAOEBAAATAAAAAAAAAAAAAAAAAAAAAABb&#10;Q29udGVudF9UeXBlc10ueG1sUEsBAi0AFAAGAAgAAAAhADj9If/WAAAAlAEAAAsAAAAAAAAAAAAA&#10;AAAALwEAAF9yZWxzLy5yZWxzUEsBAi0AFAAGAAgAAAAhAM+vkTI7AgAAQQQAAA4AAAAAAAAAAAAA&#10;AAAALgIAAGRycy9lMm9Eb2MueG1sUEsBAi0AFAAGAAgAAAAhAPvf58vZAAAABwEAAA8AAAAAAAAA&#10;AAAAAAAAlQQAAGRycy9kb3ducmV2LnhtbFBLBQYAAAAABAAEAPMAAACbBQAAAAA=&#10;"/>
                  </w:pict>
                </mc:Fallback>
              </mc:AlternateContent>
            </w:r>
            <w:r w:rsidRPr="00FC23F5">
              <w:rPr>
                <w:lang w:val="pt-BR"/>
              </w:rPr>
              <w:t>h</w:t>
            </w:r>
          </w:p>
          <w:p w:rsidR="009F039B" w:rsidRPr="00FC23F5" w:rsidRDefault="009F039B" w:rsidP="009F039B">
            <w:pPr>
              <w:rPr>
                <w:lang w:val="pt-BR"/>
              </w:rPr>
            </w:pPr>
            <w:r w:rsidRPr="00FC23F5">
              <w:rPr>
                <w:noProof/>
                <w:lang w:val="en-US"/>
              </w:rPr>
              <mc:AlternateContent>
                <mc:Choice Requires="wps">
                  <w:drawing>
                    <wp:anchor distT="0" distB="0" distL="114300" distR="114300" simplePos="0" relativeHeight="252055552" behindDoc="0" locked="0" layoutInCell="1" allowOverlap="1">
                      <wp:simplePos x="0" y="0"/>
                      <wp:positionH relativeFrom="column">
                        <wp:posOffset>160020</wp:posOffset>
                      </wp:positionH>
                      <wp:positionV relativeFrom="paragraph">
                        <wp:posOffset>78740</wp:posOffset>
                      </wp:positionV>
                      <wp:extent cx="1028700" cy="0"/>
                      <wp:effectExtent l="13335" t="7620" r="5715" b="11430"/>
                      <wp:wrapNone/>
                      <wp:docPr id="314" name="Đường nối Thẳng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A73BE02" id="Đường nối Thẳng 314" o:spid="_x0000_s1026" style="position:absolute;z-index:25205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6.2pt" to="93.6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U1IPAIAAEIEAAAOAAAAZHJzL2Uyb0RvYy54bWysU82O0zAQviPxDpbvbZJuuttGm65Q03JZ&#10;oNKWB3Btp7FwbMv2Nq0QEogTN16BN+DAG7Da0z4UY/dHu3BBiBycsWfm8zczny+vtq1EG26d0KrE&#10;WT/FiCuqmVDrEr9dznsjjJwnihGpFS/xjjt8NXn+7LIzBR/oRkvGLQIQ5YrOlLjx3hRJ4mjDW+L6&#10;2nAFzlrblnjY2nXCLOkAvZXJIE3Pk05bZqym3Dk4rfZOPIn4dc2pf1PXjnskSwzcfFxtXFdhTSaX&#10;pFhbYhpBDzTIP7BoiVBw6QmqIp6gWyv+gGoFtdrp2vepbhNd14LyWANUk6W/VXPTEMNjLdAcZ05t&#10;cv8Plr7eLCwSrMRnWY6RIi0M6e7r/ff7bw8f1Rqpnz8ePgm0bO4+P3yBfYiCnnXGFZA6VQsbqqZb&#10;dWOuNX3nkNLThqg1j9yXOwNwWchInqSEjTNw86p7pRnEkFuvYwO3tW0DJLQGbeOcdqc58a1HFA6z&#10;dDC6SGGc9OhLSHFMNNb5l1y3KBgllkKFFpKCbK6dD0RIcQwJx0rPhZRRBlKhrsTj4WAYE5yWggVn&#10;CHN2vZpKizYkCCl+sSrwPA6z+laxCNZwwmYH2xMh9zZcLlXAg1KAzsHaK+X9OB3PRrNR3ssH57Ne&#10;nlZV78V8mvfO59nFsDqrptMq+xCoZXnRCMa4CuyOqs3yv1PF4f3s9XbS7akNyVP02C8ge/xH0nGW&#10;YXx7Iaw02y3sccYg1Bh8eFThJTzeg/346U9+AQAA//8DAFBLAwQUAAYACAAAACEA0kpgTNsAAAAI&#10;AQAADwAAAGRycy9kb3ducmV2LnhtbEyPzU7DMBCE70i8g7VIXCrqYP6qEKdCQG5cKCCu23hJIuJ1&#10;Grtt4OnZigMc95vR7EyxnHyvdjTGLrCF83kGirgOruPGwutLdbYAFROywz4wWfiiCMvy+KjA3IU9&#10;P9NulRolIRxztNCmNORax7olj3EeBmLRPsLoMck5NtqNuJdw32uTZdfaY8fyocWB7luqP1dbbyFW&#10;b7Spvmf1LHu/aAKZzcPTI1p7ejLd3YJKNKU/MxzqS3UopdM6bNlF1VswV0acws0lqIO+uBGw/gW6&#10;LPT/AeUPAAAA//8DAFBLAQItABQABgAIAAAAIQC2gziS/gAAAOEBAAATAAAAAAAAAAAAAAAAAAAA&#10;AABbQ29udGVudF9UeXBlc10ueG1sUEsBAi0AFAAGAAgAAAAhADj9If/WAAAAlAEAAAsAAAAAAAAA&#10;AAAAAAAALwEAAF9yZWxzLy5yZWxzUEsBAi0AFAAGAAgAAAAhALppTUg8AgAAQgQAAA4AAAAAAAAA&#10;AAAAAAAALgIAAGRycy9lMm9Eb2MueG1sUEsBAi0AFAAGAAgAAAAhANJKYEzbAAAACAEAAA8AAAAA&#10;AAAAAAAAAAAAlgQAAGRycy9kb3ducmV2LnhtbFBLBQYAAAAABAAEAPMAAACeBQAAAAA=&#10;"/>
                  </w:pict>
                </mc:Fallback>
              </mc:AlternateContent>
            </w:r>
          </w:p>
          <w:p w:rsidR="009F039B" w:rsidRPr="008076C4" w:rsidRDefault="009F039B" w:rsidP="009F039B">
            <w:pPr>
              <w:rPr>
                <w:b/>
              </w:rPr>
            </w:pPr>
            <w:r w:rsidRPr="00014174">
              <w:rPr>
                <w:b/>
                <w:lang w:val="pt-BR"/>
              </w:rPr>
              <w:t>HS</w:t>
            </w:r>
            <w:r>
              <w:rPr>
                <w:b/>
                <w:lang w:val="pt-BR"/>
              </w:rPr>
              <w:t>:</w:t>
            </w:r>
            <w:r w:rsidRPr="00FC23F5">
              <w:rPr>
                <w:lang w:val="pt-BR"/>
              </w:rPr>
              <w:t xml:space="preserve"> quan sát hình vẽ các hình và nêu công thức tính S</w:t>
            </w:r>
          </w:p>
        </w:tc>
        <w:tc>
          <w:tcPr>
            <w:tcW w:w="4389" w:type="dxa"/>
          </w:tcPr>
          <w:p w:rsidR="009F039B" w:rsidRPr="007F0B60" w:rsidRDefault="009F039B" w:rsidP="009F039B">
            <w:pPr>
              <w:rPr>
                <w:b/>
                <w:lang w:val="pt-BR"/>
              </w:rPr>
            </w:pPr>
            <w:r w:rsidRPr="007F0B60">
              <w:rPr>
                <w:b/>
                <w:lang w:val="pt-BR"/>
              </w:rPr>
              <w:t>II. Ôn lại đa giác</w:t>
            </w:r>
            <w:r>
              <w:rPr>
                <w:b/>
                <w:lang w:val="pt-BR"/>
              </w:rPr>
              <w:t>.</w:t>
            </w:r>
          </w:p>
          <w:p w:rsidR="009F039B" w:rsidRPr="007F0B60" w:rsidRDefault="009F039B" w:rsidP="009F039B">
            <w:pPr>
              <w:rPr>
                <w:b/>
                <w:i/>
                <w:iCs/>
                <w:lang w:val="pt-BR"/>
              </w:rPr>
            </w:pPr>
            <w:r w:rsidRPr="007F0B60">
              <w:rPr>
                <w:b/>
                <w:iCs/>
                <w:lang w:val="pt-BR"/>
              </w:rPr>
              <w:t>1</w:t>
            </w:r>
            <w:r w:rsidRPr="007F0B60">
              <w:rPr>
                <w:b/>
                <w:i/>
                <w:iCs/>
                <w:lang w:val="pt-BR"/>
              </w:rPr>
              <w:t>. Khái niệm đa giác lồi</w:t>
            </w:r>
            <w:r>
              <w:rPr>
                <w:b/>
                <w:i/>
                <w:iCs/>
                <w:lang w:val="pt-BR"/>
              </w:rPr>
              <w:t>.</w:t>
            </w:r>
          </w:p>
          <w:p w:rsidR="009F039B" w:rsidRPr="00FC23F5" w:rsidRDefault="009F039B" w:rsidP="009F039B">
            <w:r w:rsidRPr="00FC23F5">
              <w:rPr>
                <w:lang w:val="pt-BR"/>
              </w:rPr>
              <w:t xml:space="preserve">- Tổng số đo các góc của 1 đa giác n cạnh : </w:t>
            </w:r>
            <w:r w:rsidRPr="00FC23F5">
              <w:rPr>
                <w:position w:val="-12"/>
              </w:rPr>
              <w:object w:dxaOrig="300" w:dyaOrig="420">
                <v:shape id="_x0000_i1499" type="#_x0000_t75" style="width:15pt;height:21pt" o:ole="">
                  <v:imagedata r:id="rId851" o:title=""/>
                </v:shape>
                <o:OLEObject Type="Embed" ProgID="Equation.DSMT4" ShapeID="_x0000_i1499" DrawAspect="Content" ObjectID="_1568110127" r:id="rId852"/>
              </w:object>
            </w:r>
            <w:r w:rsidRPr="00FC23F5">
              <w:rPr>
                <w:lang w:val="pt-BR"/>
              </w:rPr>
              <w:t xml:space="preserve">+ </w:t>
            </w:r>
            <w:r w:rsidRPr="00FC23F5">
              <w:rPr>
                <w:position w:val="-12"/>
              </w:rPr>
              <w:object w:dxaOrig="320" w:dyaOrig="420">
                <v:shape id="_x0000_i1500" type="#_x0000_t75" style="width:15.75pt;height:21pt" o:ole="">
                  <v:imagedata r:id="rId853" o:title=""/>
                </v:shape>
                <o:OLEObject Type="Embed" ProgID="Equation.DSMT4" ShapeID="_x0000_i1500" DrawAspect="Content" ObjectID="_1568110128" r:id="rId854"/>
              </w:object>
            </w:r>
            <w:r w:rsidRPr="00FC23F5">
              <w:rPr>
                <w:lang w:val="pt-BR"/>
              </w:rPr>
              <w:t xml:space="preserve"> +...+ </w:t>
            </w:r>
            <w:r w:rsidRPr="00FC23F5">
              <w:rPr>
                <w:position w:val="-12"/>
              </w:rPr>
              <w:object w:dxaOrig="320" w:dyaOrig="420">
                <v:shape id="_x0000_i1501" type="#_x0000_t75" style="width:15.75pt;height:21pt" o:ole="">
                  <v:imagedata r:id="rId855" o:title=""/>
                </v:shape>
                <o:OLEObject Type="Embed" ProgID="Equation.DSMT4" ShapeID="_x0000_i1501" DrawAspect="Content" ObjectID="_1568110129" r:id="rId856"/>
              </w:object>
            </w:r>
            <w:r w:rsidRPr="00FC23F5">
              <w:t>= (n - 2) 180</w:t>
            </w:r>
            <w:r w:rsidRPr="00FC23F5">
              <w:rPr>
                <w:vertAlign w:val="superscript"/>
              </w:rPr>
              <w:t>0</w:t>
            </w:r>
          </w:p>
          <w:p w:rsidR="009F039B" w:rsidRPr="008076C4" w:rsidRDefault="009F039B" w:rsidP="009F039B">
            <w:pPr>
              <w:rPr>
                <w:b/>
                <w:i/>
                <w:iCs/>
              </w:rPr>
            </w:pPr>
            <w:r w:rsidRPr="007F0B60">
              <w:rPr>
                <w:b/>
                <w:i/>
                <w:iCs/>
              </w:rPr>
              <w:t>2. Công thức tính diện tích các hình</w:t>
            </w:r>
            <w:r w:rsidRPr="008076C4">
              <w:rPr>
                <w:b/>
                <w:i/>
                <w:iCs/>
              </w:rPr>
              <w:t>.</w:t>
            </w:r>
          </w:p>
          <w:p w:rsidR="009F039B" w:rsidRPr="00FC23F5" w:rsidRDefault="009F039B" w:rsidP="009F039B">
            <w:pPr>
              <w:rPr>
                <w:iCs/>
              </w:rPr>
            </w:pPr>
            <w:r w:rsidRPr="00FC23F5">
              <w:rPr>
                <w:iCs/>
              </w:rPr>
              <w:t>a) Hình chữ nhật:      S = a.b</w:t>
            </w:r>
          </w:p>
          <w:p w:rsidR="009F039B" w:rsidRPr="00FC23F5" w:rsidRDefault="009F039B" w:rsidP="009F039B">
            <w:pPr>
              <w:rPr>
                <w:iCs/>
              </w:rPr>
            </w:pPr>
            <w:r w:rsidRPr="00FC23F5">
              <w:rPr>
                <w:iCs/>
              </w:rPr>
              <w:t>a, b là 2 kích thước của HCN</w:t>
            </w:r>
          </w:p>
          <w:p w:rsidR="009F039B" w:rsidRPr="00FC23F5" w:rsidRDefault="009F039B" w:rsidP="009F039B">
            <w:pPr>
              <w:rPr>
                <w:lang w:val="pt-BR"/>
              </w:rPr>
            </w:pPr>
            <w:r w:rsidRPr="00FC23F5">
              <w:rPr>
                <w:lang w:val="pt-BR"/>
              </w:rPr>
              <w:t>b) Hình vuông:   S = a</w:t>
            </w:r>
            <w:r w:rsidRPr="00FC23F5">
              <w:rPr>
                <w:vertAlign w:val="superscript"/>
                <w:lang w:val="pt-BR"/>
              </w:rPr>
              <w:t>2</w:t>
            </w:r>
          </w:p>
          <w:p w:rsidR="009F039B" w:rsidRPr="00FC23F5" w:rsidRDefault="009F039B" w:rsidP="009F039B">
            <w:pPr>
              <w:rPr>
                <w:lang w:val="pt-BR"/>
              </w:rPr>
            </w:pPr>
            <w:r w:rsidRPr="00FC23F5">
              <w:rPr>
                <w:lang w:val="pt-BR"/>
              </w:rPr>
              <w:t>a là cạnh hình vuông.</w:t>
            </w:r>
          </w:p>
          <w:p w:rsidR="009F039B" w:rsidRPr="00FC23F5" w:rsidRDefault="009F039B" w:rsidP="009F039B">
            <w:pPr>
              <w:rPr>
                <w:lang w:val="pt-BR"/>
              </w:rPr>
            </w:pPr>
            <w:r w:rsidRPr="00FC23F5">
              <w:rPr>
                <w:lang w:val="pt-BR"/>
              </w:rPr>
              <w:t xml:space="preserve"> c) Hình tam giác:  S = </w:t>
            </w:r>
            <w:r w:rsidRPr="00FC23F5">
              <w:rPr>
                <w:position w:val="-24"/>
              </w:rPr>
              <w:object w:dxaOrig="240" w:dyaOrig="620">
                <v:shape id="_x0000_i1502" type="#_x0000_t75" style="width:12pt;height:30.75pt" o:ole="">
                  <v:imagedata r:id="rId857" o:title=""/>
                </v:shape>
                <o:OLEObject Type="Embed" ProgID="Equation.DSMT4" ShapeID="_x0000_i1502" DrawAspect="Content" ObjectID="_1568110130" r:id="rId858"/>
              </w:object>
            </w:r>
            <w:r w:rsidRPr="00FC23F5">
              <w:rPr>
                <w:lang w:val="pt-BR"/>
              </w:rPr>
              <w:t>ah</w:t>
            </w:r>
          </w:p>
          <w:p w:rsidR="009F039B" w:rsidRPr="00FC23F5" w:rsidRDefault="009F039B" w:rsidP="009F039B">
            <w:pPr>
              <w:rPr>
                <w:lang w:val="fr-FR"/>
              </w:rPr>
            </w:pPr>
            <w:r w:rsidRPr="00FC23F5">
              <w:rPr>
                <w:lang w:val="fr-FR"/>
              </w:rPr>
              <w:t>a là cạnh đáy</w:t>
            </w:r>
          </w:p>
          <w:p w:rsidR="009F039B" w:rsidRPr="00FC23F5" w:rsidRDefault="009F039B" w:rsidP="009F039B">
            <w:pPr>
              <w:rPr>
                <w:lang w:val="fr-FR"/>
              </w:rPr>
            </w:pPr>
            <w:r w:rsidRPr="00FC23F5">
              <w:rPr>
                <w:lang w:val="fr-FR"/>
              </w:rPr>
              <w:t>h là chiều cao tương ứng</w:t>
            </w:r>
          </w:p>
          <w:p w:rsidR="009F039B" w:rsidRPr="00FC23F5" w:rsidRDefault="009F039B" w:rsidP="009F039B">
            <w:pPr>
              <w:rPr>
                <w:lang w:val="pt-BR"/>
              </w:rPr>
            </w:pPr>
            <w:r w:rsidRPr="00FC23F5">
              <w:rPr>
                <w:lang w:val="pt-BR"/>
              </w:rPr>
              <w:t xml:space="preserve">d) Tam giác vuông: S = </w:t>
            </w:r>
            <w:r w:rsidRPr="00FC23F5">
              <w:rPr>
                <w:position w:val="-24"/>
              </w:rPr>
              <w:object w:dxaOrig="240" w:dyaOrig="620">
                <v:shape id="_x0000_i1503" type="#_x0000_t75" style="width:12pt;height:30.75pt" o:ole="">
                  <v:imagedata r:id="rId859" o:title=""/>
                </v:shape>
                <o:OLEObject Type="Embed" ProgID="Equation.DSMT4" ShapeID="_x0000_i1503" DrawAspect="Content" ObjectID="_1568110131" r:id="rId860"/>
              </w:object>
            </w:r>
            <w:r w:rsidRPr="00FC23F5">
              <w:rPr>
                <w:lang w:val="pt-BR"/>
              </w:rPr>
              <w:t>.a.b</w:t>
            </w:r>
          </w:p>
          <w:p w:rsidR="009F039B" w:rsidRPr="00CE3BAC" w:rsidRDefault="009F039B" w:rsidP="009F039B">
            <w:pPr>
              <w:rPr>
                <w:b/>
                <w:lang w:val="pt-BR"/>
              </w:rPr>
            </w:pPr>
            <w:r w:rsidRPr="00FC23F5">
              <w:rPr>
                <w:lang w:val="pt-BR"/>
              </w:rPr>
              <w:t xml:space="preserve"> </w:t>
            </w:r>
            <w:r w:rsidRPr="00FC23F5">
              <w:rPr>
                <w:lang w:val="fr-FR"/>
              </w:rPr>
              <w:t>a, b là 2 cạnh góc vuông.</w:t>
            </w:r>
          </w:p>
        </w:tc>
      </w:tr>
      <w:tr w:rsidR="00EF2E81" w:rsidTr="00770AA9">
        <w:tc>
          <w:tcPr>
            <w:tcW w:w="621" w:type="dxa"/>
          </w:tcPr>
          <w:p w:rsidR="00EF2E81" w:rsidRDefault="00EF2E81" w:rsidP="00485C61">
            <w:pPr>
              <w:jc w:val="center"/>
              <w:rPr>
                <w:lang w:val="fr-FR"/>
              </w:rPr>
            </w:pPr>
          </w:p>
          <w:p w:rsidR="008C3F12" w:rsidRDefault="008C3F12" w:rsidP="00485C61">
            <w:pPr>
              <w:jc w:val="center"/>
              <w:rPr>
                <w:lang w:val="fr-FR"/>
              </w:rPr>
            </w:pPr>
          </w:p>
          <w:p w:rsidR="008C3F12" w:rsidRPr="008076C4" w:rsidRDefault="008C3F12" w:rsidP="00485C61">
            <w:pPr>
              <w:jc w:val="center"/>
              <w:rPr>
                <w:lang w:val="fr-FR"/>
              </w:rPr>
            </w:pPr>
            <w:r>
              <w:rPr>
                <w:lang w:val="fr-FR"/>
              </w:rPr>
              <w:t>20'</w:t>
            </w:r>
          </w:p>
        </w:tc>
        <w:tc>
          <w:tcPr>
            <w:tcW w:w="4052" w:type="dxa"/>
          </w:tcPr>
          <w:p w:rsidR="00EF2E81" w:rsidRDefault="00EF2E81" w:rsidP="00485C61">
            <w:pPr>
              <w:rPr>
                <w:b/>
                <w:lang w:val="fr-FR"/>
              </w:rPr>
            </w:pPr>
            <w:r>
              <w:rPr>
                <w:b/>
                <w:u w:val="single"/>
                <w:lang w:val="fr-FR"/>
              </w:rPr>
              <w:t>HĐ3:</w:t>
            </w:r>
            <w:r>
              <w:rPr>
                <w:b/>
                <w:lang w:val="fr-FR"/>
              </w:rPr>
              <w:t xml:space="preserve"> Bàil tập.</w:t>
            </w:r>
          </w:p>
          <w:p w:rsidR="008611D5" w:rsidRPr="008076C4" w:rsidRDefault="008611D5" w:rsidP="008611D5">
            <w:pPr>
              <w:rPr>
                <w:lang w:val="fr-FR"/>
              </w:rPr>
            </w:pPr>
            <w:r w:rsidRPr="008076C4">
              <w:rPr>
                <w:b/>
                <w:lang w:val="fr-FR"/>
              </w:rPr>
              <w:t>GV:</w:t>
            </w:r>
            <w:r w:rsidRPr="008076C4">
              <w:rPr>
                <w:lang w:val="fr-FR"/>
              </w:rPr>
              <w:t xml:space="preserve"> Hướng dẫn HS làm BT 47 SGK.</w:t>
            </w:r>
          </w:p>
          <w:p w:rsidR="008611D5" w:rsidRPr="00FC23F5" w:rsidRDefault="008611D5" w:rsidP="008611D5">
            <w:r w:rsidRPr="00FC23F5">
              <w:t xml:space="preserve">- </w:t>
            </w:r>
            <w:r w:rsidRPr="00FC23F5">
              <w:rPr>
                <w:position w:val="-4"/>
              </w:rPr>
              <w:object w:dxaOrig="220" w:dyaOrig="260">
                <v:shape id="_x0000_i1504" type="#_x0000_t75" style="width:11.25pt;height:12.75pt" o:ole="">
                  <v:imagedata r:id="rId861" o:title=""/>
                </v:shape>
                <o:OLEObject Type="Embed" ProgID="Equation.DSMT4" ShapeID="_x0000_i1504" DrawAspect="Content" ObjectID="_1568110132" r:id="rId862"/>
              </w:object>
            </w:r>
            <w:r w:rsidRPr="00FC23F5">
              <w:t>ABC: 3 đường trung tuyến AP, CM, BN</w:t>
            </w:r>
          </w:p>
          <w:p w:rsidR="008611D5" w:rsidRPr="00FC23F5" w:rsidRDefault="008611D5" w:rsidP="008611D5">
            <w:r w:rsidRPr="00FC23F5">
              <w:t xml:space="preserve">- CMR: 6 </w:t>
            </w:r>
            <w:r w:rsidRPr="00FC23F5">
              <w:rPr>
                <w:position w:val="-4"/>
              </w:rPr>
              <w:object w:dxaOrig="220" w:dyaOrig="260">
                <v:shape id="_x0000_i1505" type="#_x0000_t75" style="width:11.25pt;height:12.75pt" o:ole="">
                  <v:imagedata r:id="rId861" o:title=""/>
                </v:shape>
                <o:OLEObject Type="Embed" ProgID="Equation.DSMT4" ShapeID="_x0000_i1505" DrawAspect="Content" ObjectID="_1568110133" r:id="rId863"/>
              </w:object>
            </w:r>
            <w:r w:rsidRPr="00FC23F5">
              <w:t xml:space="preserve"> (1, 2, 3, 4, 5, 6) có diện tích bằng nhau.</w:t>
            </w:r>
          </w:p>
          <w:p w:rsidR="008611D5" w:rsidRPr="00FC23F5" w:rsidRDefault="008611D5" w:rsidP="008611D5">
            <w:pPr>
              <w:rPr>
                <w:lang w:val="pt-BR"/>
              </w:rPr>
            </w:pPr>
            <w:r w:rsidRPr="001052BA">
              <w:rPr>
                <w:b/>
                <w:lang w:val="pt-BR"/>
              </w:rPr>
              <w:t>GV</w:t>
            </w:r>
            <w:r w:rsidR="001052BA">
              <w:rPr>
                <w:b/>
                <w:lang w:val="pt-BR"/>
              </w:rPr>
              <w:t>:</w:t>
            </w:r>
            <w:r w:rsidRPr="001052BA">
              <w:rPr>
                <w:b/>
                <w:lang w:val="pt-BR"/>
              </w:rPr>
              <w:t xml:space="preserve"> </w:t>
            </w:r>
            <w:r w:rsidRPr="00FC23F5">
              <w:rPr>
                <w:lang w:val="pt-BR"/>
              </w:rPr>
              <w:t>hướng dẫn HS:</w:t>
            </w:r>
          </w:p>
          <w:p w:rsidR="008611D5" w:rsidRPr="00FC23F5" w:rsidRDefault="008611D5" w:rsidP="008611D5">
            <w:pPr>
              <w:rPr>
                <w:lang w:val="pt-BR"/>
              </w:rPr>
            </w:pPr>
            <w:r w:rsidRPr="00FC23F5">
              <w:rPr>
                <w:lang w:val="pt-BR"/>
              </w:rPr>
              <w:t>- 2 tam giác có diện tích bằng nhau khi nào?</w:t>
            </w:r>
          </w:p>
          <w:p w:rsidR="008611D5" w:rsidRPr="00FC23F5" w:rsidRDefault="008611D5" w:rsidP="008611D5">
            <w:pPr>
              <w:rPr>
                <w:lang w:val="pt-BR"/>
              </w:rPr>
            </w:pPr>
            <w:r w:rsidRPr="00FC23F5">
              <w:rPr>
                <w:lang w:val="pt-BR"/>
              </w:rPr>
              <w:t>- GV chỉ ra 2 tam giác 1, 2 có diện tích bằng nhau.</w:t>
            </w:r>
          </w:p>
          <w:p w:rsidR="008611D5" w:rsidRDefault="008611D5" w:rsidP="008611D5">
            <w:pPr>
              <w:rPr>
                <w:lang w:val="pt-BR"/>
              </w:rPr>
            </w:pPr>
            <w:r w:rsidRPr="00FC23F5">
              <w:rPr>
                <w:lang w:val="pt-BR"/>
              </w:rPr>
              <w:t>- HS làm tương tự với các hình còn lại?</w:t>
            </w:r>
          </w:p>
          <w:p w:rsidR="001052BA" w:rsidRPr="001052BA" w:rsidRDefault="001052BA" w:rsidP="008611D5">
            <w:pPr>
              <w:rPr>
                <w:lang w:val="pt-BR"/>
              </w:rPr>
            </w:pPr>
            <w:r>
              <w:rPr>
                <w:b/>
                <w:lang w:val="pt-BR"/>
              </w:rPr>
              <w:t>HS:</w:t>
            </w:r>
            <w:r>
              <w:rPr>
                <w:lang w:val="pt-BR"/>
              </w:rPr>
              <w:t xml:space="preserve"> Thực hiện.</w:t>
            </w:r>
          </w:p>
          <w:p w:rsidR="008611D5" w:rsidRPr="00FC23F5" w:rsidRDefault="008611D5" w:rsidP="008611D5">
            <w:pPr>
              <w:rPr>
                <w:lang w:val="pt-BR"/>
              </w:rPr>
            </w:pPr>
          </w:p>
          <w:p w:rsidR="008611D5" w:rsidRPr="00FC23F5" w:rsidRDefault="008611D5" w:rsidP="008611D5">
            <w:pPr>
              <w:rPr>
                <w:i/>
                <w:iCs/>
                <w:lang w:val="pt-BR"/>
              </w:rPr>
            </w:pPr>
          </w:p>
          <w:p w:rsidR="008611D5" w:rsidRPr="00FC23F5" w:rsidRDefault="008611D5" w:rsidP="008611D5">
            <w:pPr>
              <w:rPr>
                <w:i/>
                <w:iCs/>
                <w:lang w:val="pt-BR"/>
              </w:rPr>
            </w:pPr>
          </w:p>
          <w:p w:rsidR="008611D5" w:rsidRDefault="008611D5" w:rsidP="008611D5">
            <w:pPr>
              <w:rPr>
                <w:i/>
                <w:iCs/>
                <w:lang w:val="pt-BR"/>
              </w:rPr>
            </w:pPr>
          </w:p>
          <w:p w:rsidR="00330808" w:rsidRDefault="00330808" w:rsidP="008611D5">
            <w:pPr>
              <w:rPr>
                <w:i/>
                <w:iCs/>
                <w:lang w:val="pt-BR"/>
              </w:rPr>
            </w:pPr>
          </w:p>
          <w:p w:rsidR="00330808" w:rsidRDefault="00330808" w:rsidP="008611D5">
            <w:pPr>
              <w:rPr>
                <w:i/>
                <w:iCs/>
                <w:lang w:val="pt-BR"/>
              </w:rPr>
            </w:pPr>
          </w:p>
          <w:p w:rsidR="00330808" w:rsidRDefault="00330808" w:rsidP="008611D5">
            <w:pPr>
              <w:rPr>
                <w:i/>
                <w:iCs/>
                <w:lang w:val="pt-BR"/>
              </w:rPr>
            </w:pPr>
          </w:p>
          <w:p w:rsidR="00330808" w:rsidRDefault="00330808" w:rsidP="008611D5">
            <w:pPr>
              <w:rPr>
                <w:i/>
                <w:iCs/>
                <w:lang w:val="pt-BR"/>
              </w:rPr>
            </w:pPr>
          </w:p>
          <w:p w:rsidR="00330808" w:rsidRDefault="00330808" w:rsidP="008611D5">
            <w:pPr>
              <w:rPr>
                <w:i/>
                <w:iCs/>
                <w:lang w:val="pt-BR"/>
              </w:rPr>
            </w:pPr>
          </w:p>
          <w:p w:rsidR="00330808" w:rsidRDefault="00330808" w:rsidP="008611D5">
            <w:pPr>
              <w:rPr>
                <w:i/>
                <w:iCs/>
                <w:lang w:val="pt-BR"/>
              </w:rPr>
            </w:pPr>
          </w:p>
          <w:p w:rsidR="00330808" w:rsidRDefault="00330808" w:rsidP="008611D5">
            <w:pPr>
              <w:rPr>
                <w:i/>
                <w:iCs/>
                <w:lang w:val="pt-BR"/>
              </w:rPr>
            </w:pPr>
          </w:p>
          <w:p w:rsidR="00330808" w:rsidRDefault="00330808" w:rsidP="008611D5">
            <w:pPr>
              <w:rPr>
                <w:i/>
                <w:iCs/>
                <w:lang w:val="pt-BR"/>
              </w:rPr>
            </w:pPr>
          </w:p>
          <w:p w:rsidR="00330808" w:rsidRDefault="00330808" w:rsidP="008611D5">
            <w:pPr>
              <w:rPr>
                <w:i/>
                <w:iCs/>
                <w:lang w:val="pt-BR"/>
              </w:rPr>
            </w:pPr>
          </w:p>
          <w:p w:rsidR="00330808" w:rsidRDefault="00330808" w:rsidP="008611D5">
            <w:pPr>
              <w:rPr>
                <w:i/>
                <w:iCs/>
                <w:lang w:val="pt-BR"/>
              </w:rPr>
            </w:pPr>
          </w:p>
          <w:p w:rsidR="00330808" w:rsidRPr="00FC23F5" w:rsidRDefault="00330808" w:rsidP="008611D5">
            <w:pPr>
              <w:rPr>
                <w:i/>
                <w:iCs/>
                <w:lang w:val="pt-BR"/>
              </w:rPr>
            </w:pPr>
          </w:p>
          <w:p w:rsidR="008611D5" w:rsidRPr="00FC23F5" w:rsidRDefault="008611D5" w:rsidP="008611D5">
            <w:pPr>
              <w:rPr>
                <w:i/>
                <w:iCs/>
                <w:lang w:val="pt-BR"/>
              </w:rPr>
            </w:pPr>
          </w:p>
          <w:p w:rsidR="008611D5" w:rsidRPr="00330808" w:rsidRDefault="00330808" w:rsidP="008611D5">
            <w:pPr>
              <w:rPr>
                <w:iCs/>
                <w:lang w:val="pt-BR"/>
              </w:rPr>
            </w:pPr>
            <w:r>
              <w:rPr>
                <w:b/>
                <w:iCs/>
                <w:lang w:val="pt-BR"/>
              </w:rPr>
              <w:t>GV:</w:t>
            </w:r>
            <w:r>
              <w:rPr>
                <w:iCs/>
                <w:lang w:val="pt-BR"/>
              </w:rPr>
              <w:t xml:space="preserve"> Hướng dẫn HS làm BT 46 SGK.</w:t>
            </w:r>
          </w:p>
          <w:p w:rsidR="008611D5" w:rsidRPr="00FC23F5" w:rsidRDefault="008611D5" w:rsidP="008611D5">
            <w:pPr>
              <w:rPr>
                <w:iCs/>
                <w:lang w:val="pt-BR"/>
              </w:rPr>
            </w:pPr>
            <w:r w:rsidRPr="00FC23F5">
              <w:rPr>
                <w:iCs/>
                <w:lang w:val="pt-BR"/>
              </w:rPr>
              <w:t xml:space="preserve">                             C</w:t>
            </w:r>
          </w:p>
          <w:p w:rsidR="008611D5" w:rsidRPr="00FC23F5" w:rsidRDefault="008611D5" w:rsidP="008611D5">
            <w:pPr>
              <w:rPr>
                <w:i/>
                <w:iCs/>
                <w:lang w:val="pt-BR"/>
              </w:rPr>
            </w:pPr>
            <w:r w:rsidRPr="00FC23F5">
              <w:rPr>
                <w:noProof/>
                <w:sz w:val="20"/>
                <w:lang w:val="en-US"/>
              </w:rPr>
              <mc:AlternateContent>
                <mc:Choice Requires="wpg">
                  <w:drawing>
                    <wp:anchor distT="0" distB="0" distL="114300" distR="114300" simplePos="0" relativeHeight="252066816" behindDoc="0" locked="0" layoutInCell="1" allowOverlap="1">
                      <wp:simplePos x="0" y="0"/>
                      <wp:positionH relativeFrom="column">
                        <wp:posOffset>873760</wp:posOffset>
                      </wp:positionH>
                      <wp:positionV relativeFrom="paragraph">
                        <wp:posOffset>62865</wp:posOffset>
                      </wp:positionV>
                      <wp:extent cx="1514475" cy="1390650"/>
                      <wp:effectExtent l="12700" t="12700" r="6350" b="6350"/>
                      <wp:wrapNone/>
                      <wp:docPr id="190" name="Nhóm 1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4475" cy="1390650"/>
                                <a:chOff x="8243" y="8051"/>
                                <a:chExt cx="2385" cy="2190"/>
                              </a:xfrm>
                            </wpg:grpSpPr>
                            <wps:wsp>
                              <wps:cNvPr id="191" name="Line 680"/>
                              <wps:cNvCnPr>
                                <a:cxnSpLocks noChangeShapeType="1"/>
                              </wps:cNvCnPr>
                              <wps:spPr bwMode="auto">
                                <a:xfrm flipH="1">
                                  <a:off x="8258" y="8051"/>
                                  <a:ext cx="72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Line 681"/>
                              <wps:cNvCnPr>
                                <a:cxnSpLocks noChangeShapeType="1"/>
                              </wps:cNvCnPr>
                              <wps:spPr bwMode="auto">
                                <a:xfrm>
                                  <a:off x="8978" y="8051"/>
                                  <a:ext cx="162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682"/>
                              <wps:cNvCnPr>
                                <a:cxnSpLocks noChangeShapeType="1"/>
                              </wps:cNvCnPr>
                              <wps:spPr bwMode="auto">
                                <a:xfrm>
                                  <a:off x="8258" y="10211"/>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683"/>
                              <wps:cNvCnPr>
                                <a:cxnSpLocks noChangeShapeType="1"/>
                              </wps:cNvCnPr>
                              <wps:spPr bwMode="auto">
                                <a:xfrm>
                                  <a:off x="8618" y="9011"/>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684"/>
                              <wps:cNvCnPr>
                                <a:cxnSpLocks noChangeShapeType="1"/>
                              </wps:cNvCnPr>
                              <wps:spPr bwMode="auto">
                                <a:xfrm>
                                  <a:off x="8648" y="8981"/>
                                  <a:ext cx="198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685"/>
                              <wps:cNvCnPr>
                                <a:cxnSpLocks noChangeShapeType="1"/>
                              </wps:cNvCnPr>
                              <wps:spPr bwMode="auto">
                                <a:xfrm flipH="1">
                                  <a:off x="8243" y="8981"/>
                                  <a:ext cx="144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0E54AA5D" id="Nhóm 190" o:spid="_x0000_s1026" style="position:absolute;margin-left:68.8pt;margin-top:4.95pt;width:119.25pt;height:109.5pt;z-index:252066816" coordorigin="8243,8051" coordsize="2385,2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l4kSQMAAMwSAAAOAAAAZHJzL2Uyb0RvYy54bWzsWN1umzAUvp+0d7C4T8EEEkBNqik/3UXX&#10;VWr3AA6YHw1sZNP8aNrF3m8PtWNj0oSu0tSt1aQmF8TG9uGc73z+zOH8YluVaE2FLDibWPjMsRBl&#10;MU8Klk2sL3fLQWAh2RCWkJIzOrF2VFoX0/fvzjd1RF2e8zKhAoERJqNNPbHypqkj25ZxTisiz3hN&#10;GQymXFSkga7I7ESQDVivStt1nJG94SKpBY+plHB33g5aU20/TWncfE5TSRtUTizwrdFXoa8rdbWn&#10;5yTKBKnzIjZukGd4UZGCwUP3puakIeheFI9MVUUsuORpcxbzyuZpWsRUxwDRYKcXzaXg97WOJYs2&#10;Wb2HCaDt4fRss/H1+kagIoHchYAPIxUk6TrnP39USN0BfDZ1FsG0S1Hf1jeiDRKaVzz+KmHY7o+r&#10;ftZORqvNJ56ARXLfcI3PNhWVMgGRo61Ow26fBrptUAw3sY89b+xbKIYxPAydkW8SFeeQTbUucL2h&#10;hWA4cHzcJjHOF2a9OwzMYteEYJOofbB21jinIgPSyQdc5d/hepuTmup0SQXYHlfc4XpVMIpGgUFV&#10;T5qxFtJ4ywykiPFZTlhGtbm7XQ3w6RDB94MlqiMhH7+HGKVlUX9UCw/ADlwfduMRaB3kYxeSr+B2&#10;8Ui7t0eMRLWQzSXlFVKNiVVCENoqWV/JRhHgYYp6GOPLoiz1vioZ2kys0Hd9vUDyskjUoJomRbaa&#10;lQKtidqZ+qfyCMaOpsEOYIk2llOSLEy7IUXZtmF+yZQ9iATcMa12630LnXARLAJv4LmjxcBz5vPB&#10;h+XMG4yWeOzPh/PZbI6/K9ewF+VFklCmvOtkAHt/RgcjSO0G3gvBHgb72LoOEZzt/rXTOrUqmy0n&#10;VzzZ3QiFhmHoq1HV7VFVE++IdyT6x1RVKTNqEITjpwiKRyeGnhgKhxTIfntIGTF12yPqQBlflKGd&#10;hGLHxebg6TTUHXpGRE8Kqt/nQPjenoJ6PX4OX5efI9wqaOj06YkdePHQZ/yJnm+Vnq5ix5F8eq9M&#10;T88c8GHQU08cdvTE7ukVtC2I36CAQsXWY6j/8gx9olrqSszHXPW6k/7E1f+zXNJ1Pnwy0VWW+byj&#10;vskc9nV59fARavoLAAD//wMAUEsDBBQABgAIAAAAIQAUm8aG3wAAAAkBAAAPAAAAZHJzL2Rvd25y&#10;ZXYueG1sTI9BS8NAEIXvgv9hGcGb3STF2qTZlFLUUxFsBeltm50modnZkN0m6b93POnx4z3efJOv&#10;J9uKAXvfOFIQzyIQSKUzDVUKvg5vT0sQPmgyunWECm7oYV3c3+U6M26kTxz2oRI8Qj7TCuoQukxK&#10;X9ZotZ+5Domzs+utDox9JU2vRx63rUyiaCGtbogv1LrDbY3lZX+1Ct5HPW7m8euwu5y3t+Ph+eN7&#10;F6NSjw/TZgUi4BT+yvCrz+pQsNPJXcl40TLPXxZcVZCmIDhnjEGcFCTJMgVZ5PL/B8UPAAAA//8D&#10;AFBLAQItABQABgAIAAAAIQC2gziS/gAAAOEBAAATAAAAAAAAAAAAAAAAAAAAAABbQ29udGVudF9U&#10;eXBlc10ueG1sUEsBAi0AFAAGAAgAAAAhADj9If/WAAAAlAEAAAsAAAAAAAAAAAAAAAAALwEAAF9y&#10;ZWxzLy5yZWxzUEsBAi0AFAAGAAgAAAAhAEl6XiRJAwAAzBIAAA4AAAAAAAAAAAAAAAAALgIAAGRy&#10;cy9lMm9Eb2MueG1sUEsBAi0AFAAGAAgAAAAhABSbxobfAAAACQEAAA8AAAAAAAAAAAAAAAAAowUA&#10;AGRycy9kb3ducmV2LnhtbFBLBQYAAAAABAAEAPMAAACvBgAAAAA=&#10;">
                      <v:line id="Line 680" o:spid="_x0000_s1027" style="position:absolute;flip:x;visibility:visible;mso-wrap-style:square" from="8258,8051" to="8978,10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uxvcQAAADcAAAADwAAAGRycy9kb3ducmV2LnhtbERPTWsCMRC9C/6HMAUvolmlFN0aRQoF&#10;D160ZcXbdDPdLLuZrEnU9d83hUJv83ifs9r0thU38qF2rGA2zUAQl07XXCn4/HifLECEiKyxdUwK&#10;HhRgsx4OVphrd+cD3Y6xEimEQ44KTIxdLmUoDVkMU9cRJ+7beYsxQV9J7fGewm0r51n2Ii3WnBoM&#10;dvRmqGyOV6tALvbji99+PTdFczotTVEW3Xmv1Oip376CiNTHf/Gfe6fT/OUM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m7G9xAAAANwAAAAPAAAAAAAAAAAA&#10;AAAAAKECAABkcnMvZG93bnJldi54bWxQSwUGAAAAAAQABAD5AAAAkgMAAAAA&#10;"/>
                      <v:line id="Line 681" o:spid="_x0000_s1028" style="position:absolute;visibility:visible;mso-wrap-style:square" from="8978,8051" to="10598,10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2utcQAAADcAAAADwAAAGRycy9kb3ducmV2LnhtbERPTWvCQBC9F/wPywi91U0tBJu6iiiC&#10;9iBqC+1xzE6T1Oxs2N0m8d+7gtDbPN7nTOe9qUVLzleWFTyPEhDEudUVFwo+P9ZPExA+IGusLZOC&#10;C3mYzwYPU8y07fhA7TEUIoawz1BBGUKTSenzkgz6kW2II/djncEQoSukdtjFcFPLcZKk0mDFsaHE&#10;hpYl5efjn1Gwe9mn7WL7vum/tukpXx1O37+dU+px2C/eQATqw7/47t7oOP91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ba61xAAAANwAAAAPAAAAAAAAAAAA&#10;AAAAAKECAABkcnMvZG93bnJldi54bWxQSwUGAAAAAAQABAD5AAAAkgMAAAAA&#10;"/>
                      <v:line id="Line 682" o:spid="_x0000_s1029" style="position:absolute;visibility:visible;mso-wrap-style:square" from="8258,10211" to="10598,10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ELLsQAAADcAAAADwAAAGRycy9kb3ducmV2LnhtbERPS2vCQBC+C/6HZYTedGOFUFNXEUtB&#10;eyj1Ae1xzE6TaHY27G6T9N93C4K3+fies1j1phYtOV9ZVjCdJCCIc6srLhScjq/jJxA+IGusLZOC&#10;X/KwWg4HC8y07XhP7SEUIoawz1BBGUKTSenzkgz6iW2II/dtncEQoSukdtjFcFPLxyRJpcGKY0OJ&#10;DW1Kyq+HH6PgffaRtuvd27b/3KXn/GV//rp0TqmHUb9+BhGoD3fxzb3Vcf58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IQsuxAAAANwAAAAPAAAAAAAAAAAA&#10;AAAAAKECAABkcnMvZG93bnJldi54bWxQSwUGAAAAAAQABAD5AAAAkgMAAAAA&#10;"/>
                      <v:line id="Line 683" o:spid="_x0000_s1030" style="position:absolute;visibility:visible;mso-wrap-style:square" from="8618,9011" to="9698,9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iTWsUAAADcAAAADwAAAGRycy9kb3ducmV2LnhtbERPTWvCQBC9C/6HZYTedNNWQp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iTWsUAAADcAAAADwAAAAAAAAAA&#10;AAAAAAChAgAAZHJzL2Rvd25yZXYueG1sUEsFBgAAAAAEAAQA+QAAAJMDAAAAAA==&#10;"/>
                      <v:line id="Line 684" o:spid="_x0000_s1031" style="position:absolute;visibility:visible;mso-wrap-style:square" from="8648,8981" to="10628,10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P7ecQAAADcAAAADwAAAGRycy9kb3ducmV2LnhtbERPz2vCMBS+D/Y/hDfYbaY6KFKNpSiC&#10;7jCmDubx2by1nc1LSbK2+++Xg+Dx4/u9zEfTip6cbywrmE4SEMSl1Q1XCj5P25c5CB+QNbaWScEf&#10;echXjw9LzLQd+ED9MVQihrDPUEEdQpdJ6cuaDPqJ7Ygj922dwRChq6R2OMRw08pZkqTSYMOxocaO&#10;1jWV1+OvUfD++pH2xf5tN37t00u5OVzOP4NT6vlpLBYgAo3hLr65d1rBbBrXxj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c/t5xAAAANwAAAAPAAAAAAAAAAAA&#10;AAAAAKECAABkcnMvZG93bnJldi54bWxQSwUGAAAAAAQABAD5AAAAkgMAAAAA&#10;"/>
                      <v:line id="Line 685" o:spid="_x0000_s1032" style="position:absolute;flip:x;visibility:visible;mso-wrap-style:square" from="8243,8981" to="9683,10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vfncYAAADcAAAADwAAAGRycy9kb3ducmV2LnhtbESPQWsCMRSE74X+h/AKXkrNKlJ0NYoU&#10;Ch68aMtKb6+b52bZzcs2SXX990YQPA4z8w2zWPW2FSfyoXasYDTMQBCXTtdcKfj++nybgggRWWPr&#10;mBRcKMBq+fy0wFy7M+/otI+VSBAOOSowMXa5lKE0ZDEMXUecvKPzFmOSvpLa4znBbSvHWfYuLdac&#10;Fgx29GGobPb/VoGcbl///Pp30hTN4TAzRVl0P1ulBi/9eg4iUh8f4Xt7oxWMRzO4nU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b353GAAAA3AAAAA8AAAAAAAAA&#10;AAAAAAAAoQIAAGRycy9kb3ducmV2LnhtbFBLBQYAAAAABAAEAPkAAACUAwAAAAA=&#10;"/>
                    </v:group>
                  </w:pict>
                </mc:Fallback>
              </mc:AlternateContent>
            </w:r>
          </w:p>
          <w:p w:rsidR="008611D5" w:rsidRPr="00FC23F5" w:rsidRDefault="008611D5" w:rsidP="008611D5">
            <w:pPr>
              <w:rPr>
                <w:i/>
                <w:iCs/>
                <w:lang w:val="pt-BR"/>
              </w:rPr>
            </w:pPr>
          </w:p>
          <w:p w:rsidR="008611D5" w:rsidRPr="00FC23F5" w:rsidRDefault="008611D5" w:rsidP="008611D5">
            <w:pPr>
              <w:rPr>
                <w:iCs/>
                <w:lang w:val="pt-BR"/>
              </w:rPr>
            </w:pPr>
            <w:r w:rsidRPr="00FC23F5">
              <w:rPr>
                <w:i/>
                <w:iCs/>
                <w:lang w:val="pt-BR"/>
              </w:rPr>
              <w:t xml:space="preserve">                      </w:t>
            </w:r>
            <w:r w:rsidRPr="00FC23F5">
              <w:rPr>
                <w:iCs/>
                <w:lang w:val="pt-BR"/>
              </w:rPr>
              <w:t>M               N</w:t>
            </w:r>
          </w:p>
          <w:p w:rsidR="008611D5" w:rsidRPr="00FC23F5" w:rsidRDefault="008611D5" w:rsidP="008611D5">
            <w:pPr>
              <w:rPr>
                <w:iCs/>
                <w:lang w:val="pt-BR"/>
              </w:rPr>
            </w:pPr>
          </w:p>
          <w:p w:rsidR="008611D5" w:rsidRPr="00FC23F5" w:rsidRDefault="008611D5" w:rsidP="008611D5">
            <w:pPr>
              <w:rPr>
                <w:lang w:val="pt-BR"/>
              </w:rPr>
            </w:pPr>
          </w:p>
          <w:p w:rsidR="008611D5" w:rsidRPr="00FC23F5" w:rsidRDefault="008611D5" w:rsidP="008611D5">
            <w:pPr>
              <w:rPr>
                <w:lang w:val="pt-BR"/>
              </w:rPr>
            </w:pPr>
          </w:p>
          <w:p w:rsidR="008611D5" w:rsidRPr="00FC23F5" w:rsidRDefault="008611D5" w:rsidP="008611D5">
            <w:pPr>
              <w:rPr>
                <w:lang w:val="pt-BR"/>
              </w:rPr>
            </w:pPr>
            <w:r w:rsidRPr="00FC23F5">
              <w:rPr>
                <w:lang w:val="pt-BR"/>
              </w:rPr>
              <w:t xml:space="preserve">                 A                                     B</w:t>
            </w:r>
          </w:p>
          <w:p w:rsidR="008611D5" w:rsidRPr="00FC23F5" w:rsidRDefault="008611D5" w:rsidP="008611D5">
            <w:pPr>
              <w:rPr>
                <w:lang w:val="pt-BR"/>
              </w:rPr>
            </w:pPr>
          </w:p>
          <w:p w:rsidR="008611D5" w:rsidRPr="008076C4" w:rsidRDefault="0016300C" w:rsidP="0016300C">
            <w:pPr>
              <w:rPr>
                <w:lang w:val="en-US"/>
              </w:rPr>
            </w:pPr>
            <w:r>
              <w:rPr>
                <w:b/>
                <w:lang w:val="pt-BR"/>
              </w:rPr>
              <w:t>HS:</w:t>
            </w:r>
            <w:r>
              <w:rPr>
                <w:lang w:val="pt-BR"/>
              </w:rPr>
              <w:t xml:space="preserve"> Thực hiện.</w:t>
            </w:r>
          </w:p>
        </w:tc>
        <w:tc>
          <w:tcPr>
            <w:tcW w:w="4389" w:type="dxa"/>
          </w:tcPr>
          <w:p w:rsidR="008611D5" w:rsidRPr="00AC61FA" w:rsidRDefault="008611D5" w:rsidP="008611D5">
            <w:pPr>
              <w:rPr>
                <w:b/>
              </w:rPr>
            </w:pPr>
            <w:r w:rsidRPr="00AC61FA">
              <w:rPr>
                <w:b/>
              </w:rPr>
              <w:lastRenderedPageBreak/>
              <w:t>II</w:t>
            </w:r>
            <w:r w:rsidRPr="00AC61FA">
              <w:rPr>
                <w:b/>
                <w:lang w:val="en-US"/>
              </w:rPr>
              <w:t>I</w:t>
            </w:r>
            <w:r w:rsidRPr="00AC61FA">
              <w:rPr>
                <w:b/>
              </w:rPr>
              <w:t>. Bài tập</w:t>
            </w:r>
            <w:r>
              <w:rPr>
                <w:b/>
              </w:rPr>
              <w:t>.</w:t>
            </w:r>
          </w:p>
          <w:p w:rsidR="008611D5" w:rsidRPr="0026791F" w:rsidRDefault="006B0BE1" w:rsidP="008611D5">
            <w:pPr>
              <w:rPr>
                <w:b/>
                <w:lang w:val="pt-BR"/>
              </w:rPr>
            </w:pPr>
            <w:r w:rsidRPr="00FC23F5">
              <w:rPr>
                <w:noProof/>
                <w:lang w:val="en-US"/>
              </w:rPr>
              <mc:AlternateContent>
                <mc:Choice Requires="wps">
                  <w:drawing>
                    <wp:anchor distT="0" distB="0" distL="114300" distR="114300" simplePos="0" relativeHeight="252076032" behindDoc="0" locked="0" layoutInCell="1" allowOverlap="1" wp14:anchorId="5C044FB4" wp14:editId="2C729F1B">
                      <wp:simplePos x="0" y="0"/>
                      <wp:positionH relativeFrom="column">
                        <wp:posOffset>626745</wp:posOffset>
                      </wp:positionH>
                      <wp:positionV relativeFrom="paragraph">
                        <wp:posOffset>180975</wp:posOffset>
                      </wp:positionV>
                      <wp:extent cx="297815" cy="209550"/>
                      <wp:effectExtent l="0" t="0" r="0" b="0"/>
                      <wp:wrapNone/>
                      <wp:docPr id="308" name="Hộp văn bản 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09550"/>
                              </a:xfrm>
                              <a:prstGeom prst="rect">
                                <a:avLst/>
                              </a:prstGeom>
                              <a:noFill/>
                              <a:ln>
                                <a:noFill/>
                              </a:ln>
                              <a:extLst/>
                            </wps:spPr>
                            <wps:txbx>
                              <w:txbxContent>
                                <w:p w:rsidR="00D40B9D" w:rsidRPr="00FB293D" w:rsidRDefault="00D40B9D" w:rsidP="006B0BE1">
                                  <w:pPr>
                                    <w:rPr>
                                      <w:sz w:val="20"/>
                                      <w:szCs w:val="20"/>
                                    </w:rPr>
                                  </w:pPr>
                                  <w:r>
                                    <w:rPr>
                                      <w:sz w:val="20"/>
                                      <w:szCs w:val="2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C044FB4" id="Hộp văn bản 308" o:spid="_x0000_s1085" type="#_x0000_t202" style="position:absolute;left:0;text-align:left;margin-left:49.35pt;margin-top:14.25pt;width:23.45pt;height:16.5pt;z-index:25207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UgbxEQIAAOUDAAAOAAAAZHJzL2Uyb0RvYy54bWysU82O0zAQviPxDpbvNElp2W3UdLXsagFp&#10;+ZEWHsBxnMYi8Zix26Rc98Rz8Aq8ARz3oRg7bSlwQ1ws2+P5Zr5vPi8vhq5lW4VOgyl4Nkk5U0ZC&#10;pc264B/e3zw558x5YSrRglEF3ynHL1aPHy17m6spNNBWChmBGJf3tuCN9zZPEicb1Qk3AasMBWvA&#10;Tng64jqpUPSE3rXJNE2fJT1gZRGkco5ur8cgX0X8ulbSv61rpzxrC069+bhiXMuwJqulyNcobKPl&#10;vg3xD110QhsqeoS6Fl6wDeq/oDotERzUfiKhS6CutVSRA7HJ0j/Y3DXCqsiFxHH2KJP7f7DyzfYd&#10;Ml0V/GlKozKioyG9/P7t4atl2x/3hpXi4YthIUhS9dbllHFnKccPz2GgkUfazt6C/OiYgatGmLW6&#10;RIS+UaKiVrOQmZykjjgugJT9a6iooth4iEBDjV3QkZRhhE4j2x3HpAbPJF1OF2fn2ZwzSaFpupjP&#10;4xgTkR+SLTr/QkHHwqbgSC6I4GJ763xoRuSHJ6GWgRvdttEJrfntgh6ON1R6nxp4hNZHEn4oh1G9&#10;2UGfEqodMUMYvUZ/gzYN4GfOevJZwd2njUDFWfvKkDqLbDYLxoyH2fxsSgc8jZSnEWEkQRXcczZu&#10;r/xo5o1FvW6o0jgPA5ekaK0j29Dy2NV+DuSlKMLe98Gsp+f46tfvXP0EAAD//wMAUEsDBBQABgAI&#10;AAAAIQA+I3Dr3QAAAAgBAAAPAAAAZHJzL2Rvd25yZXYueG1sTI/NTsMwEITvSH0Haytxo3arJqQh&#10;m6oCcQVRfiRubrxNosbrKHab8Pa4JziOZjTzTbGdbCcuNPjWMcJyoUAQV860XCN8vD/fZSB80Gx0&#10;55gQfsjDtpzdFDo3buQ3uuxDLWIJ+1wjNCH0uZS+ashqv3A9cfSObrA6RDnU0gx6jOW2kyulUml1&#10;y3Gh0T09NlSd9meL8Ply/P5aq9f6ySb96CYl2W4k4u182j2ACDSFvzBc8SM6lJHp4M5svOgQNtl9&#10;TCKssgTE1V8nKYgDQrpMQJaF/H+g/AUAAP//AwBQSwECLQAUAAYACAAAACEAtoM4kv4AAADhAQAA&#10;EwAAAAAAAAAAAAAAAAAAAAAAW0NvbnRlbnRfVHlwZXNdLnhtbFBLAQItABQABgAIAAAAIQA4/SH/&#10;1gAAAJQBAAALAAAAAAAAAAAAAAAAAC8BAABfcmVscy8ucmVsc1BLAQItABQABgAIAAAAIQB6Ugbx&#10;EQIAAOUDAAAOAAAAAAAAAAAAAAAAAC4CAABkcnMvZTJvRG9jLnhtbFBLAQItABQABgAIAAAAIQA+&#10;I3Dr3QAAAAgBAAAPAAAAAAAAAAAAAAAAAGsEAABkcnMvZG93bnJldi54bWxQSwUGAAAAAAQABADz&#10;AAAAdQUAAAAA&#10;" filled="f" stroked="f">
                      <v:textbox>
                        <w:txbxContent>
                          <w:p w:rsidR="00D40B9D" w:rsidRPr="00FB293D" w:rsidRDefault="00D40B9D" w:rsidP="006B0BE1">
                            <w:pPr>
                              <w:rPr>
                                <w:sz w:val="20"/>
                                <w:szCs w:val="20"/>
                              </w:rPr>
                            </w:pPr>
                            <w:r>
                              <w:rPr>
                                <w:sz w:val="20"/>
                                <w:szCs w:val="20"/>
                              </w:rPr>
                              <w:t>A</w:t>
                            </w:r>
                          </w:p>
                        </w:txbxContent>
                      </v:textbox>
                    </v:shape>
                  </w:pict>
                </mc:Fallback>
              </mc:AlternateContent>
            </w:r>
            <w:r w:rsidR="0026791F">
              <w:rPr>
                <w:b/>
                <w:lang w:val="pt-BR"/>
              </w:rPr>
              <w:t>Bài 47 (SGK – 133):</w:t>
            </w:r>
          </w:p>
          <w:p w:rsidR="008611D5" w:rsidRPr="00FC23F5" w:rsidRDefault="006B0BE1" w:rsidP="008611D5">
            <w:pPr>
              <w:rPr>
                <w:lang w:val="pt-BR"/>
              </w:rPr>
            </w:pPr>
            <w:r w:rsidRPr="00FC23F5">
              <w:rPr>
                <w:noProof/>
                <w:sz w:val="20"/>
                <w:lang w:val="en-US"/>
              </w:rPr>
              <mc:AlternateContent>
                <mc:Choice Requires="wpg">
                  <w:drawing>
                    <wp:anchor distT="0" distB="0" distL="114300" distR="114300" simplePos="0" relativeHeight="252068864" behindDoc="0" locked="0" layoutInCell="1" allowOverlap="1" wp14:anchorId="3248A544" wp14:editId="27F8F9F8">
                      <wp:simplePos x="0" y="0"/>
                      <wp:positionH relativeFrom="column">
                        <wp:posOffset>140335</wp:posOffset>
                      </wp:positionH>
                      <wp:positionV relativeFrom="paragraph">
                        <wp:posOffset>196215</wp:posOffset>
                      </wp:positionV>
                      <wp:extent cx="2171700" cy="952500"/>
                      <wp:effectExtent l="6350" t="7620" r="12700" b="11430"/>
                      <wp:wrapNone/>
                      <wp:docPr id="221" name="Nhóm 2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952500"/>
                                <a:chOff x="8078" y="2064"/>
                                <a:chExt cx="3420" cy="1500"/>
                              </a:xfrm>
                            </wpg:grpSpPr>
                            <wps:wsp>
                              <wps:cNvPr id="222" name="Line 687"/>
                              <wps:cNvCnPr>
                                <a:cxnSpLocks noChangeShapeType="1"/>
                              </wps:cNvCnPr>
                              <wps:spPr bwMode="auto">
                                <a:xfrm flipV="1">
                                  <a:off x="8083" y="2064"/>
                                  <a:ext cx="108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688"/>
                              <wps:cNvCnPr>
                                <a:cxnSpLocks noChangeShapeType="1"/>
                              </wps:cNvCnPr>
                              <wps:spPr bwMode="auto">
                                <a:xfrm>
                                  <a:off x="9163" y="2069"/>
                                  <a:ext cx="2335" cy="1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Line 689"/>
                              <wps:cNvCnPr>
                                <a:cxnSpLocks noChangeShapeType="1"/>
                              </wps:cNvCnPr>
                              <wps:spPr bwMode="auto">
                                <a:xfrm>
                                  <a:off x="8078" y="3519"/>
                                  <a:ext cx="3420"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 name="Line 690"/>
                              <wps:cNvCnPr>
                                <a:cxnSpLocks noChangeShapeType="1"/>
                              </wps:cNvCnPr>
                              <wps:spPr bwMode="auto">
                                <a:xfrm>
                                  <a:off x="9173" y="2111"/>
                                  <a:ext cx="200" cy="14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Line 691"/>
                              <wps:cNvCnPr>
                                <a:cxnSpLocks noChangeShapeType="1"/>
                              </wps:cNvCnPr>
                              <wps:spPr bwMode="auto">
                                <a:xfrm flipH="1" flipV="1">
                                  <a:off x="8773" y="2639"/>
                                  <a:ext cx="2700" cy="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 name="Line 692"/>
                              <wps:cNvCnPr>
                                <a:cxnSpLocks noChangeShapeType="1"/>
                              </wps:cNvCnPr>
                              <wps:spPr bwMode="auto">
                                <a:xfrm flipH="1">
                                  <a:off x="8088" y="2471"/>
                                  <a:ext cx="1775" cy="10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3E05C4AD" id="Nhóm 221" o:spid="_x0000_s1026" style="position:absolute;margin-left:11.05pt;margin-top:15.45pt;width:171pt;height:75pt;z-index:252068864" coordorigin="8078,2064" coordsize="3420,1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7wBbwMAAOESAAAOAAAAZHJzL2Uyb0RvYy54bWzsWF1vmzAUfZ+0/2DxnoKBhA81naYk7R66&#10;rlK7vbtgPjSwkU2bVNMe9v/2o3ZtDElYH6auraY1eSAG25d7zz0+vub43aau0B0VsuRsbuEjx0KU&#10;JTwtWT63Pl+fTkILyZawlFSc0bl1T6X17uTtm+N1E1OXF7xKqUBghMl43cytom2b2LZlUtCayCPe&#10;UAadGRc1aeFW5HYqyBqs15XtOs7MXnORNoInVEp4uuw6rRNtP8to0n7KMklbVM0t8K3VV6GvN+pq&#10;nxyTOBekKcrEuEEe4UVNSgYvHUwtSUvQrSh/M1WXieCSZ+1RwmubZ1mZUB0DRIOdUTRngt82OpY8&#10;XufNABNAO8Lp0WaTi7tLgcp0brkuthAjNSTpouA/f9RIPQF81k0ew7Az0Vw1l6ILEprnPPkqodse&#10;96v7vBuMbtYfeQoWyW3LNT6bTNTKBESONjoN90Ma6KZFCTx0cYADB7KVQF80dafQ1nlKCkimmhY6&#10;AfAKel1n5vd9KzPd810zF5uZNom792pfjW8qMOCc3MIq/w7Wq4I0VGdLKrwGWN0e1vOSUTQLgw5U&#10;PWjBOkSTDTOIIsYXBWE51eau7xtAT6cBfN+Zom4kpONhhFFWlc0XNXEH69AJvRFoPeLYCXvIfF+D&#10;PUBG4kbI9ozyGqnG3KogCm2W3J3LVhFgO0S9jfHTsqp0viqG1l0G9QTJqzJVnWqYFPnNohLojqiV&#10;qX8KFzC2NwxWAEu1sYKSdGXaLSmrrg3jK6bsQSjgjml1S+9b5ESrcBX6E9+drSa+s1xO3p8u/Mns&#10;FAfTpbdcLJb4u3IN+3FRpillyrteBrD/Z3wwgtQt4EEIBhjsfes6RHC2/9dO69yqdHakvOHp/aVQ&#10;aBiKvhhXgSCdBBiuhs/PVZUyowYRng0MjdSbdVo7TfC8aScI2A9dw5ReTA4MHTbMBzeC/4ehnpL2&#10;PYZqnuxJI4mfWE13GDpsPN4Ujxi63Xb86YGfqp4D4XttCupti6hOQSO9m74YPyMcGAXFWFcNOwra&#10;V1TY970DQV8tQUflaGRq/J3a8skFVJejH1Q5+nBhGvSknXkjUXW35wB8UFV9Sn6VqjqqSyNdAT6v&#10;qm5Ju7f/h+bg6QcjfcVB0Feojjs7COy/J7D69A/fUfTRy3zzUR9qdu/1mWv7ZerkFwAAAP//AwBQ&#10;SwMEFAAGAAgAAAAhAJqvQLvfAAAACQEAAA8AAABkcnMvZG93bnJldi54bWxMj81OwzAQhO9IvIO1&#10;SNyo8wNVm8apqgo4VUi0SIibG2+TqPE6it0kfXuWEz3uzKfZmXw92VYM2PvGkYJ4FoFAKp1pqFLw&#10;dXh7WoDwQZPRrSNUcEUP6+L+LteZcSN94rAPleAQ8plWUIfQZVL6skar/cx1SOydXG914LOvpOn1&#10;yOG2lUkUzaXVDfGHWne4rbE87y9Wwfuox00avw6782l7/Tm8fHzvYlTq8WHarEAEnMI/DH/1uToU&#10;3OnoLmS8aBUkScykgjRagmA/nT+zcGRwwYoscnm7oPgFAAD//wMAUEsBAi0AFAAGAAgAAAAhALaD&#10;OJL+AAAA4QEAABMAAAAAAAAAAAAAAAAAAAAAAFtDb250ZW50X1R5cGVzXS54bWxQSwECLQAUAAYA&#10;CAAAACEAOP0h/9YAAACUAQAACwAAAAAAAAAAAAAAAAAvAQAAX3JlbHMvLnJlbHNQSwECLQAUAAYA&#10;CAAAACEAZ9u8AW8DAADhEgAADgAAAAAAAAAAAAAAAAAuAgAAZHJzL2Uyb0RvYy54bWxQSwECLQAU&#10;AAYACAAAACEAmq9Au98AAAAJAQAADwAAAAAAAAAAAAAAAADJBQAAZHJzL2Rvd25yZXYueG1sUEsF&#10;BgAAAAAEAAQA8wAAANUGAAAAAA==&#10;">
                      <v:line id="Line 687" o:spid="_x0000_s1027" style="position:absolute;flip:y;visibility:visible;mso-wrap-style:square" from="8083,2064" to="9163,3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OHUcYAAADcAAAADwAAAGRycy9kb3ducmV2LnhtbESPQWsCMRSE74X+h/AKXkrNdpFiV6NI&#10;QfDgpbas9PbcvG6W3bxsk6jbf28EweMwM98w8+VgO3EiHxrHCl7HGQjiyumGawXfX+uXKYgQkTV2&#10;jknBPwVYLh4f5lhod+ZPOu1iLRKEQ4EKTIx9IWWoDFkMY9cTJ+/XeYsxSV9L7fGc4LaTeZa9SYsN&#10;pwWDPX0Yqtrd0SqQ0+3zn18dJm3Z7vfvpqzK/mer1OhpWM1ARBriPXxrb7SCPM/heiYdAbm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Th1HGAAAA3AAAAA8AAAAAAAAA&#10;AAAAAAAAoQIAAGRycy9kb3ducmV2LnhtbFBLBQYAAAAABAAEAPkAAACUAwAAAAA=&#10;"/>
                      <v:line id="Line 688" o:spid="_x0000_s1028" style="position:absolute;visibility:visible;mso-wrap-style:square" from="9163,2069" to="11498,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ujtcYAAADcAAAADwAAAGRycy9kb3ducmV2LnhtbESPQWvCQBSE7wX/w/KE3uqmEUKJriIV&#10;QXso1Rb0+Mw+k2j2bdjdJum/7xYKHoeZ+YaZLwfTiI6cry0reJ4kIIgLq2suFXx9bp5eQPiArLGx&#10;TAp+yMNyMXqYY65tz3vqDqEUEcI+RwVVCG0upS8qMugntiWO3sU6gyFKV0rtsI9w08g0STJpsOa4&#10;UGFLrxUVt8O3UfA+/ci61e5tOxx32blY78+na++UehwPqxmIQEO4h//bW60gTaf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7o7XGAAAA3AAAAA8AAAAAAAAA&#10;AAAAAAAAoQIAAGRycy9kb3ducmV2LnhtbFBLBQYAAAAABAAEAPkAAACUAwAAAAA=&#10;"/>
                      <v:line id="Line 689" o:spid="_x0000_s1029" style="position:absolute;visibility:visible;mso-wrap-style:square" from="8078,3519" to="11498,3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gyX8MAAADcAAAADwAAAGRycy9kb3ducmV2LnhtbERPz2vCMBS+C/4P4Qm7aapCGdUoogx0&#10;hzGdoMdn82yrzUtJsrb775fDYMeP7/dy3ZtatOR8ZVnBdJKAIM6trrhQcP56G7+C8AFZY22ZFPyQ&#10;h/VqOFhipm3HR2pPoRAxhH2GCsoQmkxKn5dk0E9sQxy5u3UGQ4SukNphF8NNLWdJkkqDFceGEhva&#10;lpQ/T99Gwcf8M203h/d9fzmkt3x3vF0fnVPqZdRvFiAC9eFf/OfeawXzW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IMl/DAAAA3AAAAA8AAAAAAAAAAAAA&#10;AAAAoQIAAGRycy9kb3ducmV2LnhtbFBLBQYAAAAABAAEAPkAAACRAwAAAAA=&#10;"/>
                      <v:line id="Line 690" o:spid="_x0000_s1030" style="position:absolute;visibility:visible;mso-wrap-style:square" from="9173,2111" to="9373,3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SXxMYAAADcAAAADwAAAGRycy9kb3ducmV2LnhtbESPQWvCQBSE7wX/w/KE3upGhSDRVaQi&#10;aA+l2kI9PrPPJDb7Nuxuk/jv3YLQ4zAz3zCLVW9q0ZLzlWUF41ECgji3uuJCwdfn9mUGwgdkjbVl&#10;UnAjD6vl4GmBmbYdH6g9hkJECPsMFZQhNJmUPi/JoB/Zhjh6F+sMhihdIbXDLsJNLSdJkkqDFceF&#10;Eht6LSn/Of4aBe/Tj7Rd7992/fc+Peebw/l07ZxSz8N+PQcRqA//4Ud7pxVMJ2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l8TGAAAA3AAAAA8AAAAAAAAA&#10;AAAAAAAAoQIAAGRycy9kb3ducmV2LnhtbFBLBQYAAAAABAAEAPkAAACUAwAAAAA=&#10;"/>
                      <v:line id="Line 691" o:spid="_x0000_s1031" style="position:absolute;flip:x y;visibility:visible;mso-wrap-style:square" from="8773,2639" to="11473,3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KwSsMAAADcAAAADwAAAGRycy9kb3ducmV2LnhtbESPT4vCMBTE74LfITxhL7KmVpFSjSKC&#10;sifFf+z10TzbYvNSmmi7++nNwoLHYWZ+wyxWnanEkxpXWlYwHkUgiDOrS84VXM7bzwSE88gaK8uk&#10;4IccrJb93gJTbVs+0vPkcxEg7FJUUHhfp1K6rCCDbmRr4uDdbGPQB9nkUjfYBripZBxFM2mw5LBQ&#10;YE2bgrL76WEUIO9/J0k7pqnc0beL94fh+npT6mPQrecgPHX+Hf5vf2kFkziGvzPhCMj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CsErDAAAA3AAAAA8AAAAAAAAAAAAA&#10;AAAAoQIAAGRycy9kb3ducmV2LnhtbFBLBQYAAAAABAAEAPkAAACRAwAAAAA=&#10;"/>
                      <v:line id="Line 692" o:spid="_x0000_s1032" style="position:absolute;flip:x;visibility:visible;mso-wrap-style:square" from="8088,2471" to="9863,3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4tV8YAAADcAAAADwAAAGRycy9kb3ducmV2LnhtbESPQWsCMRSE74X+h/AKXkrNVkvRrVFE&#10;EDx4UctKb8/N62bZzcs2ibr+e1Mo9DjMzDfMbNHbVlzIh9qxgtdhBoK4dLrmSsHnYf0yAREissbW&#10;MSm4UYDF/PFhhrl2V97RZR8rkSAcclRgYuxyKUNpyGIYuo44ed/OW4xJ+kpqj9cEt60cZdm7tFhz&#10;WjDY0cpQ2ezPVoGcbJ9//PL01hTN8Tg1RVl0X1ulBk/98gNEpD7+h//aG61gPBr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LVfGAAAA3AAAAA8AAAAAAAAA&#10;AAAAAAAAoQIAAGRycy9kb3ducmV2LnhtbFBLBQYAAAAABAAEAPkAAACUAwAAAAA=&#10;"/>
                    </v:group>
                  </w:pict>
                </mc:Fallback>
              </mc:AlternateContent>
            </w:r>
          </w:p>
          <w:p w:rsidR="008611D5" w:rsidRPr="00FC23F5" w:rsidRDefault="006B0BE1" w:rsidP="008611D5">
            <w:pPr>
              <w:rPr>
                <w:lang w:val="pt-BR"/>
              </w:rPr>
            </w:pPr>
            <w:r w:rsidRPr="00FC23F5">
              <w:rPr>
                <w:noProof/>
                <w:lang w:val="en-US"/>
              </w:rPr>
              <mc:AlternateContent>
                <mc:Choice Requires="wps">
                  <w:drawing>
                    <wp:anchor distT="0" distB="0" distL="114300" distR="114300" simplePos="0" relativeHeight="252094464" behindDoc="0" locked="0" layoutInCell="1" allowOverlap="1" wp14:anchorId="0AAD6BA8" wp14:editId="3A07C594">
                      <wp:simplePos x="0" y="0"/>
                      <wp:positionH relativeFrom="column">
                        <wp:posOffset>881380</wp:posOffset>
                      </wp:positionH>
                      <wp:positionV relativeFrom="paragraph">
                        <wp:posOffset>151765</wp:posOffset>
                      </wp:positionV>
                      <wp:extent cx="297815" cy="209550"/>
                      <wp:effectExtent l="0" t="0" r="0" b="0"/>
                      <wp:wrapNone/>
                      <wp:docPr id="330" name="Hộp văn bản 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09550"/>
                              </a:xfrm>
                              <a:prstGeom prst="rect">
                                <a:avLst/>
                              </a:prstGeom>
                              <a:noFill/>
                              <a:ln>
                                <a:noFill/>
                              </a:ln>
                              <a:extLst/>
                            </wps:spPr>
                            <wps:txbx>
                              <w:txbxContent>
                                <w:p w:rsidR="00D40B9D" w:rsidRPr="00FB293D" w:rsidRDefault="00D40B9D" w:rsidP="006B0BE1">
                                  <w:pPr>
                                    <w:rPr>
                                      <w:sz w:val="20"/>
                                      <w:szCs w:val="20"/>
                                    </w:rPr>
                                  </w:pPr>
                                  <w:r>
                                    <w:rPr>
                                      <w:sz w:val="20"/>
                                      <w:szCs w:val="20"/>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AAD6BA8" id="Hộp văn bản 330" o:spid="_x0000_s1086" type="#_x0000_t202" style="position:absolute;left:0;text-align:left;margin-left:69.4pt;margin-top:11.95pt;width:23.45pt;height:16.5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JWTEQIAAOUDAAAOAAAAZHJzL2Uyb0RvYy54bWysU82O0zAQviPxDpbvNG23ZbdR09WyqwWk&#10;5UdaeICJ4zQRiceM3Sblyonn4BV4AzjuQzF22lLghrhYtsfzzTfffF5e9m0jtppcjSaTk9FYCm0U&#10;FrVZZ/L9u9snF1I4D6aABo3O5E47ebl6/GjZ2VRPscKm0CQYxLi0s5msvLdpkjhV6RbcCK02HCyR&#10;WvB8pHVSEHSM3jbJdDx+mnRIhSVU2jm+vRmCchXxy1Ir/6YsnfaiySRz83GluOZhTVZLSNcEtqrV&#10;ngb8A4sWasNFj1A34EFsqP4Lqq0VocPSjxS2CZZlrXTsgbuZjP/o5r4Cq2MvLI6zR5nc/4NVr7dv&#10;SdRFJs/OWB8DLQ/pxfdvD1+t2P74bEQOD1+MCEGWqrMu5Yx7yzm+f4Y9jzy27ewdqg9OGLyuwKz1&#10;FRF2lYaCqU5CZnKSOuC4AJJ3r7DgirDxGIH6ktqgIysjGJ0p7Y5j0r0Xii+ni/OLyVwKxaHpeDGf&#10;R24JpIdkS84/19iKsMkksQsiOGzvnA9kID08CbUM3tZNE53QmN8u+OFww6X3qaGPQH1owvd5P6g3&#10;P+iTY7HjzggHr/Hf4E2F9EmKjn2WSfdxA6SlaF4aVmcxmc2CMeNhNj+f8oFOI/lpBIxiqEx6KYbt&#10;tR/MvLFUryuuNMzD4BUrWtax20B5YLWfA3spirD3fTDr6Tm++vU7Vz8BAAD//wMAUEsDBBQABgAI&#10;AAAAIQBJSN1Y3gAAAAkBAAAPAAAAZHJzL2Rvd25yZXYueG1sTI/NTsMwEITvSLyDtUjcqN2WlCSN&#10;U1UgriDKj8TNjbdJ1HgdxW4T3p7tCY6jGc18U2wm14kzDqH1pGE+UyCQKm9bqjV8vD/fpSBCNGRN&#10;5wk1/GCATXl9VZjc+pHe8LyLteASCrnR0MTY51KGqkFnwsz3SOwd/OBMZDnU0g5m5HLXyYVSK+lM&#10;S7zQmB4fG6yOu5PT8Ply+P66V6/1k0v60U9Kksuk1rc303YNIuIU/8JwwWd0KJlp709kg+hYL1NG&#10;jxoWywzEJZAmDyD2GpJVBrIs5P8H5S8AAAD//wMAUEsBAi0AFAAGAAgAAAAhALaDOJL+AAAA4QEA&#10;ABMAAAAAAAAAAAAAAAAAAAAAAFtDb250ZW50X1R5cGVzXS54bWxQSwECLQAUAAYACAAAACEAOP0h&#10;/9YAAACUAQAACwAAAAAAAAAAAAAAAAAvAQAAX3JlbHMvLnJlbHNQSwECLQAUAAYACAAAACEAg5CV&#10;kxECAADlAwAADgAAAAAAAAAAAAAAAAAuAgAAZHJzL2Uyb0RvYy54bWxQSwECLQAUAAYACAAAACEA&#10;SUjdWN4AAAAJAQAADwAAAAAAAAAAAAAAAABrBAAAZHJzL2Rvd25yZXYueG1sUEsFBgAAAAAEAAQA&#10;8wAAAHYFAAAAAA==&#10;" filled="f" stroked="f">
                      <v:textbox>
                        <w:txbxContent>
                          <w:p w:rsidR="00D40B9D" w:rsidRPr="00FB293D" w:rsidRDefault="00D40B9D" w:rsidP="006B0BE1">
                            <w:pPr>
                              <w:rPr>
                                <w:sz w:val="20"/>
                                <w:szCs w:val="20"/>
                              </w:rPr>
                            </w:pPr>
                            <w:r>
                              <w:rPr>
                                <w:sz w:val="20"/>
                                <w:szCs w:val="20"/>
                              </w:rPr>
                              <w:t>6</w:t>
                            </w:r>
                          </w:p>
                        </w:txbxContent>
                      </v:textbox>
                    </v:shape>
                  </w:pict>
                </mc:Fallback>
              </mc:AlternateContent>
            </w:r>
            <w:r w:rsidRPr="00FC23F5">
              <w:rPr>
                <w:noProof/>
                <w:lang w:val="en-US"/>
              </w:rPr>
              <mc:AlternateContent>
                <mc:Choice Requires="wps">
                  <w:drawing>
                    <wp:anchor distT="0" distB="0" distL="114300" distR="114300" simplePos="0" relativeHeight="252084224" behindDoc="0" locked="0" layoutInCell="1" allowOverlap="1" wp14:anchorId="437E1655" wp14:editId="572B9F22">
                      <wp:simplePos x="0" y="0"/>
                      <wp:positionH relativeFrom="column">
                        <wp:posOffset>655320</wp:posOffset>
                      </wp:positionH>
                      <wp:positionV relativeFrom="paragraph">
                        <wp:posOffset>172085</wp:posOffset>
                      </wp:positionV>
                      <wp:extent cx="297815" cy="209550"/>
                      <wp:effectExtent l="0" t="0" r="0" b="0"/>
                      <wp:wrapNone/>
                      <wp:docPr id="325" name="Hộp văn bản 3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09550"/>
                              </a:xfrm>
                              <a:prstGeom prst="rect">
                                <a:avLst/>
                              </a:prstGeom>
                              <a:noFill/>
                              <a:ln>
                                <a:noFill/>
                              </a:ln>
                              <a:extLst/>
                            </wps:spPr>
                            <wps:txbx>
                              <w:txbxContent>
                                <w:p w:rsidR="00D40B9D" w:rsidRPr="00FB293D" w:rsidRDefault="00D40B9D" w:rsidP="006B0BE1">
                                  <w:pPr>
                                    <w:rPr>
                                      <w:sz w:val="20"/>
                                      <w:szCs w:val="20"/>
                                    </w:rPr>
                                  </w:pPr>
                                  <w:r>
                                    <w:rPr>
                                      <w:sz w:val="20"/>
                                      <w:szCs w:val="2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37E1655" id="Hộp văn bản 325" o:spid="_x0000_s1087" type="#_x0000_t202" style="position:absolute;left:0;text-align:left;margin-left:51.6pt;margin-top:13.55pt;width:23.45pt;height:16.5pt;z-index:25208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2EUEQIAAOUDAAAOAAAAZHJzL2Uyb0RvYy54bWysU82O0zAQviPxDpbvNGlod7dR09WyqwWk&#10;5UdaeICJ4zQWicfYbpNy5cRz8Aq8ARz3oRg7bSlwQ1ws2+P55vu+GS8vh65lW2mdQl3w6STlTGqB&#10;ldLrgr9/d/vkgjPnQVfQopYF30nHL1ePHy17k8sMG2wraRmBaJf3puCN9yZPEica2YGboJGagjXa&#10;Djwd7TqpLPSE3rVJlqZnSY+2MhaFdI5ub8YgX0X8upbCv6lrJz1rC07cfFxtXMuwJqsl5GsLplFi&#10;TwP+gUUHSlPRI9QNeGAbq/6C6pSw6LD2E4FdgnWthIwaSM00/UPNfQNGRi1kjjNHm9z/gxWvt28t&#10;U1XBn2ZzzjR01KQX3789fDVs++OzZiU8fNEsBMmq3ricMu4N5fjhGQ7U8ijbmTsUHxzTeN2AXssr&#10;a7FvJFREdRoyk5PUEccFkLJ/hRVVhI3HCDTUtgs+kjOM0Kllu2Ob5OCZoMtscX4xJbKCQlm6mM9j&#10;GxPID8nGOv9cYsfCpuCWpiCCw/bO+UAG8sOTUEvjrWrbOAmt/u2CHo43VHqfGnQE6qMIP5TD6N7Z&#10;wZ8Sqx0pszjOGv0N2jRoP3HW05wV3H3cgJWctS81ubOYzmZhMONhNj/P6GBPI+VpBLQgqIJ7zsbt&#10;tR+HeWOsWjdUaeyHxitytFZRbaA8str3gWYpmrCf+zCsp+f46tfvXP0EAAD//wMAUEsDBBQABgAI&#10;AAAAIQCAsSvs3AAAAAkBAAAPAAAAZHJzL2Rvd25yZXYueG1sTI9BT8MwDIXvSPyHyEjcWLLCNihN&#10;JwTiCmIwJG5e47UVjVM12Vr+Pd4JTvbTe3r+XKwn36kjDbENbGE+M6CIq+Bari18vD9f3YKKCdlh&#10;F5gs/FCEdXl+VmDuwshvdNykWkkJxxwtNCn1udaxashjnIWeWLx9GDwmkUOt3YCjlPtOZ8YstceW&#10;5UKDPT02VH1vDt7C9mX/9XljXusnv+jHMBnN/k5be3kxPdyDSjSlvzCc8AUdSmHahQO7qDrR5jqT&#10;qIVsNQd1CiyMLDsLS5m6LPT/D8pfAAAA//8DAFBLAQItABQABgAIAAAAIQC2gziS/gAAAOEBAAAT&#10;AAAAAAAAAAAAAAAAAAAAAABbQ29udGVudF9UeXBlc10ueG1sUEsBAi0AFAAGAAgAAAAhADj9If/W&#10;AAAAlAEAAAsAAAAAAAAAAAAAAAAALwEAAF9yZWxzLy5yZWxzUEsBAi0AFAAGAAgAAAAhAMabYRQR&#10;AgAA5QMAAA4AAAAAAAAAAAAAAAAALgIAAGRycy9lMm9Eb2MueG1sUEsBAi0AFAAGAAgAAAAhAICx&#10;K+zcAAAACQEAAA8AAAAAAAAAAAAAAAAAawQAAGRycy9kb3ducmV2LnhtbFBLBQYAAAAABAAEAPMA&#10;AAB0BQAAAAA=&#10;" filled="f" stroked="f">
                      <v:textbox>
                        <w:txbxContent>
                          <w:p w:rsidR="00D40B9D" w:rsidRPr="00FB293D" w:rsidRDefault="00D40B9D" w:rsidP="006B0BE1">
                            <w:pPr>
                              <w:rPr>
                                <w:sz w:val="20"/>
                                <w:szCs w:val="20"/>
                              </w:rPr>
                            </w:pPr>
                            <w:r>
                              <w:rPr>
                                <w:sz w:val="20"/>
                                <w:szCs w:val="20"/>
                              </w:rPr>
                              <w:t>1</w:t>
                            </w:r>
                          </w:p>
                        </w:txbxContent>
                      </v:textbox>
                    </v:shape>
                  </w:pict>
                </mc:Fallback>
              </mc:AlternateContent>
            </w:r>
            <w:r w:rsidRPr="00FC23F5">
              <w:rPr>
                <w:noProof/>
                <w:lang w:val="en-US"/>
              </w:rPr>
              <mc:AlternateContent>
                <mc:Choice Requires="wps">
                  <w:drawing>
                    <wp:anchor distT="0" distB="0" distL="114300" distR="114300" simplePos="0" relativeHeight="252073984" behindDoc="0" locked="0" layoutInCell="1" allowOverlap="1" wp14:anchorId="3F84B68A" wp14:editId="615BA825">
                      <wp:simplePos x="0" y="0"/>
                      <wp:positionH relativeFrom="column">
                        <wp:posOffset>1264920</wp:posOffset>
                      </wp:positionH>
                      <wp:positionV relativeFrom="paragraph">
                        <wp:posOffset>111125</wp:posOffset>
                      </wp:positionV>
                      <wp:extent cx="297815" cy="209550"/>
                      <wp:effectExtent l="0" t="0" r="0" b="0"/>
                      <wp:wrapNone/>
                      <wp:docPr id="307" name="Hộp văn bản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09550"/>
                              </a:xfrm>
                              <a:prstGeom prst="rect">
                                <a:avLst/>
                              </a:prstGeom>
                              <a:noFill/>
                              <a:ln>
                                <a:noFill/>
                              </a:ln>
                              <a:extLst/>
                            </wps:spPr>
                            <wps:txbx>
                              <w:txbxContent>
                                <w:p w:rsidR="00D40B9D" w:rsidRPr="00FB293D" w:rsidRDefault="00D40B9D" w:rsidP="006B0BE1">
                                  <w:pPr>
                                    <w:rPr>
                                      <w:sz w:val="20"/>
                                      <w:szCs w:val="20"/>
                                    </w:rPr>
                                  </w:pPr>
                                  <w:r>
                                    <w:rPr>
                                      <w:sz w:val="20"/>
                                      <w:szCs w:val="20"/>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F84B68A" id="Hộp văn bản 307" o:spid="_x0000_s1088" type="#_x0000_t202" style="position:absolute;left:0;text-align:left;margin-left:99.6pt;margin-top:8.75pt;width:23.45pt;height:16.5pt;z-index:25207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S72EQIAAOUDAAAOAAAAZHJzL2Uyb0RvYy54bWysU82O0zAQviPxDpbvNElp6TZqulp2tYC0&#10;/EgLD+A4TmOReMzYbVKue+I5eAXeAI77UIydbilwQ1ws2+P5Zr5vPq/Oh65lO4VOgyl4Nkk5U0ZC&#10;pc2m4B/eXz8548x5YSrRglEF3yvHz9ePH616m6spNNBWChmBGJf3tuCN9zZPEicb1Qk3AasMBWvA&#10;Tng64iapUPSE3rXJNE2fJT1gZRGkco5ur8YgX0f8ulbSv61rpzxrC069+bhiXMuwJuuVyDcobKPl&#10;oQ3xD110QhsqeoS6El6wLeq/oDotERzUfiKhS6CutVSRA7HJ0j/Y3DbCqsiFxHH2KJP7f7Dyze4d&#10;Ml0V/Gm64MyIjob08vu3+6+W7X7cGVaK+y+GhSBJ1VuXU8atpRw/PIeBRh5pO3sD8qNjBi4bYTbq&#10;AhH6RomKWs1CZnKSOuK4AFL2r6GiimLrIQINNXZBR1KGETqNbH8ckxo8k3Q5XS7OsjlnkkLTdDmf&#10;xzEmIn9Ituj8CwUdC5uCI7kggovdjfOhGZE/PAm1DFzrto1OaM1vF/RwvKHSh9TAI7Q+kvBDOYzq&#10;HfUpodoTM4TRa/Q3aNMAfuasJ58V3H3aClScta8MqbPMZrNgzHiYzRdTOuBppDyNCCMJquCes3F7&#10;6Uczby3qTUOVxnkYuCBFax3ZhpbHrg5zIC9FEQ6+D2Y9PcdXv37n+icAAAD//wMAUEsDBBQABgAI&#10;AAAAIQD02COe3QAAAAkBAAAPAAAAZHJzL2Rvd25yZXYueG1sTI/BTsMwDIbvSHuHyJO4sWTVOmhp&#10;Ok1DXEEMmLRb1nhtReNUTbaWt8ec4OZf/vT7c7GZXCeuOITWk4blQoFAqrxtqdbw8f589wAiREPW&#10;dJ5QwzcG2JSzm8Lk1o/0htd9rAWXUMiNhibGPpcyVA06Exa+R+Ld2Q/ORI5DLe1gRi53nUyUWktn&#10;WuILjelx12D1tb84DZ8v5+NhpV7rJ5f2o5+UJJdJrW/n0/YRRMQp/sHwq8/qULLTyV/IBtFxzrKE&#10;UR7uUxAMJKv1EsRJQ6pSkGUh/39Q/gAAAP//AwBQSwECLQAUAAYACAAAACEAtoM4kv4AAADhAQAA&#10;EwAAAAAAAAAAAAAAAAAAAAAAW0NvbnRlbnRfVHlwZXNdLnhtbFBLAQItABQABgAIAAAAIQA4/SH/&#10;1gAAAJQBAAALAAAAAAAAAAAAAAAAAC8BAABfcmVscy8ucmVsc1BLAQItABQABgAIAAAAIQCgeS72&#10;EQIAAOUDAAAOAAAAAAAAAAAAAAAAAC4CAABkcnMvZTJvRG9jLnhtbFBLAQItABQABgAIAAAAIQD0&#10;2COe3QAAAAkBAAAPAAAAAAAAAAAAAAAAAGsEAABkcnMvZG93bnJldi54bWxQSwUGAAAAAAQABADz&#10;AAAAdQUAAAAA&#10;" filled="f" stroked="f">
                      <v:textbox>
                        <w:txbxContent>
                          <w:p w:rsidR="00D40B9D" w:rsidRPr="00FB293D" w:rsidRDefault="00D40B9D" w:rsidP="006B0BE1">
                            <w:pPr>
                              <w:rPr>
                                <w:sz w:val="20"/>
                                <w:szCs w:val="20"/>
                              </w:rPr>
                            </w:pPr>
                            <w:r>
                              <w:rPr>
                                <w:sz w:val="20"/>
                                <w:szCs w:val="20"/>
                              </w:rPr>
                              <w:t>N</w:t>
                            </w:r>
                          </w:p>
                        </w:txbxContent>
                      </v:textbox>
                    </v:shape>
                  </w:pict>
                </mc:Fallback>
              </mc:AlternateContent>
            </w:r>
          </w:p>
          <w:p w:rsidR="008611D5" w:rsidRPr="00FC23F5" w:rsidRDefault="006B0BE1" w:rsidP="008611D5">
            <w:pPr>
              <w:rPr>
                <w:sz w:val="20"/>
                <w:lang w:val="pt-BR"/>
              </w:rPr>
            </w:pPr>
            <w:r w:rsidRPr="00FC23F5">
              <w:rPr>
                <w:noProof/>
                <w:lang w:val="en-US"/>
              </w:rPr>
              <mc:AlternateContent>
                <mc:Choice Requires="wps">
                  <w:drawing>
                    <wp:anchor distT="0" distB="0" distL="114300" distR="114300" simplePos="0" relativeHeight="252092416" behindDoc="0" locked="0" layoutInCell="1" allowOverlap="1" wp14:anchorId="3D5993D0" wp14:editId="308865CF">
                      <wp:simplePos x="0" y="0"/>
                      <wp:positionH relativeFrom="column">
                        <wp:posOffset>1179195</wp:posOffset>
                      </wp:positionH>
                      <wp:positionV relativeFrom="paragraph">
                        <wp:posOffset>144145</wp:posOffset>
                      </wp:positionV>
                      <wp:extent cx="297815" cy="209550"/>
                      <wp:effectExtent l="0" t="0" r="0" b="0"/>
                      <wp:wrapNone/>
                      <wp:docPr id="329" name="Hộp văn bản 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09550"/>
                              </a:xfrm>
                              <a:prstGeom prst="rect">
                                <a:avLst/>
                              </a:prstGeom>
                              <a:noFill/>
                              <a:ln>
                                <a:noFill/>
                              </a:ln>
                              <a:extLst/>
                            </wps:spPr>
                            <wps:txbx>
                              <w:txbxContent>
                                <w:p w:rsidR="00D40B9D" w:rsidRPr="00FB293D" w:rsidRDefault="00D40B9D" w:rsidP="006B0BE1">
                                  <w:pPr>
                                    <w:rPr>
                                      <w:sz w:val="20"/>
                                      <w:szCs w:val="20"/>
                                    </w:rPr>
                                  </w:pPr>
                                  <w:r>
                                    <w:rPr>
                                      <w:sz w:val="20"/>
                                      <w:szCs w:val="20"/>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D5993D0" id="Hộp văn bản 329" o:spid="_x0000_s1089" type="#_x0000_t202" style="position:absolute;left:0;text-align:left;margin-left:92.85pt;margin-top:11.35pt;width:23.45pt;height:16.5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uqEQIAAOUDAAAOAAAAZHJzL2Uyb0RvYy54bWysU8GO0zAQvSPxD5bvNG1o2TZqulp2tYC0&#10;LEgLH+A4TmOReMzYbVKue+I7+AX+YDnuRzF22lLghrhYtsfzZt6b5+V53zZsq9BpMDmfjMacKSOh&#10;1Gad848frp/NOXNemFI0YFTOd8rx89XTJ8vOZiqFGppSISMQ47LO5rz23mZJ4mStWuFGYJWhYAXY&#10;Ck9HXCclio7Q2yZJx+MXSQdYWgSpnKPbqyHIVxG/qpT076rKKc+anFNvPq4Y1yKsyWopsjUKW2u5&#10;b0P8Qxet0IaKHqGuhBdsg/ovqFZLBAeVH0loE6gqLVXkQGwm4z/Y3NXCqsiFxHH2KJP7f7Dydvse&#10;mS5z/jxdcGZES0N6/fD98Ztl2x/3hhXi8athIUhSddZllHFnKcf3L6GnkUfazt6A/OSYgctamLW6&#10;QISuVqKkVichMzlJHXBcACm6t1BSRbHxEIH6CtugIynDCJ1GtjuOSfWeSbpMF2fzyYwzSaF0vJjN&#10;4hgTkR2SLTr/SkHLwibnSC6I4GJ743xoRmSHJ6GWgWvdNNEJjfntgh4ON1R6nxp4hNYHEr4v+kG9&#10;+UGfAsodMUMYvEZ/gzY14BfOOvJZzt3njUDFWfPGkDqLyXQajBkP09lZSgc8jRSnEWEkQeXcczZs&#10;L/1g5o1Fva6p0jAPAxekaKUj29Dy0NV+DuSlKMLe98Gsp+f46tfvXP0EAAD//wMAUEsDBBQABgAI&#10;AAAAIQDU48633AAAAAkBAAAPAAAAZHJzL2Rvd25yZXYueG1sTI/BTsMwEETvSPyDtUjcqI0hpYQ4&#10;FQJxBbUFJG5uvE0i4nUUu034+25P9LQazdPsTLGcfCcOOMQ2kIHbmQKBVAXXUm3gc/N2swARkyVn&#10;u0Bo4A8jLMvLi8LmLoy0wsM61YJDKObWQJNSn0sZqwa9jbPQI7G3C4O3ieVQSzfYkcN9J7VSc+lt&#10;S/yhsT2+NFj9rvfewNf77uf7Xn3Urz7rxzApSf5RGnN9NT0/gUg4pX8YTvW5OpTcaRv25KLoWC+y&#10;B0YNaM2XAX2n5yC2BjI2ZFnI8wXlEQAA//8DAFBLAQItABQABgAIAAAAIQC2gziS/gAAAOEBAAAT&#10;AAAAAAAAAAAAAAAAAAAAAABbQ29udGVudF9UeXBlc10ueG1sUEsBAi0AFAAGAAgAAAAhADj9If/W&#10;AAAAlAEAAAsAAAAAAAAAAAAAAAAALwEAAF9yZWxzLy5yZWxzUEsBAi0AFAAGAAgAAAAhAEjD66oR&#10;AgAA5QMAAA4AAAAAAAAAAAAAAAAALgIAAGRycy9lMm9Eb2MueG1sUEsBAi0AFAAGAAgAAAAhANTj&#10;zrfcAAAACQEAAA8AAAAAAAAAAAAAAAAAawQAAGRycy9kb3ducmV2LnhtbFBLBQYAAAAABAAEAPMA&#10;AAB0BQAAAAA=&#10;" filled="f" stroked="f">
                      <v:textbox>
                        <w:txbxContent>
                          <w:p w:rsidR="00D40B9D" w:rsidRPr="00FB293D" w:rsidRDefault="00D40B9D" w:rsidP="006B0BE1">
                            <w:pPr>
                              <w:rPr>
                                <w:sz w:val="20"/>
                                <w:szCs w:val="20"/>
                              </w:rPr>
                            </w:pPr>
                            <w:r>
                              <w:rPr>
                                <w:sz w:val="20"/>
                                <w:szCs w:val="20"/>
                              </w:rPr>
                              <w:t>5</w:t>
                            </w:r>
                          </w:p>
                        </w:txbxContent>
                      </v:textbox>
                    </v:shape>
                  </w:pict>
                </mc:Fallback>
              </mc:AlternateContent>
            </w:r>
            <w:r w:rsidRPr="00FC23F5">
              <w:rPr>
                <w:noProof/>
                <w:lang w:val="en-US"/>
              </w:rPr>
              <mc:AlternateContent>
                <mc:Choice Requires="wps">
                  <w:drawing>
                    <wp:anchor distT="0" distB="0" distL="114300" distR="114300" simplePos="0" relativeHeight="252071936" behindDoc="0" locked="0" layoutInCell="1" allowOverlap="1" wp14:anchorId="3B8BE4FD" wp14:editId="00DC9B0D">
                      <wp:simplePos x="0" y="0"/>
                      <wp:positionH relativeFrom="column">
                        <wp:posOffset>283845</wp:posOffset>
                      </wp:positionH>
                      <wp:positionV relativeFrom="paragraph">
                        <wp:posOffset>11430</wp:posOffset>
                      </wp:positionV>
                      <wp:extent cx="297815" cy="209550"/>
                      <wp:effectExtent l="0" t="0" r="0" b="0"/>
                      <wp:wrapNone/>
                      <wp:docPr id="3" name="Hộp văn bản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09550"/>
                              </a:xfrm>
                              <a:prstGeom prst="rect">
                                <a:avLst/>
                              </a:prstGeom>
                              <a:noFill/>
                              <a:ln>
                                <a:noFill/>
                              </a:ln>
                              <a:extLst/>
                            </wps:spPr>
                            <wps:txbx>
                              <w:txbxContent>
                                <w:p w:rsidR="00D40B9D" w:rsidRPr="00FB293D" w:rsidRDefault="00D40B9D" w:rsidP="006B0BE1">
                                  <w:pPr>
                                    <w:rPr>
                                      <w:sz w:val="20"/>
                                      <w:szCs w:val="20"/>
                                    </w:rPr>
                                  </w:pPr>
                                  <w:r>
                                    <w:rPr>
                                      <w:sz w:val="20"/>
                                      <w:szCs w:val="20"/>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B8BE4FD" id="Hộp văn bản 3" o:spid="_x0000_s1090" type="#_x0000_t202" style="position:absolute;left:0;text-align:left;margin-left:22.35pt;margin-top:.9pt;width:23.45pt;height:16.5pt;z-index:25207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XYEEAIAAOEDAAAOAAAAZHJzL2Uyb0RvYy54bWysU82O0zAQviPxDpbvNG23ZbdR09WyqwWk&#10;5UdaeICJ4zQRiceM3Sblyonn4BV4AzjuQzF22lLghrhYtmf8zXzffF5e9m0jtppcjSaTk9FYCm0U&#10;FrVZZ/L9u9snF1I4D6aABo3O5E47ebl6/GjZ2VRPscKm0CQYxLi0s5msvLdpkjhV6RbcCK02HCyR&#10;WvB8pHVSEHSM3jbJdDx+mnRIhSVU2jm+vRmCchXxy1Ir/6YsnfaiyST35uNKcc3DmqyWkK4JbFWr&#10;fRvwD120UBsueoS6AQ9iQ/VfUG2tCB2WfqSwTbAsa6UjB2YzGf/B5r4CqyMXFsfZo0zu/8Gq19u3&#10;JOoik2dSGGh5RC++f3v4asX2x2cjcnj4YsRZkKmzLuXse8v5vn+GPY87Unb2DtUHJwxeV2DW+ooI&#10;u0pDwW1Owsvk5OmA4wJI3r3CguvBxmME6ktqg4asimB0HtfuOCLde6H4cro4v5jMpVAcmo4X83kc&#10;YQLp4bEl559rbEXYZJLYAREctnfOh2YgPaSEWgZv66aJLmjMbxecONxw6f3TwCO0PpDwfd4Pyi0O&#10;+uRY7JgZ4eAz/he8qZA+SdGxxzLpPm6AtBTNS8PqLCazWTBlPMzm51M+0GkkP42AUQyVSS/FsL32&#10;g5E3lup1xZWGeRi8YkXLOrINLQ9d7efAPooi7D0fjHp6jlm/fubqJwAAAP//AwBQSwMEFAAGAAgA&#10;AAAhAIwJCqrbAAAABgEAAA8AAABkcnMvZG93bnJldi54bWxMj81OwzAQhO9IvIO1SNyoXQj9CdlU&#10;CMQVRKFI3Nx4m0TE6yh2m/D2LCc4zs5o5ttiM/lOnWiIbWCE+cyAIq6Ca7lGeH97ulqBismys11g&#10;QvimCJvy/KywuQsjv9Jpm2olJRxzi9Ck1Odax6ohb+Ms9MTiHcLgbRI51NoNdpRy3+lrYxba25Zl&#10;obE9PTRUfW2PHmH3fPj8yMxL/ehv+zFMRrNfa8TLi+n+DlSiKf2F4Rdf0KEUpn04souqQ8iypSTl&#10;Lg+IvZ4vQO0RbrIV6LLQ//HLHwAAAP//AwBQSwECLQAUAAYACAAAACEAtoM4kv4AAADhAQAAEwAA&#10;AAAAAAAAAAAAAAAAAAAAW0NvbnRlbnRfVHlwZXNdLnhtbFBLAQItABQABgAIAAAAIQA4/SH/1gAA&#10;AJQBAAALAAAAAAAAAAAAAAAAAC8BAABfcmVscy8ucmVsc1BLAQItABQABgAIAAAAIQDyoXYEEAIA&#10;AOEDAAAOAAAAAAAAAAAAAAAAAC4CAABkcnMvZTJvRG9jLnhtbFBLAQItABQABgAIAAAAIQCMCQqq&#10;2wAAAAYBAAAPAAAAAAAAAAAAAAAAAGoEAABkcnMvZG93bnJldi54bWxQSwUGAAAAAAQABADzAAAA&#10;cgUAAAAA&#10;" filled="f" stroked="f">
                      <v:textbox>
                        <w:txbxContent>
                          <w:p w:rsidR="00D40B9D" w:rsidRPr="00FB293D" w:rsidRDefault="00D40B9D" w:rsidP="006B0BE1">
                            <w:pPr>
                              <w:rPr>
                                <w:sz w:val="20"/>
                                <w:szCs w:val="20"/>
                              </w:rPr>
                            </w:pPr>
                            <w:r>
                              <w:rPr>
                                <w:sz w:val="20"/>
                                <w:szCs w:val="20"/>
                              </w:rPr>
                              <w:t>M</w:t>
                            </w:r>
                          </w:p>
                        </w:txbxContent>
                      </v:textbox>
                    </v:shape>
                  </w:pict>
                </mc:Fallback>
              </mc:AlternateContent>
            </w:r>
            <w:r w:rsidR="008611D5" w:rsidRPr="00FC23F5">
              <w:rPr>
                <w:lang w:val="pt-BR"/>
              </w:rPr>
              <w:tab/>
            </w:r>
          </w:p>
          <w:p w:rsidR="008611D5" w:rsidRPr="00FC23F5" w:rsidRDefault="006B0BE1" w:rsidP="008611D5">
            <w:pPr>
              <w:rPr>
                <w:sz w:val="20"/>
                <w:lang w:val="pt-BR"/>
              </w:rPr>
            </w:pPr>
            <w:r w:rsidRPr="00FC23F5">
              <w:rPr>
                <w:noProof/>
                <w:lang w:val="en-US"/>
              </w:rPr>
              <mc:AlternateContent>
                <mc:Choice Requires="wps">
                  <w:drawing>
                    <wp:anchor distT="0" distB="0" distL="114300" distR="114300" simplePos="0" relativeHeight="252086272" behindDoc="0" locked="0" layoutInCell="1" allowOverlap="1" wp14:anchorId="444AB247" wp14:editId="00A62490">
                      <wp:simplePos x="0" y="0"/>
                      <wp:positionH relativeFrom="column">
                        <wp:posOffset>474345</wp:posOffset>
                      </wp:positionH>
                      <wp:positionV relativeFrom="paragraph">
                        <wp:posOffset>50165</wp:posOffset>
                      </wp:positionV>
                      <wp:extent cx="297815" cy="209550"/>
                      <wp:effectExtent l="0" t="0" r="0" b="0"/>
                      <wp:wrapNone/>
                      <wp:docPr id="326" name="Hộp văn bản 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09550"/>
                              </a:xfrm>
                              <a:prstGeom prst="rect">
                                <a:avLst/>
                              </a:prstGeom>
                              <a:noFill/>
                              <a:ln>
                                <a:noFill/>
                              </a:ln>
                              <a:extLst/>
                            </wps:spPr>
                            <wps:txbx>
                              <w:txbxContent>
                                <w:p w:rsidR="00D40B9D" w:rsidRPr="00FB293D" w:rsidRDefault="00D40B9D" w:rsidP="006B0BE1">
                                  <w:pPr>
                                    <w:rPr>
                                      <w:sz w:val="20"/>
                                      <w:szCs w:val="20"/>
                                    </w:rPr>
                                  </w:pPr>
                                  <w:r>
                                    <w:rPr>
                                      <w:sz w:val="20"/>
                                      <w:szCs w:val="2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44AB247" id="Hộp văn bản 326" o:spid="_x0000_s1091" type="#_x0000_t202" style="position:absolute;left:0;text-align:left;margin-left:37.35pt;margin-top:3.95pt;width:23.45pt;height:16.5pt;z-index:25208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cGEQIAAOUDAAAOAAAAZHJzL2Uyb0RvYy54bWysU81y0zAQvjPDO2h0J05M0jaeOJ3SToGZ&#10;8jNTeABZlm0NtlaslNjh2hPPwSvwBnDsQ7GS0zTAjeGi0e5qv93v29XqfOhatlXoNJiczyZTzpSR&#10;UGpT5/zjh+tnZ5w5L0wpWjAq5zvl+Pn66ZNVbzOVQgNtqZARiHFZb3PeeG+zJHGyUZ1wE7DKULAC&#10;7IQnE+ukRNETetcm6XR6kvSApUWQyjnyXo1Bvo74VaWkf1dVTnnW5px68/HEeBbhTNYrkdUobKPl&#10;vg3xD110QhsqeoC6El6wDeq/oDotERxUfiKhS6CqtFSRA7GZTf9gc9sIqyIXEsfZg0zu/8HKt9v3&#10;yHSZ8+fpCWdGdDSkVz++33+zbPvzzrBC3H81LARJqt66jDJuLeX44QUMNPJI29kbkJ8cM3DZCFOr&#10;C0ToGyVKanUWMpOj1BHHBZCifwMlVRQbDxFoqLALOpIyjNBpZLvDmNTgmSRnujw9my04kxRKp8vF&#10;Io4xEdlDskXnXyroWLjkHGkLIrjY3jgfmhHZw5NQy8C1btu4Ca35zUEPRw+V3qcGHqH1kYQfiiGq&#10;N489hGAB5Y6YIYy7Rn+DLg3gF8562rOcu88bgYqz9rUhdZazOeUyH4354jQlA48jxXFEGElQOfec&#10;jddLPy7zxqKuG6o0zsPABSla6cj2sav9HGiXogj7vQ/LemzHV4+/c/0LAAD//wMAUEsDBBQABgAI&#10;AAAAIQDO5VZK2wAAAAcBAAAPAAAAZHJzL2Rvd25yZXYueG1sTI5BT8JAFITvJP6HzTPhBm8hFWzt&#10;lhiJV42oJNyW7qNt7L5tugut/97lJKfJZCYzX74ZbSsu1PvGsYLFXIIgLp1puFLw9fk6ewThg2aj&#10;W8ek4Jc8bIq7Sa4z4wb+oMsuVCKOsM+0gjqELkP0ZU1W+7nriGN2cr3VIdq+QtPrIY7bFpdSrtDq&#10;huNDrTt6qan82Z2tgu+302GfyPdqax+6wY0S2aao1PR+fH4CEWgM/2W44kd0KCLT0Z3ZeNEqWCfr&#10;2IyagrjGy8UKxFFBIlPAIsdb/uIPAAD//wMAUEsBAi0AFAAGAAgAAAAhALaDOJL+AAAA4QEAABMA&#10;AAAAAAAAAAAAAAAAAAAAAFtDb250ZW50X1R5cGVzXS54bWxQSwECLQAUAAYACAAAACEAOP0h/9YA&#10;AACUAQAACwAAAAAAAAAAAAAAAAAvAQAAX3JlbHMvLnJlbHNQSwECLQAUAAYACAAAACEAhvr3BhEC&#10;AADlAwAADgAAAAAAAAAAAAAAAAAuAgAAZHJzL2Uyb0RvYy54bWxQSwECLQAUAAYACAAAACEAzuVW&#10;StsAAAAHAQAADwAAAAAAAAAAAAAAAABrBAAAZHJzL2Rvd25yZXYueG1sUEsFBgAAAAAEAAQA8wAA&#10;AHMFAAAAAA==&#10;" filled="f" stroked="f">
                      <v:textbox>
                        <w:txbxContent>
                          <w:p w:rsidR="00D40B9D" w:rsidRPr="00FB293D" w:rsidRDefault="00D40B9D" w:rsidP="006B0BE1">
                            <w:pPr>
                              <w:rPr>
                                <w:sz w:val="20"/>
                                <w:szCs w:val="20"/>
                              </w:rPr>
                            </w:pPr>
                            <w:r>
                              <w:rPr>
                                <w:sz w:val="20"/>
                                <w:szCs w:val="20"/>
                              </w:rPr>
                              <w:t>2</w:t>
                            </w:r>
                          </w:p>
                        </w:txbxContent>
                      </v:textbox>
                    </v:shape>
                  </w:pict>
                </mc:Fallback>
              </mc:AlternateContent>
            </w:r>
            <w:r w:rsidRPr="00FC23F5">
              <w:rPr>
                <w:noProof/>
                <w:lang w:val="en-US"/>
              </w:rPr>
              <mc:AlternateContent>
                <mc:Choice Requires="wps">
                  <w:drawing>
                    <wp:anchor distT="0" distB="0" distL="114300" distR="114300" simplePos="0" relativeHeight="252069888" behindDoc="0" locked="0" layoutInCell="1" allowOverlap="1" wp14:anchorId="00D568D4" wp14:editId="16234F8E">
                      <wp:simplePos x="0" y="0"/>
                      <wp:positionH relativeFrom="column">
                        <wp:posOffset>860425</wp:posOffset>
                      </wp:positionH>
                      <wp:positionV relativeFrom="paragraph">
                        <wp:posOffset>132080</wp:posOffset>
                      </wp:positionV>
                      <wp:extent cx="297815" cy="209550"/>
                      <wp:effectExtent l="0" t="0" r="0" b="0"/>
                      <wp:wrapNone/>
                      <wp:docPr id="220" name="Hộp văn bản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09550"/>
                              </a:xfrm>
                              <a:prstGeom prst="rect">
                                <a:avLst/>
                              </a:prstGeom>
                              <a:noFill/>
                              <a:ln>
                                <a:noFill/>
                              </a:ln>
                              <a:extLst/>
                            </wps:spPr>
                            <wps:txbx>
                              <w:txbxContent>
                                <w:p w:rsidR="00D40B9D" w:rsidRPr="00FB293D" w:rsidRDefault="00D40B9D" w:rsidP="008611D5">
                                  <w:pPr>
                                    <w:rPr>
                                      <w:sz w:val="20"/>
                                      <w:szCs w:val="20"/>
                                    </w:rPr>
                                  </w:pPr>
                                  <w:r w:rsidRPr="00FB293D">
                                    <w:rPr>
                                      <w:sz w:val="20"/>
                                      <w:szCs w:val="20"/>
                                    </w:rP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0D568D4" id="Hộp văn bản 220" o:spid="_x0000_s1092" type="#_x0000_t202" style="position:absolute;left:0;text-align:left;margin-left:67.75pt;margin-top:10.4pt;width:23.45pt;height:16.5pt;z-index:25206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CoNEAIAAOUDAAAOAAAAZHJzL2Uyb0RvYy54bWysU0tu2zAQ3RfoHQjua9mC3cSC5SBNkLZA&#10;+gHSHmBEUZZQicMOaUvptquco1foDdplDtUh5Thuuyu6IUgO5828N4+rs6FrxU6Ta9DkcjaZSqGN&#10;wrIxm1x+/HD17FQK58GU0KLRubzVTp6tnz5Z9TbTKdbYlpoEgxiX9TaXtfc2SxKnat2Bm6DVhoMV&#10;Ugeej7RJSoKe0bs2SafT50mPVFpCpZ3j28sxKNcRv6q08u+qymkv2lxybz6uFNcirMl6BdmGwNaN&#10;2rcB/9BFB43hogeoS/AgttT8BdU1itBh5ScKuwSrqlE6cmA2s+kfbG5qsDpyYXGcPcjk/h+sert7&#10;T6Ipc5mmrI+Bjof06sf3+29W7H5+NaKA+zsjQpCl6q3LOOPGco4fXuDAI4+0nb1G9ckJgxc1mI0+&#10;J8K+1lByq7OQmRyljjgugBT9Gyy5Imw9RqChoi7oyMoIRueWbg9j0oMXii/T5cnpbCGF4lA6XS4W&#10;sbcEsodkS86/1NiJsMklsQsiOOyunQ/NQPbwJNQyeNW0bXRCa3674IfjDZfepwYeofWRhB+KIao3&#10;jyxDsMDylpkRjl7jv8GbGumLFD37LJfu8xZIS9G+NqzOcjafB2PGw3xxEqZAx5HiOAJGMVQuvRTj&#10;9sKPZt5aajY1VxrnYfCcFa2ayPaxq/0c2EtRhL3vg1mPz/HV4+9c/wIAAP//AwBQSwMEFAAGAAgA&#10;AAAhAMjjOojdAAAACQEAAA8AAABkcnMvZG93bnJldi54bWxMj8tOwzAQRfdI/QdrkLqjNmmD0hCn&#10;qkDdgigPqTs3niYR8TiK3Sb8PdMVLK/m6M65xWZynbjgEFpPGu4XCgRS5W1LtYaP991dBiJEQ9Z0&#10;nlDDDwbYlLObwuTWj/SGl32sBZdQyI2GJsY+lzJUDToTFr5H4tvJD85EjkMt7WBGLnedTJR6kM60&#10;xB8a0+NTg9X3/uw0fL6cDl8r9Vo/u7Qf/aQkubXUen47bR9BRJziHwxXfVaHkp2O/kw2iI7zMk0Z&#10;1ZAonnAFsmQF4qghXWYgy0L+X1D+AgAA//8DAFBLAQItABQABgAIAAAAIQC2gziS/gAAAOEBAAAT&#10;AAAAAAAAAAAAAAAAAAAAAABbQ29udGVudF9UeXBlc10ueG1sUEsBAi0AFAAGAAgAAAAhADj9If/W&#10;AAAAlAEAAAsAAAAAAAAAAAAAAAAALwEAAF9yZWxzLy5yZWxzUEsBAi0AFAAGAAgAAAAhAIRgKg0Q&#10;AgAA5QMAAA4AAAAAAAAAAAAAAAAALgIAAGRycy9lMm9Eb2MueG1sUEsBAi0AFAAGAAgAAAAhAMjj&#10;OojdAAAACQEAAA8AAAAAAAAAAAAAAAAAagQAAGRycy9kb3ducmV2LnhtbFBLBQYAAAAABAAEAPMA&#10;AAB0BQAAAAA=&#10;" filled="f" stroked="f">
                      <v:textbox>
                        <w:txbxContent>
                          <w:p w:rsidR="00D40B9D" w:rsidRPr="00FB293D" w:rsidRDefault="00D40B9D" w:rsidP="008611D5">
                            <w:pPr>
                              <w:rPr>
                                <w:sz w:val="20"/>
                                <w:szCs w:val="20"/>
                              </w:rPr>
                            </w:pPr>
                            <w:r w:rsidRPr="00FB293D">
                              <w:rPr>
                                <w:sz w:val="20"/>
                                <w:szCs w:val="20"/>
                              </w:rPr>
                              <w:t>G</w:t>
                            </w:r>
                          </w:p>
                        </w:txbxContent>
                      </v:textbox>
                    </v:shape>
                  </w:pict>
                </mc:Fallback>
              </mc:AlternateContent>
            </w:r>
          </w:p>
          <w:p w:rsidR="008611D5" w:rsidRPr="00FC23F5" w:rsidRDefault="006B0BE1" w:rsidP="008611D5">
            <w:pPr>
              <w:rPr>
                <w:lang w:val="pt-BR"/>
              </w:rPr>
            </w:pPr>
            <w:r w:rsidRPr="00FC23F5">
              <w:rPr>
                <w:noProof/>
                <w:lang w:val="en-US"/>
              </w:rPr>
              <mc:AlternateContent>
                <mc:Choice Requires="wps">
                  <w:drawing>
                    <wp:anchor distT="0" distB="0" distL="114300" distR="114300" simplePos="0" relativeHeight="252090368" behindDoc="0" locked="0" layoutInCell="1" allowOverlap="1" wp14:anchorId="2759E3B0" wp14:editId="3E80938E">
                      <wp:simplePos x="0" y="0"/>
                      <wp:positionH relativeFrom="column">
                        <wp:posOffset>1112520</wp:posOffset>
                      </wp:positionH>
                      <wp:positionV relativeFrom="paragraph">
                        <wp:posOffset>180340</wp:posOffset>
                      </wp:positionV>
                      <wp:extent cx="297815" cy="209550"/>
                      <wp:effectExtent l="0" t="0" r="0" b="0"/>
                      <wp:wrapNone/>
                      <wp:docPr id="328" name="Hộp văn bản 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09550"/>
                              </a:xfrm>
                              <a:prstGeom prst="rect">
                                <a:avLst/>
                              </a:prstGeom>
                              <a:noFill/>
                              <a:ln>
                                <a:noFill/>
                              </a:ln>
                              <a:extLst/>
                            </wps:spPr>
                            <wps:txbx>
                              <w:txbxContent>
                                <w:p w:rsidR="00D40B9D" w:rsidRPr="00FB293D" w:rsidRDefault="00D40B9D" w:rsidP="006B0BE1">
                                  <w:pPr>
                                    <w:rPr>
                                      <w:sz w:val="20"/>
                                      <w:szCs w:val="20"/>
                                    </w:rPr>
                                  </w:pPr>
                                  <w:r>
                                    <w:rPr>
                                      <w:sz w:val="20"/>
                                      <w:szCs w:val="20"/>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759E3B0" id="Hộp văn bản 328" o:spid="_x0000_s1093" type="#_x0000_t202" style="position:absolute;left:0;text-align:left;margin-left:87.6pt;margin-top:14.2pt;width:23.45pt;height:16.5pt;z-index:25209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9tEgIAAOUDAAAOAAAAZHJzL2Uyb0RvYy54bWysU82O0zAQviPxDpbvNE1o2W3UdLXsagFp&#10;+ZEWHmDiOI1F4jG226Rc98Rz8Aq8ARz3oRg7bSlwQ1ws2+P5Zr5vPi8vhq5lW2mdQl3wdDLlTGqB&#10;ldLrgn94f/PknDPnQVfQopYF30nHL1aPHy17k8sMG2wraRmBaJf3puCN9yZPEica2YGboJGagjXa&#10;Djwd7TqpLPSE3rVJNp0+S3q0lbEopHN0ez0G+Sri17UU/m1dO+lZW3DqzcfVxrUMa7JaQr62YBol&#10;9m3AP3TRgdJU9Ah1DR7Yxqq/oDolLDqs/URgl2BdKyEjB2KTTv9gc9eAkZELiePMUSb3/2DFm+07&#10;y1RV8KcZjUpDR0N6+f3bw1fDtj/uNSvh4YtmIUhS9cbllHFnKMcPz3GgkUfaztyi+OiYxqsG9Fpe&#10;Wot9I6GiVtOQmZykjjgugJT9a6yoImw8RqChtl3QkZRhhE4j2x3HJAfPBF1mi7PzdM6ZoFA2Xczn&#10;cYwJ5IdkY51/IbFjYVNwSy6I4LC9dT40A/nhSail8Ua1bXRCq3+7oIfjDZXepwYeofWRhB/KIao3&#10;yw76lFjtiJnF0Wv0N2jToP3MWU8+K7j7tAErOWtfaVJnkc5mwZjxMJufZXSwp5HyNAJaEFTBPWfj&#10;9sqPZt4Yq9YNVRrnofGSFK1VZBtaHrvaz4G8FEXY+z6Y9fQcX/36naufAAAA//8DAFBLAwQUAAYA&#10;CAAAACEA0qBFnN0AAAAJAQAADwAAAGRycy9kb3ducmV2LnhtbEyPy07DMBBF90j8gzVI7KgdKy1t&#10;iFMhEFsQ5SF158bTJCIeR7HbhL9nWMHyao7uPVNuZ9+LM46xC2QgWygQSHVwHTUG3t+ebtYgYrLk&#10;bB8IDXxjhG11eVHawoWJXvG8S43gEoqFNdCmNBRSxrpFb+MiDEh8O4bR28RxbKQb7cTlvpdaqZX0&#10;tiNeaO2ADy3WX7uTN/DxfNx/5uqlefTLYQqzkuQ30pjrq/n+DkTCOf3B8KvP6lCx0yGcyEXRc75d&#10;akYN6HUOggGtdQbiYGCV5SCrUv7/oPoBAAD//wMAUEsBAi0AFAAGAAgAAAAhALaDOJL+AAAA4QEA&#10;ABMAAAAAAAAAAAAAAAAAAAAAAFtDb250ZW50X1R5cGVzXS54bWxQSwECLQAUAAYACAAAACEAOP0h&#10;/9YAAACUAQAACwAAAAAAAAAAAAAAAAAvAQAAX3JlbHMvLnJlbHNQSwECLQAUAAYACAAAACEAbb//&#10;bRICAADlAwAADgAAAAAAAAAAAAAAAAAuAgAAZHJzL2Uyb0RvYy54bWxQSwECLQAUAAYACAAAACEA&#10;0qBFnN0AAAAJAQAADwAAAAAAAAAAAAAAAABsBAAAZHJzL2Rvd25yZXYueG1sUEsFBgAAAAAEAAQA&#10;8wAAAHYFAAAAAA==&#10;" filled="f" stroked="f">
                      <v:textbox>
                        <w:txbxContent>
                          <w:p w:rsidR="00D40B9D" w:rsidRPr="00FB293D" w:rsidRDefault="00D40B9D" w:rsidP="006B0BE1">
                            <w:pPr>
                              <w:rPr>
                                <w:sz w:val="20"/>
                                <w:szCs w:val="20"/>
                              </w:rPr>
                            </w:pPr>
                            <w:r>
                              <w:rPr>
                                <w:sz w:val="20"/>
                                <w:szCs w:val="20"/>
                              </w:rPr>
                              <w:t>4</w:t>
                            </w:r>
                          </w:p>
                        </w:txbxContent>
                      </v:textbox>
                    </v:shape>
                  </w:pict>
                </mc:Fallback>
              </mc:AlternateContent>
            </w:r>
            <w:r w:rsidRPr="00FC23F5">
              <w:rPr>
                <w:noProof/>
                <w:lang w:val="en-US"/>
              </w:rPr>
              <mc:AlternateContent>
                <mc:Choice Requires="wps">
                  <w:drawing>
                    <wp:anchor distT="0" distB="0" distL="114300" distR="114300" simplePos="0" relativeHeight="252088320" behindDoc="0" locked="0" layoutInCell="1" allowOverlap="1" wp14:anchorId="42DF2F07" wp14:editId="071BF1BE">
                      <wp:simplePos x="0" y="0"/>
                      <wp:positionH relativeFrom="column">
                        <wp:posOffset>636270</wp:posOffset>
                      </wp:positionH>
                      <wp:positionV relativeFrom="paragraph">
                        <wp:posOffset>170815</wp:posOffset>
                      </wp:positionV>
                      <wp:extent cx="297815" cy="209550"/>
                      <wp:effectExtent l="0" t="0" r="0" b="0"/>
                      <wp:wrapNone/>
                      <wp:docPr id="327" name="Hộp văn bản 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09550"/>
                              </a:xfrm>
                              <a:prstGeom prst="rect">
                                <a:avLst/>
                              </a:prstGeom>
                              <a:noFill/>
                              <a:ln>
                                <a:noFill/>
                              </a:ln>
                              <a:extLst/>
                            </wps:spPr>
                            <wps:txbx>
                              <w:txbxContent>
                                <w:p w:rsidR="00D40B9D" w:rsidRPr="00FB293D" w:rsidRDefault="00D40B9D" w:rsidP="006B0BE1">
                                  <w:pPr>
                                    <w:rPr>
                                      <w:sz w:val="20"/>
                                      <w:szCs w:val="20"/>
                                    </w:rPr>
                                  </w:pPr>
                                  <w:r>
                                    <w:rPr>
                                      <w:sz w:val="20"/>
                                      <w:szCs w:val="20"/>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2DF2F07" id="Hộp văn bản 327" o:spid="_x0000_s1094" type="#_x0000_t202" style="position:absolute;left:0;text-align:left;margin-left:50.1pt;margin-top:13.45pt;width:23.45pt;height:16.5pt;z-index:25208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D0xoEwIAAOUDAAAOAAAAZHJzL2Uyb0RvYy54bWysU82O0zAQviPxDpbvNG22pduo6WrZ1QLS&#10;8iMtPIDjOI1F4jFjt0m5cuI5eAXeYPe4D8XYaUuBG+Ji2R7PN/N983l50bcN2yp0GkzOJ6MxZ8pI&#10;KLVZ5/zjh5tn55w5L0wpGjAq5zvl+MXq6ZNlZzOVQg1NqZARiHFZZ3Nee2+zJHGyVq1wI7DKULAC&#10;bIWnI66TEkVH6G2TpOPx86QDLC2CVM7R7fUQ5KuIX1VK+ndV5ZRnTc6pNx9XjGsR1mS1FNkaha21&#10;3Lch/qGLVmhDRY9Q18ILtkH9F1SrJYKDyo8ktAlUlZYqciA2k/EfbO5qYVXkQuI4e5TJ/T9Y+Xb7&#10;Hpkuc36WzjkzoqUhvbr/8fjdsu3DV8MK8fjNsBAkqTrrMsq4s5Tj+xfQ08gjbWdvQX5yzMBVLcxa&#10;XSJCVytRUquTkJmcpA44LoAU3RsoqaLYeIhAfYVt0JGUYYROI9sdx6R6zyRdpov5+WTGmaRQOl7M&#10;ZnGMicgOyRadf6mgZWGTcyQXRHCxvXU+NCOyw5NQy8CNbprohMb8dkEPhxsqvU8NPELrAwnfF31U&#10;b3p20KeAckfMEAav0d+gTQ34hbOOfJZz93kjUHHWvDakzmIynQZjxsN0Nk/pgKeR4jQijCSonHvO&#10;hu2VH8y8sajXNVUa5mHgkhStdGQbWh662s+BvBRF2Ps+mPX0HF/9+p2rnwAAAP//AwBQSwMEFAAG&#10;AAgAAAAhAMExvc7dAAAACQEAAA8AAABkcnMvZG93bnJldi54bWxMj0FPwkAQhe8m/ofNkHiTXRpA&#10;WjslRuNVIwKJt6U7tA3d2aa70PrvXU5yfJkv732Tr0fbigv1vnGMMJsqEMSlMw1XCNvv98cVCB80&#10;G906JoRf8rAu7u9ynRk38BddNqESsYR9phHqELpMSl/WZLWfuo443o6utzrE2FfS9HqI5baViVJL&#10;aXXDcaHWHb3WVJ42Z4uw+zj+7Ofqs3qzi25wo5JsU4n4MBlfnkEEGsM/DFf9qA5FdDq4Mxsv2piV&#10;SiKKkCxTEFdg/jQDcUBYpCnIIpe3HxR/AAAA//8DAFBLAQItABQABgAIAAAAIQC2gziS/gAAAOEB&#10;AAATAAAAAAAAAAAAAAAAAAAAAABbQ29udGVudF9UeXBlc10ueG1sUEsBAi0AFAAGAAgAAAAhADj9&#10;If/WAAAAlAEAAAsAAAAAAAAAAAAAAAAALwEAAF9yZWxzLy5yZWxzUEsBAi0AFAAGAAgAAAAhALYP&#10;TGgTAgAA5QMAAA4AAAAAAAAAAAAAAAAALgIAAGRycy9lMm9Eb2MueG1sUEsBAi0AFAAGAAgAAAAh&#10;AMExvc7dAAAACQEAAA8AAAAAAAAAAAAAAAAAbQQAAGRycy9kb3ducmV2LnhtbFBLBQYAAAAABAAE&#10;APMAAAB3BQAAAAA=&#10;" filled="f" stroked="f">
                      <v:textbox>
                        <w:txbxContent>
                          <w:p w:rsidR="00D40B9D" w:rsidRPr="00FB293D" w:rsidRDefault="00D40B9D" w:rsidP="006B0BE1">
                            <w:pPr>
                              <w:rPr>
                                <w:sz w:val="20"/>
                                <w:szCs w:val="20"/>
                              </w:rPr>
                            </w:pPr>
                            <w:r>
                              <w:rPr>
                                <w:sz w:val="20"/>
                                <w:szCs w:val="20"/>
                              </w:rPr>
                              <w:t>3</w:t>
                            </w:r>
                          </w:p>
                        </w:txbxContent>
                      </v:textbox>
                    </v:shape>
                  </w:pict>
                </mc:Fallback>
              </mc:AlternateContent>
            </w:r>
          </w:p>
          <w:p w:rsidR="008611D5" w:rsidRPr="00FC23F5" w:rsidRDefault="006B0BE1" w:rsidP="008611D5">
            <w:pPr>
              <w:rPr>
                <w:lang w:val="pt-BR"/>
              </w:rPr>
            </w:pPr>
            <w:r w:rsidRPr="00FC23F5">
              <w:rPr>
                <w:noProof/>
                <w:lang w:val="en-US"/>
              </w:rPr>
              <mc:AlternateContent>
                <mc:Choice Requires="wps">
                  <w:drawing>
                    <wp:anchor distT="0" distB="0" distL="114300" distR="114300" simplePos="0" relativeHeight="252078080" behindDoc="0" locked="0" layoutInCell="1" allowOverlap="1" wp14:anchorId="099816CA" wp14:editId="2AAEF968">
                      <wp:simplePos x="0" y="0"/>
                      <wp:positionH relativeFrom="column">
                        <wp:posOffset>855345</wp:posOffset>
                      </wp:positionH>
                      <wp:positionV relativeFrom="paragraph">
                        <wp:posOffset>252730</wp:posOffset>
                      </wp:positionV>
                      <wp:extent cx="297815" cy="209550"/>
                      <wp:effectExtent l="0" t="0" r="0" b="0"/>
                      <wp:wrapNone/>
                      <wp:docPr id="309" name="Hộp văn bản 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09550"/>
                              </a:xfrm>
                              <a:prstGeom prst="rect">
                                <a:avLst/>
                              </a:prstGeom>
                              <a:noFill/>
                              <a:ln>
                                <a:noFill/>
                              </a:ln>
                              <a:extLst/>
                            </wps:spPr>
                            <wps:txbx>
                              <w:txbxContent>
                                <w:p w:rsidR="00D40B9D" w:rsidRPr="00FB293D" w:rsidRDefault="00D40B9D" w:rsidP="006B0BE1">
                                  <w:pPr>
                                    <w:rPr>
                                      <w:sz w:val="20"/>
                                      <w:szCs w:val="20"/>
                                    </w:rPr>
                                  </w:pPr>
                                  <w:r>
                                    <w:rPr>
                                      <w:sz w:val="20"/>
                                      <w:szCs w:val="20"/>
                                    </w:rP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99816CA" id="Hộp văn bản 309" o:spid="_x0000_s1095" type="#_x0000_t202" style="position:absolute;left:0;text-align:left;margin-left:67.35pt;margin-top:19.9pt;width:23.45pt;height:16.5pt;z-index:25207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ec+EgIAAOUDAAAOAAAAZHJzL2Uyb0RvYy54bWysU82O0zAQviPxDpbvNElp2W3UdLXsagFp&#10;+ZEWHmDiOI1F4jG226Rc98Rz8Aq8ARz3oRg7bSlwQ1ws2+P5Zr5vPi8vhq5lW2mdQl3wbJJyJrXA&#10;Sul1wT+8v3lyzpnzoCtoUcuC76TjF6vHj5a9yeUUG2wraRmBaJf3puCN9yZPEica2YGboJGagjXa&#10;Djwd7TqpLPSE3rXJNE2fJT3aylgU0jm6vR6DfBXx61oK/7aunfSsLTj15uNq41qGNVktIV9bMI0S&#10;+zbgH7roQGkqeoS6Bg9sY9VfUJ0SFh3WfiKwS7CulZCRA7HJ0j/Y3DVgZORC4jhzlMn9P1jxZvvO&#10;MlUV/Gm64ExDR0N6+f3bw1fDtj/uNSvh4YtmIUhS9cbllHFnKMcPz3GgkUfaztyi+OiYxqsG9Fpe&#10;Wot9I6GiVrOQmZykjjgugJT9a6yoImw8RqChtl3QkZRhhE4j2x3HJAfPBF1OF2fn2ZwzQaFpupjP&#10;4xgTyA/Jxjr/QmLHwqbgllwQwWF763xoBvLDk1BL441q2+iEVv92QQ/HGyq9Tw08QusjCT+UQ1Rv&#10;NjvoU2K1I2YWR6/R36BNg/YzZz35rODu0was5Kx9pUmdRTabBWPGw2x+NqWDPY2UpxHQgqAK7jkb&#10;t1d+NPPGWLVuqNI4D42XpGitItvQ8tjVfg7kpSjC3vfBrKfn+OrX71z9BAAA//8DAFBLAwQUAAYA&#10;CAAAACEAXfdH8N4AAAAJAQAADwAAAGRycy9kb3ducmV2LnhtbEyPy27CMBBF90j9B2sqdQc2j0JI&#10;4yDUqtui0ofUnYmHJCIeR7Eh6d8zrNrl1RzdOTfbDK4RF+xC7UnDdKJAIBXe1lRq+Px4HScgQjRk&#10;TeMJNfxigE1+N8pMan1P73jZx1JwCYXUaKhibFMpQ1GhM2HiWyS+HX3nTOTYldJ2pudy18iZUkvp&#10;TE38oTItPldYnPZnp+Hr7fjzvVC78sU9tr0flCS3llo/3A/bJxARh/gHw02f1SFnp4M/kw2i4Txf&#10;rBjVMF/zhBuQTJcgDhpWswRknsn/C/IrAAAA//8DAFBLAQItABQABgAIAAAAIQC2gziS/gAAAOEB&#10;AAATAAAAAAAAAAAAAAAAAAAAAABbQ29udGVudF9UeXBlc10ueG1sUEsBAi0AFAAGAAgAAAAhADj9&#10;If/WAAAAlAEAAAsAAAAAAAAAAAAAAAAALwEAAF9yZWxzLy5yZWxzUEsBAi0AFAAGAAgAAAAhAFrZ&#10;5z4SAgAA5QMAAA4AAAAAAAAAAAAAAAAALgIAAGRycy9lMm9Eb2MueG1sUEsBAi0AFAAGAAgAAAAh&#10;AF33R/DeAAAACQEAAA8AAAAAAAAAAAAAAAAAbAQAAGRycy9kb3ducmV2LnhtbFBLBQYAAAAABAAE&#10;APMAAAB3BQAAAAA=&#10;" filled="f" stroked="f">
                      <v:textbox>
                        <w:txbxContent>
                          <w:p w:rsidR="00D40B9D" w:rsidRPr="00FB293D" w:rsidRDefault="00D40B9D" w:rsidP="006B0BE1">
                            <w:pPr>
                              <w:rPr>
                                <w:sz w:val="20"/>
                                <w:szCs w:val="20"/>
                              </w:rPr>
                            </w:pPr>
                            <w:r>
                              <w:rPr>
                                <w:sz w:val="20"/>
                                <w:szCs w:val="20"/>
                              </w:rPr>
                              <w:t>P</w:t>
                            </w:r>
                          </w:p>
                        </w:txbxContent>
                      </v:textbox>
                    </v:shape>
                  </w:pict>
                </mc:Fallback>
              </mc:AlternateContent>
            </w:r>
            <w:r w:rsidR="008611D5" w:rsidRPr="00FC23F5">
              <w:rPr>
                <w:lang w:val="pt-BR"/>
              </w:rPr>
              <w:tab/>
            </w:r>
            <w:r w:rsidR="008611D5" w:rsidRPr="00FC23F5">
              <w:rPr>
                <w:lang w:val="pt-BR"/>
              </w:rPr>
              <w:tab/>
              <w:t xml:space="preserve">                                           </w:t>
            </w:r>
          </w:p>
          <w:p w:rsidR="006B0BE1" w:rsidRDefault="006B0BE1" w:rsidP="008611D5">
            <w:pPr>
              <w:rPr>
                <w:lang w:val="pt-BR"/>
              </w:rPr>
            </w:pPr>
            <w:r w:rsidRPr="00FC23F5">
              <w:rPr>
                <w:noProof/>
                <w:lang w:val="en-US"/>
              </w:rPr>
              <mc:AlternateContent>
                <mc:Choice Requires="wps">
                  <w:drawing>
                    <wp:anchor distT="0" distB="0" distL="114300" distR="114300" simplePos="0" relativeHeight="252082176" behindDoc="0" locked="0" layoutInCell="1" allowOverlap="1" wp14:anchorId="7A6AAD54" wp14:editId="69885651">
                      <wp:simplePos x="0" y="0"/>
                      <wp:positionH relativeFrom="column">
                        <wp:posOffset>2293620</wp:posOffset>
                      </wp:positionH>
                      <wp:positionV relativeFrom="paragraph">
                        <wp:posOffset>19685</wp:posOffset>
                      </wp:positionV>
                      <wp:extent cx="297815" cy="209550"/>
                      <wp:effectExtent l="0" t="0" r="0" b="0"/>
                      <wp:wrapNone/>
                      <wp:docPr id="324" name="Hộp văn bản 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09550"/>
                              </a:xfrm>
                              <a:prstGeom prst="rect">
                                <a:avLst/>
                              </a:prstGeom>
                              <a:noFill/>
                              <a:ln>
                                <a:noFill/>
                              </a:ln>
                              <a:extLst/>
                            </wps:spPr>
                            <wps:txbx>
                              <w:txbxContent>
                                <w:p w:rsidR="00D40B9D" w:rsidRPr="00FB293D" w:rsidRDefault="00D40B9D" w:rsidP="006B0BE1">
                                  <w:pPr>
                                    <w:rPr>
                                      <w:sz w:val="20"/>
                                      <w:szCs w:val="20"/>
                                    </w:rPr>
                                  </w:pPr>
                                  <w:r>
                                    <w:rPr>
                                      <w:sz w:val="20"/>
                                      <w:szCs w:val="20"/>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A6AAD54" id="Hộp văn bản 324" o:spid="_x0000_s1096" type="#_x0000_t202" style="position:absolute;left:0;text-align:left;margin-left:180.6pt;margin-top:1.55pt;width:23.45pt;height:16.5pt;z-index:25208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e41EgIAAOUDAAAOAAAAZHJzL2Uyb0RvYy54bWysU82O0zAQviPxDpbvNE1o2W3UdLXsagFp&#10;+ZEWHsBxnMYi8Zix26Rc98Rz8Aq8ARz3oRg7bSlwQ1ws2+P5Zr5vPi8vhq5lW4VOgyl4OplypoyE&#10;Spt1wT+8v3lyzpnzwlSiBaMKvlOOX6weP1r2NlcZNNBWChmBGJf3tuCN9zZPEicb1Qk3AasMBWvA&#10;Tng64jqpUPSE3rVJNp0+S3rAyiJI5RzdXo9Bvor4da2kf1vXTnnWFpx683HFuJZhTVZLka9R2EbL&#10;fRviH7rohDZU9Ah1LbxgG9R/QXVaIjio/URCl0Bda6kiB2KTTv9gc9cIqyIXEsfZo0zu/8HKN9t3&#10;yHRV8KfZjDMjOhrSy+/fHr5atv1xb1gpHr4YFoIkVW9dThl3lnL88BwGGnmk7ewtyI+OGbhqhFmr&#10;S0ToGyUqajUNmclJ6ojjAkjZv4aKKoqNhwg01NgFHUkZRug0st1xTGrwTNJltjg7T+ecSQpl08V8&#10;HseYiPyQbNH5Fwo6FjYFR3JBBBfbW+dDMyI/PAm1DNzoto1OaM1vF/RwvKHS+9TAI7Q+kvBDOUT1&#10;ZvODPiVUO2KGMHqN/gZtGsDPnPXks4K7TxuBirP2lSF1FulsFowZD7P5WUYHPI2UpxFhJEEV3HM2&#10;bq/8aOaNRb1uqNI4DwOXpGitI9vQ8tjVfg7kpSjC3vfBrKfn+OrX71z9BAAA//8DAFBLAwQUAAYA&#10;CAAAACEAWH97aNsAAAAIAQAADwAAAGRycy9kb3ducmV2LnhtbEyPzU7DMBCE70i8g7VI3KidUqo2&#10;xKkQiCuI8iP1to23SUS8jmK3CW/PwgVus/pGszPFZvKdOtEQ28AWspkBRVwF13Jt4e318WoFKiZk&#10;h11gsvBFETbl+VmBuQsjv9Bpm2olIRxztNCk1Odax6ohj3EWemJhhzB4THIOtXYDjhLuOz03Zqk9&#10;tiwfGuzpvqHqc3v0Ft6fDruPhXmuH/xNP4bJaPZrbe3lxXR3CyrRlP7M8FNfqkMpnfbhyC6qzsL1&#10;MpuLVUQGSvjCrETsfwHostD/B5TfAAAA//8DAFBLAQItABQABgAIAAAAIQC2gziS/gAAAOEBAAAT&#10;AAAAAAAAAAAAAAAAAAAAAABbQ29udGVudF9UeXBlc10ueG1sUEsBAi0AFAAGAAgAAAAhADj9If/W&#10;AAAAlAEAAAsAAAAAAAAAAAAAAAAALwEAAF9yZWxzLy5yZWxzUEsBAi0AFAAGAAgAAAAhAEfF7jUS&#10;AgAA5QMAAA4AAAAAAAAAAAAAAAAALgIAAGRycy9lMm9Eb2MueG1sUEsBAi0AFAAGAAgAAAAhAFh/&#10;e2jbAAAACAEAAA8AAAAAAAAAAAAAAAAAbAQAAGRycy9kb3ducmV2LnhtbFBLBQYAAAAABAAEAPMA&#10;AAB0BQAAAAA=&#10;" filled="f" stroked="f">
                      <v:textbox>
                        <w:txbxContent>
                          <w:p w:rsidR="00D40B9D" w:rsidRPr="00FB293D" w:rsidRDefault="00D40B9D" w:rsidP="006B0BE1">
                            <w:pPr>
                              <w:rPr>
                                <w:sz w:val="20"/>
                                <w:szCs w:val="20"/>
                              </w:rPr>
                            </w:pPr>
                            <w:r>
                              <w:rPr>
                                <w:sz w:val="20"/>
                                <w:szCs w:val="20"/>
                              </w:rPr>
                              <w:t>C</w:t>
                            </w:r>
                          </w:p>
                        </w:txbxContent>
                      </v:textbox>
                    </v:shape>
                  </w:pict>
                </mc:Fallback>
              </mc:AlternateContent>
            </w:r>
            <w:r w:rsidRPr="00FC23F5">
              <w:rPr>
                <w:noProof/>
                <w:lang w:val="en-US"/>
              </w:rPr>
              <mc:AlternateContent>
                <mc:Choice Requires="wps">
                  <w:drawing>
                    <wp:anchor distT="0" distB="0" distL="114300" distR="114300" simplePos="0" relativeHeight="252080128" behindDoc="0" locked="0" layoutInCell="1" allowOverlap="1" wp14:anchorId="21BCF17F" wp14:editId="688968FB">
                      <wp:simplePos x="0" y="0"/>
                      <wp:positionH relativeFrom="column">
                        <wp:posOffset>7620</wp:posOffset>
                      </wp:positionH>
                      <wp:positionV relativeFrom="paragraph">
                        <wp:posOffset>24765</wp:posOffset>
                      </wp:positionV>
                      <wp:extent cx="297815" cy="209550"/>
                      <wp:effectExtent l="0" t="0" r="0" b="0"/>
                      <wp:wrapNone/>
                      <wp:docPr id="312" name="Hộp văn bản 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09550"/>
                              </a:xfrm>
                              <a:prstGeom prst="rect">
                                <a:avLst/>
                              </a:prstGeom>
                              <a:noFill/>
                              <a:ln>
                                <a:noFill/>
                              </a:ln>
                              <a:extLst/>
                            </wps:spPr>
                            <wps:txbx>
                              <w:txbxContent>
                                <w:p w:rsidR="00D40B9D" w:rsidRPr="00FB293D" w:rsidRDefault="00D40B9D" w:rsidP="006B0BE1">
                                  <w:pPr>
                                    <w:rPr>
                                      <w:sz w:val="20"/>
                                      <w:szCs w:val="20"/>
                                    </w:rPr>
                                  </w:pPr>
                                  <w:r>
                                    <w:rPr>
                                      <w:sz w:val="20"/>
                                      <w:szCs w:val="2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1BCF17F" id="Hộp văn bản 312" o:spid="_x0000_s1097" type="#_x0000_t202" style="position:absolute;left:0;text-align:left;margin-left:.6pt;margin-top:1.95pt;width:23.45pt;height:16.5pt;z-index:25208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nU8EgIAAOUDAAAOAAAAZHJzL2Uyb0RvYy54bWysU82O0zAQviPxDpbvNE1od7dR09WyqwWk&#10;5UdaeICJ4zQWicfYbpNy5cRz8Aq8ARz3oRg7bSlwQ1ws2+P5Zr5vPi8vh65lW2mdQl3wdDLlTGqB&#10;ldLrgr9/d/vkgjPnQVfQopYF30nHL1ePHy17k8sMG2wraRmBaJf3puCN9yZPEica2YGboJGagjXa&#10;Djwd7TqpLPSE3rVJNp2eJT3aylgU0jm6vRmDfBXx61oK/6aunfSsLTj15uNq41qGNVktIV9bMI0S&#10;+zbgH7roQGkqeoS6AQ9sY9VfUJ0SFh3WfiKwS7CulZCRA7FJp3+wuW/AyMiFxHHmKJP7f7Di9fat&#10;Zaoq+NM040xDR0N68f3bw1fDtj8+a1bCwxfNQpCk6o3LKePeUI4fnuFAI4+0nblD8cExjdcN6LW8&#10;shb7RkJFraYhMzlJHXFcACn7V1hRRdh4jEBDbbugIynDCJ1GtjuOSQ6eCbrMFucX6ZwzQaFsupjP&#10;4xgTyA/Jxjr/XGLHwqbgllwQwWF753xoBvLDk1BL461q2+iEVv92QQ/HGyq9Tw08QusjCT+UQ1Rv&#10;dnbQp8RqR8wsjl6jv0GbBu0nznryWcHdxw1YyVn7UpM6i3Q2C8aMh9n8PKODPY2UpxHQgqAK7jkb&#10;t9d+NPPGWLVuqNI4D41XpGitItvQ8tjVfg7kpSjC3vfBrKfn+OrX71z9BAAA//8DAFBLAwQUAAYA&#10;CAAAACEArB35stgAAAAFAQAADwAAAGRycy9kb3ducmV2LnhtbEyOwU7DMBBE70j8g7VI3KjdUqom&#10;xKkQiCuIApV628bbJCJeR7HbhL9nOcHxaUYzr9hMvlNnGmIb2MJ8ZkARV8G1XFv4eH++WYOKCdlh&#10;F5gsfFOETXl5UWDuwshvdN6mWskIxxwtNCn1udaxashjnIWeWLJjGDwmwaHWbsBRxn2nF8astMeW&#10;5aHBnh4bqr62J2/h8+W43y3Na/3k7/oxTEazz7S111fTwz2oRFP6K8OvvqhDKU6HcGIXVSe8kKKF&#10;2wyUpMv1HNRBcJWBLgv93778AQAA//8DAFBLAQItABQABgAIAAAAIQC2gziS/gAAAOEBAAATAAAA&#10;AAAAAAAAAAAAAAAAAABbQ29udGVudF9UeXBlc10ueG1sUEsBAi0AFAAGAAgAAAAhADj9If/WAAAA&#10;lAEAAAsAAAAAAAAAAAAAAAAALwEAAF9yZWxzLy5yZWxzUEsBAi0AFAAGAAgAAAAhAFVCdTwSAgAA&#10;5QMAAA4AAAAAAAAAAAAAAAAALgIAAGRycy9lMm9Eb2MueG1sUEsBAi0AFAAGAAgAAAAhAKwd+bLY&#10;AAAABQEAAA8AAAAAAAAAAAAAAAAAbAQAAGRycy9kb3ducmV2LnhtbFBLBQYAAAAABAAEAPMAAABx&#10;BQAAAAA=&#10;" filled="f" stroked="f">
                      <v:textbox>
                        <w:txbxContent>
                          <w:p w:rsidR="00D40B9D" w:rsidRPr="00FB293D" w:rsidRDefault="00D40B9D" w:rsidP="006B0BE1">
                            <w:pPr>
                              <w:rPr>
                                <w:sz w:val="20"/>
                                <w:szCs w:val="20"/>
                              </w:rPr>
                            </w:pPr>
                            <w:r>
                              <w:rPr>
                                <w:sz w:val="20"/>
                                <w:szCs w:val="20"/>
                              </w:rPr>
                              <w:t>B</w:t>
                            </w:r>
                          </w:p>
                        </w:txbxContent>
                      </v:textbox>
                    </v:shape>
                  </w:pict>
                </mc:Fallback>
              </mc:AlternateContent>
            </w:r>
          </w:p>
          <w:p w:rsidR="008611D5" w:rsidRPr="008F58A6" w:rsidRDefault="008611D5" w:rsidP="008611D5">
            <w:pPr>
              <w:rPr>
                <w:i/>
                <w:lang w:val="pt-BR"/>
              </w:rPr>
            </w:pPr>
            <w:r w:rsidRPr="008F58A6">
              <w:rPr>
                <w:i/>
                <w:lang w:val="pt-BR"/>
              </w:rPr>
              <w:t>Giải:</w:t>
            </w:r>
          </w:p>
          <w:p w:rsidR="008611D5" w:rsidRPr="00FC23F5" w:rsidRDefault="008611D5" w:rsidP="008611D5">
            <w:pPr>
              <w:rPr>
                <w:lang w:val="pt-BR"/>
              </w:rPr>
            </w:pPr>
            <w:r w:rsidRPr="00FC23F5">
              <w:rPr>
                <w:lang w:val="pt-BR"/>
              </w:rPr>
              <w:t xml:space="preserve">- Tính chất đường trung tuyến của </w:t>
            </w:r>
            <w:r w:rsidRPr="00FC23F5">
              <w:rPr>
                <w:position w:val="-4"/>
              </w:rPr>
              <w:object w:dxaOrig="220" w:dyaOrig="260">
                <v:shape id="_x0000_i1506" type="#_x0000_t75" style="width:11.25pt;height:12.75pt" o:ole="">
                  <v:imagedata r:id="rId861" o:title=""/>
                </v:shape>
                <o:OLEObject Type="Embed" ProgID="Equation.DSMT4" ShapeID="_x0000_i1506" DrawAspect="Content" ObjectID="_1568110134" r:id="rId864"/>
              </w:object>
            </w:r>
            <w:r w:rsidRPr="00FC23F5">
              <w:rPr>
                <w:lang w:val="pt-BR"/>
              </w:rPr>
              <w:t>G cắt nhau tại 2/3 mỗi đường AB, AC, BC có các đường cao tại 6 tam giác của đỉnh G</w:t>
            </w:r>
          </w:p>
          <w:p w:rsidR="008611D5" w:rsidRPr="00FC23F5" w:rsidRDefault="008611D5" w:rsidP="008611D5">
            <w:r w:rsidRPr="00FC23F5">
              <w:t>S</w:t>
            </w:r>
            <w:r w:rsidRPr="00FC23F5">
              <w:softHyphen/>
            </w:r>
            <w:r w:rsidRPr="00FC23F5">
              <w:rPr>
                <w:vertAlign w:val="subscript"/>
              </w:rPr>
              <w:t>1</w:t>
            </w:r>
            <w:r w:rsidRPr="00FC23F5">
              <w:t>=S</w:t>
            </w:r>
            <w:r w:rsidRPr="00FC23F5">
              <w:rPr>
                <w:vertAlign w:val="subscript"/>
              </w:rPr>
              <w:t>2</w:t>
            </w:r>
            <w:r w:rsidRPr="00FC23F5">
              <w:t>(Cùng đ/cao và 2 đáy bằng nhau)  (1)</w:t>
            </w:r>
          </w:p>
          <w:p w:rsidR="008611D5" w:rsidRPr="00FC23F5" w:rsidRDefault="008611D5" w:rsidP="008611D5">
            <w:r w:rsidRPr="00FC23F5">
              <w:t>S</w:t>
            </w:r>
            <w:r w:rsidRPr="00FC23F5">
              <w:rPr>
                <w:vertAlign w:val="subscript"/>
              </w:rPr>
              <w:t>3</w:t>
            </w:r>
            <w:r w:rsidRPr="00FC23F5">
              <w:t>=S</w:t>
            </w:r>
            <w:r w:rsidRPr="00FC23F5">
              <w:rPr>
                <w:vertAlign w:val="subscript"/>
              </w:rPr>
              <w:t>4</w:t>
            </w:r>
            <w:r w:rsidRPr="00FC23F5">
              <w:t>(Cùng đ/cao và 2 đáy bằng nhau)  (2)</w:t>
            </w:r>
          </w:p>
          <w:p w:rsidR="008611D5" w:rsidRPr="00FC23F5" w:rsidRDefault="008611D5" w:rsidP="008611D5">
            <w:r w:rsidRPr="00FC23F5">
              <w:t>S</w:t>
            </w:r>
            <w:r w:rsidRPr="00FC23F5">
              <w:rPr>
                <w:vertAlign w:val="subscript"/>
              </w:rPr>
              <w:t>5</w:t>
            </w:r>
            <w:r w:rsidRPr="00FC23F5">
              <w:t>=S</w:t>
            </w:r>
            <w:r w:rsidRPr="00FC23F5">
              <w:rPr>
                <w:vertAlign w:val="subscript"/>
              </w:rPr>
              <w:t>6</w:t>
            </w:r>
            <w:r w:rsidRPr="00FC23F5">
              <w:t>(Cùng đ/cao và 2 đáy bằng nhau)  (3)</w:t>
            </w:r>
          </w:p>
          <w:p w:rsidR="00330808" w:rsidRDefault="008611D5" w:rsidP="008611D5">
            <w:r w:rsidRPr="00FC23F5">
              <w:t xml:space="preserve"> Mà S</w:t>
            </w:r>
            <w:r w:rsidRPr="00FC23F5">
              <w:softHyphen/>
            </w:r>
            <w:r w:rsidRPr="00FC23F5">
              <w:rPr>
                <w:vertAlign w:val="subscript"/>
              </w:rPr>
              <w:t>1</w:t>
            </w:r>
            <w:r w:rsidRPr="00FC23F5">
              <w:t>+S</w:t>
            </w:r>
            <w:r w:rsidRPr="00FC23F5">
              <w:rPr>
                <w:vertAlign w:val="subscript"/>
              </w:rPr>
              <w:t>2</w:t>
            </w:r>
            <w:r w:rsidRPr="00FC23F5">
              <w:t>+S</w:t>
            </w:r>
            <w:r w:rsidRPr="00FC23F5">
              <w:rPr>
                <w:vertAlign w:val="subscript"/>
              </w:rPr>
              <w:t>3</w:t>
            </w:r>
          </w:p>
          <w:p w:rsidR="008611D5" w:rsidRPr="00FC23F5" w:rsidRDefault="008611D5" w:rsidP="008611D5">
            <w:r w:rsidRPr="00FC23F5">
              <w:t>= S</w:t>
            </w:r>
            <w:r w:rsidRPr="00FC23F5">
              <w:rPr>
                <w:vertAlign w:val="subscript"/>
              </w:rPr>
              <w:t>4</w:t>
            </w:r>
            <w:r w:rsidRPr="00FC23F5">
              <w:t>+S</w:t>
            </w:r>
            <w:r w:rsidRPr="00FC23F5">
              <w:rPr>
                <w:vertAlign w:val="subscript"/>
              </w:rPr>
              <w:t>5</w:t>
            </w:r>
            <w:r w:rsidRPr="00FC23F5">
              <w:t>+S</w:t>
            </w:r>
            <w:r w:rsidRPr="00FC23F5">
              <w:rPr>
                <w:vertAlign w:val="subscript"/>
              </w:rPr>
              <w:t>6</w:t>
            </w:r>
            <w:r w:rsidRPr="00FC23F5">
              <w:t xml:space="preserve"> = (</w:t>
            </w:r>
            <w:r w:rsidRPr="00FC23F5">
              <w:rPr>
                <w:position w:val="-24"/>
              </w:rPr>
              <w:object w:dxaOrig="680" w:dyaOrig="620">
                <v:shape id="_x0000_i1507" type="#_x0000_t75" style="width:33.75pt;height:30.75pt" o:ole="">
                  <v:imagedata r:id="rId865" o:title=""/>
                </v:shape>
                <o:OLEObject Type="Embed" ProgID="Equation.DSMT4" ShapeID="_x0000_i1507" DrawAspect="Content" ObjectID="_1568110135" r:id="rId866"/>
              </w:object>
            </w:r>
            <w:r w:rsidRPr="00FC23F5">
              <w:t>)  (4)</w:t>
            </w:r>
          </w:p>
          <w:p w:rsidR="00330808" w:rsidRDefault="008611D5" w:rsidP="008611D5">
            <w:r w:rsidRPr="00FC23F5">
              <w:t>Kết hợ</w:t>
            </w:r>
            <w:r w:rsidR="00330808">
              <w:t>p (1),(2),(3)</w:t>
            </w:r>
            <w:r w:rsidR="00330808">
              <w:rPr>
                <w:lang w:val="en-US"/>
              </w:rPr>
              <w:t>,</w:t>
            </w:r>
            <w:r w:rsidR="00330808">
              <w:t>(4)</w:t>
            </w:r>
          </w:p>
          <w:p w:rsidR="008611D5" w:rsidRPr="00FC23F5" w:rsidRDefault="008611D5" w:rsidP="008611D5">
            <w:r w:rsidRPr="00FC23F5">
              <w:rPr>
                <w:position w:val="-6"/>
              </w:rPr>
              <w:object w:dxaOrig="300" w:dyaOrig="240">
                <v:shape id="_x0000_i1508" type="#_x0000_t75" style="width:15pt;height:12pt" o:ole="">
                  <v:imagedata r:id="rId867" o:title=""/>
                </v:shape>
                <o:OLEObject Type="Embed" ProgID="Equation.DSMT4" ShapeID="_x0000_i1508" DrawAspect="Content" ObjectID="_1568110136" r:id="rId868"/>
              </w:object>
            </w:r>
            <w:r w:rsidRPr="00FC23F5">
              <w:t>S</w:t>
            </w:r>
            <w:r w:rsidRPr="00FC23F5">
              <w:rPr>
                <w:vertAlign w:val="subscript"/>
              </w:rPr>
              <w:t>1</w:t>
            </w:r>
            <w:r w:rsidRPr="00FC23F5">
              <w:t xml:space="preserve"> + S</w:t>
            </w:r>
            <w:r w:rsidRPr="00FC23F5">
              <w:rPr>
                <w:vertAlign w:val="subscript"/>
              </w:rPr>
              <w:t>6</w:t>
            </w:r>
            <w:r w:rsidRPr="00FC23F5">
              <w:t xml:space="preserve">         (4</w:t>
            </w:r>
            <w:r w:rsidR="00330808">
              <w:rPr>
                <w:lang w:val="en-US"/>
              </w:rPr>
              <w:t>'</w:t>
            </w:r>
            <w:r w:rsidRPr="00FC23F5">
              <w:t>)</w:t>
            </w:r>
          </w:p>
          <w:p w:rsidR="008611D5" w:rsidRPr="00FC23F5" w:rsidRDefault="008611D5" w:rsidP="008611D5">
            <w:r w:rsidRPr="00FC23F5">
              <w:t>S</w:t>
            </w:r>
            <w:r w:rsidRPr="00FC23F5">
              <w:rPr>
                <w:vertAlign w:val="subscript"/>
              </w:rPr>
              <w:t>1</w:t>
            </w:r>
            <w:r w:rsidRPr="00FC23F5">
              <w:t xml:space="preserve"> + S</w:t>
            </w:r>
            <w:r w:rsidRPr="00FC23F5">
              <w:rPr>
                <w:vertAlign w:val="subscript"/>
              </w:rPr>
              <w:t>2</w:t>
            </w:r>
            <w:r w:rsidRPr="00FC23F5">
              <w:t xml:space="preserve"> + S</w:t>
            </w:r>
            <w:r w:rsidRPr="00FC23F5">
              <w:rPr>
                <w:vertAlign w:val="subscript"/>
              </w:rPr>
              <w:t>6</w:t>
            </w:r>
            <w:r w:rsidRPr="00FC23F5">
              <w:t xml:space="preserve"> = S</w:t>
            </w:r>
            <w:r w:rsidRPr="00FC23F5">
              <w:rPr>
                <w:vertAlign w:val="subscript"/>
              </w:rPr>
              <w:t>3</w:t>
            </w:r>
            <w:r w:rsidRPr="00FC23F5">
              <w:t xml:space="preserve"> + S</w:t>
            </w:r>
            <w:r w:rsidRPr="00FC23F5">
              <w:rPr>
                <w:vertAlign w:val="subscript"/>
              </w:rPr>
              <w:t>4</w:t>
            </w:r>
            <w:r w:rsidRPr="00FC23F5">
              <w:t xml:space="preserve"> + S</w:t>
            </w:r>
            <w:r w:rsidRPr="00FC23F5">
              <w:rPr>
                <w:vertAlign w:val="subscript"/>
              </w:rPr>
              <w:t>5</w:t>
            </w:r>
            <w:r w:rsidRPr="00FC23F5">
              <w:t xml:space="preserve"> = (</w:t>
            </w:r>
            <w:r w:rsidRPr="00FC23F5">
              <w:rPr>
                <w:position w:val="-24"/>
              </w:rPr>
              <w:object w:dxaOrig="680" w:dyaOrig="620">
                <v:shape id="_x0000_i1509" type="#_x0000_t75" style="width:33.75pt;height:30.75pt" o:ole="">
                  <v:imagedata r:id="rId865" o:title=""/>
                </v:shape>
                <o:OLEObject Type="Embed" ProgID="Equation.DSMT4" ShapeID="_x0000_i1509" DrawAspect="Content" ObjectID="_1568110137" r:id="rId869"/>
              </w:object>
            </w:r>
            <w:r w:rsidRPr="00FC23F5">
              <w:t xml:space="preserve">)  </w:t>
            </w:r>
            <w:r w:rsidRPr="00FC23F5">
              <w:lastRenderedPageBreak/>
              <w:t>(5)</w:t>
            </w:r>
          </w:p>
          <w:p w:rsidR="008611D5" w:rsidRPr="00FC23F5" w:rsidRDefault="008611D5" w:rsidP="008611D5">
            <w:r w:rsidRPr="00FC23F5">
              <w:t xml:space="preserve">Kết hợp (1), (2), (3) &amp; (5) </w:t>
            </w:r>
            <w:r w:rsidRPr="00FC23F5">
              <w:rPr>
                <w:position w:val="-6"/>
              </w:rPr>
              <w:object w:dxaOrig="300" w:dyaOrig="240">
                <v:shape id="_x0000_i1510" type="#_x0000_t75" style="width:15pt;height:12pt" o:ole="">
                  <v:imagedata r:id="rId867" o:title=""/>
                </v:shape>
                <o:OLEObject Type="Embed" ProgID="Equation.DSMT4" ShapeID="_x0000_i1510" DrawAspect="Content" ObjectID="_1568110138" r:id="rId870"/>
              </w:object>
            </w:r>
            <w:r w:rsidRPr="00FC23F5">
              <w:t xml:space="preserve"> S</w:t>
            </w:r>
            <w:r w:rsidRPr="00FC23F5">
              <w:rPr>
                <w:vertAlign w:val="subscript"/>
              </w:rPr>
              <w:t>2</w:t>
            </w:r>
            <w:r w:rsidRPr="00FC23F5">
              <w:t xml:space="preserve"> = S</w:t>
            </w:r>
            <w:r w:rsidRPr="00FC23F5">
              <w:rPr>
                <w:vertAlign w:val="subscript"/>
              </w:rPr>
              <w:t xml:space="preserve">3   </w:t>
            </w:r>
            <w:r w:rsidRPr="00FC23F5">
              <w:t>(5</w:t>
            </w:r>
            <w:r w:rsidR="00330808">
              <w:rPr>
                <w:lang w:val="en-US"/>
              </w:rPr>
              <w:t>'</w:t>
            </w:r>
            <w:r w:rsidRPr="00FC23F5">
              <w:t>)</w:t>
            </w:r>
          </w:p>
          <w:p w:rsidR="008611D5" w:rsidRPr="00FC23F5" w:rsidRDefault="008611D5" w:rsidP="008611D5">
            <w:pPr>
              <w:rPr>
                <w:lang w:val="fr-FR"/>
              </w:rPr>
            </w:pPr>
            <w:r w:rsidRPr="00FC23F5">
              <w:rPr>
                <w:lang w:val="fr-FR"/>
              </w:rPr>
              <w:t>Từ (4</w:t>
            </w:r>
            <w:r w:rsidR="00330808">
              <w:rPr>
                <w:lang w:val="fr-FR"/>
              </w:rPr>
              <w:t>'</w:t>
            </w:r>
            <w:r w:rsidRPr="00FC23F5">
              <w:rPr>
                <w:lang w:val="fr-FR"/>
              </w:rPr>
              <w:t>) (5</w:t>
            </w:r>
            <w:r w:rsidR="00330808">
              <w:rPr>
                <w:lang w:val="fr-FR"/>
              </w:rPr>
              <w:t>'</w:t>
            </w:r>
            <w:r w:rsidRPr="00FC23F5">
              <w:rPr>
                <w:lang w:val="fr-FR"/>
              </w:rPr>
              <w:t>) kết hợp với (1), (2), (3) Ta có:</w:t>
            </w:r>
          </w:p>
          <w:p w:rsidR="008611D5" w:rsidRPr="00FC23F5" w:rsidRDefault="008611D5" w:rsidP="008611D5">
            <w:r w:rsidRPr="00FC23F5">
              <w:t>S</w:t>
            </w:r>
            <w:r w:rsidRPr="00FC23F5">
              <w:rPr>
                <w:vertAlign w:val="subscript"/>
              </w:rPr>
              <w:t>1</w:t>
            </w:r>
            <w:r w:rsidRPr="00FC23F5">
              <w:t xml:space="preserve"> = S</w:t>
            </w:r>
            <w:r w:rsidRPr="00FC23F5">
              <w:softHyphen/>
            </w:r>
            <w:r w:rsidRPr="00FC23F5">
              <w:rPr>
                <w:vertAlign w:val="subscript"/>
              </w:rPr>
              <w:t>2</w:t>
            </w:r>
            <w:r w:rsidRPr="00FC23F5">
              <w:t xml:space="preserve"> = S</w:t>
            </w:r>
            <w:r w:rsidRPr="00FC23F5">
              <w:rPr>
                <w:vertAlign w:val="subscript"/>
              </w:rPr>
              <w:t>3</w:t>
            </w:r>
            <w:r w:rsidRPr="00FC23F5">
              <w:t xml:space="preserve"> = S</w:t>
            </w:r>
            <w:r w:rsidRPr="00FC23F5">
              <w:rPr>
                <w:vertAlign w:val="subscript"/>
              </w:rPr>
              <w:t xml:space="preserve">4 </w:t>
            </w:r>
            <w:r w:rsidRPr="00FC23F5">
              <w:t>= S</w:t>
            </w:r>
            <w:r w:rsidRPr="00FC23F5">
              <w:rPr>
                <w:vertAlign w:val="subscript"/>
              </w:rPr>
              <w:t>5</w:t>
            </w:r>
            <w:r w:rsidRPr="00FC23F5">
              <w:t xml:space="preserve"> =S</w:t>
            </w:r>
            <w:r w:rsidRPr="00FC23F5">
              <w:rPr>
                <w:vertAlign w:val="subscript"/>
              </w:rPr>
              <w:t>6</w:t>
            </w:r>
            <w:r w:rsidRPr="00FC23F5">
              <w:t xml:space="preserve">  đpcm</w:t>
            </w:r>
          </w:p>
          <w:p w:rsidR="008611D5" w:rsidRPr="00330808" w:rsidRDefault="00330808" w:rsidP="008611D5">
            <w:pPr>
              <w:rPr>
                <w:b/>
                <w:lang w:val="en-US"/>
              </w:rPr>
            </w:pPr>
            <w:r>
              <w:rPr>
                <w:b/>
                <w:iCs/>
                <w:lang w:val="en-US"/>
              </w:rPr>
              <w:t>Bài 46 (SGK – 133):</w:t>
            </w:r>
          </w:p>
          <w:p w:rsidR="008611D5" w:rsidRPr="00FC23F5" w:rsidRDefault="008611D5" w:rsidP="008611D5">
            <w:r w:rsidRPr="00FC23F5">
              <w:t>Vẽ 2 trung tuyến AN &amp; BM của</w:t>
            </w:r>
            <w:r w:rsidRPr="00FC23F5">
              <w:rPr>
                <w:position w:val="-4"/>
              </w:rPr>
              <w:object w:dxaOrig="220" w:dyaOrig="260">
                <v:shape id="_x0000_i1511" type="#_x0000_t75" style="width:11.25pt;height:12.75pt" o:ole="">
                  <v:imagedata r:id="rId861" o:title=""/>
                </v:shape>
                <o:OLEObject Type="Embed" ProgID="Equation.DSMT4" ShapeID="_x0000_i1511" DrawAspect="Content" ObjectID="_1568110139" r:id="rId871"/>
              </w:object>
            </w:r>
            <w:r w:rsidRPr="00FC23F5">
              <w:t xml:space="preserve">ABC </w:t>
            </w:r>
          </w:p>
          <w:p w:rsidR="008611D5" w:rsidRPr="00FC23F5" w:rsidRDefault="008611D5" w:rsidP="008611D5">
            <w:r w:rsidRPr="00FC23F5">
              <w:t>Ta có:S</w:t>
            </w:r>
            <w:r w:rsidRPr="00FC23F5">
              <w:rPr>
                <w:vertAlign w:val="subscript"/>
              </w:rPr>
              <w:t xml:space="preserve">ABM </w:t>
            </w:r>
            <w:r w:rsidRPr="00FC23F5">
              <w:t xml:space="preserve"> = S</w:t>
            </w:r>
            <w:r w:rsidRPr="00FC23F5">
              <w:rPr>
                <w:vertAlign w:val="subscript"/>
              </w:rPr>
              <w:t>BMC</w:t>
            </w:r>
            <w:r w:rsidRPr="00FC23F5">
              <w:t xml:space="preserve"> = </w:t>
            </w:r>
            <w:r w:rsidRPr="00FC23F5">
              <w:rPr>
                <w:position w:val="-24"/>
              </w:rPr>
              <w:object w:dxaOrig="680" w:dyaOrig="620">
                <v:shape id="_x0000_i1512" type="#_x0000_t75" style="width:33.75pt;height:30.75pt" o:ole="">
                  <v:imagedata r:id="rId865" o:title=""/>
                </v:shape>
                <o:OLEObject Type="Embed" ProgID="Equation.DSMT4" ShapeID="_x0000_i1512" DrawAspect="Content" ObjectID="_1568110140" r:id="rId872"/>
              </w:object>
            </w:r>
          </w:p>
          <w:p w:rsidR="008611D5" w:rsidRPr="00FC23F5" w:rsidRDefault="008611D5" w:rsidP="008611D5">
            <w:r w:rsidRPr="00FC23F5">
              <w:t>S</w:t>
            </w:r>
            <w:r w:rsidRPr="00FC23F5">
              <w:rPr>
                <w:vertAlign w:val="subscript"/>
              </w:rPr>
              <w:t>BMN</w:t>
            </w:r>
            <w:r w:rsidRPr="00FC23F5">
              <w:t xml:space="preserve"> = S</w:t>
            </w:r>
            <w:r w:rsidRPr="00FC23F5">
              <w:rPr>
                <w:vertAlign w:val="subscript"/>
              </w:rPr>
              <w:t>MNC</w:t>
            </w:r>
            <w:r w:rsidRPr="00FC23F5">
              <w:t xml:space="preserve"> = </w:t>
            </w:r>
            <w:r w:rsidRPr="00FC23F5">
              <w:rPr>
                <w:position w:val="-24"/>
              </w:rPr>
              <w:object w:dxaOrig="680" w:dyaOrig="620">
                <v:shape id="_x0000_i1513" type="#_x0000_t75" style="width:33.75pt;height:30.75pt" o:ole="">
                  <v:imagedata r:id="rId873" o:title=""/>
                </v:shape>
                <o:OLEObject Type="Embed" ProgID="Equation.DSMT4" ShapeID="_x0000_i1513" DrawAspect="Content" ObjectID="_1568110141" r:id="rId874"/>
              </w:object>
            </w:r>
          </w:p>
          <w:p w:rsidR="008611D5" w:rsidRPr="00FC23F5" w:rsidRDefault="008611D5" w:rsidP="008611D5">
            <w:r w:rsidRPr="00FC23F5">
              <w:t>=&gt; S</w:t>
            </w:r>
            <w:r w:rsidRPr="00FC23F5">
              <w:rPr>
                <w:vertAlign w:val="subscript"/>
              </w:rPr>
              <w:t>ABM</w:t>
            </w:r>
            <w:r w:rsidRPr="00FC23F5">
              <w:t xml:space="preserve"> + S</w:t>
            </w:r>
            <w:r w:rsidRPr="00FC23F5">
              <w:rPr>
                <w:vertAlign w:val="subscript"/>
              </w:rPr>
              <w:t>BMN</w:t>
            </w:r>
            <w:r w:rsidRPr="00FC23F5">
              <w:t xml:space="preserve"> = </w:t>
            </w:r>
            <w:r w:rsidRPr="00FC23F5">
              <w:rPr>
                <w:position w:val="-24"/>
              </w:rPr>
              <w:object w:dxaOrig="1180" w:dyaOrig="620">
                <v:shape id="_x0000_i1514" type="#_x0000_t75" style="width:59.25pt;height:30.75pt" o:ole="">
                  <v:imagedata r:id="rId875" o:title=""/>
                </v:shape>
                <o:OLEObject Type="Embed" ProgID="Equation.DSMT4" ShapeID="_x0000_i1514" DrawAspect="Content" ObjectID="_1568110142" r:id="rId876"/>
              </w:object>
            </w:r>
          </w:p>
          <w:p w:rsidR="00EF2E81" w:rsidRPr="007F0B60" w:rsidRDefault="008611D5" w:rsidP="008611D5">
            <w:pPr>
              <w:rPr>
                <w:b/>
                <w:lang w:val="pt-BR"/>
              </w:rPr>
            </w:pPr>
            <w:r w:rsidRPr="00FC23F5">
              <w:t>Tức là: S</w:t>
            </w:r>
            <w:r w:rsidRPr="00FC23F5">
              <w:rPr>
                <w:vertAlign w:val="subscript"/>
              </w:rPr>
              <w:t xml:space="preserve">ABNM </w:t>
            </w:r>
            <w:r w:rsidRPr="00FC23F5">
              <w:t xml:space="preserve"> = </w:t>
            </w:r>
            <w:r w:rsidRPr="00FC23F5">
              <w:rPr>
                <w:position w:val="-24"/>
              </w:rPr>
              <w:object w:dxaOrig="680" w:dyaOrig="620">
                <v:shape id="_x0000_i1515" type="#_x0000_t75" style="width:33.75pt;height:30.75pt" o:ole="">
                  <v:imagedata r:id="rId877" o:title=""/>
                </v:shape>
                <o:OLEObject Type="Embed" ProgID="Equation.DSMT4" ShapeID="_x0000_i1515" DrawAspect="Content" ObjectID="_1568110143" r:id="rId878"/>
              </w:object>
            </w:r>
          </w:p>
        </w:tc>
      </w:tr>
    </w:tbl>
    <w:p w:rsidR="00077A4E" w:rsidRPr="008076C4" w:rsidRDefault="00077A4E" w:rsidP="00077A4E">
      <w:pPr>
        <w:pStyle w:val="Heading4"/>
      </w:pPr>
      <w:r w:rsidRPr="008076C4">
        <w:lastRenderedPageBreak/>
        <w:t>d) Củng cố, luyện tập. (3 ph)</w:t>
      </w:r>
    </w:p>
    <w:p w:rsidR="00077A4E" w:rsidRDefault="00077A4E" w:rsidP="007030D4">
      <w:r>
        <w:tab/>
      </w:r>
      <w:r w:rsidRPr="008076C4">
        <w:t xml:space="preserve">- </w:t>
      </w:r>
      <w:r>
        <w:t>Nhắc lại kiến thức trọng tâm.</w:t>
      </w:r>
    </w:p>
    <w:p w:rsidR="00077A4E" w:rsidRPr="008076C4" w:rsidRDefault="00077A4E" w:rsidP="00077A4E">
      <w:pPr>
        <w:pStyle w:val="Heading4"/>
      </w:pPr>
      <w:r w:rsidRPr="008076C4">
        <w:t>e) Hướng dẫn học sinh tự học ở nhà. (1 ph)</w:t>
      </w:r>
    </w:p>
    <w:p w:rsidR="00077A4E" w:rsidRPr="008076C4" w:rsidRDefault="00077A4E" w:rsidP="00077A4E">
      <w:r>
        <w:tab/>
      </w:r>
      <w:r w:rsidRPr="008076C4">
        <w:t xml:space="preserve">- </w:t>
      </w:r>
      <w:r w:rsidRPr="00FC23F5">
        <w:t>Học bài: Xem và tự làm lại các bài tập đã giải tại lớp</w:t>
      </w:r>
    </w:p>
    <w:p w:rsidR="00077A4E" w:rsidRPr="00FC23F5" w:rsidRDefault="00077A4E" w:rsidP="00077A4E">
      <w:r>
        <w:tab/>
      </w:r>
      <w:r w:rsidRPr="008076C4">
        <w:t xml:space="preserve">- </w:t>
      </w:r>
      <w:r w:rsidRPr="00FC23F5">
        <w:t>Làm các bài tập còn lại trong SGK</w:t>
      </w:r>
    </w:p>
    <w:p w:rsidR="00077A4E" w:rsidRPr="00FC23F5" w:rsidRDefault="00077A4E" w:rsidP="00077A4E">
      <w:pPr>
        <w:rPr>
          <w:i/>
          <w:iCs/>
          <w:u w:val="single"/>
          <w:lang w:val="pt-BR"/>
        </w:rPr>
      </w:pPr>
      <w:r>
        <w:rPr>
          <w:lang w:val="pt-BR"/>
        </w:rPr>
        <w:tab/>
        <w:t xml:space="preserve">- </w:t>
      </w:r>
      <w:r w:rsidRPr="00FC23F5">
        <w:rPr>
          <w:lang w:val="pt-BR"/>
        </w:rPr>
        <w:t>Chuẩn bị bài cho tiết sau ôn tập HKI</w:t>
      </w:r>
    </w:p>
    <w:p w:rsidR="00077A4E" w:rsidRPr="008076C4" w:rsidRDefault="00077A4E" w:rsidP="00077A4E">
      <w:pPr>
        <w:pStyle w:val="Heading3"/>
        <w:rPr>
          <w:lang w:val="pt-BR"/>
        </w:rPr>
      </w:pPr>
      <w:r w:rsidRPr="008076C4">
        <w:rPr>
          <w:lang w:val="pt-BR"/>
        </w:rPr>
        <w:t>5. Rút kinh nghiệm giờ dạy.</w:t>
      </w:r>
    </w:p>
    <w:p w:rsidR="003A1971" w:rsidRPr="008076C4" w:rsidRDefault="00077A4E" w:rsidP="00077A4E">
      <w:pPr>
        <w:rPr>
          <w:lang w:val="pt-BR"/>
        </w:rPr>
      </w:pPr>
      <w:r w:rsidRPr="008076C4">
        <w:rPr>
          <w:lang w:val="pt-BR"/>
        </w:rPr>
        <w:tab/>
        <w:t>.........................................................................................................................................................................................................................................................................................................................................................................................</w:t>
      </w:r>
    </w:p>
    <w:p w:rsidR="00905D4F" w:rsidRPr="008076C4" w:rsidRDefault="00905D4F" w:rsidP="00BC2CB7">
      <w:pPr>
        <w:pStyle w:val="Heading2"/>
        <w:jc w:val="both"/>
        <w:rPr>
          <w:lang w:val="pt-BR"/>
        </w:rPr>
      </w:pPr>
      <w:bookmarkStart w:id="0" w:name="_GoBack"/>
      <w:bookmarkEnd w:id="0"/>
    </w:p>
    <w:sectPr w:rsidR="00905D4F" w:rsidRPr="008076C4" w:rsidSect="00AD3EAF">
      <w:footerReference w:type="even" r:id="rId879"/>
      <w:footerReference w:type="default" r:id="rId880"/>
      <w:pgSz w:w="11907" w:h="16840" w:code="9"/>
      <w:pgMar w:top="1134" w:right="1134" w:bottom="1134" w:left="1701"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614A" w:rsidRDefault="0077614A" w:rsidP="00B10D73">
      <w:r>
        <w:separator/>
      </w:r>
    </w:p>
  </w:endnote>
  <w:endnote w:type="continuationSeparator" w:id="0">
    <w:p w:rsidR="0077614A" w:rsidRDefault="0077614A" w:rsidP="00B10D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E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VNI-Times">
    <w:panose1 w:val="00000000000000000000"/>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UTM Aristote">
    <w:altName w:val="Cambria Math"/>
    <w:charset w:val="00"/>
    <w:family w:val="roman"/>
    <w:pitch w:val="variable"/>
    <w:sig w:usb0="00000005" w:usb1="00000000" w:usb2="00000000" w:usb3="00000000" w:csb0="0000000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11319226"/>
      <w:docPartObj>
        <w:docPartGallery w:val="Page Numbers (Bottom of Page)"/>
        <w:docPartUnique/>
      </w:docPartObj>
    </w:sdtPr>
    <w:sdtEndPr/>
    <w:sdtContent>
      <w:p w:rsidR="00D40B9D" w:rsidRDefault="00D40B9D">
        <w:pPr>
          <w:pStyle w:val="Footer"/>
        </w:pPr>
        <w:r>
          <w:fldChar w:fldCharType="begin"/>
        </w:r>
        <w:r>
          <w:instrText>PAGE   \* MERGEFORMAT</w:instrText>
        </w:r>
        <w:r>
          <w:fldChar w:fldCharType="separate"/>
        </w:r>
        <w:r w:rsidR="00BC2CB7">
          <w:rPr>
            <w:noProof/>
          </w:rPr>
          <w:t>78</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87134270"/>
      <w:docPartObj>
        <w:docPartGallery w:val="Page Numbers (Bottom of Page)"/>
        <w:docPartUnique/>
      </w:docPartObj>
    </w:sdtPr>
    <w:sdtEndPr/>
    <w:sdtContent>
      <w:p w:rsidR="00D40B9D" w:rsidRDefault="00D40B9D">
        <w:pPr>
          <w:pStyle w:val="Footer"/>
          <w:jc w:val="right"/>
        </w:pPr>
        <w:r>
          <w:fldChar w:fldCharType="begin"/>
        </w:r>
        <w:r>
          <w:instrText>PAGE   \* MERGEFORMAT</w:instrText>
        </w:r>
        <w:r>
          <w:fldChar w:fldCharType="separate"/>
        </w:r>
        <w:r w:rsidR="00BC2CB7">
          <w:rPr>
            <w:noProof/>
          </w:rPr>
          <w:t>7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614A" w:rsidRDefault="0077614A" w:rsidP="00B10D73">
      <w:r>
        <w:separator/>
      </w:r>
    </w:p>
  </w:footnote>
  <w:footnote w:type="continuationSeparator" w:id="0">
    <w:p w:rsidR="0077614A" w:rsidRDefault="0077614A" w:rsidP="00B10D7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FA3AE3"/>
    <w:multiLevelType w:val="singleLevel"/>
    <w:tmpl w:val="04090017"/>
    <w:lvl w:ilvl="0">
      <w:start w:val="1"/>
      <w:numFmt w:val="lowerLetter"/>
      <w:lvlText w:val="%1)"/>
      <w:lvlJc w:val="left"/>
      <w:pPr>
        <w:tabs>
          <w:tab w:val="num" w:pos="360"/>
        </w:tabs>
        <w:ind w:left="360" w:hanging="360"/>
      </w:pPr>
      <w:rPr>
        <w:rFonts w:hint="default"/>
      </w:rPr>
    </w:lvl>
  </w:abstractNum>
  <w:abstractNum w:abstractNumId="1">
    <w:nsid w:val="11D01DF8"/>
    <w:multiLevelType w:val="hybridMultilevel"/>
    <w:tmpl w:val="4CEEA5E4"/>
    <w:lvl w:ilvl="0" w:tplc="0220E3F6">
      <w:start w:val="2"/>
      <w:numFmt w:val="bullet"/>
      <w:lvlText w:val="-"/>
      <w:lvlJc w:val="left"/>
      <w:pPr>
        <w:tabs>
          <w:tab w:val="num" w:pos="829"/>
        </w:tabs>
        <w:ind w:left="829"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EFE323D"/>
    <w:multiLevelType w:val="singleLevel"/>
    <w:tmpl w:val="04090017"/>
    <w:lvl w:ilvl="0">
      <w:start w:val="1"/>
      <w:numFmt w:val="lowerLetter"/>
      <w:lvlText w:val="%1)"/>
      <w:lvlJc w:val="left"/>
      <w:pPr>
        <w:tabs>
          <w:tab w:val="num" w:pos="360"/>
        </w:tabs>
        <w:ind w:left="360" w:hanging="360"/>
      </w:pPr>
      <w:rPr>
        <w:rFonts w:hint="default"/>
      </w:rPr>
    </w:lvl>
  </w:abstractNum>
  <w:abstractNum w:abstractNumId="3">
    <w:nsid w:val="21A31986"/>
    <w:multiLevelType w:val="hybridMultilevel"/>
    <w:tmpl w:val="CEF62F4E"/>
    <w:lvl w:ilvl="0" w:tplc="819A89D8">
      <w:start w:val="4"/>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2EB4686E"/>
    <w:multiLevelType w:val="hybridMultilevel"/>
    <w:tmpl w:val="4458710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0F2012E"/>
    <w:multiLevelType w:val="singleLevel"/>
    <w:tmpl w:val="D12ADA9E"/>
    <w:lvl w:ilvl="0">
      <w:start w:val="1"/>
      <w:numFmt w:val="lowerLetter"/>
      <w:lvlText w:val="%1)"/>
      <w:lvlJc w:val="left"/>
      <w:pPr>
        <w:tabs>
          <w:tab w:val="num" w:pos="420"/>
        </w:tabs>
        <w:ind w:left="420" w:hanging="360"/>
      </w:pPr>
      <w:rPr>
        <w:rFonts w:hint="default"/>
      </w:rPr>
    </w:lvl>
  </w:abstractNum>
  <w:abstractNum w:abstractNumId="6">
    <w:nsid w:val="34E45EA4"/>
    <w:multiLevelType w:val="singleLevel"/>
    <w:tmpl w:val="04090017"/>
    <w:lvl w:ilvl="0">
      <w:start w:val="1"/>
      <w:numFmt w:val="lowerLetter"/>
      <w:lvlText w:val="%1)"/>
      <w:lvlJc w:val="left"/>
      <w:pPr>
        <w:tabs>
          <w:tab w:val="num" w:pos="360"/>
        </w:tabs>
        <w:ind w:left="360" w:hanging="360"/>
      </w:pPr>
      <w:rPr>
        <w:rFonts w:hint="default"/>
      </w:rPr>
    </w:lvl>
  </w:abstractNum>
  <w:abstractNum w:abstractNumId="7">
    <w:nsid w:val="380D1C98"/>
    <w:multiLevelType w:val="hybridMultilevel"/>
    <w:tmpl w:val="A1DCFA88"/>
    <w:lvl w:ilvl="0" w:tplc="8B0E0686">
      <w:start w:val="1"/>
      <w:numFmt w:val="lowerLetter"/>
      <w:lvlText w:val="%1)"/>
      <w:lvlJc w:val="left"/>
      <w:pPr>
        <w:tabs>
          <w:tab w:val="num" w:pos="720"/>
        </w:tabs>
        <w:ind w:left="720" w:hanging="360"/>
      </w:pPr>
      <w:rPr>
        <w:rFonts w:ascii=".VnTimeH" w:hAnsi=".VnTimeH"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4EE31D2"/>
    <w:multiLevelType w:val="hybridMultilevel"/>
    <w:tmpl w:val="19C265EA"/>
    <w:lvl w:ilvl="0" w:tplc="80580E60">
      <w:start w:val="1"/>
      <w:numFmt w:val="bullet"/>
      <w:lvlText w:val="-"/>
      <w:lvlJc w:val="left"/>
      <w:pPr>
        <w:tabs>
          <w:tab w:val="num" w:pos="720"/>
        </w:tabs>
        <w:ind w:left="720" w:hanging="360"/>
      </w:pPr>
      <w:rPr>
        <w:rFonts w:ascii="Times New Roman" w:eastAsia="Times New Roman" w:hAnsi="Times New Roman" w:cs="Times New Roman" w:hint="default"/>
      </w:rPr>
    </w:lvl>
    <w:lvl w:ilvl="1" w:tplc="50289A90">
      <w:start w:val="3"/>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49185941"/>
    <w:multiLevelType w:val="singleLevel"/>
    <w:tmpl w:val="CDB89B20"/>
    <w:lvl w:ilvl="0">
      <w:start w:val="1"/>
      <w:numFmt w:val="lowerLetter"/>
      <w:lvlText w:val="%1)"/>
      <w:lvlJc w:val="left"/>
      <w:pPr>
        <w:tabs>
          <w:tab w:val="num" w:pos="420"/>
        </w:tabs>
        <w:ind w:left="420" w:hanging="360"/>
      </w:pPr>
      <w:rPr>
        <w:rFonts w:hint="default"/>
      </w:rPr>
    </w:lvl>
  </w:abstractNum>
  <w:abstractNum w:abstractNumId="10">
    <w:nsid w:val="4D962629"/>
    <w:multiLevelType w:val="singleLevel"/>
    <w:tmpl w:val="04090017"/>
    <w:lvl w:ilvl="0">
      <w:start w:val="1"/>
      <w:numFmt w:val="lowerLetter"/>
      <w:lvlText w:val="%1)"/>
      <w:lvlJc w:val="left"/>
      <w:pPr>
        <w:tabs>
          <w:tab w:val="num" w:pos="360"/>
        </w:tabs>
        <w:ind w:left="360" w:hanging="360"/>
      </w:pPr>
      <w:rPr>
        <w:rFonts w:hint="default"/>
      </w:rPr>
    </w:lvl>
  </w:abstractNum>
  <w:abstractNum w:abstractNumId="11">
    <w:nsid w:val="5CE745E3"/>
    <w:multiLevelType w:val="singleLevel"/>
    <w:tmpl w:val="933A9C80"/>
    <w:lvl w:ilvl="0">
      <w:start w:val="1"/>
      <w:numFmt w:val="lowerLetter"/>
      <w:lvlText w:val="%1)"/>
      <w:lvlJc w:val="left"/>
      <w:pPr>
        <w:tabs>
          <w:tab w:val="num" w:pos="420"/>
        </w:tabs>
        <w:ind w:left="420" w:hanging="420"/>
      </w:pPr>
      <w:rPr>
        <w:rFonts w:hint="default"/>
      </w:rPr>
    </w:lvl>
  </w:abstractNum>
  <w:abstractNum w:abstractNumId="12">
    <w:nsid w:val="60060FA8"/>
    <w:multiLevelType w:val="hybridMultilevel"/>
    <w:tmpl w:val="924E4B12"/>
    <w:lvl w:ilvl="0" w:tplc="0409000F">
      <w:start w:val="3"/>
      <w:numFmt w:val="decimal"/>
      <w:lvlText w:val="%1."/>
      <w:lvlJc w:val="left"/>
      <w:pPr>
        <w:tabs>
          <w:tab w:val="num" w:pos="360"/>
        </w:tabs>
        <w:ind w:left="360" w:hanging="360"/>
      </w:pPr>
      <w:rPr>
        <w:rFonts w:hint="default"/>
      </w:rPr>
    </w:lvl>
    <w:lvl w:ilvl="1" w:tplc="6B24B94A">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61245D06"/>
    <w:multiLevelType w:val="hybridMultilevel"/>
    <w:tmpl w:val="A8509740"/>
    <w:lvl w:ilvl="0" w:tplc="313AE668">
      <w:start w:val="1"/>
      <w:numFmt w:val="decimal"/>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4">
    <w:nsid w:val="61314F39"/>
    <w:multiLevelType w:val="singleLevel"/>
    <w:tmpl w:val="D12ADA9E"/>
    <w:lvl w:ilvl="0">
      <w:start w:val="1"/>
      <w:numFmt w:val="lowerLetter"/>
      <w:lvlText w:val="%1)"/>
      <w:lvlJc w:val="left"/>
      <w:pPr>
        <w:tabs>
          <w:tab w:val="num" w:pos="420"/>
        </w:tabs>
        <w:ind w:left="420" w:hanging="360"/>
      </w:pPr>
      <w:rPr>
        <w:rFonts w:hint="default"/>
      </w:rPr>
    </w:lvl>
  </w:abstractNum>
  <w:abstractNum w:abstractNumId="15">
    <w:nsid w:val="71150A4A"/>
    <w:multiLevelType w:val="singleLevel"/>
    <w:tmpl w:val="04090017"/>
    <w:lvl w:ilvl="0">
      <w:start w:val="1"/>
      <w:numFmt w:val="lowerLetter"/>
      <w:lvlText w:val="%1)"/>
      <w:lvlJc w:val="left"/>
      <w:pPr>
        <w:tabs>
          <w:tab w:val="num" w:pos="360"/>
        </w:tabs>
        <w:ind w:left="360" w:hanging="360"/>
      </w:pPr>
      <w:rPr>
        <w:rFonts w:hint="default"/>
      </w:rPr>
    </w:lvl>
  </w:abstractNum>
  <w:abstractNum w:abstractNumId="16">
    <w:nsid w:val="74A65DA2"/>
    <w:multiLevelType w:val="hybridMultilevel"/>
    <w:tmpl w:val="98768DBC"/>
    <w:lvl w:ilvl="0" w:tplc="0220E3F6">
      <w:start w:val="2"/>
      <w:numFmt w:val="bullet"/>
      <w:lvlText w:val="-"/>
      <w:lvlJc w:val="left"/>
      <w:pPr>
        <w:tabs>
          <w:tab w:val="num" w:pos="720"/>
        </w:tabs>
        <w:ind w:left="720" w:hanging="360"/>
      </w:pPr>
      <w:rPr>
        <w:rFonts w:ascii="Times New Roman" w:eastAsia="Times New Roman" w:hAnsi="Times New Roman" w:cs="Times New Roman" w:hint="default"/>
      </w:rPr>
    </w:lvl>
    <w:lvl w:ilvl="1" w:tplc="C6EAAB0A">
      <w:start w:val="3"/>
      <w:numFmt w:val="bullet"/>
      <w:lvlText w:val=""/>
      <w:lvlJc w:val="left"/>
      <w:pPr>
        <w:tabs>
          <w:tab w:val="num" w:pos="1440"/>
        </w:tabs>
        <w:ind w:left="1440" w:hanging="360"/>
      </w:pPr>
      <w:rPr>
        <w:rFonts w:ascii="Symbol" w:eastAsia="Times New Roman" w:hAnsi="Symbol" w:cs="Times New Roman" w:hint="default"/>
        <w:i w:val="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7"/>
  </w:num>
  <w:num w:numId="3">
    <w:abstractNumId w:val="10"/>
  </w:num>
  <w:num w:numId="4">
    <w:abstractNumId w:val="11"/>
  </w:num>
  <w:num w:numId="5">
    <w:abstractNumId w:val="2"/>
  </w:num>
  <w:num w:numId="6">
    <w:abstractNumId w:val="16"/>
  </w:num>
  <w:num w:numId="7">
    <w:abstractNumId w:val="4"/>
  </w:num>
  <w:num w:numId="8">
    <w:abstractNumId w:val="6"/>
  </w:num>
  <w:num w:numId="9">
    <w:abstractNumId w:val="5"/>
  </w:num>
  <w:num w:numId="10">
    <w:abstractNumId w:val="15"/>
  </w:num>
  <w:num w:numId="11">
    <w:abstractNumId w:val="14"/>
  </w:num>
  <w:num w:numId="12">
    <w:abstractNumId w:val="0"/>
  </w:num>
  <w:num w:numId="13">
    <w:abstractNumId w:val="9"/>
  </w:num>
  <w:num w:numId="14">
    <w:abstractNumId w:val="1"/>
  </w:num>
  <w:num w:numId="15">
    <w:abstractNumId w:val="1"/>
  </w:num>
  <w:num w:numId="16">
    <w:abstractNumId w:val="3"/>
  </w:num>
  <w:num w:numId="17">
    <w:abstractNumId w:val="8"/>
  </w:num>
  <w:num w:numId="1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7275"/>
    <w:rsid w:val="00000CD9"/>
    <w:rsid w:val="00001922"/>
    <w:rsid w:val="000046A0"/>
    <w:rsid w:val="0000478C"/>
    <w:rsid w:val="000056AF"/>
    <w:rsid w:val="00007463"/>
    <w:rsid w:val="00007BC7"/>
    <w:rsid w:val="0001210B"/>
    <w:rsid w:val="000128BE"/>
    <w:rsid w:val="0001353E"/>
    <w:rsid w:val="000137C8"/>
    <w:rsid w:val="00013D18"/>
    <w:rsid w:val="00014174"/>
    <w:rsid w:val="00014E77"/>
    <w:rsid w:val="00014EC2"/>
    <w:rsid w:val="000171D5"/>
    <w:rsid w:val="000215AB"/>
    <w:rsid w:val="00024340"/>
    <w:rsid w:val="000250F0"/>
    <w:rsid w:val="0002657E"/>
    <w:rsid w:val="000315EC"/>
    <w:rsid w:val="00031B20"/>
    <w:rsid w:val="000324DC"/>
    <w:rsid w:val="0003346D"/>
    <w:rsid w:val="00034299"/>
    <w:rsid w:val="00034893"/>
    <w:rsid w:val="000348B1"/>
    <w:rsid w:val="00036C81"/>
    <w:rsid w:val="00041B05"/>
    <w:rsid w:val="00042747"/>
    <w:rsid w:val="0004320F"/>
    <w:rsid w:val="00044430"/>
    <w:rsid w:val="00044BF7"/>
    <w:rsid w:val="00044E65"/>
    <w:rsid w:val="00045C87"/>
    <w:rsid w:val="00047A3D"/>
    <w:rsid w:val="0005070A"/>
    <w:rsid w:val="00050B6D"/>
    <w:rsid w:val="0005176E"/>
    <w:rsid w:val="000518F3"/>
    <w:rsid w:val="00056EBA"/>
    <w:rsid w:val="00061592"/>
    <w:rsid w:val="0006183E"/>
    <w:rsid w:val="00062035"/>
    <w:rsid w:val="00063247"/>
    <w:rsid w:val="00063DA2"/>
    <w:rsid w:val="00064748"/>
    <w:rsid w:val="00064B75"/>
    <w:rsid w:val="00065504"/>
    <w:rsid w:val="00065CD1"/>
    <w:rsid w:val="00070CCD"/>
    <w:rsid w:val="000710D3"/>
    <w:rsid w:val="00072F71"/>
    <w:rsid w:val="0007410F"/>
    <w:rsid w:val="00074356"/>
    <w:rsid w:val="00074CB6"/>
    <w:rsid w:val="00077A4E"/>
    <w:rsid w:val="00077E56"/>
    <w:rsid w:val="000811B2"/>
    <w:rsid w:val="00082423"/>
    <w:rsid w:val="00082D19"/>
    <w:rsid w:val="0008349C"/>
    <w:rsid w:val="00085224"/>
    <w:rsid w:val="000858A6"/>
    <w:rsid w:val="00086588"/>
    <w:rsid w:val="00087150"/>
    <w:rsid w:val="00090548"/>
    <w:rsid w:val="00090860"/>
    <w:rsid w:val="0009289E"/>
    <w:rsid w:val="00094960"/>
    <w:rsid w:val="0009515A"/>
    <w:rsid w:val="00095579"/>
    <w:rsid w:val="0009622B"/>
    <w:rsid w:val="00097355"/>
    <w:rsid w:val="000A172D"/>
    <w:rsid w:val="000A1806"/>
    <w:rsid w:val="000A1F6E"/>
    <w:rsid w:val="000A286C"/>
    <w:rsid w:val="000A4A8A"/>
    <w:rsid w:val="000A5290"/>
    <w:rsid w:val="000A5334"/>
    <w:rsid w:val="000A580D"/>
    <w:rsid w:val="000A6480"/>
    <w:rsid w:val="000A6687"/>
    <w:rsid w:val="000A68C6"/>
    <w:rsid w:val="000A6F3B"/>
    <w:rsid w:val="000B106C"/>
    <w:rsid w:val="000B2976"/>
    <w:rsid w:val="000B2F33"/>
    <w:rsid w:val="000B348A"/>
    <w:rsid w:val="000B56DA"/>
    <w:rsid w:val="000C0D71"/>
    <w:rsid w:val="000C0DBC"/>
    <w:rsid w:val="000C1FD6"/>
    <w:rsid w:val="000C26A8"/>
    <w:rsid w:val="000C33B2"/>
    <w:rsid w:val="000C3F48"/>
    <w:rsid w:val="000C4BCA"/>
    <w:rsid w:val="000C5020"/>
    <w:rsid w:val="000C55A4"/>
    <w:rsid w:val="000C5F48"/>
    <w:rsid w:val="000C61C8"/>
    <w:rsid w:val="000D073F"/>
    <w:rsid w:val="000D0D4E"/>
    <w:rsid w:val="000D145C"/>
    <w:rsid w:val="000D1FFC"/>
    <w:rsid w:val="000D2EA2"/>
    <w:rsid w:val="000D3333"/>
    <w:rsid w:val="000D3FB0"/>
    <w:rsid w:val="000D6567"/>
    <w:rsid w:val="000E0787"/>
    <w:rsid w:val="000E0ADA"/>
    <w:rsid w:val="000E36F3"/>
    <w:rsid w:val="000E4358"/>
    <w:rsid w:val="000E51CD"/>
    <w:rsid w:val="000E5255"/>
    <w:rsid w:val="000E5F3E"/>
    <w:rsid w:val="000E7A71"/>
    <w:rsid w:val="000F1899"/>
    <w:rsid w:val="000F1DFB"/>
    <w:rsid w:val="000F280E"/>
    <w:rsid w:val="000F3312"/>
    <w:rsid w:val="000F5A94"/>
    <w:rsid w:val="000F72E6"/>
    <w:rsid w:val="0010047D"/>
    <w:rsid w:val="00101BC2"/>
    <w:rsid w:val="00103780"/>
    <w:rsid w:val="00103803"/>
    <w:rsid w:val="0010387A"/>
    <w:rsid w:val="001043D0"/>
    <w:rsid w:val="00104784"/>
    <w:rsid w:val="001052BA"/>
    <w:rsid w:val="00105A0A"/>
    <w:rsid w:val="00107056"/>
    <w:rsid w:val="00107725"/>
    <w:rsid w:val="0011052E"/>
    <w:rsid w:val="00111482"/>
    <w:rsid w:val="00111B02"/>
    <w:rsid w:val="001123D0"/>
    <w:rsid w:val="00112DFE"/>
    <w:rsid w:val="001141EF"/>
    <w:rsid w:val="00116C13"/>
    <w:rsid w:val="00120371"/>
    <w:rsid w:val="001208C6"/>
    <w:rsid w:val="0012102A"/>
    <w:rsid w:val="00125930"/>
    <w:rsid w:val="001263DE"/>
    <w:rsid w:val="001268BC"/>
    <w:rsid w:val="00132B3F"/>
    <w:rsid w:val="001331DF"/>
    <w:rsid w:val="00134246"/>
    <w:rsid w:val="0013564C"/>
    <w:rsid w:val="001358DD"/>
    <w:rsid w:val="00135CDC"/>
    <w:rsid w:val="00137104"/>
    <w:rsid w:val="00140715"/>
    <w:rsid w:val="00140809"/>
    <w:rsid w:val="00141216"/>
    <w:rsid w:val="001421E7"/>
    <w:rsid w:val="00143F4D"/>
    <w:rsid w:val="0015161D"/>
    <w:rsid w:val="00151759"/>
    <w:rsid w:val="00152ABB"/>
    <w:rsid w:val="00154296"/>
    <w:rsid w:val="0015515D"/>
    <w:rsid w:val="0015654C"/>
    <w:rsid w:val="001572F8"/>
    <w:rsid w:val="001610E6"/>
    <w:rsid w:val="0016300C"/>
    <w:rsid w:val="001648FF"/>
    <w:rsid w:val="00166BD1"/>
    <w:rsid w:val="001677F4"/>
    <w:rsid w:val="00167B07"/>
    <w:rsid w:val="00170BF7"/>
    <w:rsid w:val="001711EC"/>
    <w:rsid w:val="00171A8F"/>
    <w:rsid w:val="00177026"/>
    <w:rsid w:val="001774EC"/>
    <w:rsid w:val="001817FA"/>
    <w:rsid w:val="00181BD0"/>
    <w:rsid w:val="001853E3"/>
    <w:rsid w:val="00186125"/>
    <w:rsid w:val="00187CB3"/>
    <w:rsid w:val="0019156E"/>
    <w:rsid w:val="00193AA2"/>
    <w:rsid w:val="00194B9A"/>
    <w:rsid w:val="0019619C"/>
    <w:rsid w:val="001A127E"/>
    <w:rsid w:val="001A2023"/>
    <w:rsid w:val="001A44B2"/>
    <w:rsid w:val="001A56A1"/>
    <w:rsid w:val="001A58B2"/>
    <w:rsid w:val="001B0886"/>
    <w:rsid w:val="001B16F7"/>
    <w:rsid w:val="001B22FC"/>
    <w:rsid w:val="001B4128"/>
    <w:rsid w:val="001B4CE3"/>
    <w:rsid w:val="001B53FF"/>
    <w:rsid w:val="001B6282"/>
    <w:rsid w:val="001B6C74"/>
    <w:rsid w:val="001C002D"/>
    <w:rsid w:val="001C0075"/>
    <w:rsid w:val="001C1BF7"/>
    <w:rsid w:val="001C54E2"/>
    <w:rsid w:val="001C5C65"/>
    <w:rsid w:val="001C63C4"/>
    <w:rsid w:val="001C6755"/>
    <w:rsid w:val="001C6C27"/>
    <w:rsid w:val="001D00E5"/>
    <w:rsid w:val="001D0B22"/>
    <w:rsid w:val="001D1EFD"/>
    <w:rsid w:val="001D2959"/>
    <w:rsid w:val="001D4015"/>
    <w:rsid w:val="001D4472"/>
    <w:rsid w:val="001D44AC"/>
    <w:rsid w:val="001D4F69"/>
    <w:rsid w:val="001D5AB1"/>
    <w:rsid w:val="001D6EEC"/>
    <w:rsid w:val="001D703A"/>
    <w:rsid w:val="001E1467"/>
    <w:rsid w:val="001E4778"/>
    <w:rsid w:val="001E6A39"/>
    <w:rsid w:val="001F0A6D"/>
    <w:rsid w:val="001F2E32"/>
    <w:rsid w:val="001F34FA"/>
    <w:rsid w:val="00200B54"/>
    <w:rsid w:val="00200B6F"/>
    <w:rsid w:val="00200CC2"/>
    <w:rsid w:val="00201535"/>
    <w:rsid w:val="002026E0"/>
    <w:rsid w:val="00202FBE"/>
    <w:rsid w:val="00204355"/>
    <w:rsid w:val="002059E6"/>
    <w:rsid w:val="00207DA8"/>
    <w:rsid w:val="0021272F"/>
    <w:rsid w:val="00213F7A"/>
    <w:rsid w:val="00215FAB"/>
    <w:rsid w:val="00216E94"/>
    <w:rsid w:val="00217F14"/>
    <w:rsid w:val="00217F9D"/>
    <w:rsid w:val="00221399"/>
    <w:rsid w:val="002231A5"/>
    <w:rsid w:val="002233A6"/>
    <w:rsid w:val="0022440B"/>
    <w:rsid w:val="00224D30"/>
    <w:rsid w:val="0022583E"/>
    <w:rsid w:val="0022745B"/>
    <w:rsid w:val="002320F5"/>
    <w:rsid w:val="00233BB1"/>
    <w:rsid w:val="00234111"/>
    <w:rsid w:val="00234AB8"/>
    <w:rsid w:val="002365DA"/>
    <w:rsid w:val="002367BC"/>
    <w:rsid w:val="002368CD"/>
    <w:rsid w:val="00241801"/>
    <w:rsid w:val="00242EEA"/>
    <w:rsid w:val="00244477"/>
    <w:rsid w:val="00245149"/>
    <w:rsid w:val="00245A07"/>
    <w:rsid w:val="00246224"/>
    <w:rsid w:val="002468D0"/>
    <w:rsid w:val="00247753"/>
    <w:rsid w:val="00247891"/>
    <w:rsid w:val="00251541"/>
    <w:rsid w:val="00251912"/>
    <w:rsid w:val="002562AB"/>
    <w:rsid w:val="002605B1"/>
    <w:rsid w:val="00260862"/>
    <w:rsid w:val="002610D3"/>
    <w:rsid w:val="00263721"/>
    <w:rsid w:val="00264ADD"/>
    <w:rsid w:val="00265DA8"/>
    <w:rsid w:val="00266471"/>
    <w:rsid w:val="00266BBC"/>
    <w:rsid w:val="0026791F"/>
    <w:rsid w:val="00267B07"/>
    <w:rsid w:val="00267C83"/>
    <w:rsid w:val="0027051D"/>
    <w:rsid w:val="00270F7C"/>
    <w:rsid w:val="00271AF0"/>
    <w:rsid w:val="00272574"/>
    <w:rsid w:val="002741F5"/>
    <w:rsid w:val="00275BA2"/>
    <w:rsid w:val="00275EF8"/>
    <w:rsid w:val="002825DE"/>
    <w:rsid w:val="002826B9"/>
    <w:rsid w:val="00284476"/>
    <w:rsid w:val="0028470C"/>
    <w:rsid w:val="002852FE"/>
    <w:rsid w:val="00285BCE"/>
    <w:rsid w:val="00285C83"/>
    <w:rsid w:val="00285F16"/>
    <w:rsid w:val="0028687B"/>
    <w:rsid w:val="0029043E"/>
    <w:rsid w:val="00291D33"/>
    <w:rsid w:val="00291D6E"/>
    <w:rsid w:val="00292231"/>
    <w:rsid w:val="002925E6"/>
    <w:rsid w:val="00293281"/>
    <w:rsid w:val="00293863"/>
    <w:rsid w:val="00294223"/>
    <w:rsid w:val="00294880"/>
    <w:rsid w:val="00294E66"/>
    <w:rsid w:val="002A0AB8"/>
    <w:rsid w:val="002A1AD5"/>
    <w:rsid w:val="002A4669"/>
    <w:rsid w:val="002A5B5C"/>
    <w:rsid w:val="002A6E91"/>
    <w:rsid w:val="002A7448"/>
    <w:rsid w:val="002A7594"/>
    <w:rsid w:val="002A7F8D"/>
    <w:rsid w:val="002B1111"/>
    <w:rsid w:val="002B4600"/>
    <w:rsid w:val="002B58FC"/>
    <w:rsid w:val="002B7DE5"/>
    <w:rsid w:val="002C493A"/>
    <w:rsid w:val="002C5778"/>
    <w:rsid w:val="002C6656"/>
    <w:rsid w:val="002C78AF"/>
    <w:rsid w:val="002D1DD3"/>
    <w:rsid w:val="002D3553"/>
    <w:rsid w:val="002D3611"/>
    <w:rsid w:val="002D39A6"/>
    <w:rsid w:val="002D417E"/>
    <w:rsid w:val="002D51E2"/>
    <w:rsid w:val="002D5447"/>
    <w:rsid w:val="002D655E"/>
    <w:rsid w:val="002D709A"/>
    <w:rsid w:val="002E1426"/>
    <w:rsid w:val="002E18BE"/>
    <w:rsid w:val="002E305E"/>
    <w:rsid w:val="002E564D"/>
    <w:rsid w:val="002E57B4"/>
    <w:rsid w:val="002E650E"/>
    <w:rsid w:val="002F30AC"/>
    <w:rsid w:val="002F5DAC"/>
    <w:rsid w:val="00300501"/>
    <w:rsid w:val="00301008"/>
    <w:rsid w:val="003017DA"/>
    <w:rsid w:val="00302C9C"/>
    <w:rsid w:val="0030436E"/>
    <w:rsid w:val="0030539F"/>
    <w:rsid w:val="00305D71"/>
    <w:rsid w:val="00305F19"/>
    <w:rsid w:val="00306A0B"/>
    <w:rsid w:val="0031061E"/>
    <w:rsid w:val="00310763"/>
    <w:rsid w:val="003118EA"/>
    <w:rsid w:val="003156B1"/>
    <w:rsid w:val="00316774"/>
    <w:rsid w:val="00317454"/>
    <w:rsid w:val="003208FB"/>
    <w:rsid w:val="00321A2C"/>
    <w:rsid w:val="00322600"/>
    <w:rsid w:val="00324D32"/>
    <w:rsid w:val="00326AF3"/>
    <w:rsid w:val="00326BB5"/>
    <w:rsid w:val="0033069B"/>
    <w:rsid w:val="00330808"/>
    <w:rsid w:val="00330CB7"/>
    <w:rsid w:val="00332377"/>
    <w:rsid w:val="00332C1B"/>
    <w:rsid w:val="00332DE3"/>
    <w:rsid w:val="00333536"/>
    <w:rsid w:val="00333F77"/>
    <w:rsid w:val="00334AB4"/>
    <w:rsid w:val="00341F65"/>
    <w:rsid w:val="0034244B"/>
    <w:rsid w:val="00343FB3"/>
    <w:rsid w:val="00345A25"/>
    <w:rsid w:val="00347248"/>
    <w:rsid w:val="003473E8"/>
    <w:rsid w:val="00352547"/>
    <w:rsid w:val="0035254C"/>
    <w:rsid w:val="003528E2"/>
    <w:rsid w:val="00352FC2"/>
    <w:rsid w:val="00354099"/>
    <w:rsid w:val="003574CD"/>
    <w:rsid w:val="00361167"/>
    <w:rsid w:val="00363B9F"/>
    <w:rsid w:val="0036407F"/>
    <w:rsid w:val="00364322"/>
    <w:rsid w:val="00367D9E"/>
    <w:rsid w:val="00370DEB"/>
    <w:rsid w:val="00371A3F"/>
    <w:rsid w:val="00376398"/>
    <w:rsid w:val="0037752A"/>
    <w:rsid w:val="00377766"/>
    <w:rsid w:val="00377D52"/>
    <w:rsid w:val="00377DE1"/>
    <w:rsid w:val="00385FC4"/>
    <w:rsid w:val="00390985"/>
    <w:rsid w:val="00392E46"/>
    <w:rsid w:val="003949BB"/>
    <w:rsid w:val="003A0EBF"/>
    <w:rsid w:val="003A1971"/>
    <w:rsid w:val="003A1A89"/>
    <w:rsid w:val="003A2A36"/>
    <w:rsid w:val="003A308C"/>
    <w:rsid w:val="003A588E"/>
    <w:rsid w:val="003A6364"/>
    <w:rsid w:val="003A6EA7"/>
    <w:rsid w:val="003B1878"/>
    <w:rsid w:val="003B394E"/>
    <w:rsid w:val="003B5226"/>
    <w:rsid w:val="003B636C"/>
    <w:rsid w:val="003B6799"/>
    <w:rsid w:val="003C118B"/>
    <w:rsid w:val="003C1C41"/>
    <w:rsid w:val="003C1D8F"/>
    <w:rsid w:val="003C1F53"/>
    <w:rsid w:val="003C7A66"/>
    <w:rsid w:val="003D0201"/>
    <w:rsid w:val="003D0C77"/>
    <w:rsid w:val="003D0DB8"/>
    <w:rsid w:val="003D3B8F"/>
    <w:rsid w:val="003D4EEC"/>
    <w:rsid w:val="003D5017"/>
    <w:rsid w:val="003D536A"/>
    <w:rsid w:val="003D6111"/>
    <w:rsid w:val="003D7529"/>
    <w:rsid w:val="003D759F"/>
    <w:rsid w:val="003D77DB"/>
    <w:rsid w:val="003E0D1F"/>
    <w:rsid w:val="003E2950"/>
    <w:rsid w:val="003E4511"/>
    <w:rsid w:val="003E5486"/>
    <w:rsid w:val="003E5983"/>
    <w:rsid w:val="003E6656"/>
    <w:rsid w:val="003E68C4"/>
    <w:rsid w:val="003E7CC8"/>
    <w:rsid w:val="003F09BE"/>
    <w:rsid w:val="003F242A"/>
    <w:rsid w:val="003F27DC"/>
    <w:rsid w:val="003F3218"/>
    <w:rsid w:val="003F50D5"/>
    <w:rsid w:val="003F5398"/>
    <w:rsid w:val="003F6C99"/>
    <w:rsid w:val="003F7BDC"/>
    <w:rsid w:val="00401505"/>
    <w:rsid w:val="00402F3C"/>
    <w:rsid w:val="00404F87"/>
    <w:rsid w:val="00405267"/>
    <w:rsid w:val="00405D15"/>
    <w:rsid w:val="004069C0"/>
    <w:rsid w:val="004079AA"/>
    <w:rsid w:val="00410794"/>
    <w:rsid w:val="0041357C"/>
    <w:rsid w:val="004139D9"/>
    <w:rsid w:val="00413E5C"/>
    <w:rsid w:val="0041502B"/>
    <w:rsid w:val="00416784"/>
    <w:rsid w:val="00416DB2"/>
    <w:rsid w:val="004204C9"/>
    <w:rsid w:val="00421283"/>
    <w:rsid w:val="004220AF"/>
    <w:rsid w:val="004221BD"/>
    <w:rsid w:val="00422871"/>
    <w:rsid w:val="004235DC"/>
    <w:rsid w:val="00424A28"/>
    <w:rsid w:val="00424FE2"/>
    <w:rsid w:val="00427A34"/>
    <w:rsid w:val="00430D33"/>
    <w:rsid w:val="0043152D"/>
    <w:rsid w:val="004323F9"/>
    <w:rsid w:val="00434ECC"/>
    <w:rsid w:val="00434FC3"/>
    <w:rsid w:val="00440479"/>
    <w:rsid w:val="004418E6"/>
    <w:rsid w:val="004419F3"/>
    <w:rsid w:val="00441F38"/>
    <w:rsid w:val="00442761"/>
    <w:rsid w:val="00444698"/>
    <w:rsid w:val="00444FE6"/>
    <w:rsid w:val="004472EB"/>
    <w:rsid w:val="004475EA"/>
    <w:rsid w:val="004511E4"/>
    <w:rsid w:val="00451A3D"/>
    <w:rsid w:val="00452D9A"/>
    <w:rsid w:val="0045314C"/>
    <w:rsid w:val="00453733"/>
    <w:rsid w:val="00453F94"/>
    <w:rsid w:val="00454B0E"/>
    <w:rsid w:val="0045630E"/>
    <w:rsid w:val="0045740A"/>
    <w:rsid w:val="004607DB"/>
    <w:rsid w:val="004609CE"/>
    <w:rsid w:val="0046479D"/>
    <w:rsid w:val="00464FD6"/>
    <w:rsid w:val="00467C83"/>
    <w:rsid w:val="0047352C"/>
    <w:rsid w:val="00474157"/>
    <w:rsid w:val="004748FD"/>
    <w:rsid w:val="00476BE3"/>
    <w:rsid w:val="00480D69"/>
    <w:rsid w:val="004812FD"/>
    <w:rsid w:val="0048220E"/>
    <w:rsid w:val="00483AD4"/>
    <w:rsid w:val="00483DC5"/>
    <w:rsid w:val="004845E4"/>
    <w:rsid w:val="004854DB"/>
    <w:rsid w:val="00485C61"/>
    <w:rsid w:val="00485EC8"/>
    <w:rsid w:val="00486B91"/>
    <w:rsid w:val="00486F13"/>
    <w:rsid w:val="004873F1"/>
    <w:rsid w:val="00490AA6"/>
    <w:rsid w:val="0049108D"/>
    <w:rsid w:val="00492793"/>
    <w:rsid w:val="00494DD5"/>
    <w:rsid w:val="00496475"/>
    <w:rsid w:val="00496A09"/>
    <w:rsid w:val="004A249B"/>
    <w:rsid w:val="004A56B3"/>
    <w:rsid w:val="004A7CC0"/>
    <w:rsid w:val="004B147C"/>
    <w:rsid w:val="004B1F09"/>
    <w:rsid w:val="004B2235"/>
    <w:rsid w:val="004B44FE"/>
    <w:rsid w:val="004B5034"/>
    <w:rsid w:val="004B5C34"/>
    <w:rsid w:val="004B6163"/>
    <w:rsid w:val="004B79E8"/>
    <w:rsid w:val="004C2537"/>
    <w:rsid w:val="004C346B"/>
    <w:rsid w:val="004C3C0F"/>
    <w:rsid w:val="004C4F58"/>
    <w:rsid w:val="004C5027"/>
    <w:rsid w:val="004C5CF3"/>
    <w:rsid w:val="004C73DB"/>
    <w:rsid w:val="004C79EF"/>
    <w:rsid w:val="004D0080"/>
    <w:rsid w:val="004D07C1"/>
    <w:rsid w:val="004D0C97"/>
    <w:rsid w:val="004D11FF"/>
    <w:rsid w:val="004D1EAD"/>
    <w:rsid w:val="004D24CD"/>
    <w:rsid w:val="004D2F3B"/>
    <w:rsid w:val="004D488A"/>
    <w:rsid w:val="004E2526"/>
    <w:rsid w:val="004E2D6D"/>
    <w:rsid w:val="004E38B8"/>
    <w:rsid w:val="004E3DC7"/>
    <w:rsid w:val="004E4A61"/>
    <w:rsid w:val="004E594C"/>
    <w:rsid w:val="004E5CE3"/>
    <w:rsid w:val="004E6C79"/>
    <w:rsid w:val="004E7041"/>
    <w:rsid w:val="004E7D23"/>
    <w:rsid w:val="004F05AD"/>
    <w:rsid w:val="004F24B3"/>
    <w:rsid w:val="004F29B3"/>
    <w:rsid w:val="004F2F18"/>
    <w:rsid w:val="004F325E"/>
    <w:rsid w:val="004F38B6"/>
    <w:rsid w:val="004F3FC2"/>
    <w:rsid w:val="004F43D9"/>
    <w:rsid w:val="004F57CA"/>
    <w:rsid w:val="004F709E"/>
    <w:rsid w:val="004F715D"/>
    <w:rsid w:val="005003C9"/>
    <w:rsid w:val="005004B4"/>
    <w:rsid w:val="00500D08"/>
    <w:rsid w:val="00500D32"/>
    <w:rsid w:val="00501228"/>
    <w:rsid w:val="005040B3"/>
    <w:rsid w:val="00504B9E"/>
    <w:rsid w:val="005064F9"/>
    <w:rsid w:val="00506C82"/>
    <w:rsid w:val="0050752D"/>
    <w:rsid w:val="005102FC"/>
    <w:rsid w:val="00514D0A"/>
    <w:rsid w:val="00515209"/>
    <w:rsid w:val="00515735"/>
    <w:rsid w:val="00515A4E"/>
    <w:rsid w:val="00515ED0"/>
    <w:rsid w:val="00517475"/>
    <w:rsid w:val="00517D9E"/>
    <w:rsid w:val="005202EC"/>
    <w:rsid w:val="00520B9B"/>
    <w:rsid w:val="00523BE0"/>
    <w:rsid w:val="00523C79"/>
    <w:rsid w:val="005247CC"/>
    <w:rsid w:val="00526074"/>
    <w:rsid w:val="005262A5"/>
    <w:rsid w:val="005266E5"/>
    <w:rsid w:val="00532209"/>
    <w:rsid w:val="0053403D"/>
    <w:rsid w:val="00535EDE"/>
    <w:rsid w:val="00541698"/>
    <w:rsid w:val="00541DA0"/>
    <w:rsid w:val="00541E88"/>
    <w:rsid w:val="00542663"/>
    <w:rsid w:val="005426B1"/>
    <w:rsid w:val="0054390F"/>
    <w:rsid w:val="005447E8"/>
    <w:rsid w:val="00545F51"/>
    <w:rsid w:val="00547374"/>
    <w:rsid w:val="005514E3"/>
    <w:rsid w:val="00551A36"/>
    <w:rsid w:val="00553352"/>
    <w:rsid w:val="00553BA3"/>
    <w:rsid w:val="00561E6E"/>
    <w:rsid w:val="005624CC"/>
    <w:rsid w:val="005657A6"/>
    <w:rsid w:val="00565CA7"/>
    <w:rsid w:val="00565D0F"/>
    <w:rsid w:val="0057061C"/>
    <w:rsid w:val="0057282E"/>
    <w:rsid w:val="00573CD7"/>
    <w:rsid w:val="00574772"/>
    <w:rsid w:val="005760E0"/>
    <w:rsid w:val="005762BD"/>
    <w:rsid w:val="00577081"/>
    <w:rsid w:val="0057759A"/>
    <w:rsid w:val="0058176D"/>
    <w:rsid w:val="00581AB0"/>
    <w:rsid w:val="00583CFB"/>
    <w:rsid w:val="0058540F"/>
    <w:rsid w:val="00585F1E"/>
    <w:rsid w:val="00587C3B"/>
    <w:rsid w:val="00590DF3"/>
    <w:rsid w:val="00593FF9"/>
    <w:rsid w:val="00594AA0"/>
    <w:rsid w:val="005A0DFA"/>
    <w:rsid w:val="005A0F2E"/>
    <w:rsid w:val="005A0FB4"/>
    <w:rsid w:val="005A1764"/>
    <w:rsid w:val="005A264C"/>
    <w:rsid w:val="005A2703"/>
    <w:rsid w:val="005A435A"/>
    <w:rsid w:val="005A4DAE"/>
    <w:rsid w:val="005A65B5"/>
    <w:rsid w:val="005B0A9D"/>
    <w:rsid w:val="005B11C5"/>
    <w:rsid w:val="005B1BAC"/>
    <w:rsid w:val="005B1F27"/>
    <w:rsid w:val="005B28D8"/>
    <w:rsid w:val="005B3B5B"/>
    <w:rsid w:val="005B3D11"/>
    <w:rsid w:val="005B3F14"/>
    <w:rsid w:val="005B7ECE"/>
    <w:rsid w:val="005C3647"/>
    <w:rsid w:val="005C45A0"/>
    <w:rsid w:val="005C487F"/>
    <w:rsid w:val="005C5056"/>
    <w:rsid w:val="005C54AD"/>
    <w:rsid w:val="005C59A2"/>
    <w:rsid w:val="005C6511"/>
    <w:rsid w:val="005C727D"/>
    <w:rsid w:val="005C7E3E"/>
    <w:rsid w:val="005D1D00"/>
    <w:rsid w:val="005D4319"/>
    <w:rsid w:val="005D7551"/>
    <w:rsid w:val="005E0E1B"/>
    <w:rsid w:val="005E4B89"/>
    <w:rsid w:val="005E5C86"/>
    <w:rsid w:val="005E64E7"/>
    <w:rsid w:val="005F1DEF"/>
    <w:rsid w:val="005F61E6"/>
    <w:rsid w:val="00600FD8"/>
    <w:rsid w:val="00601F9F"/>
    <w:rsid w:val="006022BE"/>
    <w:rsid w:val="00602801"/>
    <w:rsid w:val="00605836"/>
    <w:rsid w:val="006059CF"/>
    <w:rsid w:val="0060713E"/>
    <w:rsid w:val="006074E9"/>
    <w:rsid w:val="00610798"/>
    <w:rsid w:val="006124AA"/>
    <w:rsid w:val="006128A2"/>
    <w:rsid w:val="006155DC"/>
    <w:rsid w:val="006162CC"/>
    <w:rsid w:val="00616928"/>
    <w:rsid w:val="00617D89"/>
    <w:rsid w:val="006224E8"/>
    <w:rsid w:val="00622C2C"/>
    <w:rsid w:val="00623693"/>
    <w:rsid w:val="00626073"/>
    <w:rsid w:val="0062648F"/>
    <w:rsid w:val="0063141A"/>
    <w:rsid w:val="00631685"/>
    <w:rsid w:val="00631748"/>
    <w:rsid w:val="00632965"/>
    <w:rsid w:val="00633291"/>
    <w:rsid w:val="00635051"/>
    <w:rsid w:val="006370B0"/>
    <w:rsid w:val="00640ED5"/>
    <w:rsid w:val="006431FF"/>
    <w:rsid w:val="00644D97"/>
    <w:rsid w:val="00647D08"/>
    <w:rsid w:val="00651C66"/>
    <w:rsid w:val="00651DD4"/>
    <w:rsid w:val="006555F5"/>
    <w:rsid w:val="0065601E"/>
    <w:rsid w:val="0065641C"/>
    <w:rsid w:val="00656D06"/>
    <w:rsid w:val="00656D62"/>
    <w:rsid w:val="00662B39"/>
    <w:rsid w:val="00662CB2"/>
    <w:rsid w:val="00663DC2"/>
    <w:rsid w:val="00664784"/>
    <w:rsid w:val="00665D91"/>
    <w:rsid w:val="00666108"/>
    <w:rsid w:val="00667FFB"/>
    <w:rsid w:val="00673FF8"/>
    <w:rsid w:val="00677D83"/>
    <w:rsid w:val="00680C5E"/>
    <w:rsid w:val="006817AD"/>
    <w:rsid w:val="00682BFB"/>
    <w:rsid w:val="006849B3"/>
    <w:rsid w:val="0068565A"/>
    <w:rsid w:val="00686705"/>
    <w:rsid w:val="0069061A"/>
    <w:rsid w:val="0069155D"/>
    <w:rsid w:val="006915B9"/>
    <w:rsid w:val="0069296B"/>
    <w:rsid w:val="00692D93"/>
    <w:rsid w:val="006934F3"/>
    <w:rsid w:val="006A0684"/>
    <w:rsid w:val="006A0787"/>
    <w:rsid w:val="006A0B0D"/>
    <w:rsid w:val="006A2431"/>
    <w:rsid w:val="006A51BE"/>
    <w:rsid w:val="006A63E7"/>
    <w:rsid w:val="006A6A2E"/>
    <w:rsid w:val="006A6A6B"/>
    <w:rsid w:val="006B0BE1"/>
    <w:rsid w:val="006B1928"/>
    <w:rsid w:val="006B3B0A"/>
    <w:rsid w:val="006B3C4A"/>
    <w:rsid w:val="006B5034"/>
    <w:rsid w:val="006B548E"/>
    <w:rsid w:val="006B63C1"/>
    <w:rsid w:val="006B66CC"/>
    <w:rsid w:val="006C0F12"/>
    <w:rsid w:val="006C1BD5"/>
    <w:rsid w:val="006C3E0B"/>
    <w:rsid w:val="006C45DF"/>
    <w:rsid w:val="006C4973"/>
    <w:rsid w:val="006C7C34"/>
    <w:rsid w:val="006D09B3"/>
    <w:rsid w:val="006D1E25"/>
    <w:rsid w:val="006D212E"/>
    <w:rsid w:val="006D7B2A"/>
    <w:rsid w:val="006D7D59"/>
    <w:rsid w:val="006E13FE"/>
    <w:rsid w:val="006E2B78"/>
    <w:rsid w:val="006E2CDD"/>
    <w:rsid w:val="006E2D03"/>
    <w:rsid w:val="006E303B"/>
    <w:rsid w:val="006E39D6"/>
    <w:rsid w:val="006E479C"/>
    <w:rsid w:val="006E4B41"/>
    <w:rsid w:val="006E51CC"/>
    <w:rsid w:val="006E5A5B"/>
    <w:rsid w:val="006E5B5E"/>
    <w:rsid w:val="006E6E98"/>
    <w:rsid w:val="006F10E2"/>
    <w:rsid w:val="006F252C"/>
    <w:rsid w:val="006F4D45"/>
    <w:rsid w:val="006F5B17"/>
    <w:rsid w:val="00702260"/>
    <w:rsid w:val="0070294E"/>
    <w:rsid w:val="00702E93"/>
    <w:rsid w:val="007030D4"/>
    <w:rsid w:val="00703493"/>
    <w:rsid w:val="00704D6E"/>
    <w:rsid w:val="00705716"/>
    <w:rsid w:val="007059DE"/>
    <w:rsid w:val="00707EC3"/>
    <w:rsid w:val="007102A4"/>
    <w:rsid w:val="00711543"/>
    <w:rsid w:val="00713F49"/>
    <w:rsid w:val="0071520C"/>
    <w:rsid w:val="0071728E"/>
    <w:rsid w:val="00717309"/>
    <w:rsid w:val="007179B2"/>
    <w:rsid w:val="00720DD9"/>
    <w:rsid w:val="00721DB3"/>
    <w:rsid w:val="00722029"/>
    <w:rsid w:val="007238EE"/>
    <w:rsid w:val="00723AE1"/>
    <w:rsid w:val="007244FB"/>
    <w:rsid w:val="00725B80"/>
    <w:rsid w:val="00725F6C"/>
    <w:rsid w:val="00726F25"/>
    <w:rsid w:val="00731EA8"/>
    <w:rsid w:val="00731FBB"/>
    <w:rsid w:val="00733617"/>
    <w:rsid w:val="00735E0A"/>
    <w:rsid w:val="00737A9F"/>
    <w:rsid w:val="00741D16"/>
    <w:rsid w:val="00743456"/>
    <w:rsid w:val="00743968"/>
    <w:rsid w:val="00746924"/>
    <w:rsid w:val="007474DF"/>
    <w:rsid w:val="00747C40"/>
    <w:rsid w:val="00747F4E"/>
    <w:rsid w:val="0075078B"/>
    <w:rsid w:val="0075100D"/>
    <w:rsid w:val="00751A32"/>
    <w:rsid w:val="0075363A"/>
    <w:rsid w:val="00756FBE"/>
    <w:rsid w:val="00760484"/>
    <w:rsid w:val="0076135C"/>
    <w:rsid w:val="00761B47"/>
    <w:rsid w:val="007638BC"/>
    <w:rsid w:val="00764364"/>
    <w:rsid w:val="007649BB"/>
    <w:rsid w:val="007650F3"/>
    <w:rsid w:val="00765C1F"/>
    <w:rsid w:val="00765F8D"/>
    <w:rsid w:val="00766299"/>
    <w:rsid w:val="00766FAE"/>
    <w:rsid w:val="007672AC"/>
    <w:rsid w:val="0076732A"/>
    <w:rsid w:val="00767B8C"/>
    <w:rsid w:val="00770AA9"/>
    <w:rsid w:val="0077145A"/>
    <w:rsid w:val="0077614A"/>
    <w:rsid w:val="00781B00"/>
    <w:rsid w:val="00782A78"/>
    <w:rsid w:val="007833FD"/>
    <w:rsid w:val="0078675F"/>
    <w:rsid w:val="0079136F"/>
    <w:rsid w:val="00794E20"/>
    <w:rsid w:val="007957F4"/>
    <w:rsid w:val="0079711D"/>
    <w:rsid w:val="007A099A"/>
    <w:rsid w:val="007A457B"/>
    <w:rsid w:val="007A62EB"/>
    <w:rsid w:val="007A72BF"/>
    <w:rsid w:val="007A7DC0"/>
    <w:rsid w:val="007B11B1"/>
    <w:rsid w:val="007B1DA0"/>
    <w:rsid w:val="007B2694"/>
    <w:rsid w:val="007B2D7E"/>
    <w:rsid w:val="007B2FAE"/>
    <w:rsid w:val="007B30C7"/>
    <w:rsid w:val="007B3E85"/>
    <w:rsid w:val="007B47FC"/>
    <w:rsid w:val="007B5E4C"/>
    <w:rsid w:val="007B720D"/>
    <w:rsid w:val="007C0F63"/>
    <w:rsid w:val="007C578D"/>
    <w:rsid w:val="007C714A"/>
    <w:rsid w:val="007D0A98"/>
    <w:rsid w:val="007D163F"/>
    <w:rsid w:val="007D3883"/>
    <w:rsid w:val="007D4555"/>
    <w:rsid w:val="007E0F2E"/>
    <w:rsid w:val="007E1200"/>
    <w:rsid w:val="007E26A4"/>
    <w:rsid w:val="007E373B"/>
    <w:rsid w:val="007E39BA"/>
    <w:rsid w:val="007E3BAE"/>
    <w:rsid w:val="007E4EEA"/>
    <w:rsid w:val="007E7ABC"/>
    <w:rsid w:val="007E7FD9"/>
    <w:rsid w:val="007F0B60"/>
    <w:rsid w:val="007F4BCD"/>
    <w:rsid w:val="007F5176"/>
    <w:rsid w:val="007F5A32"/>
    <w:rsid w:val="007F5B71"/>
    <w:rsid w:val="0080145F"/>
    <w:rsid w:val="008040CD"/>
    <w:rsid w:val="0080483B"/>
    <w:rsid w:val="0080492D"/>
    <w:rsid w:val="00805AFD"/>
    <w:rsid w:val="0080625F"/>
    <w:rsid w:val="008076C4"/>
    <w:rsid w:val="008113F3"/>
    <w:rsid w:val="008127A9"/>
    <w:rsid w:val="00814626"/>
    <w:rsid w:val="00814F77"/>
    <w:rsid w:val="00815DEB"/>
    <w:rsid w:val="0082027F"/>
    <w:rsid w:val="00820E2A"/>
    <w:rsid w:val="00821FC4"/>
    <w:rsid w:val="00824D9F"/>
    <w:rsid w:val="00827FD6"/>
    <w:rsid w:val="00830079"/>
    <w:rsid w:val="00830358"/>
    <w:rsid w:val="008308DE"/>
    <w:rsid w:val="008323D1"/>
    <w:rsid w:val="00833EB9"/>
    <w:rsid w:val="00835109"/>
    <w:rsid w:val="008365A3"/>
    <w:rsid w:val="00836BD8"/>
    <w:rsid w:val="00840666"/>
    <w:rsid w:val="00840CDA"/>
    <w:rsid w:val="00842DF3"/>
    <w:rsid w:val="00844440"/>
    <w:rsid w:val="00845C93"/>
    <w:rsid w:val="0084711D"/>
    <w:rsid w:val="00847719"/>
    <w:rsid w:val="008478B3"/>
    <w:rsid w:val="0085006E"/>
    <w:rsid w:val="00850B3C"/>
    <w:rsid w:val="0085167C"/>
    <w:rsid w:val="00851E10"/>
    <w:rsid w:val="008530AA"/>
    <w:rsid w:val="00854697"/>
    <w:rsid w:val="00855802"/>
    <w:rsid w:val="00856445"/>
    <w:rsid w:val="008611D5"/>
    <w:rsid w:val="00862741"/>
    <w:rsid w:val="008627F3"/>
    <w:rsid w:val="0086475D"/>
    <w:rsid w:val="00867265"/>
    <w:rsid w:val="008724AF"/>
    <w:rsid w:val="00872963"/>
    <w:rsid w:val="008743FF"/>
    <w:rsid w:val="00877A06"/>
    <w:rsid w:val="0088165A"/>
    <w:rsid w:val="00887E39"/>
    <w:rsid w:val="0089296F"/>
    <w:rsid w:val="00893121"/>
    <w:rsid w:val="0089457E"/>
    <w:rsid w:val="00895008"/>
    <w:rsid w:val="00895101"/>
    <w:rsid w:val="00896686"/>
    <w:rsid w:val="00896D89"/>
    <w:rsid w:val="008A027F"/>
    <w:rsid w:val="008A08B0"/>
    <w:rsid w:val="008A08EB"/>
    <w:rsid w:val="008A2553"/>
    <w:rsid w:val="008A4DD8"/>
    <w:rsid w:val="008A5BBC"/>
    <w:rsid w:val="008A5CB6"/>
    <w:rsid w:val="008A5E87"/>
    <w:rsid w:val="008A6302"/>
    <w:rsid w:val="008A6582"/>
    <w:rsid w:val="008B0362"/>
    <w:rsid w:val="008B26D8"/>
    <w:rsid w:val="008B3147"/>
    <w:rsid w:val="008B4566"/>
    <w:rsid w:val="008B57F9"/>
    <w:rsid w:val="008B59AE"/>
    <w:rsid w:val="008B758A"/>
    <w:rsid w:val="008C0332"/>
    <w:rsid w:val="008C186D"/>
    <w:rsid w:val="008C1DB4"/>
    <w:rsid w:val="008C243C"/>
    <w:rsid w:val="008C30B1"/>
    <w:rsid w:val="008C3D7D"/>
    <w:rsid w:val="008C3F12"/>
    <w:rsid w:val="008C5442"/>
    <w:rsid w:val="008C57DA"/>
    <w:rsid w:val="008D0E41"/>
    <w:rsid w:val="008D2CC4"/>
    <w:rsid w:val="008D4365"/>
    <w:rsid w:val="008D44A2"/>
    <w:rsid w:val="008D5A4A"/>
    <w:rsid w:val="008D7785"/>
    <w:rsid w:val="008E2A24"/>
    <w:rsid w:val="008E61CA"/>
    <w:rsid w:val="008E624D"/>
    <w:rsid w:val="008E65FC"/>
    <w:rsid w:val="008F0349"/>
    <w:rsid w:val="008F1AA1"/>
    <w:rsid w:val="008F5464"/>
    <w:rsid w:val="008F58A6"/>
    <w:rsid w:val="008F58ED"/>
    <w:rsid w:val="009030E1"/>
    <w:rsid w:val="00904A23"/>
    <w:rsid w:val="00905D4F"/>
    <w:rsid w:val="00911EA1"/>
    <w:rsid w:val="00912A8D"/>
    <w:rsid w:val="00913A80"/>
    <w:rsid w:val="0091482C"/>
    <w:rsid w:val="009149A2"/>
    <w:rsid w:val="00914A8E"/>
    <w:rsid w:val="0091587F"/>
    <w:rsid w:val="00916875"/>
    <w:rsid w:val="00916EB6"/>
    <w:rsid w:val="009202AE"/>
    <w:rsid w:val="00927BF6"/>
    <w:rsid w:val="009305B6"/>
    <w:rsid w:val="00932EE5"/>
    <w:rsid w:val="009352A2"/>
    <w:rsid w:val="00935F72"/>
    <w:rsid w:val="00937033"/>
    <w:rsid w:val="009418ED"/>
    <w:rsid w:val="00945B36"/>
    <w:rsid w:val="00945C76"/>
    <w:rsid w:val="00946343"/>
    <w:rsid w:val="00946C94"/>
    <w:rsid w:val="00947017"/>
    <w:rsid w:val="009511AD"/>
    <w:rsid w:val="00954065"/>
    <w:rsid w:val="0095621C"/>
    <w:rsid w:val="00956272"/>
    <w:rsid w:val="0095693B"/>
    <w:rsid w:val="00960267"/>
    <w:rsid w:val="00960DD6"/>
    <w:rsid w:val="0096213C"/>
    <w:rsid w:val="00962951"/>
    <w:rsid w:val="0096313B"/>
    <w:rsid w:val="0096392E"/>
    <w:rsid w:val="00963A3E"/>
    <w:rsid w:val="00964281"/>
    <w:rsid w:val="00964E07"/>
    <w:rsid w:val="00971D3E"/>
    <w:rsid w:val="009755C8"/>
    <w:rsid w:val="00976F98"/>
    <w:rsid w:val="00977D62"/>
    <w:rsid w:val="00986889"/>
    <w:rsid w:val="0098758D"/>
    <w:rsid w:val="009879A5"/>
    <w:rsid w:val="00990259"/>
    <w:rsid w:val="009936A4"/>
    <w:rsid w:val="00994A35"/>
    <w:rsid w:val="00994D73"/>
    <w:rsid w:val="009953F3"/>
    <w:rsid w:val="009969A1"/>
    <w:rsid w:val="009A1682"/>
    <w:rsid w:val="009A1E51"/>
    <w:rsid w:val="009A21ED"/>
    <w:rsid w:val="009A604C"/>
    <w:rsid w:val="009A69BD"/>
    <w:rsid w:val="009A7275"/>
    <w:rsid w:val="009A72EC"/>
    <w:rsid w:val="009A7685"/>
    <w:rsid w:val="009A779B"/>
    <w:rsid w:val="009A7946"/>
    <w:rsid w:val="009B0129"/>
    <w:rsid w:val="009B02C7"/>
    <w:rsid w:val="009B257D"/>
    <w:rsid w:val="009B25BA"/>
    <w:rsid w:val="009B2822"/>
    <w:rsid w:val="009B2AE2"/>
    <w:rsid w:val="009B315B"/>
    <w:rsid w:val="009B4494"/>
    <w:rsid w:val="009B6E6A"/>
    <w:rsid w:val="009C00AF"/>
    <w:rsid w:val="009C16CB"/>
    <w:rsid w:val="009C1DD0"/>
    <w:rsid w:val="009C2165"/>
    <w:rsid w:val="009C47BB"/>
    <w:rsid w:val="009C6B12"/>
    <w:rsid w:val="009D0447"/>
    <w:rsid w:val="009D1F15"/>
    <w:rsid w:val="009D2964"/>
    <w:rsid w:val="009D2DCB"/>
    <w:rsid w:val="009D4030"/>
    <w:rsid w:val="009D4203"/>
    <w:rsid w:val="009D76B9"/>
    <w:rsid w:val="009E0002"/>
    <w:rsid w:val="009E11D5"/>
    <w:rsid w:val="009E1A2E"/>
    <w:rsid w:val="009E29A4"/>
    <w:rsid w:val="009E4ED3"/>
    <w:rsid w:val="009E6E65"/>
    <w:rsid w:val="009E7623"/>
    <w:rsid w:val="009F0280"/>
    <w:rsid w:val="009F039B"/>
    <w:rsid w:val="009F1145"/>
    <w:rsid w:val="009F1914"/>
    <w:rsid w:val="009F4291"/>
    <w:rsid w:val="009F5A0F"/>
    <w:rsid w:val="00A009A0"/>
    <w:rsid w:val="00A02677"/>
    <w:rsid w:val="00A02963"/>
    <w:rsid w:val="00A02B80"/>
    <w:rsid w:val="00A02C12"/>
    <w:rsid w:val="00A03A5C"/>
    <w:rsid w:val="00A06C3A"/>
    <w:rsid w:val="00A06DD0"/>
    <w:rsid w:val="00A117A2"/>
    <w:rsid w:val="00A1342B"/>
    <w:rsid w:val="00A1493E"/>
    <w:rsid w:val="00A15D6B"/>
    <w:rsid w:val="00A20ACF"/>
    <w:rsid w:val="00A21F1B"/>
    <w:rsid w:val="00A23C96"/>
    <w:rsid w:val="00A23F03"/>
    <w:rsid w:val="00A250C0"/>
    <w:rsid w:val="00A2510B"/>
    <w:rsid w:val="00A25437"/>
    <w:rsid w:val="00A254A5"/>
    <w:rsid w:val="00A263EC"/>
    <w:rsid w:val="00A30A6B"/>
    <w:rsid w:val="00A3217C"/>
    <w:rsid w:val="00A326D1"/>
    <w:rsid w:val="00A33489"/>
    <w:rsid w:val="00A40051"/>
    <w:rsid w:val="00A413B4"/>
    <w:rsid w:val="00A4169E"/>
    <w:rsid w:val="00A41EBD"/>
    <w:rsid w:val="00A41FA0"/>
    <w:rsid w:val="00A44120"/>
    <w:rsid w:val="00A47A4F"/>
    <w:rsid w:val="00A47DED"/>
    <w:rsid w:val="00A51C38"/>
    <w:rsid w:val="00A535D4"/>
    <w:rsid w:val="00A53C38"/>
    <w:rsid w:val="00A53F24"/>
    <w:rsid w:val="00A555DD"/>
    <w:rsid w:val="00A55EA7"/>
    <w:rsid w:val="00A56072"/>
    <w:rsid w:val="00A60020"/>
    <w:rsid w:val="00A6021C"/>
    <w:rsid w:val="00A6040C"/>
    <w:rsid w:val="00A60D73"/>
    <w:rsid w:val="00A62B0D"/>
    <w:rsid w:val="00A6308D"/>
    <w:rsid w:val="00A64B92"/>
    <w:rsid w:val="00A6588B"/>
    <w:rsid w:val="00A66810"/>
    <w:rsid w:val="00A71751"/>
    <w:rsid w:val="00A7400F"/>
    <w:rsid w:val="00A77E5C"/>
    <w:rsid w:val="00A77EF1"/>
    <w:rsid w:val="00A813AB"/>
    <w:rsid w:val="00A8258C"/>
    <w:rsid w:val="00A82AA2"/>
    <w:rsid w:val="00A83132"/>
    <w:rsid w:val="00A83660"/>
    <w:rsid w:val="00A8685D"/>
    <w:rsid w:val="00A908C7"/>
    <w:rsid w:val="00A91B10"/>
    <w:rsid w:val="00A91EC3"/>
    <w:rsid w:val="00A91FF3"/>
    <w:rsid w:val="00A95512"/>
    <w:rsid w:val="00A95CD0"/>
    <w:rsid w:val="00A96E87"/>
    <w:rsid w:val="00AA1636"/>
    <w:rsid w:val="00AA338E"/>
    <w:rsid w:val="00AA40AF"/>
    <w:rsid w:val="00AA4882"/>
    <w:rsid w:val="00AA53DA"/>
    <w:rsid w:val="00AA78F8"/>
    <w:rsid w:val="00AB04F8"/>
    <w:rsid w:val="00AB1E1A"/>
    <w:rsid w:val="00AB2584"/>
    <w:rsid w:val="00AB3C71"/>
    <w:rsid w:val="00AB4928"/>
    <w:rsid w:val="00AB4C3B"/>
    <w:rsid w:val="00AB5A5E"/>
    <w:rsid w:val="00AB6BD9"/>
    <w:rsid w:val="00AB7082"/>
    <w:rsid w:val="00AC260C"/>
    <w:rsid w:val="00AC2E9E"/>
    <w:rsid w:val="00AC3111"/>
    <w:rsid w:val="00AC44C3"/>
    <w:rsid w:val="00AC524A"/>
    <w:rsid w:val="00AC5B97"/>
    <w:rsid w:val="00AC61FA"/>
    <w:rsid w:val="00AC7CB7"/>
    <w:rsid w:val="00AD347A"/>
    <w:rsid w:val="00AD3EAF"/>
    <w:rsid w:val="00AD42FB"/>
    <w:rsid w:val="00AD4FFA"/>
    <w:rsid w:val="00AD58B2"/>
    <w:rsid w:val="00AD6BD8"/>
    <w:rsid w:val="00AD74E2"/>
    <w:rsid w:val="00AE0CB5"/>
    <w:rsid w:val="00AE0E13"/>
    <w:rsid w:val="00AE2885"/>
    <w:rsid w:val="00AE3E29"/>
    <w:rsid w:val="00AE611D"/>
    <w:rsid w:val="00AF12AA"/>
    <w:rsid w:val="00AF170B"/>
    <w:rsid w:val="00AF3484"/>
    <w:rsid w:val="00AF5962"/>
    <w:rsid w:val="00AF5AC5"/>
    <w:rsid w:val="00AF5E55"/>
    <w:rsid w:val="00AF75F5"/>
    <w:rsid w:val="00B00385"/>
    <w:rsid w:val="00B01410"/>
    <w:rsid w:val="00B0338F"/>
    <w:rsid w:val="00B03769"/>
    <w:rsid w:val="00B04665"/>
    <w:rsid w:val="00B051D2"/>
    <w:rsid w:val="00B05375"/>
    <w:rsid w:val="00B05E1E"/>
    <w:rsid w:val="00B06845"/>
    <w:rsid w:val="00B10D73"/>
    <w:rsid w:val="00B11C40"/>
    <w:rsid w:val="00B121D3"/>
    <w:rsid w:val="00B149EF"/>
    <w:rsid w:val="00B15935"/>
    <w:rsid w:val="00B15E0A"/>
    <w:rsid w:val="00B165A8"/>
    <w:rsid w:val="00B16F07"/>
    <w:rsid w:val="00B17743"/>
    <w:rsid w:val="00B21DCD"/>
    <w:rsid w:val="00B21DF5"/>
    <w:rsid w:val="00B23A3A"/>
    <w:rsid w:val="00B25C5A"/>
    <w:rsid w:val="00B33C26"/>
    <w:rsid w:val="00B34B0B"/>
    <w:rsid w:val="00B34C45"/>
    <w:rsid w:val="00B35096"/>
    <w:rsid w:val="00B3616D"/>
    <w:rsid w:val="00B3685F"/>
    <w:rsid w:val="00B37EEE"/>
    <w:rsid w:val="00B42E07"/>
    <w:rsid w:val="00B4315E"/>
    <w:rsid w:val="00B4353F"/>
    <w:rsid w:val="00B44159"/>
    <w:rsid w:val="00B445DC"/>
    <w:rsid w:val="00B44F03"/>
    <w:rsid w:val="00B463EA"/>
    <w:rsid w:val="00B466E5"/>
    <w:rsid w:val="00B47BA0"/>
    <w:rsid w:val="00B47EA9"/>
    <w:rsid w:val="00B50EBD"/>
    <w:rsid w:val="00B534FA"/>
    <w:rsid w:val="00B5548A"/>
    <w:rsid w:val="00B57804"/>
    <w:rsid w:val="00B57DC4"/>
    <w:rsid w:val="00B62E3B"/>
    <w:rsid w:val="00B64811"/>
    <w:rsid w:val="00B64F3E"/>
    <w:rsid w:val="00B67D5B"/>
    <w:rsid w:val="00B70019"/>
    <w:rsid w:val="00B71C62"/>
    <w:rsid w:val="00B73DE4"/>
    <w:rsid w:val="00B74DCE"/>
    <w:rsid w:val="00B74FC9"/>
    <w:rsid w:val="00B76EAB"/>
    <w:rsid w:val="00B80141"/>
    <w:rsid w:val="00B81545"/>
    <w:rsid w:val="00B85168"/>
    <w:rsid w:val="00B860FA"/>
    <w:rsid w:val="00B879B5"/>
    <w:rsid w:val="00B87BC6"/>
    <w:rsid w:val="00B91960"/>
    <w:rsid w:val="00B91FE7"/>
    <w:rsid w:val="00B92947"/>
    <w:rsid w:val="00B967C6"/>
    <w:rsid w:val="00B9780A"/>
    <w:rsid w:val="00BA0291"/>
    <w:rsid w:val="00BA1565"/>
    <w:rsid w:val="00BA18DA"/>
    <w:rsid w:val="00BA1DED"/>
    <w:rsid w:val="00BA3C75"/>
    <w:rsid w:val="00BA4182"/>
    <w:rsid w:val="00BA4C8C"/>
    <w:rsid w:val="00BA4EA6"/>
    <w:rsid w:val="00BA5C85"/>
    <w:rsid w:val="00BA64B8"/>
    <w:rsid w:val="00BA73F1"/>
    <w:rsid w:val="00BB1410"/>
    <w:rsid w:val="00BB26C5"/>
    <w:rsid w:val="00BB2C69"/>
    <w:rsid w:val="00BB3363"/>
    <w:rsid w:val="00BB3A44"/>
    <w:rsid w:val="00BB4C20"/>
    <w:rsid w:val="00BB7005"/>
    <w:rsid w:val="00BC02BC"/>
    <w:rsid w:val="00BC07C2"/>
    <w:rsid w:val="00BC0ABA"/>
    <w:rsid w:val="00BC0FBB"/>
    <w:rsid w:val="00BC2CB7"/>
    <w:rsid w:val="00BC44F2"/>
    <w:rsid w:val="00BC51CA"/>
    <w:rsid w:val="00BC7A74"/>
    <w:rsid w:val="00BD01A8"/>
    <w:rsid w:val="00BD23BA"/>
    <w:rsid w:val="00BD35B6"/>
    <w:rsid w:val="00BD377A"/>
    <w:rsid w:val="00BD42DF"/>
    <w:rsid w:val="00BD58DA"/>
    <w:rsid w:val="00BD6289"/>
    <w:rsid w:val="00BD6AD5"/>
    <w:rsid w:val="00BE106C"/>
    <w:rsid w:val="00BE309F"/>
    <w:rsid w:val="00BE5EB1"/>
    <w:rsid w:val="00BE6563"/>
    <w:rsid w:val="00BE7317"/>
    <w:rsid w:val="00BE7A69"/>
    <w:rsid w:val="00BF030B"/>
    <w:rsid w:val="00BF0BDD"/>
    <w:rsid w:val="00BF16AC"/>
    <w:rsid w:val="00BF1E50"/>
    <w:rsid w:val="00BF2FDB"/>
    <w:rsid w:val="00BF58CF"/>
    <w:rsid w:val="00BF5ED5"/>
    <w:rsid w:val="00C004E8"/>
    <w:rsid w:val="00C01C4D"/>
    <w:rsid w:val="00C02428"/>
    <w:rsid w:val="00C06160"/>
    <w:rsid w:val="00C074A0"/>
    <w:rsid w:val="00C0785D"/>
    <w:rsid w:val="00C11FC0"/>
    <w:rsid w:val="00C12B1C"/>
    <w:rsid w:val="00C148B4"/>
    <w:rsid w:val="00C20DBA"/>
    <w:rsid w:val="00C21048"/>
    <w:rsid w:val="00C2145D"/>
    <w:rsid w:val="00C216DE"/>
    <w:rsid w:val="00C2317B"/>
    <w:rsid w:val="00C23AD6"/>
    <w:rsid w:val="00C23F19"/>
    <w:rsid w:val="00C246E5"/>
    <w:rsid w:val="00C31502"/>
    <w:rsid w:val="00C32500"/>
    <w:rsid w:val="00C326CA"/>
    <w:rsid w:val="00C33F7F"/>
    <w:rsid w:val="00C341F8"/>
    <w:rsid w:val="00C3446A"/>
    <w:rsid w:val="00C353D1"/>
    <w:rsid w:val="00C368BD"/>
    <w:rsid w:val="00C405A1"/>
    <w:rsid w:val="00C411CB"/>
    <w:rsid w:val="00C41951"/>
    <w:rsid w:val="00C42010"/>
    <w:rsid w:val="00C42EAE"/>
    <w:rsid w:val="00C43884"/>
    <w:rsid w:val="00C44C90"/>
    <w:rsid w:val="00C45845"/>
    <w:rsid w:val="00C46B89"/>
    <w:rsid w:val="00C51189"/>
    <w:rsid w:val="00C51924"/>
    <w:rsid w:val="00C523A6"/>
    <w:rsid w:val="00C5350B"/>
    <w:rsid w:val="00C551D9"/>
    <w:rsid w:val="00C56C70"/>
    <w:rsid w:val="00C62236"/>
    <w:rsid w:val="00C628A0"/>
    <w:rsid w:val="00C62D9B"/>
    <w:rsid w:val="00C62F13"/>
    <w:rsid w:val="00C631AF"/>
    <w:rsid w:val="00C64450"/>
    <w:rsid w:val="00C657C8"/>
    <w:rsid w:val="00C6622D"/>
    <w:rsid w:val="00C67895"/>
    <w:rsid w:val="00C71E76"/>
    <w:rsid w:val="00C72D40"/>
    <w:rsid w:val="00C74C14"/>
    <w:rsid w:val="00C75E20"/>
    <w:rsid w:val="00C76491"/>
    <w:rsid w:val="00C76D1E"/>
    <w:rsid w:val="00C84EAC"/>
    <w:rsid w:val="00C85D62"/>
    <w:rsid w:val="00C867DE"/>
    <w:rsid w:val="00C86978"/>
    <w:rsid w:val="00C90089"/>
    <w:rsid w:val="00C92312"/>
    <w:rsid w:val="00C92474"/>
    <w:rsid w:val="00C96373"/>
    <w:rsid w:val="00CA1269"/>
    <w:rsid w:val="00CA4591"/>
    <w:rsid w:val="00CA4DE2"/>
    <w:rsid w:val="00CA7CA6"/>
    <w:rsid w:val="00CA7E84"/>
    <w:rsid w:val="00CB129D"/>
    <w:rsid w:val="00CB37A5"/>
    <w:rsid w:val="00CB7B69"/>
    <w:rsid w:val="00CC0438"/>
    <w:rsid w:val="00CC06FC"/>
    <w:rsid w:val="00CC148C"/>
    <w:rsid w:val="00CC2BCC"/>
    <w:rsid w:val="00CC3286"/>
    <w:rsid w:val="00CC4248"/>
    <w:rsid w:val="00CC67F2"/>
    <w:rsid w:val="00CC6DA7"/>
    <w:rsid w:val="00CC77A9"/>
    <w:rsid w:val="00CD028D"/>
    <w:rsid w:val="00CD060F"/>
    <w:rsid w:val="00CD4E64"/>
    <w:rsid w:val="00CE03CD"/>
    <w:rsid w:val="00CE2FEB"/>
    <w:rsid w:val="00CE3BAC"/>
    <w:rsid w:val="00CE40F9"/>
    <w:rsid w:val="00CE5769"/>
    <w:rsid w:val="00CE744B"/>
    <w:rsid w:val="00CE7663"/>
    <w:rsid w:val="00CF1942"/>
    <w:rsid w:val="00CF22E9"/>
    <w:rsid w:val="00CF22EE"/>
    <w:rsid w:val="00CF4809"/>
    <w:rsid w:val="00CF5DA8"/>
    <w:rsid w:val="00CF7292"/>
    <w:rsid w:val="00CF740F"/>
    <w:rsid w:val="00D001C1"/>
    <w:rsid w:val="00D007C7"/>
    <w:rsid w:val="00D00D87"/>
    <w:rsid w:val="00D06456"/>
    <w:rsid w:val="00D0697F"/>
    <w:rsid w:val="00D0716D"/>
    <w:rsid w:val="00D11695"/>
    <w:rsid w:val="00D11950"/>
    <w:rsid w:val="00D121E4"/>
    <w:rsid w:val="00D1240D"/>
    <w:rsid w:val="00D153CB"/>
    <w:rsid w:val="00D15B01"/>
    <w:rsid w:val="00D15CE0"/>
    <w:rsid w:val="00D167EC"/>
    <w:rsid w:val="00D16F7B"/>
    <w:rsid w:val="00D202EE"/>
    <w:rsid w:val="00D209A2"/>
    <w:rsid w:val="00D22281"/>
    <w:rsid w:val="00D2431B"/>
    <w:rsid w:val="00D24E85"/>
    <w:rsid w:val="00D25100"/>
    <w:rsid w:val="00D2597C"/>
    <w:rsid w:val="00D30A17"/>
    <w:rsid w:val="00D30F69"/>
    <w:rsid w:val="00D31099"/>
    <w:rsid w:val="00D33DF0"/>
    <w:rsid w:val="00D346E9"/>
    <w:rsid w:val="00D36027"/>
    <w:rsid w:val="00D40B9D"/>
    <w:rsid w:val="00D41BA0"/>
    <w:rsid w:val="00D4242E"/>
    <w:rsid w:val="00D43686"/>
    <w:rsid w:val="00D44625"/>
    <w:rsid w:val="00D4597C"/>
    <w:rsid w:val="00D45C71"/>
    <w:rsid w:val="00D46311"/>
    <w:rsid w:val="00D46635"/>
    <w:rsid w:val="00D4758B"/>
    <w:rsid w:val="00D506C5"/>
    <w:rsid w:val="00D506CC"/>
    <w:rsid w:val="00D52CEE"/>
    <w:rsid w:val="00D5339B"/>
    <w:rsid w:val="00D54543"/>
    <w:rsid w:val="00D56116"/>
    <w:rsid w:val="00D564BB"/>
    <w:rsid w:val="00D577AA"/>
    <w:rsid w:val="00D60A6E"/>
    <w:rsid w:val="00D61D4F"/>
    <w:rsid w:val="00D62C48"/>
    <w:rsid w:val="00D65050"/>
    <w:rsid w:val="00D656A7"/>
    <w:rsid w:val="00D65B78"/>
    <w:rsid w:val="00D6784E"/>
    <w:rsid w:val="00D71A3C"/>
    <w:rsid w:val="00D735AF"/>
    <w:rsid w:val="00D7633F"/>
    <w:rsid w:val="00D76844"/>
    <w:rsid w:val="00D771A3"/>
    <w:rsid w:val="00D77B51"/>
    <w:rsid w:val="00D84D5E"/>
    <w:rsid w:val="00D85E8F"/>
    <w:rsid w:val="00D87013"/>
    <w:rsid w:val="00D91610"/>
    <w:rsid w:val="00D92DD3"/>
    <w:rsid w:val="00D9302A"/>
    <w:rsid w:val="00D93FB6"/>
    <w:rsid w:val="00D94333"/>
    <w:rsid w:val="00D94CC7"/>
    <w:rsid w:val="00D9596D"/>
    <w:rsid w:val="00D9638F"/>
    <w:rsid w:val="00D96F84"/>
    <w:rsid w:val="00DA168B"/>
    <w:rsid w:val="00DA1EC4"/>
    <w:rsid w:val="00DA21AE"/>
    <w:rsid w:val="00DA3B64"/>
    <w:rsid w:val="00DA4ABD"/>
    <w:rsid w:val="00DA54D0"/>
    <w:rsid w:val="00DA643C"/>
    <w:rsid w:val="00DA6C6D"/>
    <w:rsid w:val="00DA7862"/>
    <w:rsid w:val="00DB242C"/>
    <w:rsid w:val="00DB7119"/>
    <w:rsid w:val="00DC0257"/>
    <w:rsid w:val="00DC0DE1"/>
    <w:rsid w:val="00DC1835"/>
    <w:rsid w:val="00DC18D3"/>
    <w:rsid w:val="00DC4351"/>
    <w:rsid w:val="00DC6709"/>
    <w:rsid w:val="00DC6995"/>
    <w:rsid w:val="00DD0658"/>
    <w:rsid w:val="00DD075D"/>
    <w:rsid w:val="00DD0F6C"/>
    <w:rsid w:val="00DD3BDB"/>
    <w:rsid w:val="00DD3EC8"/>
    <w:rsid w:val="00DD4E13"/>
    <w:rsid w:val="00DD55F4"/>
    <w:rsid w:val="00DD5FDA"/>
    <w:rsid w:val="00DD7899"/>
    <w:rsid w:val="00DE3CCA"/>
    <w:rsid w:val="00DE4BE2"/>
    <w:rsid w:val="00DE5344"/>
    <w:rsid w:val="00DE6E77"/>
    <w:rsid w:val="00DF0440"/>
    <w:rsid w:val="00DF0564"/>
    <w:rsid w:val="00DF0FB1"/>
    <w:rsid w:val="00DF207A"/>
    <w:rsid w:val="00DF26AD"/>
    <w:rsid w:val="00DF3EBC"/>
    <w:rsid w:val="00DF499D"/>
    <w:rsid w:val="00E002EA"/>
    <w:rsid w:val="00E0049B"/>
    <w:rsid w:val="00E00BAD"/>
    <w:rsid w:val="00E0161E"/>
    <w:rsid w:val="00E0174E"/>
    <w:rsid w:val="00E01A25"/>
    <w:rsid w:val="00E02343"/>
    <w:rsid w:val="00E048C9"/>
    <w:rsid w:val="00E054EF"/>
    <w:rsid w:val="00E05AD8"/>
    <w:rsid w:val="00E05F96"/>
    <w:rsid w:val="00E07D1B"/>
    <w:rsid w:val="00E1046F"/>
    <w:rsid w:val="00E10932"/>
    <w:rsid w:val="00E14EAD"/>
    <w:rsid w:val="00E16394"/>
    <w:rsid w:val="00E201E0"/>
    <w:rsid w:val="00E20A97"/>
    <w:rsid w:val="00E21E5A"/>
    <w:rsid w:val="00E231E9"/>
    <w:rsid w:val="00E236E1"/>
    <w:rsid w:val="00E245CC"/>
    <w:rsid w:val="00E263AB"/>
    <w:rsid w:val="00E2739C"/>
    <w:rsid w:val="00E276C5"/>
    <w:rsid w:val="00E324A1"/>
    <w:rsid w:val="00E354DD"/>
    <w:rsid w:val="00E36F36"/>
    <w:rsid w:val="00E37789"/>
    <w:rsid w:val="00E37936"/>
    <w:rsid w:val="00E37AAA"/>
    <w:rsid w:val="00E414A2"/>
    <w:rsid w:val="00E4179B"/>
    <w:rsid w:val="00E42519"/>
    <w:rsid w:val="00E42888"/>
    <w:rsid w:val="00E450CC"/>
    <w:rsid w:val="00E45F9A"/>
    <w:rsid w:val="00E46392"/>
    <w:rsid w:val="00E46E3E"/>
    <w:rsid w:val="00E4767C"/>
    <w:rsid w:val="00E503AD"/>
    <w:rsid w:val="00E516FD"/>
    <w:rsid w:val="00E51F49"/>
    <w:rsid w:val="00E521D2"/>
    <w:rsid w:val="00E52D9B"/>
    <w:rsid w:val="00E57F96"/>
    <w:rsid w:val="00E60733"/>
    <w:rsid w:val="00E61797"/>
    <w:rsid w:val="00E6408B"/>
    <w:rsid w:val="00E64D98"/>
    <w:rsid w:val="00E652F4"/>
    <w:rsid w:val="00E6602C"/>
    <w:rsid w:val="00E66B72"/>
    <w:rsid w:val="00E673C0"/>
    <w:rsid w:val="00E67689"/>
    <w:rsid w:val="00E700EE"/>
    <w:rsid w:val="00E70308"/>
    <w:rsid w:val="00E71B58"/>
    <w:rsid w:val="00E730C9"/>
    <w:rsid w:val="00E74790"/>
    <w:rsid w:val="00E74E3C"/>
    <w:rsid w:val="00E76553"/>
    <w:rsid w:val="00E766E0"/>
    <w:rsid w:val="00E76A3F"/>
    <w:rsid w:val="00E7788D"/>
    <w:rsid w:val="00E77DBA"/>
    <w:rsid w:val="00E8026C"/>
    <w:rsid w:val="00E81384"/>
    <w:rsid w:val="00E81B15"/>
    <w:rsid w:val="00E83270"/>
    <w:rsid w:val="00E835AB"/>
    <w:rsid w:val="00E8405D"/>
    <w:rsid w:val="00E8467C"/>
    <w:rsid w:val="00E84F24"/>
    <w:rsid w:val="00E8663A"/>
    <w:rsid w:val="00E9027E"/>
    <w:rsid w:val="00E90645"/>
    <w:rsid w:val="00E91972"/>
    <w:rsid w:val="00E941C3"/>
    <w:rsid w:val="00E942C8"/>
    <w:rsid w:val="00E9445A"/>
    <w:rsid w:val="00E95106"/>
    <w:rsid w:val="00E95FED"/>
    <w:rsid w:val="00E966AE"/>
    <w:rsid w:val="00E968B1"/>
    <w:rsid w:val="00E97612"/>
    <w:rsid w:val="00E97A40"/>
    <w:rsid w:val="00E97C8D"/>
    <w:rsid w:val="00EA05B7"/>
    <w:rsid w:val="00EA1533"/>
    <w:rsid w:val="00EA2E55"/>
    <w:rsid w:val="00EA508A"/>
    <w:rsid w:val="00EA5B61"/>
    <w:rsid w:val="00EA72CE"/>
    <w:rsid w:val="00EB36F3"/>
    <w:rsid w:val="00EB444F"/>
    <w:rsid w:val="00EB59B0"/>
    <w:rsid w:val="00EB5C9C"/>
    <w:rsid w:val="00EB6BF3"/>
    <w:rsid w:val="00EB7B78"/>
    <w:rsid w:val="00EC0602"/>
    <w:rsid w:val="00EC0F7E"/>
    <w:rsid w:val="00EC1CB8"/>
    <w:rsid w:val="00EC248E"/>
    <w:rsid w:val="00EC3891"/>
    <w:rsid w:val="00EC4E2A"/>
    <w:rsid w:val="00EC6FCC"/>
    <w:rsid w:val="00EC7AFE"/>
    <w:rsid w:val="00EC7B09"/>
    <w:rsid w:val="00ED069B"/>
    <w:rsid w:val="00ED14E2"/>
    <w:rsid w:val="00ED27D3"/>
    <w:rsid w:val="00ED39A1"/>
    <w:rsid w:val="00ED625E"/>
    <w:rsid w:val="00EE1060"/>
    <w:rsid w:val="00EE254A"/>
    <w:rsid w:val="00EE4063"/>
    <w:rsid w:val="00EE4F2D"/>
    <w:rsid w:val="00EE5BA2"/>
    <w:rsid w:val="00EE6257"/>
    <w:rsid w:val="00EE6FCE"/>
    <w:rsid w:val="00EF08D6"/>
    <w:rsid w:val="00EF1A99"/>
    <w:rsid w:val="00EF1D0C"/>
    <w:rsid w:val="00EF268C"/>
    <w:rsid w:val="00EF2D1B"/>
    <w:rsid w:val="00EF2E81"/>
    <w:rsid w:val="00EF3443"/>
    <w:rsid w:val="00EF3D2E"/>
    <w:rsid w:val="00EF4B76"/>
    <w:rsid w:val="00F003B8"/>
    <w:rsid w:val="00F004AD"/>
    <w:rsid w:val="00F01F42"/>
    <w:rsid w:val="00F029A4"/>
    <w:rsid w:val="00F02FFF"/>
    <w:rsid w:val="00F03CA4"/>
    <w:rsid w:val="00F0709E"/>
    <w:rsid w:val="00F10E46"/>
    <w:rsid w:val="00F11691"/>
    <w:rsid w:val="00F1192F"/>
    <w:rsid w:val="00F1345B"/>
    <w:rsid w:val="00F13C46"/>
    <w:rsid w:val="00F1433D"/>
    <w:rsid w:val="00F1565E"/>
    <w:rsid w:val="00F16F3A"/>
    <w:rsid w:val="00F206CA"/>
    <w:rsid w:val="00F20B10"/>
    <w:rsid w:val="00F21230"/>
    <w:rsid w:val="00F23FFB"/>
    <w:rsid w:val="00F2451B"/>
    <w:rsid w:val="00F24532"/>
    <w:rsid w:val="00F2595F"/>
    <w:rsid w:val="00F270F5"/>
    <w:rsid w:val="00F27A8D"/>
    <w:rsid w:val="00F30E5C"/>
    <w:rsid w:val="00F313CC"/>
    <w:rsid w:val="00F330A8"/>
    <w:rsid w:val="00F35570"/>
    <w:rsid w:val="00F35CA1"/>
    <w:rsid w:val="00F37A77"/>
    <w:rsid w:val="00F40BBD"/>
    <w:rsid w:val="00F4128B"/>
    <w:rsid w:val="00F41902"/>
    <w:rsid w:val="00F42CE0"/>
    <w:rsid w:val="00F43951"/>
    <w:rsid w:val="00F43F78"/>
    <w:rsid w:val="00F449D1"/>
    <w:rsid w:val="00F45867"/>
    <w:rsid w:val="00F45A3B"/>
    <w:rsid w:val="00F472C0"/>
    <w:rsid w:val="00F50FD7"/>
    <w:rsid w:val="00F518A8"/>
    <w:rsid w:val="00F55435"/>
    <w:rsid w:val="00F56247"/>
    <w:rsid w:val="00F576BD"/>
    <w:rsid w:val="00F57726"/>
    <w:rsid w:val="00F57A46"/>
    <w:rsid w:val="00F60C20"/>
    <w:rsid w:val="00F612C8"/>
    <w:rsid w:val="00F629C5"/>
    <w:rsid w:val="00F631FE"/>
    <w:rsid w:val="00F641BC"/>
    <w:rsid w:val="00F65138"/>
    <w:rsid w:val="00F65BEE"/>
    <w:rsid w:val="00F6606D"/>
    <w:rsid w:val="00F66158"/>
    <w:rsid w:val="00F66880"/>
    <w:rsid w:val="00F678C9"/>
    <w:rsid w:val="00F70787"/>
    <w:rsid w:val="00F72429"/>
    <w:rsid w:val="00F73F66"/>
    <w:rsid w:val="00F747FE"/>
    <w:rsid w:val="00F80CEF"/>
    <w:rsid w:val="00F829B9"/>
    <w:rsid w:val="00F87708"/>
    <w:rsid w:val="00F87F60"/>
    <w:rsid w:val="00F90221"/>
    <w:rsid w:val="00F908C4"/>
    <w:rsid w:val="00F9670D"/>
    <w:rsid w:val="00F96C1A"/>
    <w:rsid w:val="00F96F44"/>
    <w:rsid w:val="00F96F95"/>
    <w:rsid w:val="00F97AC4"/>
    <w:rsid w:val="00FA0227"/>
    <w:rsid w:val="00FA0296"/>
    <w:rsid w:val="00FA344B"/>
    <w:rsid w:val="00FA4304"/>
    <w:rsid w:val="00FA4A10"/>
    <w:rsid w:val="00FA51FC"/>
    <w:rsid w:val="00FA7AE2"/>
    <w:rsid w:val="00FB59D8"/>
    <w:rsid w:val="00FB73AE"/>
    <w:rsid w:val="00FC2005"/>
    <w:rsid w:val="00FC315D"/>
    <w:rsid w:val="00FC623B"/>
    <w:rsid w:val="00FC65D0"/>
    <w:rsid w:val="00FC6F50"/>
    <w:rsid w:val="00FC76F1"/>
    <w:rsid w:val="00FD140F"/>
    <w:rsid w:val="00FD1493"/>
    <w:rsid w:val="00FD2E62"/>
    <w:rsid w:val="00FD335C"/>
    <w:rsid w:val="00FD46C9"/>
    <w:rsid w:val="00FE0F5F"/>
    <w:rsid w:val="00FE1311"/>
    <w:rsid w:val="00FE19E1"/>
    <w:rsid w:val="00FE1E63"/>
    <w:rsid w:val="00FE20A3"/>
    <w:rsid w:val="00FE5E42"/>
    <w:rsid w:val="00FE6340"/>
    <w:rsid w:val="00FF08D0"/>
    <w:rsid w:val="00FF25BE"/>
    <w:rsid w:val="00FF50C9"/>
    <w:rsid w:val="00FF69D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vi-VN"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3C26"/>
    <w:pPr>
      <w:widowControl w:val="0"/>
    </w:pPr>
  </w:style>
  <w:style w:type="paragraph" w:styleId="Heading1">
    <w:name w:val="heading 1"/>
    <w:aliases w:val="Chương"/>
    <w:basedOn w:val="Normal"/>
    <w:next w:val="Normal"/>
    <w:link w:val="Heading1Char"/>
    <w:uiPriority w:val="9"/>
    <w:qFormat/>
    <w:rsid w:val="00B33C26"/>
    <w:pPr>
      <w:jc w:val="center"/>
      <w:outlineLvl w:val="0"/>
    </w:pPr>
    <w:rPr>
      <w:rFonts w:asciiTheme="majorHAnsi" w:eastAsiaTheme="majorEastAsia" w:hAnsiTheme="majorHAnsi" w:cstheme="majorBidi"/>
      <w:b/>
      <w:sz w:val="36"/>
      <w:szCs w:val="32"/>
    </w:rPr>
  </w:style>
  <w:style w:type="paragraph" w:styleId="Heading2">
    <w:name w:val="heading 2"/>
    <w:aliases w:val="Bài"/>
    <w:basedOn w:val="Normal"/>
    <w:next w:val="Normal"/>
    <w:link w:val="Heading2Char"/>
    <w:uiPriority w:val="9"/>
    <w:unhideWhenUsed/>
    <w:qFormat/>
    <w:rsid w:val="00F96F44"/>
    <w:pPr>
      <w:jc w:val="center"/>
      <w:outlineLvl w:val="1"/>
    </w:pPr>
    <w:rPr>
      <w:rFonts w:asciiTheme="majorHAnsi" w:eastAsiaTheme="majorEastAsia" w:hAnsiTheme="majorHAnsi" w:cstheme="majorBidi"/>
      <w:b/>
      <w:sz w:val="32"/>
      <w:szCs w:val="26"/>
    </w:rPr>
  </w:style>
  <w:style w:type="paragraph" w:styleId="Heading3">
    <w:name w:val="heading 3"/>
    <w:aliases w:val="Mục 1"/>
    <w:basedOn w:val="Normal"/>
    <w:next w:val="Normal"/>
    <w:link w:val="Heading3Char"/>
    <w:uiPriority w:val="9"/>
    <w:unhideWhenUsed/>
    <w:qFormat/>
    <w:rsid w:val="00B33C26"/>
    <w:pPr>
      <w:ind w:left="454"/>
      <w:outlineLvl w:val="2"/>
    </w:pPr>
    <w:rPr>
      <w:rFonts w:asciiTheme="majorHAnsi" w:eastAsiaTheme="majorEastAsia" w:hAnsiTheme="majorHAnsi" w:cstheme="majorBidi"/>
      <w:b/>
      <w:i/>
      <w:szCs w:val="24"/>
    </w:rPr>
  </w:style>
  <w:style w:type="paragraph" w:styleId="Heading4">
    <w:name w:val="heading 4"/>
    <w:aliases w:val="Mục a"/>
    <w:basedOn w:val="Normal"/>
    <w:next w:val="Normal"/>
    <w:link w:val="Heading4Char"/>
    <w:uiPriority w:val="9"/>
    <w:unhideWhenUsed/>
    <w:qFormat/>
    <w:rsid w:val="00B33C26"/>
    <w:pPr>
      <w:ind w:left="567"/>
      <w:outlineLvl w:val="3"/>
    </w:pPr>
    <w:rPr>
      <w:rFonts w:asciiTheme="majorHAnsi" w:eastAsiaTheme="majorEastAsia" w:hAnsiTheme="majorHAnsi" w:cstheme="majorBid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B10D73"/>
    <w:pPr>
      <w:tabs>
        <w:tab w:val="center" w:pos="4513"/>
        <w:tab w:val="right" w:pos="9026"/>
      </w:tabs>
    </w:pPr>
  </w:style>
  <w:style w:type="character" w:customStyle="1" w:styleId="HeaderChar">
    <w:name w:val="Header Char"/>
    <w:basedOn w:val="DefaultParagraphFont"/>
    <w:link w:val="Header"/>
    <w:rsid w:val="00B10D73"/>
  </w:style>
  <w:style w:type="paragraph" w:styleId="Footer">
    <w:name w:val="footer"/>
    <w:basedOn w:val="Normal"/>
    <w:link w:val="FooterChar"/>
    <w:unhideWhenUsed/>
    <w:rsid w:val="00B10D73"/>
    <w:pPr>
      <w:tabs>
        <w:tab w:val="center" w:pos="4513"/>
        <w:tab w:val="right" w:pos="9026"/>
      </w:tabs>
    </w:pPr>
  </w:style>
  <w:style w:type="character" w:customStyle="1" w:styleId="FooterChar">
    <w:name w:val="Footer Char"/>
    <w:basedOn w:val="DefaultParagraphFont"/>
    <w:link w:val="Footer"/>
    <w:rsid w:val="00B10D73"/>
  </w:style>
  <w:style w:type="character" w:customStyle="1" w:styleId="Heading1Char">
    <w:name w:val="Heading 1 Char"/>
    <w:aliases w:val="Chương Char"/>
    <w:basedOn w:val="DefaultParagraphFont"/>
    <w:link w:val="Heading1"/>
    <w:uiPriority w:val="9"/>
    <w:rsid w:val="00B33C26"/>
    <w:rPr>
      <w:rFonts w:asciiTheme="majorHAnsi" w:eastAsiaTheme="majorEastAsia" w:hAnsiTheme="majorHAnsi" w:cstheme="majorBidi"/>
      <w:b/>
      <w:sz w:val="36"/>
      <w:szCs w:val="32"/>
    </w:rPr>
  </w:style>
  <w:style w:type="character" w:customStyle="1" w:styleId="Heading2Char">
    <w:name w:val="Heading 2 Char"/>
    <w:aliases w:val="Bài Char"/>
    <w:basedOn w:val="DefaultParagraphFont"/>
    <w:link w:val="Heading2"/>
    <w:uiPriority w:val="9"/>
    <w:rsid w:val="00F96F44"/>
    <w:rPr>
      <w:rFonts w:asciiTheme="majorHAnsi" w:eastAsiaTheme="majorEastAsia" w:hAnsiTheme="majorHAnsi" w:cstheme="majorBidi"/>
      <w:b/>
      <w:sz w:val="32"/>
      <w:szCs w:val="26"/>
    </w:rPr>
  </w:style>
  <w:style w:type="character" w:customStyle="1" w:styleId="Heading3Char">
    <w:name w:val="Heading 3 Char"/>
    <w:aliases w:val="Mục 1 Char"/>
    <w:basedOn w:val="DefaultParagraphFont"/>
    <w:link w:val="Heading3"/>
    <w:uiPriority w:val="9"/>
    <w:rsid w:val="00B33C26"/>
    <w:rPr>
      <w:rFonts w:asciiTheme="majorHAnsi" w:eastAsiaTheme="majorEastAsia" w:hAnsiTheme="majorHAnsi" w:cstheme="majorBidi"/>
      <w:b/>
      <w:i/>
      <w:szCs w:val="24"/>
    </w:rPr>
  </w:style>
  <w:style w:type="character" w:customStyle="1" w:styleId="Heading4Char">
    <w:name w:val="Heading 4 Char"/>
    <w:aliases w:val="Mục a Char"/>
    <w:basedOn w:val="DefaultParagraphFont"/>
    <w:link w:val="Heading4"/>
    <w:uiPriority w:val="9"/>
    <w:rsid w:val="00B33C26"/>
    <w:rPr>
      <w:rFonts w:asciiTheme="majorHAnsi" w:eastAsiaTheme="majorEastAsia" w:hAnsiTheme="majorHAnsi" w:cstheme="majorBidi"/>
      <w:iCs/>
    </w:rPr>
  </w:style>
  <w:style w:type="paragraph" w:customStyle="1" w:styleId="DefaultParagraphFontParaCharCharCharCharChar">
    <w:name w:val="Default Paragraph Font Para Char Char Char Char Char"/>
    <w:autoRedefine/>
    <w:rsid w:val="00EA1533"/>
    <w:pPr>
      <w:tabs>
        <w:tab w:val="left" w:pos="1152"/>
      </w:tabs>
      <w:spacing w:before="120" w:after="120" w:line="312" w:lineRule="auto"/>
    </w:pPr>
    <w:rPr>
      <w:rFonts w:ascii="VNI-Times" w:eastAsia="VNI-Times" w:hAnsi="VNI-Times" w:cs="VNI-Times"/>
      <w:sz w:val="26"/>
      <w:szCs w:val="26"/>
      <w:lang w:val="en-US"/>
    </w:rPr>
  </w:style>
  <w:style w:type="paragraph" w:styleId="NoSpacing">
    <w:name w:val="No Spacing"/>
    <w:uiPriority w:val="1"/>
    <w:qFormat/>
    <w:rsid w:val="00F96F44"/>
    <w:pPr>
      <w:widowControl w:val="0"/>
    </w:pPr>
  </w:style>
  <w:style w:type="table" w:styleId="TableGrid">
    <w:name w:val="Table Grid"/>
    <w:basedOn w:val="TableNormal"/>
    <w:rsid w:val="001C5C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94333"/>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94333"/>
    <w:rPr>
      <w:rFonts w:ascii="Segoe UI" w:hAnsi="Segoe UI" w:cs="Segoe UI"/>
      <w:sz w:val="18"/>
      <w:szCs w:val="18"/>
    </w:rPr>
  </w:style>
  <w:style w:type="paragraph" w:styleId="BodyTextIndent">
    <w:name w:val="Body Text Indent"/>
    <w:basedOn w:val="Normal"/>
    <w:link w:val="BodyTextIndentChar"/>
    <w:rsid w:val="00FA7AE2"/>
    <w:pPr>
      <w:widowControl/>
      <w:ind w:left="-360"/>
      <w:jc w:val="left"/>
    </w:pPr>
    <w:rPr>
      <w:rFonts w:ascii=".VnTime" w:eastAsia="Times New Roman" w:hAnsi=".VnTime"/>
      <w:szCs w:val="24"/>
      <w:lang w:val="en-US"/>
    </w:rPr>
  </w:style>
  <w:style w:type="character" w:customStyle="1" w:styleId="BodyTextIndentChar">
    <w:name w:val="Body Text Indent Char"/>
    <w:basedOn w:val="DefaultParagraphFont"/>
    <w:link w:val="BodyTextIndent"/>
    <w:rsid w:val="00FA7AE2"/>
    <w:rPr>
      <w:rFonts w:ascii=".VnTime" w:eastAsia="Times New Roman" w:hAnsi=".VnTime"/>
      <w:szCs w:val="24"/>
      <w:lang w:val="en-US"/>
    </w:rPr>
  </w:style>
  <w:style w:type="paragraph" w:styleId="BodyText3">
    <w:name w:val="Body Text 3"/>
    <w:basedOn w:val="Normal"/>
    <w:link w:val="BodyText3Char"/>
    <w:uiPriority w:val="99"/>
    <w:unhideWhenUsed/>
    <w:rsid w:val="003F09BE"/>
    <w:pPr>
      <w:spacing w:after="120"/>
    </w:pPr>
    <w:rPr>
      <w:sz w:val="16"/>
      <w:szCs w:val="16"/>
    </w:rPr>
  </w:style>
  <w:style w:type="character" w:customStyle="1" w:styleId="BodyText3Char">
    <w:name w:val="Body Text 3 Char"/>
    <w:basedOn w:val="DefaultParagraphFont"/>
    <w:link w:val="BodyText3"/>
    <w:uiPriority w:val="99"/>
    <w:rsid w:val="003F09BE"/>
    <w:rPr>
      <w:sz w:val="16"/>
      <w:szCs w:val="16"/>
    </w:rPr>
  </w:style>
  <w:style w:type="paragraph" w:styleId="BodyText">
    <w:name w:val="Body Text"/>
    <w:basedOn w:val="Normal"/>
    <w:link w:val="BodyTextChar"/>
    <w:uiPriority w:val="99"/>
    <w:semiHidden/>
    <w:unhideWhenUsed/>
    <w:rsid w:val="001D5AB1"/>
    <w:pPr>
      <w:spacing w:after="120"/>
    </w:pPr>
  </w:style>
  <w:style w:type="character" w:customStyle="1" w:styleId="BodyTextChar">
    <w:name w:val="Body Text Char"/>
    <w:basedOn w:val="DefaultParagraphFont"/>
    <w:link w:val="BodyText"/>
    <w:uiPriority w:val="99"/>
    <w:semiHidden/>
    <w:rsid w:val="001D5AB1"/>
  </w:style>
  <w:style w:type="paragraph" w:styleId="BodyText2">
    <w:name w:val="Body Text 2"/>
    <w:basedOn w:val="Normal"/>
    <w:link w:val="BodyText2Char"/>
    <w:rsid w:val="00485C61"/>
    <w:pPr>
      <w:widowControl/>
      <w:jc w:val="left"/>
    </w:pPr>
    <w:rPr>
      <w:rFonts w:ascii=".VnTime" w:eastAsia="Times New Roman" w:hAnsi=".VnTime"/>
      <w:i/>
      <w:iCs/>
      <w:szCs w:val="24"/>
      <w:u w:val="single"/>
      <w:lang w:val="en-US"/>
    </w:rPr>
  </w:style>
  <w:style w:type="character" w:customStyle="1" w:styleId="BodyText2Char">
    <w:name w:val="Body Text 2 Char"/>
    <w:basedOn w:val="DefaultParagraphFont"/>
    <w:link w:val="BodyText2"/>
    <w:rsid w:val="00485C61"/>
    <w:rPr>
      <w:rFonts w:ascii=".VnTime" w:eastAsia="Times New Roman" w:hAnsi=".VnTime"/>
      <w:i/>
      <w:iCs/>
      <w:szCs w:val="24"/>
      <w:u w:val="single"/>
      <w:lang w:val="en-US"/>
    </w:rPr>
  </w:style>
  <w:style w:type="character" w:styleId="PlaceholderText">
    <w:name w:val="Placeholder Text"/>
    <w:basedOn w:val="DefaultParagraphFont"/>
    <w:uiPriority w:val="99"/>
    <w:semiHidden/>
    <w:rsid w:val="00692D93"/>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vi-VN"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3C26"/>
    <w:pPr>
      <w:widowControl w:val="0"/>
    </w:pPr>
  </w:style>
  <w:style w:type="paragraph" w:styleId="Heading1">
    <w:name w:val="heading 1"/>
    <w:aliases w:val="Chương"/>
    <w:basedOn w:val="Normal"/>
    <w:next w:val="Normal"/>
    <w:link w:val="Heading1Char"/>
    <w:uiPriority w:val="9"/>
    <w:qFormat/>
    <w:rsid w:val="00B33C26"/>
    <w:pPr>
      <w:jc w:val="center"/>
      <w:outlineLvl w:val="0"/>
    </w:pPr>
    <w:rPr>
      <w:rFonts w:asciiTheme="majorHAnsi" w:eastAsiaTheme="majorEastAsia" w:hAnsiTheme="majorHAnsi" w:cstheme="majorBidi"/>
      <w:b/>
      <w:sz w:val="36"/>
      <w:szCs w:val="32"/>
    </w:rPr>
  </w:style>
  <w:style w:type="paragraph" w:styleId="Heading2">
    <w:name w:val="heading 2"/>
    <w:aliases w:val="Bài"/>
    <w:basedOn w:val="Normal"/>
    <w:next w:val="Normal"/>
    <w:link w:val="Heading2Char"/>
    <w:uiPriority w:val="9"/>
    <w:unhideWhenUsed/>
    <w:qFormat/>
    <w:rsid w:val="00F96F44"/>
    <w:pPr>
      <w:jc w:val="center"/>
      <w:outlineLvl w:val="1"/>
    </w:pPr>
    <w:rPr>
      <w:rFonts w:asciiTheme="majorHAnsi" w:eastAsiaTheme="majorEastAsia" w:hAnsiTheme="majorHAnsi" w:cstheme="majorBidi"/>
      <w:b/>
      <w:sz w:val="32"/>
      <w:szCs w:val="26"/>
    </w:rPr>
  </w:style>
  <w:style w:type="paragraph" w:styleId="Heading3">
    <w:name w:val="heading 3"/>
    <w:aliases w:val="Mục 1"/>
    <w:basedOn w:val="Normal"/>
    <w:next w:val="Normal"/>
    <w:link w:val="Heading3Char"/>
    <w:uiPriority w:val="9"/>
    <w:unhideWhenUsed/>
    <w:qFormat/>
    <w:rsid w:val="00B33C26"/>
    <w:pPr>
      <w:ind w:left="454"/>
      <w:outlineLvl w:val="2"/>
    </w:pPr>
    <w:rPr>
      <w:rFonts w:asciiTheme="majorHAnsi" w:eastAsiaTheme="majorEastAsia" w:hAnsiTheme="majorHAnsi" w:cstheme="majorBidi"/>
      <w:b/>
      <w:i/>
      <w:szCs w:val="24"/>
    </w:rPr>
  </w:style>
  <w:style w:type="paragraph" w:styleId="Heading4">
    <w:name w:val="heading 4"/>
    <w:aliases w:val="Mục a"/>
    <w:basedOn w:val="Normal"/>
    <w:next w:val="Normal"/>
    <w:link w:val="Heading4Char"/>
    <w:uiPriority w:val="9"/>
    <w:unhideWhenUsed/>
    <w:qFormat/>
    <w:rsid w:val="00B33C26"/>
    <w:pPr>
      <w:ind w:left="567"/>
      <w:outlineLvl w:val="3"/>
    </w:pPr>
    <w:rPr>
      <w:rFonts w:asciiTheme="majorHAnsi" w:eastAsiaTheme="majorEastAsia" w:hAnsiTheme="majorHAnsi" w:cstheme="majorBid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B10D73"/>
    <w:pPr>
      <w:tabs>
        <w:tab w:val="center" w:pos="4513"/>
        <w:tab w:val="right" w:pos="9026"/>
      </w:tabs>
    </w:pPr>
  </w:style>
  <w:style w:type="character" w:customStyle="1" w:styleId="HeaderChar">
    <w:name w:val="Header Char"/>
    <w:basedOn w:val="DefaultParagraphFont"/>
    <w:link w:val="Header"/>
    <w:rsid w:val="00B10D73"/>
  </w:style>
  <w:style w:type="paragraph" w:styleId="Footer">
    <w:name w:val="footer"/>
    <w:basedOn w:val="Normal"/>
    <w:link w:val="FooterChar"/>
    <w:unhideWhenUsed/>
    <w:rsid w:val="00B10D73"/>
    <w:pPr>
      <w:tabs>
        <w:tab w:val="center" w:pos="4513"/>
        <w:tab w:val="right" w:pos="9026"/>
      </w:tabs>
    </w:pPr>
  </w:style>
  <w:style w:type="character" w:customStyle="1" w:styleId="FooterChar">
    <w:name w:val="Footer Char"/>
    <w:basedOn w:val="DefaultParagraphFont"/>
    <w:link w:val="Footer"/>
    <w:rsid w:val="00B10D73"/>
  </w:style>
  <w:style w:type="character" w:customStyle="1" w:styleId="Heading1Char">
    <w:name w:val="Heading 1 Char"/>
    <w:aliases w:val="Chương Char"/>
    <w:basedOn w:val="DefaultParagraphFont"/>
    <w:link w:val="Heading1"/>
    <w:uiPriority w:val="9"/>
    <w:rsid w:val="00B33C26"/>
    <w:rPr>
      <w:rFonts w:asciiTheme="majorHAnsi" w:eastAsiaTheme="majorEastAsia" w:hAnsiTheme="majorHAnsi" w:cstheme="majorBidi"/>
      <w:b/>
      <w:sz w:val="36"/>
      <w:szCs w:val="32"/>
    </w:rPr>
  </w:style>
  <w:style w:type="character" w:customStyle="1" w:styleId="Heading2Char">
    <w:name w:val="Heading 2 Char"/>
    <w:aliases w:val="Bài Char"/>
    <w:basedOn w:val="DefaultParagraphFont"/>
    <w:link w:val="Heading2"/>
    <w:uiPriority w:val="9"/>
    <w:rsid w:val="00F96F44"/>
    <w:rPr>
      <w:rFonts w:asciiTheme="majorHAnsi" w:eastAsiaTheme="majorEastAsia" w:hAnsiTheme="majorHAnsi" w:cstheme="majorBidi"/>
      <w:b/>
      <w:sz w:val="32"/>
      <w:szCs w:val="26"/>
    </w:rPr>
  </w:style>
  <w:style w:type="character" w:customStyle="1" w:styleId="Heading3Char">
    <w:name w:val="Heading 3 Char"/>
    <w:aliases w:val="Mục 1 Char"/>
    <w:basedOn w:val="DefaultParagraphFont"/>
    <w:link w:val="Heading3"/>
    <w:uiPriority w:val="9"/>
    <w:rsid w:val="00B33C26"/>
    <w:rPr>
      <w:rFonts w:asciiTheme="majorHAnsi" w:eastAsiaTheme="majorEastAsia" w:hAnsiTheme="majorHAnsi" w:cstheme="majorBidi"/>
      <w:b/>
      <w:i/>
      <w:szCs w:val="24"/>
    </w:rPr>
  </w:style>
  <w:style w:type="character" w:customStyle="1" w:styleId="Heading4Char">
    <w:name w:val="Heading 4 Char"/>
    <w:aliases w:val="Mục a Char"/>
    <w:basedOn w:val="DefaultParagraphFont"/>
    <w:link w:val="Heading4"/>
    <w:uiPriority w:val="9"/>
    <w:rsid w:val="00B33C26"/>
    <w:rPr>
      <w:rFonts w:asciiTheme="majorHAnsi" w:eastAsiaTheme="majorEastAsia" w:hAnsiTheme="majorHAnsi" w:cstheme="majorBidi"/>
      <w:iCs/>
    </w:rPr>
  </w:style>
  <w:style w:type="paragraph" w:customStyle="1" w:styleId="DefaultParagraphFontParaCharCharCharCharChar">
    <w:name w:val="Default Paragraph Font Para Char Char Char Char Char"/>
    <w:autoRedefine/>
    <w:rsid w:val="00EA1533"/>
    <w:pPr>
      <w:tabs>
        <w:tab w:val="left" w:pos="1152"/>
      </w:tabs>
      <w:spacing w:before="120" w:after="120" w:line="312" w:lineRule="auto"/>
    </w:pPr>
    <w:rPr>
      <w:rFonts w:ascii="VNI-Times" w:eastAsia="VNI-Times" w:hAnsi="VNI-Times" w:cs="VNI-Times"/>
      <w:sz w:val="26"/>
      <w:szCs w:val="26"/>
      <w:lang w:val="en-US"/>
    </w:rPr>
  </w:style>
  <w:style w:type="paragraph" w:styleId="NoSpacing">
    <w:name w:val="No Spacing"/>
    <w:uiPriority w:val="1"/>
    <w:qFormat/>
    <w:rsid w:val="00F96F44"/>
    <w:pPr>
      <w:widowControl w:val="0"/>
    </w:pPr>
  </w:style>
  <w:style w:type="table" w:styleId="TableGrid">
    <w:name w:val="Table Grid"/>
    <w:basedOn w:val="TableNormal"/>
    <w:rsid w:val="001C5C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94333"/>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94333"/>
    <w:rPr>
      <w:rFonts w:ascii="Segoe UI" w:hAnsi="Segoe UI" w:cs="Segoe UI"/>
      <w:sz w:val="18"/>
      <w:szCs w:val="18"/>
    </w:rPr>
  </w:style>
  <w:style w:type="paragraph" w:styleId="BodyTextIndent">
    <w:name w:val="Body Text Indent"/>
    <w:basedOn w:val="Normal"/>
    <w:link w:val="BodyTextIndentChar"/>
    <w:rsid w:val="00FA7AE2"/>
    <w:pPr>
      <w:widowControl/>
      <w:ind w:left="-360"/>
      <w:jc w:val="left"/>
    </w:pPr>
    <w:rPr>
      <w:rFonts w:ascii=".VnTime" w:eastAsia="Times New Roman" w:hAnsi=".VnTime"/>
      <w:szCs w:val="24"/>
      <w:lang w:val="en-US"/>
    </w:rPr>
  </w:style>
  <w:style w:type="character" w:customStyle="1" w:styleId="BodyTextIndentChar">
    <w:name w:val="Body Text Indent Char"/>
    <w:basedOn w:val="DefaultParagraphFont"/>
    <w:link w:val="BodyTextIndent"/>
    <w:rsid w:val="00FA7AE2"/>
    <w:rPr>
      <w:rFonts w:ascii=".VnTime" w:eastAsia="Times New Roman" w:hAnsi=".VnTime"/>
      <w:szCs w:val="24"/>
      <w:lang w:val="en-US"/>
    </w:rPr>
  </w:style>
  <w:style w:type="paragraph" w:styleId="BodyText3">
    <w:name w:val="Body Text 3"/>
    <w:basedOn w:val="Normal"/>
    <w:link w:val="BodyText3Char"/>
    <w:uiPriority w:val="99"/>
    <w:unhideWhenUsed/>
    <w:rsid w:val="003F09BE"/>
    <w:pPr>
      <w:spacing w:after="120"/>
    </w:pPr>
    <w:rPr>
      <w:sz w:val="16"/>
      <w:szCs w:val="16"/>
    </w:rPr>
  </w:style>
  <w:style w:type="character" w:customStyle="1" w:styleId="BodyText3Char">
    <w:name w:val="Body Text 3 Char"/>
    <w:basedOn w:val="DefaultParagraphFont"/>
    <w:link w:val="BodyText3"/>
    <w:uiPriority w:val="99"/>
    <w:rsid w:val="003F09BE"/>
    <w:rPr>
      <w:sz w:val="16"/>
      <w:szCs w:val="16"/>
    </w:rPr>
  </w:style>
  <w:style w:type="paragraph" w:styleId="BodyText">
    <w:name w:val="Body Text"/>
    <w:basedOn w:val="Normal"/>
    <w:link w:val="BodyTextChar"/>
    <w:uiPriority w:val="99"/>
    <w:semiHidden/>
    <w:unhideWhenUsed/>
    <w:rsid w:val="001D5AB1"/>
    <w:pPr>
      <w:spacing w:after="120"/>
    </w:pPr>
  </w:style>
  <w:style w:type="character" w:customStyle="1" w:styleId="BodyTextChar">
    <w:name w:val="Body Text Char"/>
    <w:basedOn w:val="DefaultParagraphFont"/>
    <w:link w:val="BodyText"/>
    <w:uiPriority w:val="99"/>
    <w:semiHidden/>
    <w:rsid w:val="001D5AB1"/>
  </w:style>
  <w:style w:type="paragraph" w:styleId="BodyText2">
    <w:name w:val="Body Text 2"/>
    <w:basedOn w:val="Normal"/>
    <w:link w:val="BodyText2Char"/>
    <w:rsid w:val="00485C61"/>
    <w:pPr>
      <w:widowControl/>
      <w:jc w:val="left"/>
    </w:pPr>
    <w:rPr>
      <w:rFonts w:ascii=".VnTime" w:eastAsia="Times New Roman" w:hAnsi=".VnTime"/>
      <w:i/>
      <w:iCs/>
      <w:szCs w:val="24"/>
      <w:u w:val="single"/>
      <w:lang w:val="en-US"/>
    </w:rPr>
  </w:style>
  <w:style w:type="character" w:customStyle="1" w:styleId="BodyText2Char">
    <w:name w:val="Body Text 2 Char"/>
    <w:basedOn w:val="DefaultParagraphFont"/>
    <w:link w:val="BodyText2"/>
    <w:rsid w:val="00485C61"/>
    <w:rPr>
      <w:rFonts w:ascii=".VnTime" w:eastAsia="Times New Roman" w:hAnsi=".VnTime"/>
      <w:i/>
      <w:iCs/>
      <w:szCs w:val="24"/>
      <w:u w:val="single"/>
      <w:lang w:val="en-US"/>
    </w:rPr>
  </w:style>
  <w:style w:type="character" w:styleId="PlaceholderText">
    <w:name w:val="Placeholder Text"/>
    <w:basedOn w:val="DefaultParagraphFont"/>
    <w:uiPriority w:val="99"/>
    <w:semiHidden/>
    <w:rsid w:val="00692D9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94879">
      <w:bodyDiv w:val="1"/>
      <w:marLeft w:val="0"/>
      <w:marRight w:val="0"/>
      <w:marTop w:val="0"/>
      <w:marBottom w:val="0"/>
      <w:divBdr>
        <w:top w:val="none" w:sz="0" w:space="0" w:color="auto"/>
        <w:left w:val="none" w:sz="0" w:space="0" w:color="auto"/>
        <w:bottom w:val="none" w:sz="0" w:space="0" w:color="auto"/>
        <w:right w:val="none" w:sz="0" w:space="0" w:color="auto"/>
      </w:divBdr>
    </w:div>
    <w:div w:id="22440316">
      <w:bodyDiv w:val="1"/>
      <w:marLeft w:val="0"/>
      <w:marRight w:val="0"/>
      <w:marTop w:val="0"/>
      <w:marBottom w:val="0"/>
      <w:divBdr>
        <w:top w:val="none" w:sz="0" w:space="0" w:color="auto"/>
        <w:left w:val="none" w:sz="0" w:space="0" w:color="auto"/>
        <w:bottom w:val="none" w:sz="0" w:space="0" w:color="auto"/>
        <w:right w:val="none" w:sz="0" w:space="0" w:color="auto"/>
      </w:divBdr>
    </w:div>
    <w:div w:id="122113307">
      <w:bodyDiv w:val="1"/>
      <w:marLeft w:val="0"/>
      <w:marRight w:val="0"/>
      <w:marTop w:val="0"/>
      <w:marBottom w:val="0"/>
      <w:divBdr>
        <w:top w:val="none" w:sz="0" w:space="0" w:color="auto"/>
        <w:left w:val="none" w:sz="0" w:space="0" w:color="auto"/>
        <w:bottom w:val="none" w:sz="0" w:space="0" w:color="auto"/>
        <w:right w:val="none" w:sz="0" w:space="0" w:color="auto"/>
      </w:divBdr>
    </w:div>
    <w:div w:id="164134109">
      <w:bodyDiv w:val="1"/>
      <w:marLeft w:val="0"/>
      <w:marRight w:val="0"/>
      <w:marTop w:val="0"/>
      <w:marBottom w:val="0"/>
      <w:divBdr>
        <w:top w:val="none" w:sz="0" w:space="0" w:color="auto"/>
        <w:left w:val="none" w:sz="0" w:space="0" w:color="auto"/>
        <w:bottom w:val="none" w:sz="0" w:space="0" w:color="auto"/>
        <w:right w:val="none" w:sz="0" w:space="0" w:color="auto"/>
      </w:divBdr>
    </w:div>
    <w:div w:id="299699582">
      <w:bodyDiv w:val="1"/>
      <w:marLeft w:val="0"/>
      <w:marRight w:val="0"/>
      <w:marTop w:val="0"/>
      <w:marBottom w:val="0"/>
      <w:divBdr>
        <w:top w:val="none" w:sz="0" w:space="0" w:color="auto"/>
        <w:left w:val="none" w:sz="0" w:space="0" w:color="auto"/>
        <w:bottom w:val="none" w:sz="0" w:space="0" w:color="auto"/>
        <w:right w:val="none" w:sz="0" w:space="0" w:color="auto"/>
      </w:divBdr>
    </w:div>
    <w:div w:id="321396385">
      <w:bodyDiv w:val="1"/>
      <w:marLeft w:val="0"/>
      <w:marRight w:val="0"/>
      <w:marTop w:val="0"/>
      <w:marBottom w:val="0"/>
      <w:divBdr>
        <w:top w:val="none" w:sz="0" w:space="0" w:color="auto"/>
        <w:left w:val="none" w:sz="0" w:space="0" w:color="auto"/>
        <w:bottom w:val="none" w:sz="0" w:space="0" w:color="auto"/>
        <w:right w:val="none" w:sz="0" w:space="0" w:color="auto"/>
      </w:divBdr>
    </w:div>
    <w:div w:id="508257817">
      <w:bodyDiv w:val="1"/>
      <w:marLeft w:val="0"/>
      <w:marRight w:val="0"/>
      <w:marTop w:val="0"/>
      <w:marBottom w:val="0"/>
      <w:divBdr>
        <w:top w:val="none" w:sz="0" w:space="0" w:color="auto"/>
        <w:left w:val="none" w:sz="0" w:space="0" w:color="auto"/>
        <w:bottom w:val="none" w:sz="0" w:space="0" w:color="auto"/>
        <w:right w:val="none" w:sz="0" w:space="0" w:color="auto"/>
      </w:divBdr>
    </w:div>
    <w:div w:id="543252283">
      <w:bodyDiv w:val="1"/>
      <w:marLeft w:val="0"/>
      <w:marRight w:val="0"/>
      <w:marTop w:val="0"/>
      <w:marBottom w:val="0"/>
      <w:divBdr>
        <w:top w:val="none" w:sz="0" w:space="0" w:color="auto"/>
        <w:left w:val="none" w:sz="0" w:space="0" w:color="auto"/>
        <w:bottom w:val="none" w:sz="0" w:space="0" w:color="auto"/>
        <w:right w:val="none" w:sz="0" w:space="0" w:color="auto"/>
      </w:divBdr>
    </w:div>
    <w:div w:id="606889058">
      <w:bodyDiv w:val="1"/>
      <w:marLeft w:val="0"/>
      <w:marRight w:val="0"/>
      <w:marTop w:val="0"/>
      <w:marBottom w:val="0"/>
      <w:divBdr>
        <w:top w:val="none" w:sz="0" w:space="0" w:color="auto"/>
        <w:left w:val="none" w:sz="0" w:space="0" w:color="auto"/>
        <w:bottom w:val="none" w:sz="0" w:space="0" w:color="auto"/>
        <w:right w:val="none" w:sz="0" w:space="0" w:color="auto"/>
      </w:divBdr>
    </w:div>
    <w:div w:id="681276902">
      <w:bodyDiv w:val="1"/>
      <w:marLeft w:val="0"/>
      <w:marRight w:val="0"/>
      <w:marTop w:val="0"/>
      <w:marBottom w:val="0"/>
      <w:divBdr>
        <w:top w:val="none" w:sz="0" w:space="0" w:color="auto"/>
        <w:left w:val="none" w:sz="0" w:space="0" w:color="auto"/>
        <w:bottom w:val="none" w:sz="0" w:space="0" w:color="auto"/>
        <w:right w:val="none" w:sz="0" w:space="0" w:color="auto"/>
      </w:divBdr>
    </w:div>
    <w:div w:id="974531758">
      <w:bodyDiv w:val="1"/>
      <w:marLeft w:val="0"/>
      <w:marRight w:val="0"/>
      <w:marTop w:val="0"/>
      <w:marBottom w:val="0"/>
      <w:divBdr>
        <w:top w:val="none" w:sz="0" w:space="0" w:color="auto"/>
        <w:left w:val="none" w:sz="0" w:space="0" w:color="auto"/>
        <w:bottom w:val="none" w:sz="0" w:space="0" w:color="auto"/>
        <w:right w:val="none" w:sz="0" w:space="0" w:color="auto"/>
      </w:divBdr>
    </w:div>
    <w:div w:id="1080833821">
      <w:bodyDiv w:val="1"/>
      <w:marLeft w:val="0"/>
      <w:marRight w:val="0"/>
      <w:marTop w:val="0"/>
      <w:marBottom w:val="0"/>
      <w:divBdr>
        <w:top w:val="none" w:sz="0" w:space="0" w:color="auto"/>
        <w:left w:val="none" w:sz="0" w:space="0" w:color="auto"/>
        <w:bottom w:val="none" w:sz="0" w:space="0" w:color="auto"/>
        <w:right w:val="none" w:sz="0" w:space="0" w:color="auto"/>
      </w:divBdr>
    </w:div>
    <w:div w:id="1085103276">
      <w:bodyDiv w:val="1"/>
      <w:marLeft w:val="0"/>
      <w:marRight w:val="0"/>
      <w:marTop w:val="0"/>
      <w:marBottom w:val="0"/>
      <w:divBdr>
        <w:top w:val="none" w:sz="0" w:space="0" w:color="auto"/>
        <w:left w:val="none" w:sz="0" w:space="0" w:color="auto"/>
        <w:bottom w:val="none" w:sz="0" w:space="0" w:color="auto"/>
        <w:right w:val="none" w:sz="0" w:space="0" w:color="auto"/>
      </w:divBdr>
    </w:div>
    <w:div w:id="1146052225">
      <w:bodyDiv w:val="1"/>
      <w:marLeft w:val="0"/>
      <w:marRight w:val="0"/>
      <w:marTop w:val="0"/>
      <w:marBottom w:val="0"/>
      <w:divBdr>
        <w:top w:val="none" w:sz="0" w:space="0" w:color="auto"/>
        <w:left w:val="none" w:sz="0" w:space="0" w:color="auto"/>
        <w:bottom w:val="none" w:sz="0" w:space="0" w:color="auto"/>
        <w:right w:val="none" w:sz="0" w:space="0" w:color="auto"/>
      </w:divBdr>
    </w:div>
    <w:div w:id="1217665294">
      <w:bodyDiv w:val="1"/>
      <w:marLeft w:val="0"/>
      <w:marRight w:val="0"/>
      <w:marTop w:val="0"/>
      <w:marBottom w:val="0"/>
      <w:divBdr>
        <w:top w:val="none" w:sz="0" w:space="0" w:color="auto"/>
        <w:left w:val="none" w:sz="0" w:space="0" w:color="auto"/>
        <w:bottom w:val="none" w:sz="0" w:space="0" w:color="auto"/>
        <w:right w:val="none" w:sz="0" w:space="0" w:color="auto"/>
      </w:divBdr>
    </w:div>
    <w:div w:id="1445421501">
      <w:bodyDiv w:val="1"/>
      <w:marLeft w:val="0"/>
      <w:marRight w:val="0"/>
      <w:marTop w:val="0"/>
      <w:marBottom w:val="0"/>
      <w:divBdr>
        <w:top w:val="none" w:sz="0" w:space="0" w:color="auto"/>
        <w:left w:val="none" w:sz="0" w:space="0" w:color="auto"/>
        <w:bottom w:val="none" w:sz="0" w:space="0" w:color="auto"/>
        <w:right w:val="none" w:sz="0" w:space="0" w:color="auto"/>
      </w:divBdr>
    </w:div>
    <w:div w:id="1463421849">
      <w:bodyDiv w:val="1"/>
      <w:marLeft w:val="0"/>
      <w:marRight w:val="0"/>
      <w:marTop w:val="0"/>
      <w:marBottom w:val="0"/>
      <w:divBdr>
        <w:top w:val="none" w:sz="0" w:space="0" w:color="auto"/>
        <w:left w:val="none" w:sz="0" w:space="0" w:color="auto"/>
        <w:bottom w:val="none" w:sz="0" w:space="0" w:color="auto"/>
        <w:right w:val="none" w:sz="0" w:space="0" w:color="auto"/>
      </w:divBdr>
    </w:div>
    <w:div w:id="1580363324">
      <w:bodyDiv w:val="1"/>
      <w:marLeft w:val="0"/>
      <w:marRight w:val="0"/>
      <w:marTop w:val="0"/>
      <w:marBottom w:val="0"/>
      <w:divBdr>
        <w:top w:val="none" w:sz="0" w:space="0" w:color="auto"/>
        <w:left w:val="none" w:sz="0" w:space="0" w:color="auto"/>
        <w:bottom w:val="none" w:sz="0" w:space="0" w:color="auto"/>
        <w:right w:val="none" w:sz="0" w:space="0" w:color="auto"/>
      </w:divBdr>
    </w:div>
    <w:div w:id="1724255120">
      <w:bodyDiv w:val="1"/>
      <w:marLeft w:val="0"/>
      <w:marRight w:val="0"/>
      <w:marTop w:val="0"/>
      <w:marBottom w:val="0"/>
      <w:divBdr>
        <w:top w:val="none" w:sz="0" w:space="0" w:color="auto"/>
        <w:left w:val="none" w:sz="0" w:space="0" w:color="auto"/>
        <w:bottom w:val="none" w:sz="0" w:space="0" w:color="auto"/>
        <w:right w:val="none" w:sz="0" w:space="0" w:color="auto"/>
      </w:divBdr>
    </w:div>
    <w:div w:id="1811441687">
      <w:bodyDiv w:val="1"/>
      <w:marLeft w:val="0"/>
      <w:marRight w:val="0"/>
      <w:marTop w:val="0"/>
      <w:marBottom w:val="0"/>
      <w:divBdr>
        <w:top w:val="none" w:sz="0" w:space="0" w:color="auto"/>
        <w:left w:val="none" w:sz="0" w:space="0" w:color="auto"/>
        <w:bottom w:val="none" w:sz="0" w:space="0" w:color="auto"/>
        <w:right w:val="none" w:sz="0" w:space="0" w:color="auto"/>
      </w:divBdr>
    </w:div>
    <w:div w:id="1848909421">
      <w:bodyDiv w:val="1"/>
      <w:marLeft w:val="0"/>
      <w:marRight w:val="0"/>
      <w:marTop w:val="0"/>
      <w:marBottom w:val="0"/>
      <w:divBdr>
        <w:top w:val="none" w:sz="0" w:space="0" w:color="auto"/>
        <w:left w:val="none" w:sz="0" w:space="0" w:color="auto"/>
        <w:bottom w:val="none" w:sz="0" w:space="0" w:color="auto"/>
        <w:right w:val="none" w:sz="0" w:space="0" w:color="auto"/>
      </w:divBdr>
    </w:div>
    <w:div w:id="2019773757">
      <w:bodyDiv w:val="1"/>
      <w:marLeft w:val="0"/>
      <w:marRight w:val="0"/>
      <w:marTop w:val="0"/>
      <w:marBottom w:val="0"/>
      <w:divBdr>
        <w:top w:val="none" w:sz="0" w:space="0" w:color="auto"/>
        <w:left w:val="none" w:sz="0" w:space="0" w:color="auto"/>
        <w:bottom w:val="none" w:sz="0" w:space="0" w:color="auto"/>
        <w:right w:val="none" w:sz="0" w:space="0" w:color="auto"/>
      </w:divBdr>
    </w:div>
    <w:div w:id="2051568915">
      <w:bodyDiv w:val="1"/>
      <w:marLeft w:val="0"/>
      <w:marRight w:val="0"/>
      <w:marTop w:val="0"/>
      <w:marBottom w:val="0"/>
      <w:divBdr>
        <w:top w:val="none" w:sz="0" w:space="0" w:color="auto"/>
        <w:left w:val="none" w:sz="0" w:space="0" w:color="auto"/>
        <w:bottom w:val="none" w:sz="0" w:space="0" w:color="auto"/>
        <w:right w:val="none" w:sz="0" w:space="0" w:color="auto"/>
      </w:divBdr>
    </w:div>
    <w:div w:id="2128548264">
      <w:bodyDiv w:val="1"/>
      <w:marLeft w:val="0"/>
      <w:marRight w:val="0"/>
      <w:marTop w:val="0"/>
      <w:marBottom w:val="0"/>
      <w:divBdr>
        <w:top w:val="none" w:sz="0" w:space="0" w:color="auto"/>
        <w:left w:val="none" w:sz="0" w:space="0" w:color="auto"/>
        <w:bottom w:val="none" w:sz="0" w:space="0" w:color="auto"/>
        <w:right w:val="none" w:sz="0" w:space="0" w:color="auto"/>
      </w:divBdr>
    </w:div>
    <w:div w:id="21374854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671" Type="http://schemas.openxmlformats.org/officeDocument/2006/relationships/oleObject" Target="embeddings/oleObject372.bin"/><Relationship Id="rId769" Type="http://schemas.openxmlformats.org/officeDocument/2006/relationships/oleObject" Target="embeddings/oleObject429.bin"/><Relationship Id="rId21" Type="http://schemas.openxmlformats.org/officeDocument/2006/relationships/image" Target="media/image5.wmf"/><Relationship Id="rId324" Type="http://schemas.openxmlformats.org/officeDocument/2006/relationships/oleObject" Target="embeddings/oleObject187.bin"/><Relationship Id="rId531" Type="http://schemas.openxmlformats.org/officeDocument/2006/relationships/oleObject" Target="embeddings/oleObject295.bin"/><Relationship Id="rId629" Type="http://schemas.openxmlformats.org/officeDocument/2006/relationships/oleObject" Target="embeddings/oleObject350.bin"/><Relationship Id="rId170" Type="http://schemas.openxmlformats.org/officeDocument/2006/relationships/oleObject" Target="embeddings/oleObject99.bin"/><Relationship Id="rId836" Type="http://schemas.openxmlformats.org/officeDocument/2006/relationships/oleObject" Target="embeddings/oleObject466.bin"/><Relationship Id="rId268" Type="http://schemas.openxmlformats.org/officeDocument/2006/relationships/oleObject" Target="embeddings/oleObject160.bin"/><Relationship Id="rId475" Type="http://schemas.openxmlformats.org/officeDocument/2006/relationships/oleObject" Target="embeddings/oleObject265.bin"/><Relationship Id="rId682" Type="http://schemas.openxmlformats.org/officeDocument/2006/relationships/oleObject" Target="embeddings/oleObject379.bin"/><Relationship Id="rId32" Type="http://schemas.openxmlformats.org/officeDocument/2006/relationships/image" Target="media/image10.wmf"/><Relationship Id="rId128" Type="http://schemas.openxmlformats.org/officeDocument/2006/relationships/oleObject" Target="embeddings/oleObject69.bin"/><Relationship Id="rId335" Type="http://schemas.openxmlformats.org/officeDocument/2006/relationships/image" Target="media/image136.wmf"/><Relationship Id="rId542" Type="http://schemas.openxmlformats.org/officeDocument/2006/relationships/oleObject" Target="embeddings/oleObject300.bin"/><Relationship Id="rId181" Type="http://schemas.openxmlformats.org/officeDocument/2006/relationships/oleObject" Target="embeddings/oleObject105.bin"/><Relationship Id="rId402" Type="http://schemas.openxmlformats.org/officeDocument/2006/relationships/image" Target="media/image171.wmf"/><Relationship Id="rId847" Type="http://schemas.openxmlformats.org/officeDocument/2006/relationships/oleObject" Target="embeddings/oleObject472.bin"/><Relationship Id="rId279" Type="http://schemas.openxmlformats.org/officeDocument/2006/relationships/oleObject" Target="embeddings/oleObject165.bin"/><Relationship Id="rId486" Type="http://schemas.openxmlformats.org/officeDocument/2006/relationships/oleObject" Target="embeddings/oleObject270.bin"/><Relationship Id="rId693" Type="http://schemas.openxmlformats.org/officeDocument/2006/relationships/oleObject" Target="embeddings/oleObject385.bin"/><Relationship Id="rId707" Type="http://schemas.openxmlformats.org/officeDocument/2006/relationships/image" Target="media/image307.wmf"/><Relationship Id="rId43" Type="http://schemas.openxmlformats.org/officeDocument/2006/relationships/oleObject" Target="embeddings/oleObject19.bin"/><Relationship Id="rId139" Type="http://schemas.openxmlformats.org/officeDocument/2006/relationships/oleObject" Target="embeddings/oleObject77.bin"/><Relationship Id="rId346" Type="http://schemas.openxmlformats.org/officeDocument/2006/relationships/oleObject" Target="embeddings/oleObject196.bin"/><Relationship Id="rId553" Type="http://schemas.openxmlformats.org/officeDocument/2006/relationships/oleObject" Target="embeddings/oleObject307.bin"/><Relationship Id="rId760" Type="http://schemas.openxmlformats.org/officeDocument/2006/relationships/image" Target="media/image326.emf"/><Relationship Id="rId192" Type="http://schemas.openxmlformats.org/officeDocument/2006/relationships/oleObject" Target="embeddings/oleObject112.bin"/><Relationship Id="rId206" Type="http://schemas.openxmlformats.org/officeDocument/2006/relationships/oleObject" Target="embeddings/oleObject124.bin"/><Relationship Id="rId413" Type="http://schemas.openxmlformats.org/officeDocument/2006/relationships/oleObject" Target="embeddings/oleObject229.bin"/><Relationship Id="rId858" Type="http://schemas.openxmlformats.org/officeDocument/2006/relationships/oleObject" Target="embeddings/oleObject478.bin"/><Relationship Id="rId497" Type="http://schemas.openxmlformats.org/officeDocument/2006/relationships/oleObject" Target="embeddings/oleObject275.bin"/><Relationship Id="rId620" Type="http://schemas.openxmlformats.org/officeDocument/2006/relationships/image" Target="media/image269.wmf"/><Relationship Id="rId718" Type="http://schemas.openxmlformats.org/officeDocument/2006/relationships/oleObject" Target="embeddings/oleObject401.bin"/><Relationship Id="rId357" Type="http://schemas.openxmlformats.org/officeDocument/2006/relationships/image" Target="media/image146.wmf"/><Relationship Id="rId54" Type="http://schemas.openxmlformats.org/officeDocument/2006/relationships/oleObject" Target="embeddings/oleObject27.bin"/><Relationship Id="rId217" Type="http://schemas.openxmlformats.org/officeDocument/2006/relationships/oleObject" Target="embeddings/oleObject131.bin"/><Relationship Id="rId564" Type="http://schemas.openxmlformats.org/officeDocument/2006/relationships/oleObject" Target="embeddings/oleObject313.bin"/><Relationship Id="rId771" Type="http://schemas.openxmlformats.org/officeDocument/2006/relationships/image" Target="media/image334.png"/><Relationship Id="rId869" Type="http://schemas.openxmlformats.org/officeDocument/2006/relationships/oleObject" Target="embeddings/oleObject485.bin"/><Relationship Id="rId424" Type="http://schemas.openxmlformats.org/officeDocument/2006/relationships/oleObject" Target="embeddings/oleObject236.bin"/><Relationship Id="rId631" Type="http://schemas.openxmlformats.org/officeDocument/2006/relationships/oleObject" Target="embeddings/oleObject351.bin"/><Relationship Id="rId729" Type="http://schemas.openxmlformats.org/officeDocument/2006/relationships/image" Target="media/image312.wmf"/><Relationship Id="rId270" Type="http://schemas.openxmlformats.org/officeDocument/2006/relationships/oleObject" Target="embeddings/oleObject161.bin"/><Relationship Id="rId65" Type="http://schemas.openxmlformats.org/officeDocument/2006/relationships/image" Target="media/image26.wmf"/><Relationship Id="rId130" Type="http://schemas.openxmlformats.org/officeDocument/2006/relationships/image" Target="media/image52.wmf"/><Relationship Id="rId368" Type="http://schemas.openxmlformats.org/officeDocument/2006/relationships/image" Target="media/image152.emf"/><Relationship Id="rId575" Type="http://schemas.openxmlformats.org/officeDocument/2006/relationships/oleObject" Target="embeddings/oleObject318.bin"/><Relationship Id="rId782" Type="http://schemas.openxmlformats.org/officeDocument/2006/relationships/oleObject" Target="embeddings/oleObject436.bin"/><Relationship Id="rId228" Type="http://schemas.openxmlformats.org/officeDocument/2006/relationships/image" Target="media/image84.wmf"/><Relationship Id="rId435" Type="http://schemas.openxmlformats.org/officeDocument/2006/relationships/oleObject" Target="embeddings/oleObject245.bin"/><Relationship Id="rId642" Type="http://schemas.openxmlformats.org/officeDocument/2006/relationships/oleObject" Target="embeddings/oleObject355.bin"/><Relationship Id="rId281" Type="http://schemas.openxmlformats.org/officeDocument/2006/relationships/oleObject" Target="embeddings/oleObject166.bin"/><Relationship Id="rId502" Type="http://schemas.openxmlformats.org/officeDocument/2006/relationships/image" Target="media/image217.wmf"/><Relationship Id="rId76" Type="http://schemas.openxmlformats.org/officeDocument/2006/relationships/oleObject" Target="embeddings/oleObject37.bin"/><Relationship Id="rId141" Type="http://schemas.openxmlformats.org/officeDocument/2006/relationships/oleObject" Target="embeddings/oleObject79.bin"/><Relationship Id="rId379" Type="http://schemas.openxmlformats.org/officeDocument/2006/relationships/oleObject" Target="embeddings/oleObject213.bin"/><Relationship Id="rId586" Type="http://schemas.openxmlformats.org/officeDocument/2006/relationships/oleObject" Target="embeddings/oleObject324.bin"/><Relationship Id="rId793" Type="http://schemas.openxmlformats.org/officeDocument/2006/relationships/oleObject" Target="embeddings/oleObject442.bin"/><Relationship Id="rId807" Type="http://schemas.openxmlformats.org/officeDocument/2006/relationships/oleObject" Target="embeddings/oleObject451.bin"/><Relationship Id="rId7" Type="http://schemas.openxmlformats.org/officeDocument/2006/relationships/footnotes" Target="footnotes.xml"/><Relationship Id="rId239" Type="http://schemas.openxmlformats.org/officeDocument/2006/relationships/image" Target="media/image88.emf"/><Relationship Id="rId446" Type="http://schemas.openxmlformats.org/officeDocument/2006/relationships/oleObject" Target="embeddings/oleObject251.bin"/><Relationship Id="rId653" Type="http://schemas.openxmlformats.org/officeDocument/2006/relationships/image" Target="media/image284.wmf"/><Relationship Id="rId250" Type="http://schemas.openxmlformats.org/officeDocument/2006/relationships/oleObject" Target="embeddings/oleObject151.bin"/><Relationship Id="rId292" Type="http://schemas.openxmlformats.org/officeDocument/2006/relationships/oleObject" Target="embeddings/oleObject171.bin"/><Relationship Id="rId306" Type="http://schemas.openxmlformats.org/officeDocument/2006/relationships/oleObject" Target="embeddings/oleObject178.bin"/><Relationship Id="rId488" Type="http://schemas.openxmlformats.org/officeDocument/2006/relationships/image" Target="media/image210.wmf"/><Relationship Id="rId695" Type="http://schemas.openxmlformats.org/officeDocument/2006/relationships/oleObject" Target="embeddings/oleObject386.bin"/><Relationship Id="rId709" Type="http://schemas.openxmlformats.org/officeDocument/2006/relationships/image" Target="media/image308.wmf"/><Relationship Id="rId860" Type="http://schemas.openxmlformats.org/officeDocument/2006/relationships/oleObject" Target="embeddings/oleObject479.bin"/><Relationship Id="rId45" Type="http://schemas.openxmlformats.org/officeDocument/2006/relationships/oleObject" Target="embeddings/oleObject20.bin"/><Relationship Id="rId87" Type="http://schemas.openxmlformats.org/officeDocument/2006/relationships/oleObject" Target="embeddings/oleObject42.bin"/><Relationship Id="rId110" Type="http://schemas.openxmlformats.org/officeDocument/2006/relationships/image" Target="media/image45.wmf"/><Relationship Id="rId348" Type="http://schemas.openxmlformats.org/officeDocument/2006/relationships/image" Target="media/image143.wmf"/><Relationship Id="rId513" Type="http://schemas.openxmlformats.org/officeDocument/2006/relationships/oleObject" Target="embeddings/oleObject286.bin"/><Relationship Id="rId555" Type="http://schemas.openxmlformats.org/officeDocument/2006/relationships/oleObject" Target="embeddings/oleObject308.bin"/><Relationship Id="rId597" Type="http://schemas.openxmlformats.org/officeDocument/2006/relationships/image" Target="media/image257.emf"/><Relationship Id="rId720" Type="http://schemas.openxmlformats.org/officeDocument/2006/relationships/oleObject" Target="embeddings/oleObject403.bin"/><Relationship Id="rId762" Type="http://schemas.openxmlformats.org/officeDocument/2006/relationships/image" Target="media/image328.wmf"/><Relationship Id="rId818" Type="http://schemas.openxmlformats.org/officeDocument/2006/relationships/image" Target="media/image354.wmf"/><Relationship Id="rId152" Type="http://schemas.openxmlformats.org/officeDocument/2006/relationships/image" Target="media/image58.wmf"/><Relationship Id="rId194" Type="http://schemas.openxmlformats.org/officeDocument/2006/relationships/oleObject" Target="embeddings/oleObject114.bin"/><Relationship Id="rId208" Type="http://schemas.openxmlformats.org/officeDocument/2006/relationships/image" Target="media/image75.wmf"/><Relationship Id="rId415" Type="http://schemas.openxmlformats.org/officeDocument/2006/relationships/oleObject" Target="embeddings/oleObject230.bin"/><Relationship Id="rId457" Type="http://schemas.openxmlformats.org/officeDocument/2006/relationships/oleObject" Target="embeddings/oleObject256.bin"/><Relationship Id="rId622" Type="http://schemas.openxmlformats.org/officeDocument/2006/relationships/image" Target="media/image270.wmf"/><Relationship Id="rId261" Type="http://schemas.openxmlformats.org/officeDocument/2006/relationships/image" Target="media/image97.wmf"/><Relationship Id="rId499" Type="http://schemas.openxmlformats.org/officeDocument/2006/relationships/oleObject" Target="embeddings/oleObject276.bin"/><Relationship Id="rId664" Type="http://schemas.openxmlformats.org/officeDocument/2006/relationships/oleObject" Target="embeddings/oleObject369.bin"/><Relationship Id="rId871" Type="http://schemas.openxmlformats.org/officeDocument/2006/relationships/oleObject" Target="embeddings/oleObject487.bin"/><Relationship Id="rId14" Type="http://schemas.openxmlformats.org/officeDocument/2006/relationships/oleObject" Target="embeddings/oleObject3.bin"/><Relationship Id="rId56" Type="http://schemas.openxmlformats.org/officeDocument/2006/relationships/oleObject" Target="embeddings/oleObject28.bin"/><Relationship Id="rId317" Type="http://schemas.openxmlformats.org/officeDocument/2006/relationships/image" Target="media/image126.wmf"/><Relationship Id="rId359" Type="http://schemas.openxmlformats.org/officeDocument/2006/relationships/image" Target="media/image147.wmf"/><Relationship Id="rId524" Type="http://schemas.openxmlformats.org/officeDocument/2006/relationships/image" Target="media/image225.wmf"/><Relationship Id="rId566" Type="http://schemas.openxmlformats.org/officeDocument/2006/relationships/oleObject" Target="embeddings/oleObject314.bin"/><Relationship Id="rId731" Type="http://schemas.openxmlformats.org/officeDocument/2006/relationships/oleObject" Target="embeddings/oleObject411.bin"/><Relationship Id="rId773" Type="http://schemas.openxmlformats.org/officeDocument/2006/relationships/oleObject" Target="embeddings/oleObject430.bin"/><Relationship Id="rId98" Type="http://schemas.openxmlformats.org/officeDocument/2006/relationships/image" Target="media/image41.wmf"/><Relationship Id="rId121" Type="http://schemas.openxmlformats.org/officeDocument/2006/relationships/oleObject" Target="embeddings/oleObject64.bin"/><Relationship Id="rId163" Type="http://schemas.openxmlformats.org/officeDocument/2006/relationships/oleObject" Target="embeddings/oleObject95.bin"/><Relationship Id="rId219" Type="http://schemas.openxmlformats.org/officeDocument/2006/relationships/oleObject" Target="embeddings/oleObject132.bin"/><Relationship Id="rId370" Type="http://schemas.openxmlformats.org/officeDocument/2006/relationships/oleObject" Target="embeddings/oleObject209.bin"/><Relationship Id="rId426" Type="http://schemas.openxmlformats.org/officeDocument/2006/relationships/oleObject" Target="embeddings/oleObject238.bin"/><Relationship Id="rId633" Type="http://schemas.openxmlformats.org/officeDocument/2006/relationships/image" Target="media/image274.wmf"/><Relationship Id="rId829" Type="http://schemas.openxmlformats.org/officeDocument/2006/relationships/oleObject" Target="embeddings/oleObject463.bin"/><Relationship Id="rId230" Type="http://schemas.openxmlformats.org/officeDocument/2006/relationships/image" Target="media/image85.wmf"/><Relationship Id="rId468" Type="http://schemas.openxmlformats.org/officeDocument/2006/relationships/image" Target="media/image199.wmf"/><Relationship Id="rId675" Type="http://schemas.openxmlformats.org/officeDocument/2006/relationships/oleObject" Target="embeddings/oleObject374.bin"/><Relationship Id="rId840" Type="http://schemas.openxmlformats.org/officeDocument/2006/relationships/oleObject" Target="embeddings/oleObject468.bin"/><Relationship Id="rId882" Type="http://schemas.openxmlformats.org/officeDocument/2006/relationships/theme" Target="theme/theme1.xml"/><Relationship Id="rId25" Type="http://schemas.openxmlformats.org/officeDocument/2006/relationships/oleObject" Target="embeddings/oleObject11.bin"/><Relationship Id="rId67" Type="http://schemas.openxmlformats.org/officeDocument/2006/relationships/image" Target="media/image27.wmf"/><Relationship Id="rId272" Type="http://schemas.openxmlformats.org/officeDocument/2006/relationships/oleObject" Target="embeddings/oleObject162.bin"/><Relationship Id="rId328" Type="http://schemas.openxmlformats.org/officeDocument/2006/relationships/image" Target="media/image132.wmf"/><Relationship Id="rId535" Type="http://schemas.openxmlformats.org/officeDocument/2006/relationships/oleObject" Target="embeddings/oleObject297.bin"/><Relationship Id="rId577" Type="http://schemas.openxmlformats.org/officeDocument/2006/relationships/oleObject" Target="embeddings/oleObject319.bin"/><Relationship Id="rId700" Type="http://schemas.openxmlformats.org/officeDocument/2006/relationships/image" Target="media/image304.emf"/><Relationship Id="rId742" Type="http://schemas.openxmlformats.org/officeDocument/2006/relationships/image" Target="media/image316.wmf"/><Relationship Id="rId132" Type="http://schemas.openxmlformats.org/officeDocument/2006/relationships/oleObject" Target="embeddings/oleObject72.bin"/><Relationship Id="rId174" Type="http://schemas.openxmlformats.org/officeDocument/2006/relationships/oleObject" Target="embeddings/oleObject101.bin"/><Relationship Id="rId381" Type="http://schemas.openxmlformats.org/officeDocument/2006/relationships/image" Target="media/image160.wmf"/><Relationship Id="rId602" Type="http://schemas.openxmlformats.org/officeDocument/2006/relationships/image" Target="media/image260.wmf"/><Relationship Id="rId784" Type="http://schemas.openxmlformats.org/officeDocument/2006/relationships/oleObject" Target="embeddings/oleObject437.bin"/><Relationship Id="rId241" Type="http://schemas.openxmlformats.org/officeDocument/2006/relationships/image" Target="media/image89.wmf"/><Relationship Id="rId437" Type="http://schemas.openxmlformats.org/officeDocument/2006/relationships/oleObject" Target="embeddings/oleObject247.bin"/><Relationship Id="rId479" Type="http://schemas.openxmlformats.org/officeDocument/2006/relationships/image" Target="media/image205.wmf"/><Relationship Id="rId644" Type="http://schemas.openxmlformats.org/officeDocument/2006/relationships/image" Target="media/image281.wmf"/><Relationship Id="rId686" Type="http://schemas.openxmlformats.org/officeDocument/2006/relationships/oleObject" Target="embeddings/oleObject381.bin"/><Relationship Id="rId851" Type="http://schemas.openxmlformats.org/officeDocument/2006/relationships/image" Target="media/image369.wmf"/><Relationship Id="rId36" Type="http://schemas.openxmlformats.org/officeDocument/2006/relationships/image" Target="media/image12.emf"/><Relationship Id="rId283" Type="http://schemas.openxmlformats.org/officeDocument/2006/relationships/image" Target="media/image109.wmf"/><Relationship Id="rId339" Type="http://schemas.openxmlformats.org/officeDocument/2006/relationships/oleObject" Target="embeddings/oleObject193.bin"/><Relationship Id="rId490" Type="http://schemas.openxmlformats.org/officeDocument/2006/relationships/image" Target="media/image211.wmf"/><Relationship Id="rId504" Type="http://schemas.openxmlformats.org/officeDocument/2006/relationships/oleObject" Target="embeddings/oleObject279.bin"/><Relationship Id="rId546" Type="http://schemas.openxmlformats.org/officeDocument/2006/relationships/oleObject" Target="embeddings/oleObject303.bin"/><Relationship Id="rId711" Type="http://schemas.openxmlformats.org/officeDocument/2006/relationships/oleObject" Target="embeddings/oleObject395.bin"/><Relationship Id="rId753" Type="http://schemas.openxmlformats.org/officeDocument/2006/relationships/oleObject" Target="embeddings/oleObject424.bin"/><Relationship Id="rId78" Type="http://schemas.openxmlformats.org/officeDocument/2006/relationships/oleObject" Target="embeddings/oleObject38.bin"/><Relationship Id="rId101" Type="http://schemas.openxmlformats.org/officeDocument/2006/relationships/image" Target="media/image42.wmf"/><Relationship Id="rId143" Type="http://schemas.openxmlformats.org/officeDocument/2006/relationships/oleObject" Target="embeddings/oleObject81.bin"/><Relationship Id="rId185" Type="http://schemas.openxmlformats.org/officeDocument/2006/relationships/image" Target="media/image70.png"/><Relationship Id="rId350" Type="http://schemas.openxmlformats.org/officeDocument/2006/relationships/oleObject" Target="embeddings/oleObject199.bin"/><Relationship Id="rId406" Type="http://schemas.openxmlformats.org/officeDocument/2006/relationships/oleObject" Target="embeddings/oleObject227.bin"/><Relationship Id="rId588" Type="http://schemas.openxmlformats.org/officeDocument/2006/relationships/oleObject" Target="embeddings/oleObject325.bin"/><Relationship Id="rId795" Type="http://schemas.openxmlformats.org/officeDocument/2006/relationships/image" Target="media/image344.wmf"/><Relationship Id="rId809" Type="http://schemas.openxmlformats.org/officeDocument/2006/relationships/oleObject" Target="embeddings/oleObject452.bin"/><Relationship Id="rId9" Type="http://schemas.openxmlformats.org/officeDocument/2006/relationships/image" Target="media/image1.wmf"/><Relationship Id="rId210" Type="http://schemas.openxmlformats.org/officeDocument/2006/relationships/image" Target="media/image76.wmf"/><Relationship Id="rId392" Type="http://schemas.openxmlformats.org/officeDocument/2006/relationships/image" Target="media/image166.wmf"/><Relationship Id="rId448" Type="http://schemas.openxmlformats.org/officeDocument/2006/relationships/oleObject" Target="embeddings/oleObject252.bin"/><Relationship Id="rId613" Type="http://schemas.openxmlformats.org/officeDocument/2006/relationships/image" Target="media/image265.wmf"/><Relationship Id="rId655" Type="http://schemas.openxmlformats.org/officeDocument/2006/relationships/oleObject" Target="embeddings/oleObject363.bin"/><Relationship Id="rId697" Type="http://schemas.openxmlformats.org/officeDocument/2006/relationships/oleObject" Target="embeddings/oleObject387.bin"/><Relationship Id="rId820" Type="http://schemas.openxmlformats.org/officeDocument/2006/relationships/image" Target="media/image355.wmf"/><Relationship Id="rId862" Type="http://schemas.openxmlformats.org/officeDocument/2006/relationships/oleObject" Target="embeddings/oleObject480.bin"/><Relationship Id="rId252" Type="http://schemas.openxmlformats.org/officeDocument/2006/relationships/image" Target="media/image92.wmf"/><Relationship Id="rId294" Type="http://schemas.openxmlformats.org/officeDocument/2006/relationships/oleObject" Target="embeddings/oleObject172.bin"/><Relationship Id="rId308" Type="http://schemas.openxmlformats.org/officeDocument/2006/relationships/oleObject" Target="embeddings/oleObject179.bin"/><Relationship Id="rId515" Type="http://schemas.openxmlformats.org/officeDocument/2006/relationships/oleObject" Target="embeddings/oleObject287.bin"/><Relationship Id="rId722" Type="http://schemas.openxmlformats.org/officeDocument/2006/relationships/image" Target="media/image310.emf"/><Relationship Id="rId47" Type="http://schemas.openxmlformats.org/officeDocument/2006/relationships/image" Target="media/image18.wmf"/><Relationship Id="rId89" Type="http://schemas.openxmlformats.org/officeDocument/2006/relationships/oleObject" Target="embeddings/oleObject43.bin"/><Relationship Id="rId112" Type="http://schemas.openxmlformats.org/officeDocument/2006/relationships/image" Target="media/image46.emf"/><Relationship Id="rId154" Type="http://schemas.openxmlformats.org/officeDocument/2006/relationships/image" Target="media/image59.wmf"/><Relationship Id="rId361" Type="http://schemas.openxmlformats.org/officeDocument/2006/relationships/image" Target="media/image148.emf"/><Relationship Id="rId557" Type="http://schemas.openxmlformats.org/officeDocument/2006/relationships/oleObject" Target="embeddings/oleObject309.bin"/><Relationship Id="rId599" Type="http://schemas.openxmlformats.org/officeDocument/2006/relationships/oleObject" Target="embeddings/oleObject333.bin"/><Relationship Id="rId764" Type="http://schemas.openxmlformats.org/officeDocument/2006/relationships/image" Target="media/image329.emf"/><Relationship Id="rId196" Type="http://schemas.openxmlformats.org/officeDocument/2006/relationships/oleObject" Target="embeddings/oleObject116.bin"/><Relationship Id="rId417" Type="http://schemas.openxmlformats.org/officeDocument/2006/relationships/oleObject" Target="embeddings/oleObject231.bin"/><Relationship Id="rId459" Type="http://schemas.openxmlformats.org/officeDocument/2006/relationships/oleObject" Target="embeddings/oleObject257.bin"/><Relationship Id="rId624" Type="http://schemas.openxmlformats.org/officeDocument/2006/relationships/image" Target="media/image271.wmf"/><Relationship Id="rId666" Type="http://schemas.openxmlformats.org/officeDocument/2006/relationships/oleObject" Target="embeddings/oleObject370.bin"/><Relationship Id="rId831" Type="http://schemas.openxmlformats.org/officeDocument/2006/relationships/image" Target="media/image360.wmf"/><Relationship Id="rId873" Type="http://schemas.openxmlformats.org/officeDocument/2006/relationships/image" Target="media/image377.wmf"/><Relationship Id="rId16" Type="http://schemas.openxmlformats.org/officeDocument/2006/relationships/oleObject" Target="embeddings/oleObject4.bin"/><Relationship Id="rId221" Type="http://schemas.openxmlformats.org/officeDocument/2006/relationships/oleObject" Target="embeddings/oleObject134.bin"/><Relationship Id="rId263" Type="http://schemas.openxmlformats.org/officeDocument/2006/relationships/image" Target="media/image98.wmf"/><Relationship Id="rId319" Type="http://schemas.openxmlformats.org/officeDocument/2006/relationships/image" Target="media/image127.wmf"/><Relationship Id="rId470" Type="http://schemas.openxmlformats.org/officeDocument/2006/relationships/image" Target="media/image200.wmf"/><Relationship Id="rId526" Type="http://schemas.openxmlformats.org/officeDocument/2006/relationships/image" Target="media/image226.wmf"/><Relationship Id="rId58" Type="http://schemas.openxmlformats.org/officeDocument/2006/relationships/oleObject" Target="embeddings/oleObject29.bin"/><Relationship Id="rId123" Type="http://schemas.openxmlformats.org/officeDocument/2006/relationships/oleObject" Target="embeddings/oleObject65.bin"/><Relationship Id="rId330" Type="http://schemas.openxmlformats.org/officeDocument/2006/relationships/image" Target="media/image133.emf"/><Relationship Id="rId568" Type="http://schemas.openxmlformats.org/officeDocument/2006/relationships/oleObject" Target="embeddings/oleObject315.bin"/><Relationship Id="rId733" Type="http://schemas.openxmlformats.org/officeDocument/2006/relationships/oleObject" Target="embeddings/oleObject412.bin"/><Relationship Id="rId775" Type="http://schemas.openxmlformats.org/officeDocument/2006/relationships/oleObject" Target="embeddings/oleObject431.bin"/><Relationship Id="rId165" Type="http://schemas.openxmlformats.org/officeDocument/2006/relationships/oleObject" Target="embeddings/oleObject96.bin"/><Relationship Id="rId372" Type="http://schemas.openxmlformats.org/officeDocument/2006/relationships/oleObject" Target="embeddings/oleObject210.bin"/><Relationship Id="rId428" Type="http://schemas.openxmlformats.org/officeDocument/2006/relationships/image" Target="media/image181.emf"/><Relationship Id="rId635" Type="http://schemas.openxmlformats.org/officeDocument/2006/relationships/image" Target="media/image275.emf"/><Relationship Id="rId677" Type="http://schemas.openxmlformats.org/officeDocument/2006/relationships/oleObject" Target="embeddings/oleObject375.bin"/><Relationship Id="rId800" Type="http://schemas.openxmlformats.org/officeDocument/2006/relationships/oleObject" Target="embeddings/oleObject446.bin"/><Relationship Id="rId842" Type="http://schemas.openxmlformats.org/officeDocument/2006/relationships/oleObject" Target="embeddings/oleObject469.bin"/><Relationship Id="rId232" Type="http://schemas.openxmlformats.org/officeDocument/2006/relationships/image" Target="media/image86.wmf"/><Relationship Id="rId274" Type="http://schemas.openxmlformats.org/officeDocument/2006/relationships/image" Target="media/image104.wmf"/><Relationship Id="rId481" Type="http://schemas.openxmlformats.org/officeDocument/2006/relationships/image" Target="media/image206.wmf"/><Relationship Id="rId702" Type="http://schemas.openxmlformats.org/officeDocument/2006/relationships/oleObject" Target="embeddings/oleObject389.bin"/><Relationship Id="rId27" Type="http://schemas.openxmlformats.org/officeDocument/2006/relationships/oleObject" Target="embeddings/oleObject12.bin"/><Relationship Id="rId69" Type="http://schemas.openxmlformats.org/officeDocument/2006/relationships/image" Target="media/image28.wmf"/><Relationship Id="rId134" Type="http://schemas.openxmlformats.org/officeDocument/2006/relationships/oleObject" Target="embeddings/oleObject73.bin"/><Relationship Id="rId537" Type="http://schemas.openxmlformats.org/officeDocument/2006/relationships/image" Target="media/image232.wmf"/><Relationship Id="rId579" Type="http://schemas.openxmlformats.org/officeDocument/2006/relationships/image" Target="media/image252.wmf"/><Relationship Id="rId744" Type="http://schemas.openxmlformats.org/officeDocument/2006/relationships/image" Target="media/image317.wmf"/><Relationship Id="rId786" Type="http://schemas.openxmlformats.org/officeDocument/2006/relationships/oleObject" Target="embeddings/oleObject438.bin"/><Relationship Id="rId80" Type="http://schemas.openxmlformats.org/officeDocument/2006/relationships/oleObject" Target="embeddings/oleObject39.bin"/><Relationship Id="rId176" Type="http://schemas.openxmlformats.org/officeDocument/2006/relationships/oleObject" Target="embeddings/oleObject102.bin"/><Relationship Id="rId341" Type="http://schemas.openxmlformats.org/officeDocument/2006/relationships/oleObject" Target="embeddings/oleObject194.bin"/><Relationship Id="rId383" Type="http://schemas.openxmlformats.org/officeDocument/2006/relationships/oleObject" Target="embeddings/oleObject215.bin"/><Relationship Id="rId439" Type="http://schemas.openxmlformats.org/officeDocument/2006/relationships/image" Target="media/image183.emf"/><Relationship Id="rId590" Type="http://schemas.openxmlformats.org/officeDocument/2006/relationships/image" Target="media/image256.wmf"/><Relationship Id="rId604" Type="http://schemas.openxmlformats.org/officeDocument/2006/relationships/oleObject" Target="embeddings/oleObject336.bin"/><Relationship Id="rId646" Type="http://schemas.openxmlformats.org/officeDocument/2006/relationships/oleObject" Target="embeddings/oleObject357.bin"/><Relationship Id="rId811" Type="http://schemas.openxmlformats.org/officeDocument/2006/relationships/oleObject" Target="embeddings/oleObject453.bin"/><Relationship Id="rId201" Type="http://schemas.openxmlformats.org/officeDocument/2006/relationships/image" Target="media/image73.wmf"/><Relationship Id="rId243" Type="http://schemas.openxmlformats.org/officeDocument/2006/relationships/oleObject" Target="embeddings/oleObject146.bin"/><Relationship Id="rId285" Type="http://schemas.openxmlformats.org/officeDocument/2006/relationships/image" Target="media/image110.wmf"/><Relationship Id="rId450" Type="http://schemas.openxmlformats.org/officeDocument/2006/relationships/image" Target="media/image190.wmf"/><Relationship Id="rId506" Type="http://schemas.openxmlformats.org/officeDocument/2006/relationships/oleObject" Target="embeddings/oleObject280.bin"/><Relationship Id="rId688" Type="http://schemas.openxmlformats.org/officeDocument/2006/relationships/oleObject" Target="embeddings/oleObject382.bin"/><Relationship Id="rId853" Type="http://schemas.openxmlformats.org/officeDocument/2006/relationships/image" Target="media/image370.wmf"/><Relationship Id="rId38" Type="http://schemas.openxmlformats.org/officeDocument/2006/relationships/oleObject" Target="embeddings/oleObject17.bin"/><Relationship Id="rId103" Type="http://schemas.openxmlformats.org/officeDocument/2006/relationships/image" Target="media/image43.wmf"/><Relationship Id="rId310" Type="http://schemas.openxmlformats.org/officeDocument/2006/relationships/oleObject" Target="embeddings/oleObject180.bin"/><Relationship Id="rId492" Type="http://schemas.openxmlformats.org/officeDocument/2006/relationships/image" Target="media/image212.wmf"/><Relationship Id="rId548" Type="http://schemas.openxmlformats.org/officeDocument/2006/relationships/oleObject" Target="embeddings/oleObject304.bin"/><Relationship Id="rId713" Type="http://schemas.openxmlformats.org/officeDocument/2006/relationships/oleObject" Target="embeddings/oleObject397.bin"/><Relationship Id="rId755" Type="http://schemas.openxmlformats.org/officeDocument/2006/relationships/oleObject" Target="embeddings/oleObject425.bin"/><Relationship Id="rId797" Type="http://schemas.openxmlformats.org/officeDocument/2006/relationships/image" Target="media/image345.wmf"/><Relationship Id="rId91" Type="http://schemas.openxmlformats.org/officeDocument/2006/relationships/oleObject" Target="embeddings/oleObject44.bin"/><Relationship Id="rId145" Type="http://schemas.openxmlformats.org/officeDocument/2006/relationships/oleObject" Target="embeddings/oleObject82.bin"/><Relationship Id="rId187" Type="http://schemas.openxmlformats.org/officeDocument/2006/relationships/oleObject" Target="embeddings/oleObject108.bin"/><Relationship Id="rId352" Type="http://schemas.openxmlformats.org/officeDocument/2006/relationships/image" Target="media/image144.wmf"/><Relationship Id="rId394" Type="http://schemas.openxmlformats.org/officeDocument/2006/relationships/image" Target="media/image167.wmf"/><Relationship Id="rId408" Type="http://schemas.openxmlformats.org/officeDocument/2006/relationships/image" Target="media/image173.emf"/><Relationship Id="rId615" Type="http://schemas.openxmlformats.org/officeDocument/2006/relationships/image" Target="media/image266.wmf"/><Relationship Id="rId822" Type="http://schemas.openxmlformats.org/officeDocument/2006/relationships/image" Target="media/image356.wmf"/><Relationship Id="rId212" Type="http://schemas.openxmlformats.org/officeDocument/2006/relationships/image" Target="media/image77.wmf"/><Relationship Id="rId254" Type="http://schemas.openxmlformats.org/officeDocument/2006/relationships/image" Target="media/image93.wmf"/><Relationship Id="rId657" Type="http://schemas.openxmlformats.org/officeDocument/2006/relationships/oleObject" Target="embeddings/oleObject365.bin"/><Relationship Id="rId699" Type="http://schemas.openxmlformats.org/officeDocument/2006/relationships/oleObject" Target="embeddings/oleObject388.bin"/><Relationship Id="rId864" Type="http://schemas.openxmlformats.org/officeDocument/2006/relationships/oleObject" Target="embeddings/oleObject482.bin"/><Relationship Id="rId49" Type="http://schemas.openxmlformats.org/officeDocument/2006/relationships/oleObject" Target="embeddings/oleObject23.bin"/><Relationship Id="rId114" Type="http://schemas.openxmlformats.org/officeDocument/2006/relationships/oleObject" Target="embeddings/oleObject59.bin"/><Relationship Id="rId296" Type="http://schemas.openxmlformats.org/officeDocument/2006/relationships/oleObject" Target="embeddings/oleObject173.bin"/><Relationship Id="rId461" Type="http://schemas.openxmlformats.org/officeDocument/2006/relationships/oleObject" Target="embeddings/oleObject258.bin"/><Relationship Id="rId517" Type="http://schemas.openxmlformats.org/officeDocument/2006/relationships/oleObject" Target="embeddings/oleObject288.bin"/><Relationship Id="rId559" Type="http://schemas.openxmlformats.org/officeDocument/2006/relationships/oleObject" Target="embeddings/oleObject310.bin"/><Relationship Id="rId724" Type="http://schemas.openxmlformats.org/officeDocument/2006/relationships/oleObject" Target="embeddings/oleObject405.bin"/><Relationship Id="rId766" Type="http://schemas.openxmlformats.org/officeDocument/2006/relationships/image" Target="media/image331.wmf"/><Relationship Id="rId60" Type="http://schemas.openxmlformats.org/officeDocument/2006/relationships/image" Target="media/image23.emf"/><Relationship Id="rId156" Type="http://schemas.openxmlformats.org/officeDocument/2006/relationships/oleObject" Target="embeddings/oleObject89.bin"/><Relationship Id="rId198" Type="http://schemas.openxmlformats.org/officeDocument/2006/relationships/oleObject" Target="embeddings/oleObject118.bin"/><Relationship Id="rId321" Type="http://schemas.openxmlformats.org/officeDocument/2006/relationships/image" Target="media/image128.wmf"/><Relationship Id="rId363" Type="http://schemas.openxmlformats.org/officeDocument/2006/relationships/oleObject" Target="embeddings/oleObject206.bin"/><Relationship Id="rId419" Type="http://schemas.openxmlformats.org/officeDocument/2006/relationships/oleObject" Target="embeddings/oleObject232.bin"/><Relationship Id="rId570" Type="http://schemas.openxmlformats.org/officeDocument/2006/relationships/image" Target="media/image247.wmf"/><Relationship Id="rId626" Type="http://schemas.openxmlformats.org/officeDocument/2006/relationships/oleObject" Target="embeddings/oleObject347.bin"/><Relationship Id="rId223" Type="http://schemas.openxmlformats.org/officeDocument/2006/relationships/oleObject" Target="embeddings/oleObject135.bin"/><Relationship Id="rId430" Type="http://schemas.openxmlformats.org/officeDocument/2006/relationships/oleObject" Target="embeddings/oleObject240.bin"/><Relationship Id="rId668" Type="http://schemas.openxmlformats.org/officeDocument/2006/relationships/oleObject" Target="embeddings/oleObject371.bin"/><Relationship Id="rId833" Type="http://schemas.openxmlformats.org/officeDocument/2006/relationships/image" Target="media/image361.wmf"/><Relationship Id="rId875" Type="http://schemas.openxmlformats.org/officeDocument/2006/relationships/image" Target="media/image378.wmf"/><Relationship Id="rId18" Type="http://schemas.openxmlformats.org/officeDocument/2006/relationships/oleObject" Target="embeddings/oleObject6.bin"/><Relationship Id="rId265" Type="http://schemas.openxmlformats.org/officeDocument/2006/relationships/image" Target="media/image99.wmf"/><Relationship Id="rId472" Type="http://schemas.openxmlformats.org/officeDocument/2006/relationships/image" Target="media/image201.wmf"/><Relationship Id="rId528" Type="http://schemas.openxmlformats.org/officeDocument/2006/relationships/image" Target="media/image227.wmf"/><Relationship Id="rId735" Type="http://schemas.openxmlformats.org/officeDocument/2006/relationships/oleObject" Target="embeddings/oleObject414.bin"/><Relationship Id="rId125" Type="http://schemas.openxmlformats.org/officeDocument/2006/relationships/oleObject" Target="embeddings/oleObject66.bin"/><Relationship Id="rId167" Type="http://schemas.openxmlformats.org/officeDocument/2006/relationships/oleObject" Target="embeddings/oleObject97.bin"/><Relationship Id="rId332" Type="http://schemas.openxmlformats.org/officeDocument/2006/relationships/oleObject" Target="embeddings/oleObject190.bin"/><Relationship Id="rId374" Type="http://schemas.openxmlformats.org/officeDocument/2006/relationships/image" Target="media/image156.wmf"/><Relationship Id="rId581" Type="http://schemas.openxmlformats.org/officeDocument/2006/relationships/image" Target="media/image253.wmf"/><Relationship Id="rId777" Type="http://schemas.openxmlformats.org/officeDocument/2006/relationships/image" Target="media/image337.wmf"/><Relationship Id="rId71" Type="http://schemas.openxmlformats.org/officeDocument/2006/relationships/image" Target="media/image29.wmf"/><Relationship Id="rId234" Type="http://schemas.openxmlformats.org/officeDocument/2006/relationships/oleObject" Target="embeddings/oleObject140.bin"/><Relationship Id="rId637" Type="http://schemas.openxmlformats.org/officeDocument/2006/relationships/image" Target="media/image277.wmf"/><Relationship Id="rId679" Type="http://schemas.openxmlformats.org/officeDocument/2006/relationships/oleObject" Target="embeddings/oleObject376.bin"/><Relationship Id="rId802" Type="http://schemas.openxmlformats.org/officeDocument/2006/relationships/oleObject" Target="embeddings/oleObject448.bin"/><Relationship Id="rId844" Type="http://schemas.openxmlformats.org/officeDocument/2006/relationships/oleObject" Target="embeddings/oleObject470.bin"/><Relationship Id="rId2" Type="http://schemas.openxmlformats.org/officeDocument/2006/relationships/numbering" Target="numbering.xml"/><Relationship Id="rId29" Type="http://schemas.openxmlformats.org/officeDocument/2006/relationships/oleObject" Target="embeddings/oleObject13.bin"/><Relationship Id="rId276" Type="http://schemas.openxmlformats.org/officeDocument/2006/relationships/image" Target="media/image105.wmf"/><Relationship Id="rId441" Type="http://schemas.openxmlformats.org/officeDocument/2006/relationships/oleObject" Target="embeddings/oleObject249.bin"/><Relationship Id="rId483" Type="http://schemas.openxmlformats.org/officeDocument/2006/relationships/image" Target="media/image207.wmf"/><Relationship Id="rId539" Type="http://schemas.openxmlformats.org/officeDocument/2006/relationships/image" Target="media/image233.wmf"/><Relationship Id="rId690" Type="http://schemas.openxmlformats.org/officeDocument/2006/relationships/oleObject" Target="embeddings/oleObject383.bin"/><Relationship Id="rId704" Type="http://schemas.openxmlformats.org/officeDocument/2006/relationships/image" Target="media/image306.wmf"/><Relationship Id="rId746" Type="http://schemas.openxmlformats.org/officeDocument/2006/relationships/image" Target="media/image318.wmf"/><Relationship Id="rId40" Type="http://schemas.openxmlformats.org/officeDocument/2006/relationships/image" Target="media/image15.wmf"/><Relationship Id="rId136" Type="http://schemas.openxmlformats.org/officeDocument/2006/relationships/image" Target="media/image54.emf"/><Relationship Id="rId178" Type="http://schemas.openxmlformats.org/officeDocument/2006/relationships/image" Target="media/image67.wmf"/><Relationship Id="rId301" Type="http://schemas.openxmlformats.org/officeDocument/2006/relationships/image" Target="media/image118.wmf"/><Relationship Id="rId343" Type="http://schemas.openxmlformats.org/officeDocument/2006/relationships/oleObject" Target="embeddings/oleObject195.bin"/><Relationship Id="rId550" Type="http://schemas.openxmlformats.org/officeDocument/2006/relationships/oleObject" Target="embeddings/oleObject305.bin"/><Relationship Id="rId788" Type="http://schemas.openxmlformats.org/officeDocument/2006/relationships/image" Target="media/image342.wmf"/><Relationship Id="rId82" Type="http://schemas.openxmlformats.org/officeDocument/2006/relationships/image" Target="media/image35.wmf"/><Relationship Id="rId203" Type="http://schemas.openxmlformats.org/officeDocument/2006/relationships/oleObject" Target="embeddings/oleObject122.bin"/><Relationship Id="rId385" Type="http://schemas.openxmlformats.org/officeDocument/2006/relationships/oleObject" Target="embeddings/oleObject216.bin"/><Relationship Id="rId592" Type="http://schemas.openxmlformats.org/officeDocument/2006/relationships/oleObject" Target="embeddings/oleObject328.bin"/><Relationship Id="rId606" Type="http://schemas.openxmlformats.org/officeDocument/2006/relationships/oleObject" Target="embeddings/oleObject337.bin"/><Relationship Id="rId648" Type="http://schemas.openxmlformats.org/officeDocument/2006/relationships/oleObject" Target="embeddings/oleObject358.bin"/><Relationship Id="rId813" Type="http://schemas.openxmlformats.org/officeDocument/2006/relationships/oleObject" Target="embeddings/oleObject454.bin"/><Relationship Id="rId855" Type="http://schemas.openxmlformats.org/officeDocument/2006/relationships/image" Target="media/image371.wmf"/><Relationship Id="rId245" Type="http://schemas.openxmlformats.org/officeDocument/2006/relationships/oleObject" Target="embeddings/oleObject148.bin"/><Relationship Id="rId287" Type="http://schemas.openxmlformats.org/officeDocument/2006/relationships/image" Target="media/image111.wmf"/><Relationship Id="rId410" Type="http://schemas.openxmlformats.org/officeDocument/2006/relationships/oleObject" Target="embeddings/oleObject228.bin"/><Relationship Id="rId452" Type="http://schemas.openxmlformats.org/officeDocument/2006/relationships/image" Target="media/image191.wmf"/><Relationship Id="rId494" Type="http://schemas.openxmlformats.org/officeDocument/2006/relationships/image" Target="media/image213.wmf"/><Relationship Id="rId508" Type="http://schemas.openxmlformats.org/officeDocument/2006/relationships/oleObject" Target="embeddings/oleObject281.bin"/><Relationship Id="rId715" Type="http://schemas.openxmlformats.org/officeDocument/2006/relationships/oleObject" Target="embeddings/oleObject399.bin"/><Relationship Id="rId105" Type="http://schemas.openxmlformats.org/officeDocument/2006/relationships/oleObject" Target="embeddings/oleObject54.bin"/><Relationship Id="rId147" Type="http://schemas.openxmlformats.org/officeDocument/2006/relationships/oleObject" Target="embeddings/oleObject83.bin"/><Relationship Id="rId312" Type="http://schemas.openxmlformats.org/officeDocument/2006/relationships/oleObject" Target="embeddings/oleObject181.bin"/><Relationship Id="rId354" Type="http://schemas.openxmlformats.org/officeDocument/2006/relationships/image" Target="media/image145.wmf"/><Relationship Id="rId757" Type="http://schemas.openxmlformats.org/officeDocument/2006/relationships/oleObject" Target="embeddings/oleObject426.bin"/><Relationship Id="rId799" Type="http://schemas.openxmlformats.org/officeDocument/2006/relationships/image" Target="media/image346.wmf"/><Relationship Id="rId51" Type="http://schemas.openxmlformats.org/officeDocument/2006/relationships/image" Target="media/image19.wmf"/><Relationship Id="rId93" Type="http://schemas.openxmlformats.org/officeDocument/2006/relationships/oleObject" Target="embeddings/oleObject45.bin"/><Relationship Id="rId189" Type="http://schemas.openxmlformats.org/officeDocument/2006/relationships/oleObject" Target="embeddings/oleObject110.bin"/><Relationship Id="rId396" Type="http://schemas.openxmlformats.org/officeDocument/2006/relationships/image" Target="media/image168.emf"/><Relationship Id="rId561" Type="http://schemas.openxmlformats.org/officeDocument/2006/relationships/oleObject" Target="embeddings/oleObject311.bin"/><Relationship Id="rId617" Type="http://schemas.openxmlformats.org/officeDocument/2006/relationships/image" Target="media/image267.wmf"/><Relationship Id="rId659" Type="http://schemas.openxmlformats.org/officeDocument/2006/relationships/oleObject" Target="embeddings/oleObject367.bin"/><Relationship Id="rId824" Type="http://schemas.openxmlformats.org/officeDocument/2006/relationships/oleObject" Target="embeddings/oleObject460.bin"/><Relationship Id="rId866" Type="http://schemas.openxmlformats.org/officeDocument/2006/relationships/oleObject" Target="embeddings/oleObject483.bin"/><Relationship Id="rId214" Type="http://schemas.openxmlformats.org/officeDocument/2006/relationships/oleObject" Target="embeddings/oleObject129.bin"/><Relationship Id="rId256" Type="http://schemas.openxmlformats.org/officeDocument/2006/relationships/image" Target="media/image94.wmf"/><Relationship Id="rId298" Type="http://schemas.openxmlformats.org/officeDocument/2006/relationships/oleObject" Target="embeddings/oleObject174.bin"/><Relationship Id="rId421" Type="http://schemas.openxmlformats.org/officeDocument/2006/relationships/oleObject" Target="embeddings/oleObject233.bin"/><Relationship Id="rId463" Type="http://schemas.openxmlformats.org/officeDocument/2006/relationships/oleObject" Target="embeddings/oleObject259.bin"/><Relationship Id="rId519" Type="http://schemas.openxmlformats.org/officeDocument/2006/relationships/oleObject" Target="embeddings/oleObject289.bin"/><Relationship Id="rId670" Type="http://schemas.openxmlformats.org/officeDocument/2006/relationships/image" Target="media/image291.wmf"/><Relationship Id="rId116" Type="http://schemas.openxmlformats.org/officeDocument/2006/relationships/image" Target="media/image48.wmf"/><Relationship Id="rId158" Type="http://schemas.openxmlformats.org/officeDocument/2006/relationships/oleObject" Target="embeddings/oleObject91.bin"/><Relationship Id="rId323" Type="http://schemas.openxmlformats.org/officeDocument/2006/relationships/image" Target="media/image129.wmf"/><Relationship Id="rId530" Type="http://schemas.openxmlformats.org/officeDocument/2006/relationships/image" Target="media/image228.emf"/><Relationship Id="rId726" Type="http://schemas.openxmlformats.org/officeDocument/2006/relationships/oleObject" Target="embeddings/oleObject407.bin"/><Relationship Id="rId768" Type="http://schemas.openxmlformats.org/officeDocument/2006/relationships/image" Target="media/image332.wmf"/><Relationship Id="rId20" Type="http://schemas.openxmlformats.org/officeDocument/2006/relationships/oleObject" Target="embeddings/oleObject8.bin"/><Relationship Id="rId62" Type="http://schemas.openxmlformats.org/officeDocument/2006/relationships/oleObject" Target="embeddings/oleObject30.bin"/><Relationship Id="rId365" Type="http://schemas.openxmlformats.org/officeDocument/2006/relationships/oleObject" Target="embeddings/oleObject207.bin"/><Relationship Id="rId572" Type="http://schemas.openxmlformats.org/officeDocument/2006/relationships/image" Target="media/image248.wmf"/><Relationship Id="rId628" Type="http://schemas.openxmlformats.org/officeDocument/2006/relationships/oleObject" Target="embeddings/oleObject349.bin"/><Relationship Id="rId835" Type="http://schemas.openxmlformats.org/officeDocument/2006/relationships/image" Target="media/image362.emf"/><Relationship Id="rId225" Type="http://schemas.openxmlformats.org/officeDocument/2006/relationships/image" Target="media/image82.emf"/><Relationship Id="rId267" Type="http://schemas.openxmlformats.org/officeDocument/2006/relationships/image" Target="media/image100.wmf"/><Relationship Id="rId432" Type="http://schemas.openxmlformats.org/officeDocument/2006/relationships/oleObject" Target="embeddings/oleObject242.bin"/><Relationship Id="rId474" Type="http://schemas.openxmlformats.org/officeDocument/2006/relationships/image" Target="media/image202.wmf"/><Relationship Id="rId877" Type="http://schemas.openxmlformats.org/officeDocument/2006/relationships/image" Target="media/image379.wmf"/><Relationship Id="rId127" Type="http://schemas.openxmlformats.org/officeDocument/2006/relationships/oleObject" Target="embeddings/oleObject68.bin"/><Relationship Id="rId681" Type="http://schemas.openxmlformats.org/officeDocument/2006/relationships/oleObject" Target="embeddings/oleObject378.bin"/><Relationship Id="rId737" Type="http://schemas.openxmlformats.org/officeDocument/2006/relationships/oleObject" Target="embeddings/oleObject415.bin"/><Relationship Id="rId779" Type="http://schemas.openxmlformats.org/officeDocument/2006/relationships/oleObject" Target="embeddings/oleObject434.bin"/><Relationship Id="rId31" Type="http://schemas.openxmlformats.org/officeDocument/2006/relationships/oleObject" Target="embeddings/oleObject14.bin"/><Relationship Id="rId73" Type="http://schemas.openxmlformats.org/officeDocument/2006/relationships/image" Target="media/image30.wmf"/><Relationship Id="rId169" Type="http://schemas.openxmlformats.org/officeDocument/2006/relationships/oleObject" Target="embeddings/oleObject98.bin"/><Relationship Id="rId334" Type="http://schemas.openxmlformats.org/officeDocument/2006/relationships/oleObject" Target="embeddings/oleObject191.bin"/><Relationship Id="rId376" Type="http://schemas.openxmlformats.org/officeDocument/2006/relationships/image" Target="media/image157.wmf"/><Relationship Id="rId541" Type="http://schemas.openxmlformats.org/officeDocument/2006/relationships/image" Target="media/image234.wmf"/><Relationship Id="rId583" Type="http://schemas.openxmlformats.org/officeDocument/2006/relationships/image" Target="media/image254.wmf"/><Relationship Id="rId639" Type="http://schemas.openxmlformats.org/officeDocument/2006/relationships/image" Target="media/image278.png"/><Relationship Id="rId790" Type="http://schemas.openxmlformats.org/officeDocument/2006/relationships/oleObject" Target="embeddings/oleObject440.bin"/><Relationship Id="rId804" Type="http://schemas.openxmlformats.org/officeDocument/2006/relationships/oleObject" Target="embeddings/oleObject450.bin"/><Relationship Id="rId4" Type="http://schemas.microsoft.com/office/2007/relationships/stylesWithEffects" Target="stylesWithEffects.xml"/><Relationship Id="rId180" Type="http://schemas.openxmlformats.org/officeDocument/2006/relationships/image" Target="media/image68.wmf"/><Relationship Id="rId236" Type="http://schemas.openxmlformats.org/officeDocument/2006/relationships/oleObject" Target="embeddings/oleObject142.bin"/><Relationship Id="rId278" Type="http://schemas.openxmlformats.org/officeDocument/2006/relationships/image" Target="media/image106.wmf"/><Relationship Id="rId401" Type="http://schemas.openxmlformats.org/officeDocument/2006/relationships/oleObject" Target="embeddings/oleObject223.bin"/><Relationship Id="rId443" Type="http://schemas.openxmlformats.org/officeDocument/2006/relationships/oleObject" Target="embeddings/oleObject250.bin"/><Relationship Id="rId650" Type="http://schemas.openxmlformats.org/officeDocument/2006/relationships/image" Target="media/image283.wmf"/><Relationship Id="rId846" Type="http://schemas.openxmlformats.org/officeDocument/2006/relationships/oleObject" Target="embeddings/oleObject471.bin"/><Relationship Id="rId303" Type="http://schemas.openxmlformats.org/officeDocument/2006/relationships/image" Target="media/image119.wmf"/><Relationship Id="rId485" Type="http://schemas.openxmlformats.org/officeDocument/2006/relationships/image" Target="media/image208.wmf"/><Relationship Id="rId692" Type="http://schemas.openxmlformats.org/officeDocument/2006/relationships/oleObject" Target="embeddings/oleObject384.bin"/><Relationship Id="rId706" Type="http://schemas.openxmlformats.org/officeDocument/2006/relationships/oleObject" Target="embeddings/oleObject392.bin"/><Relationship Id="rId748" Type="http://schemas.openxmlformats.org/officeDocument/2006/relationships/image" Target="media/image319.wmf"/><Relationship Id="rId42" Type="http://schemas.openxmlformats.org/officeDocument/2006/relationships/image" Target="media/image16.wmf"/><Relationship Id="rId84" Type="http://schemas.openxmlformats.org/officeDocument/2006/relationships/image" Target="media/image36.wmf"/><Relationship Id="rId138" Type="http://schemas.openxmlformats.org/officeDocument/2006/relationships/oleObject" Target="embeddings/oleObject76.bin"/><Relationship Id="rId345" Type="http://schemas.openxmlformats.org/officeDocument/2006/relationships/image" Target="media/image142.wmf"/><Relationship Id="rId387" Type="http://schemas.openxmlformats.org/officeDocument/2006/relationships/oleObject" Target="embeddings/oleObject217.bin"/><Relationship Id="rId510" Type="http://schemas.openxmlformats.org/officeDocument/2006/relationships/oleObject" Target="embeddings/oleObject283.bin"/><Relationship Id="rId552" Type="http://schemas.openxmlformats.org/officeDocument/2006/relationships/image" Target="media/image238.wmf"/><Relationship Id="rId594" Type="http://schemas.openxmlformats.org/officeDocument/2006/relationships/oleObject" Target="embeddings/oleObject330.bin"/><Relationship Id="rId608" Type="http://schemas.openxmlformats.org/officeDocument/2006/relationships/oleObject" Target="embeddings/oleObject339.bin"/><Relationship Id="rId815" Type="http://schemas.openxmlformats.org/officeDocument/2006/relationships/oleObject" Target="embeddings/oleObject455.bin"/><Relationship Id="rId191" Type="http://schemas.openxmlformats.org/officeDocument/2006/relationships/oleObject" Target="embeddings/oleObject111.bin"/><Relationship Id="rId205" Type="http://schemas.openxmlformats.org/officeDocument/2006/relationships/oleObject" Target="embeddings/oleObject123.bin"/><Relationship Id="rId247" Type="http://schemas.openxmlformats.org/officeDocument/2006/relationships/oleObject" Target="embeddings/oleObject149.bin"/><Relationship Id="rId412" Type="http://schemas.openxmlformats.org/officeDocument/2006/relationships/image" Target="media/image176.wmf"/><Relationship Id="rId857" Type="http://schemas.openxmlformats.org/officeDocument/2006/relationships/image" Target="media/image372.wmf"/><Relationship Id="rId107" Type="http://schemas.openxmlformats.org/officeDocument/2006/relationships/oleObject" Target="embeddings/oleObject56.bin"/><Relationship Id="rId289" Type="http://schemas.openxmlformats.org/officeDocument/2006/relationships/image" Target="media/image112.wmf"/><Relationship Id="rId454" Type="http://schemas.openxmlformats.org/officeDocument/2006/relationships/image" Target="media/image192.wmf"/><Relationship Id="rId496" Type="http://schemas.openxmlformats.org/officeDocument/2006/relationships/image" Target="media/image214.wmf"/><Relationship Id="rId661" Type="http://schemas.openxmlformats.org/officeDocument/2006/relationships/oleObject" Target="embeddings/oleObject368.bin"/><Relationship Id="rId717" Type="http://schemas.openxmlformats.org/officeDocument/2006/relationships/oleObject" Target="embeddings/oleObject400.bin"/><Relationship Id="rId759" Type="http://schemas.openxmlformats.org/officeDocument/2006/relationships/image" Target="media/image325.emf"/><Relationship Id="rId11" Type="http://schemas.openxmlformats.org/officeDocument/2006/relationships/image" Target="media/image2.wmf"/><Relationship Id="rId53" Type="http://schemas.openxmlformats.org/officeDocument/2006/relationships/oleObject" Target="embeddings/oleObject26.bin"/><Relationship Id="rId149" Type="http://schemas.openxmlformats.org/officeDocument/2006/relationships/oleObject" Target="embeddings/oleObject85.bin"/><Relationship Id="rId314" Type="http://schemas.openxmlformats.org/officeDocument/2006/relationships/oleObject" Target="embeddings/oleObject182.bin"/><Relationship Id="rId356" Type="http://schemas.openxmlformats.org/officeDocument/2006/relationships/oleObject" Target="embeddings/oleObject203.bin"/><Relationship Id="rId398" Type="http://schemas.openxmlformats.org/officeDocument/2006/relationships/oleObject" Target="embeddings/oleObject221.bin"/><Relationship Id="rId521" Type="http://schemas.openxmlformats.org/officeDocument/2006/relationships/oleObject" Target="embeddings/oleObject290.bin"/><Relationship Id="rId563" Type="http://schemas.openxmlformats.org/officeDocument/2006/relationships/image" Target="media/image243.wmf"/><Relationship Id="rId619" Type="http://schemas.openxmlformats.org/officeDocument/2006/relationships/image" Target="media/image268.emf"/><Relationship Id="rId770" Type="http://schemas.openxmlformats.org/officeDocument/2006/relationships/image" Target="media/image333.emf"/><Relationship Id="rId95" Type="http://schemas.openxmlformats.org/officeDocument/2006/relationships/oleObject" Target="embeddings/oleObject47.bin"/><Relationship Id="rId160" Type="http://schemas.openxmlformats.org/officeDocument/2006/relationships/oleObject" Target="embeddings/oleObject92.bin"/><Relationship Id="rId216" Type="http://schemas.openxmlformats.org/officeDocument/2006/relationships/image" Target="media/image78.wmf"/><Relationship Id="rId423" Type="http://schemas.openxmlformats.org/officeDocument/2006/relationships/oleObject" Target="embeddings/oleObject235.bin"/><Relationship Id="rId826" Type="http://schemas.openxmlformats.org/officeDocument/2006/relationships/image" Target="media/image357.wmf"/><Relationship Id="rId868" Type="http://schemas.openxmlformats.org/officeDocument/2006/relationships/oleObject" Target="embeddings/oleObject484.bin"/><Relationship Id="rId258" Type="http://schemas.openxmlformats.org/officeDocument/2006/relationships/image" Target="media/image95.emf"/><Relationship Id="rId465" Type="http://schemas.openxmlformats.org/officeDocument/2006/relationships/oleObject" Target="embeddings/oleObject260.bin"/><Relationship Id="rId630" Type="http://schemas.openxmlformats.org/officeDocument/2006/relationships/image" Target="media/image272.wmf"/><Relationship Id="rId672" Type="http://schemas.openxmlformats.org/officeDocument/2006/relationships/image" Target="media/image292.wmf"/><Relationship Id="rId728" Type="http://schemas.openxmlformats.org/officeDocument/2006/relationships/oleObject" Target="embeddings/oleObject409.bin"/><Relationship Id="rId22" Type="http://schemas.openxmlformats.org/officeDocument/2006/relationships/oleObject" Target="embeddings/oleObject9.bin"/><Relationship Id="rId64" Type="http://schemas.openxmlformats.org/officeDocument/2006/relationships/oleObject" Target="embeddings/oleObject31.bin"/><Relationship Id="rId118" Type="http://schemas.openxmlformats.org/officeDocument/2006/relationships/image" Target="media/image49.wmf"/><Relationship Id="rId325" Type="http://schemas.openxmlformats.org/officeDocument/2006/relationships/image" Target="media/image130.emf"/><Relationship Id="rId367" Type="http://schemas.openxmlformats.org/officeDocument/2006/relationships/oleObject" Target="embeddings/oleObject208.bin"/><Relationship Id="rId532" Type="http://schemas.openxmlformats.org/officeDocument/2006/relationships/image" Target="media/image229.wmf"/><Relationship Id="rId574" Type="http://schemas.openxmlformats.org/officeDocument/2006/relationships/image" Target="media/image249.wmf"/><Relationship Id="rId171" Type="http://schemas.openxmlformats.org/officeDocument/2006/relationships/image" Target="media/image64.wmf"/><Relationship Id="rId227" Type="http://schemas.openxmlformats.org/officeDocument/2006/relationships/oleObject" Target="embeddings/oleObject136.bin"/><Relationship Id="rId781" Type="http://schemas.openxmlformats.org/officeDocument/2006/relationships/oleObject" Target="embeddings/oleObject435.bin"/><Relationship Id="rId837" Type="http://schemas.openxmlformats.org/officeDocument/2006/relationships/oleObject" Target="embeddings/oleObject467.bin"/><Relationship Id="rId879" Type="http://schemas.openxmlformats.org/officeDocument/2006/relationships/footer" Target="footer1.xml"/><Relationship Id="rId269" Type="http://schemas.openxmlformats.org/officeDocument/2006/relationships/image" Target="media/image101.wmf"/><Relationship Id="rId434" Type="http://schemas.openxmlformats.org/officeDocument/2006/relationships/oleObject" Target="embeddings/oleObject244.bin"/><Relationship Id="rId476" Type="http://schemas.openxmlformats.org/officeDocument/2006/relationships/image" Target="media/image203.wmf"/><Relationship Id="rId641" Type="http://schemas.openxmlformats.org/officeDocument/2006/relationships/oleObject" Target="embeddings/oleObject354.bin"/><Relationship Id="rId683" Type="http://schemas.openxmlformats.org/officeDocument/2006/relationships/image" Target="media/image296.wmf"/><Relationship Id="rId739" Type="http://schemas.openxmlformats.org/officeDocument/2006/relationships/oleObject" Target="embeddings/oleObject417.bin"/><Relationship Id="rId33" Type="http://schemas.openxmlformats.org/officeDocument/2006/relationships/oleObject" Target="embeddings/oleObject15.bin"/><Relationship Id="rId129" Type="http://schemas.openxmlformats.org/officeDocument/2006/relationships/oleObject" Target="embeddings/oleObject70.bin"/><Relationship Id="rId280" Type="http://schemas.openxmlformats.org/officeDocument/2006/relationships/image" Target="media/image107.wmf"/><Relationship Id="rId336" Type="http://schemas.openxmlformats.org/officeDocument/2006/relationships/oleObject" Target="embeddings/oleObject192.bin"/><Relationship Id="rId501" Type="http://schemas.openxmlformats.org/officeDocument/2006/relationships/image" Target="media/image216.png"/><Relationship Id="rId543" Type="http://schemas.openxmlformats.org/officeDocument/2006/relationships/image" Target="media/image235.wmf"/><Relationship Id="rId75" Type="http://schemas.openxmlformats.org/officeDocument/2006/relationships/image" Target="media/image31.wmf"/><Relationship Id="rId140" Type="http://schemas.openxmlformats.org/officeDocument/2006/relationships/oleObject" Target="embeddings/oleObject78.bin"/><Relationship Id="rId182" Type="http://schemas.openxmlformats.org/officeDocument/2006/relationships/oleObject" Target="embeddings/oleObject106.bin"/><Relationship Id="rId378" Type="http://schemas.openxmlformats.org/officeDocument/2006/relationships/image" Target="media/image158.wmf"/><Relationship Id="rId403" Type="http://schemas.openxmlformats.org/officeDocument/2006/relationships/oleObject" Target="embeddings/oleObject224.bin"/><Relationship Id="rId585" Type="http://schemas.openxmlformats.org/officeDocument/2006/relationships/oleObject" Target="embeddings/oleObject323.bin"/><Relationship Id="rId750" Type="http://schemas.openxmlformats.org/officeDocument/2006/relationships/image" Target="media/image320.wmf"/><Relationship Id="rId792" Type="http://schemas.openxmlformats.org/officeDocument/2006/relationships/oleObject" Target="embeddings/oleObject441.bin"/><Relationship Id="rId806" Type="http://schemas.openxmlformats.org/officeDocument/2006/relationships/image" Target="media/image348.wmf"/><Relationship Id="rId848" Type="http://schemas.openxmlformats.org/officeDocument/2006/relationships/oleObject" Target="embeddings/oleObject473.bin"/><Relationship Id="rId6" Type="http://schemas.openxmlformats.org/officeDocument/2006/relationships/webSettings" Target="webSettings.xml"/><Relationship Id="rId238" Type="http://schemas.openxmlformats.org/officeDocument/2006/relationships/oleObject" Target="embeddings/oleObject143.bin"/><Relationship Id="rId445" Type="http://schemas.openxmlformats.org/officeDocument/2006/relationships/image" Target="media/image187.wmf"/><Relationship Id="rId487" Type="http://schemas.openxmlformats.org/officeDocument/2006/relationships/image" Target="media/image209.png"/><Relationship Id="rId610" Type="http://schemas.openxmlformats.org/officeDocument/2006/relationships/image" Target="media/image263.emf"/><Relationship Id="rId652" Type="http://schemas.openxmlformats.org/officeDocument/2006/relationships/oleObject" Target="embeddings/oleObject361.bin"/><Relationship Id="rId694" Type="http://schemas.openxmlformats.org/officeDocument/2006/relationships/image" Target="media/image301.wmf"/><Relationship Id="rId708" Type="http://schemas.openxmlformats.org/officeDocument/2006/relationships/oleObject" Target="embeddings/oleObject393.bin"/><Relationship Id="rId291" Type="http://schemas.openxmlformats.org/officeDocument/2006/relationships/image" Target="media/image113.wmf"/><Relationship Id="rId305" Type="http://schemas.openxmlformats.org/officeDocument/2006/relationships/image" Target="media/image120.wmf"/><Relationship Id="rId347" Type="http://schemas.openxmlformats.org/officeDocument/2006/relationships/oleObject" Target="embeddings/oleObject197.bin"/><Relationship Id="rId512" Type="http://schemas.openxmlformats.org/officeDocument/2006/relationships/oleObject" Target="embeddings/oleObject285.bin"/><Relationship Id="rId44" Type="http://schemas.openxmlformats.org/officeDocument/2006/relationships/image" Target="media/image17.wmf"/><Relationship Id="rId86" Type="http://schemas.openxmlformats.org/officeDocument/2006/relationships/image" Target="media/image37.wmf"/><Relationship Id="rId151" Type="http://schemas.openxmlformats.org/officeDocument/2006/relationships/oleObject" Target="embeddings/oleObject86.bin"/><Relationship Id="rId389" Type="http://schemas.openxmlformats.org/officeDocument/2006/relationships/image" Target="media/image164.wmf"/><Relationship Id="rId554" Type="http://schemas.openxmlformats.org/officeDocument/2006/relationships/image" Target="media/image239.wmf"/><Relationship Id="rId596" Type="http://schemas.openxmlformats.org/officeDocument/2006/relationships/oleObject" Target="embeddings/oleObject332.bin"/><Relationship Id="rId761" Type="http://schemas.openxmlformats.org/officeDocument/2006/relationships/image" Target="media/image327.emf"/><Relationship Id="rId817" Type="http://schemas.openxmlformats.org/officeDocument/2006/relationships/oleObject" Target="embeddings/oleObject456.bin"/><Relationship Id="rId859" Type="http://schemas.openxmlformats.org/officeDocument/2006/relationships/image" Target="media/image373.wmf"/><Relationship Id="rId193" Type="http://schemas.openxmlformats.org/officeDocument/2006/relationships/oleObject" Target="embeddings/oleObject113.bin"/><Relationship Id="rId207" Type="http://schemas.openxmlformats.org/officeDocument/2006/relationships/oleObject" Target="embeddings/oleObject125.bin"/><Relationship Id="rId249" Type="http://schemas.openxmlformats.org/officeDocument/2006/relationships/oleObject" Target="embeddings/oleObject150.bin"/><Relationship Id="rId414" Type="http://schemas.openxmlformats.org/officeDocument/2006/relationships/image" Target="media/image177.wmf"/><Relationship Id="rId456" Type="http://schemas.openxmlformats.org/officeDocument/2006/relationships/image" Target="media/image193.wmf"/><Relationship Id="rId498" Type="http://schemas.openxmlformats.org/officeDocument/2006/relationships/image" Target="media/image215.wmf"/><Relationship Id="rId621" Type="http://schemas.openxmlformats.org/officeDocument/2006/relationships/oleObject" Target="embeddings/oleObject344.bin"/><Relationship Id="rId663" Type="http://schemas.openxmlformats.org/officeDocument/2006/relationships/image" Target="media/image287.wmf"/><Relationship Id="rId870" Type="http://schemas.openxmlformats.org/officeDocument/2006/relationships/oleObject" Target="embeddings/oleObject486.bin"/><Relationship Id="rId13" Type="http://schemas.openxmlformats.org/officeDocument/2006/relationships/image" Target="media/image3.wmf"/><Relationship Id="rId109" Type="http://schemas.openxmlformats.org/officeDocument/2006/relationships/oleObject" Target="embeddings/oleObject57.bin"/><Relationship Id="rId260" Type="http://schemas.openxmlformats.org/officeDocument/2006/relationships/oleObject" Target="embeddings/oleObject156.bin"/><Relationship Id="rId316" Type="http://schemas.openxmlformats.org/officeDocument/2006/relationships/oleObject" Target="embeddings/oleObject183.bin"/><Relationship Id="rId523" Type="http://schemas.openxmlformats.org/officeDocument/2006/relationships/oleObject" Target="embeddings/oleObject291.bin"/><Relationship Id="rId719" Type="http://schemas.openxmlformats.org/officeDocument/2006/relationships/oleObject" Target="embeddings/oleObject402.bin"/><Relationship Id="rId55" Type="http://schemas.openxmlformats.org/officeDocument/2006/relationships/image" Target="media/image20.wmf"/><Relationship Id="rId97" Type="http://schemas.openxmlformats.org/officeDocument/2006/relationships/oleObject" Target="embeddings/oleObject49.bin"/><Relationship Id="rId120" Type="http://schemas.openxmlformats.org/officeDocument/2006/relationships/oleObject" Target="embeddings/oleObject63.bin"/><Relationship Id="rId358" Type="http://schemas.openxmlformats.org/officeDocument/2006/relationships/oleObject" Target="embeddings/oleObject204.bin"/><Relationship Id="rId565" Type="http://schemas.openxmlformats.org/officeDocument/2006/relationships/image" Target="media/image244.wmf"/><Relationship Id="rId730" Type="http://schemas.openxmlformats.org/officeDocument/2006/relationships/oleObject" Target="embeddings/oleObject410.bin"/><Relationship Id="rId772" Type="http://schemas.openxmlformats.org/officeDocument/2006/relationships/image" Target="media/image335.wmf"/><Relationship Id="rId828" Type="http://schemas.openxmlformats.org/officeDocument/2006/relationships/image" Target="media/image358.wmf"/><Relationship Id="rId162" Type="http://schemas.openxmlformats.org/officeDocument/2006/relationships/oleObject" Target="embeddings/oleObject94.bin"/><Relationship Id="rId218" Type="http://schemas.openxmlformats.org/officeDocument/2006/relationships/image" Target="media/image79.wmf"/><Relationship Id="rId425" Type="http://schemas.openxmlformats.org/officeDocument/2006/relationships/oleObject" Target="embeddings/oleObject237.bin"/><Relationship Id="rId467" Type="http://schemas.openxmlformats.org/officeDocument/2006/relationships/oleObject" Target="embeddings/oleObject261.bin"/><Relationship Id="rId632" Type="http://schemas.openxmlformats.org/officeDocument/2006/relationships/image" Target="media/image273.emf"/><Relationship Id="rId271" Type="http://schemas.openxmlformats.org/officeDocument/2006/relationships/image" Target="media/image102.wmf"/><Relationship Id="rId674" Type="http://schemas.openxmlformats.org/officeDocument/2006/relationships/image" Target="media/image293.wmf"/><Relationship Id="rId881" Type="http://schemas.openxmlformats.org/officeDocument/2006/relationships/fontTable" Target="fontTable.xml"/><Relationship Id="rId24" Type="http://schemas.openxmlformats.org/officeDocument/2006/relationships/oleObject" Target="embeddings/oleObject10.bin"/><Relationship Id="rId66" Type="http://schemas.openxmlformats.org/officeDocument/2006/relationships/oleObject" Target="embeddings/oleObject32.bin"/><Relationship Id="rId131" Type="http://schemas.openxmlformats.org/officeDocument/2006/relationships/oleObject" Target="embeddings/oleObject71.bin"/><Relationship Id="rId327" Type="http://schemas.openxmlformats.org/officeDocument/2006/relationships/oleObject" Target="embeddings/oleObject188.bin"/><Relationship Id="rId369" Type="http://schemas.openxmlformats.org/officeDocument/2006/relationships/image" Target="media/image153.wmf"/><Relationship Id="rId534" Type="http://schemas.openxmlformats.org/officeDocument/2006/relationships/image" Target="media/image230.wmf"/><Relationship Id="rId576" Type="http://schemas.openxmlformats.org/officeDocument/2006/relationships/image" Target="media/image250.wmf"/><Relationship Id="rId741" Type="http://schemas.openxmlformats.org/officeDocument/2006/relationships/oleObject" Target="embeddings/oleObject418.bin"/><Relationship Id="rId783" Type="http://schemas.openxmlformats.org/officeDocument/2006/relationships/image" Target="media/image339.wmf"/><Relationship Id="rId839" Type="http://schemas.openxmlformats.org/officeDocument/2006/relationships/image" Target="media/image364.wmf"/><Relationship Id="rId173" Type="http://schemas.openxmlformats.org/officeDocument/2006/relationships/image" Target="media/image65.wmf"/><Relationship Id="rId229" Type="http://schemas.openxmlformats.org/officeDocument/2006/relationships/oleObject" Target="embeddings/oleObject137.bin"/><Relationship Id="rId380" Type="http://schemas.openxmlformats.org/officeDocument/2006/relationships/image" Target="media/image159.emf"/><Relationship Id="rId436" Type="http://schemas.openxmlformats.org/officeDocument/2006/relationships/oleObject" Target="embeddings/oleObject246.bin"/><Relationship Id="rId601" Type="http://schemas.openxmlformats.org/officeDocument/2006/relationships/image" Target="media/image259.emf"/><Relationship Id="rId643" Type="http://schemas.openxmlformats.org/officeDocument/2006/relationships/image" Target="media/image280.wmf"/><Relationship Id="rId240" Type="http://schemas.openxmlformats.org/officeDocument/2006/relationships/oleObject" Target="embeddings/oleObject144.bin"/><Relationship Id="rId478" Type="http://schemas.openxmlformats.org/officeDocument/2006/relationships/image" Target="media/image204.emf"/><Relationship Id="rId685" Type="http://schemas.openxmlformats.org/officeDocument/2006/relationships/image" Target="media/image297.wmf"/><Relationship Id="rId850" Type="http://schemas.openxmlformats.org/officeDocument/2006/relationships/oleObject" Target="embeddings/oleObject474.bin"/><Relationship Id="rId35" Type="http://schemas.openxmlformats.org/officeDocument/2006/relationships/oleObject" Target="embeddings/oleObject16.bin"/><Relationship Id="rId77" Type="http://schemas.openxmlformats.org/officeDocument/2006/relationships/image" Target="media/image32.wmf"/><Relationship Id="rId100" Type="http://schemas.openxmlformats.org/officeDocument/2006/relationships/oleObject" Target="embeddings/oleObject51.bin"/><Relationship Id="rId282" Type="http://schemas.openxmlformats.org/officeDocument/2006/relationships/image" Target="media/image108.emf"/><Relationship Id="rId338" Type="http://schemas.openxmlformats.org/officeDocument/2006/relationships/image" Target="media/image138.wmf"/><Relationship Id="rId503" Type="http://schemas.openxmlformats.org/officeDocument/2006/relationships/oleObject" Target="embeddings/oleObject278.bin"/><Relationship Id="rId545" Type="http://schemas.openxmlformats.org/officeDocument/2006/relationships/oleObject" Target="embeddings/oleObject302.bin"/><Relationship Id="rId587" Type="http://schemas.openxmlformats.org/officeDocument/2006/relationships/image" Target="media/image255.wmf"/><Relationship Id="rId710" Type="http://schemas.openxmlformats.org/officeDocument/2006/relationships/oleObject" Target="embeddings/oleObject394.bin"/><Relationship Id="rId752" Type="http://schemas.openxmlformats.org/officeDocument/2006/relationships/image" Target="media/image321.wmf"/><Relationship Id="rId808" Type="http://schemas.openxmlformats.org/officeDocument/2006/relationships/image" Target="media/image349.wmf"/><Relationship Id="rId8" Type="http://schemas.openxmlformats.org/officeDocument/2006/relationships/endnotes" Target="endnotes.xml"/><Relationship Id="rId142" Type="http://schemas.openxmlformats.org/officeDocument/2006/relationships/oleObject" Target="embeddings/oleObject80.bin"/><Relationship Id="rId184" Type="http://schemas.openxmlformats.org/officeDocument/2006/relationships/oleObject" Target="embeddings/oleObject107.bin"/><Relationship Id="rId391" Type="http://schemas.openxmlformats.org/officeDocument/2006/relationships/image" Target="media/image165.emf"/><Relationship Id="rId405" Type="http://schemas.openxmlformats.org/officeDocument/2006/relationships/oleObject" Target="embeddings/oleObject226.bin"/><Relationship Id="rId447" Type="http://schemas.openxmlformats.org/officeDocument/2006/relationships/image" Target="media/image188.wmf"/><Relationship Id="rId612" Type="http://schemas.openxmlformats.org/officeDocument/2006/relationships/oleObject" Target="embeddings/oleObject340.bin"/><Relationship Id="rId794" Type="http://schemas.openxmlformats.org/officeDocument/2006/relationships/oleObject" Target="embeddings/oleObject443.bin"/><Relationship Id="rId251" Type="http://schemas.openxmlformats.org/officeDocument/2006/relationships/oleObject" Target="embeddings/oleObject152.bin"/><Relationship Id="rId489" Type="http://schemas.openxmlformats.org/officeDocument/2006/relationships/oleObject" Target="embeddings/oleObject271.bin"/><Relationship Id="rId654" Type="http://schemas.openxmlformats.org/officeDocument/2006/relationships/oleObject" Target="embeddings/oleObject362.bin"/><Relationship Id="rId696" Type="http://schemas.openxmlformats.org/officeDocument/2006/relationships/image" Target="media/image302.emf"/><Relationship Id="rId861" Type="http://schemas.openxmlformats.org/officeDocument/2006/relationships/image" Target="media/image374.wmf"/><Relationship Id="rId46" Type="http://schemas.openxmlformats.org/officeDocument/2006/relationships/oleObject" Target="embeddings/oleObject21.bin"/><Relationship Id="rId293" Type="http://schemas.openxmlformats.org/officeDocument/2006/relationships/image" Target="media/image114.wmf"/><Relationship Id="rId307" Type="http://schemas.openxmlformats.org/officeDocument/2006/relationships/image" Target="media/image121.wmf"/><Relationship Id="rId349" Type="http://schemas.openxmlformats.org/officeDocument/2006/relationships/oleObject" Target="embeddings/oleObject198.bin"/><Relationship Id="rId514" Type="http://schemas.openxmlformats.org/officeDocument/2006/relationships/image" Target="media/image220.wmf"/><Relationship Id="rId556" Type="http://schemas.openxmlformats.org/officeDocument/2006/relationships/image" Target="media/image240.wmf"/><Relationship Id="rId721" Type="http://schemas.openxmlformats.org/officeDocument/2006/relationships/oleObject" Target="embeddings/oleObject404.bin"/><Relationship Id="rId763" Type="http://schemas.openxmlformats.org/officeDocument/2006/relationships/oleObject" Target="embeddings/oleObject427.bin"/><Relationship Id="rId88" Type="http://schemas.openxmlformats.org/officeDocument/2006/relationships/image" Target="media/image38.wmf"/><Relationship Id="rId111" Type="http://schemas.openxmlformats.org/officeDocument/2006/relationships/oleObject" Target="embeddings/oleObject58.bin"/><Relationship Id="rId153" Type="http://schemas.openxmlformats.org/officeDocument/2006/relationships/oleObject" Target="embeddings/oleObject87.bin"/><Relationship Id="rId195" Type="http://schemas.openxmlformats.org/officeDocument/2006/relationships/oleObject" Target="embeddings/oleObject115.bin"/><Relationship Id="rId209" Type="http://schemas.openxmlformats.org/officeDocument/2006/relationships/oleObject" Target="embeddings/oleObject126.bin"/><Relationship Id="rId360" Type="http://schemas.openxmlformats.org/officeDocument/2006/relationships/oleObject" Target="embeddings/oleObject205.bin"/><Relationship Id="rId416" Type="http://schemas.openxmlformats.org/officeDocument/2006/relationships/image" Target="media/image178.wmf"/><Relationship Id="rId598" Type="http://schemas.openxmlformats.org/officeDocument/2006/relationships/image" Target="media/image258.wmf"/><Relationship Id="rId819" Type="http://schemas.openxmlformats.org/officeDocument/2006/relationships/oleObject" Target="embeddings/oleObject457.bin"/><Relationship Id="rId220" Type="http://schemas.openxmlformats.org/officeDocument/2006/relationships/oleObject" Target="embeddings/oleObject133.bin"/><Relationship Id="rId458" Type="http://schemas.openxmlformats.org/officeDocument/2006/relationships/image" Target="media/image194.wmf"/><Relationship Id="rId623" Type="http://schemas.openxmlformats.org/officeDocument/2006/relationships/oleObject" Target="embeddings/oleObject345.bin"/><Relationship Id="rId665" Type="http://schemas.openxmlformats.org/officeDocument/2006/relationships/image" Target="media/image288.wmf"/><Relationship Id="rId830" Type="http://schemas.openxmlformats.org/officeDocument/2006/relationships/image" Target="media/image359.emf"/><Relationship Id="rId872" Type="http://schemas.openxmlformats.org/officeDocument/2006/relationships/oleObject" Target="embeddings/oleObject488.bin"/><Relationship Id="rId15" Type="http://schemas.openxmlformats.org/officeDocument/2006/relationships/image" Target="media/image4.wmf"/><Relationship Id="rId57" Type="http://schemas.openxmlformats.org/officeDocument/2006/relationships/image" Target="media/image21.wmf"/><Relationship Id="rId262" Type="http://schemas.openxmlformats.org/officeDocument/2006/relationships/oleObject" Target="embeddings/oleObject157.bin"/><Relationship Id="rId318" Type="http://schemas.openxmlformats.org/officeDocument/2006/relationships/oleObject" Target="embeddings/oleObject184.bin"/><Relationship Id="rId525" Type="http://schemas.openxmlformats.org/officeDocument/2006/relationships/oleObject" Target="embeddings/oleObject292.bin"/><Relationship Id="rId567" Type="http://schemas.openxmlformats.org/officeDocument/2006/relationships/image" Target="media/image245.wmf"/><Relationship Id="rId732" Type="http://schemas.openxmlformats.org/officeDocument/2006/relationships/image" Target="media/image313.wmf"/><Relationship Id="rId99" Type="http://schemas.openxmlformats.org/officeDocument/2006/relationships/oleObject" Target="embeddings/oleObject50.bin"/><Relationship Id="rId122" Type="http://schemas.openxmlformats.org/officeDocument/2006/relationships/image" Target="media/image50.wmf"/><Relationship Id="rId164" Type="http://schemas.openxmlformats.org/officeDocument/2006/relationships/image" Target="media/image61.wmf"/><Relationship Id="rId371" Type="http://schemas.openxmlformats.org/officeDocument/2006/relationships/image" Target="media/image154.wmf"/><Relationship Id="rId774" Type="http://schemas.openxmlformats.org/officeDocument/2006/relationships/image" Target="media/image336.wmf"/><Relationship Id="rId427" Type="http://schemas.openxmlformats.org/officeDocument/2006/relationships/oleObject" Target="embeddings/oleObject239.bin"/><Relationship Id="rId469" Type="http://schemas.openxmlformats.org/officeDocument/2006/relationships/oleObject" Target="embeddings/oleObject262.bin"/><Relationship Id="rId634" Type="http://schemas.openxmlformats.org/officeDocument/2006/relationships/oleObject" Target="embeddings/oleObject352.bin"/><Relationship Id="rId676" Type="http://schemas.openxmlformats.org/officeDocument/2006/relationships/image" Target="media/image294.wmf"/><Relationship Id="rId841" Type="http://schemas.openxmlformats.org/officeDocument/2006/relationships/image" Target="media/image365.wmf"/><Relationship Id="rId26" Type="http://schemas.openxmlformats.org/officeDocument/2006/relationships/image" Target="media/image7.wmf"/><Relationship Id="rId231" Type="http://schemas.openxmlformats.org/officeDocument/2006/relationships/oleObject" Target="embeddings/oleObject138.bin"/><Relationship Id="rId273" Type="http://schemas.openxmlformats.org/officeDocument/2006/relationships/image" Target="media/image103.emf"/><Relationship Id="rId329" Type="http://schemas.openxmlformats.org/officeDocument/2006/relationships/oleObject" Target="embeddings/oleObject189.bin"/><Relationship Id="rId480" Type="http://schemas.openxmlformats.org/officeDocument/2006/relationships/oleObject" Target="embeddings/oleObject267.bin"/><Relationship Id="rId536" Type="http://schemas.openxmlformats.org/officeDocument/2006/relationships/image" Target="media/image231.emf"/><Relationship Id="rId701" Type="http://schemas.openxmlformats.org/officeDocument/2006/relationships/image" Target="media/image305.wmf"/><Relationship Id="rId68" Type="http://schemas.openxmlformats.org/officeDocument/2006/relationships/oleObject" Target="embeddings/oleObject33.bin"/><Relationship Id="rId133" Type="http://schemas.openxmlformats.org/officeDocument/2006/relationships/image" Target="media/image53.wmf"/><Relationship Id="rId175" Type="http://schemas.openxmlformats.org/officeDocument/2006/relationships/image" Target="media/image66.wmf"/><Relationship Id="rId340" Type="http://schemas.openxmlformats.org/officeDocument/2006/relationships/image" Target="media/image139.wmf"/><Relationship Id="rId578" Type="http://schemas.openxmlformats.org/officeDocument/2006/relationships/image" Target="media/image251.emf"/><Relationship Id="rId743" Type="http://schemas.openxmlformats.org/officeDocument/2006/relationships/oleObject" Target="embeddings/oleObject419.bin"/><Relationship Id="rId785" Type="http://schemas.openxmlformats.org/officeDocument/2006/relationships/image" Target="media/image340.wmf"/><Relationship Id="rId200" Type="http://schemas.openxmlformats.org/officeDocument/2006/relationships/oleObject" Target="embeddings/oleObject120.bin"/><Relationship Id="rId382" Type="http://schemas.openxmlformats.org/officeDocument/2006/relationships/oleObject" Target="embeddings/oleObject214.bin"/><Relationship Id="rId438" Type="http://schemas.openxmlformats.org/officeDocument/2006/relationships/oleObject" Target="embeddings/oleObject248.bin"/><Relationship Id="rId603" Type="http://schemas.openxmlformats.org/officeDocument/2006/relationships/oleObject" Target="embeddings/oleObject335.bin"/><Relationship Id="rId645" Type="http://schemas.openxmlformats.org/officeDocument/2006/relationships/oleObject" Target="embeddings/oleObject356.bin"/><Relationship Id="rId687" Type="http://schemas.openxmlformats.org/officeDocument/2006/relationships/image" Target="media/image298.wmf"/><Relationship Id="rId810" Type="http://schemas.openxmlformats.org/officeDocument/2006/relationships/image" Target="media/image350.wmf"/><Relationship Id="rId852" Type="http://schemas.openxmlformats.org/officeDocument/2006/relationships/oleObject" Target="embeddings/oleObject475.bin"/><Relationship Id="rId242" Type="http://schemas.openxmlformats.org/officeDocument/2006/relationships/oleObject" Target="embeddings/oleObject145.bin"/><Relationship Id="rId284" Type="http://schemas.openxmlformats.org/officeDocument/2006/relationships/oleObject" Target="embeddings/oleObject167.bin"/><Relationship Id="rId491" Type="http://schemas.openxmlformats.org/officeDocument/2006/relationships/oleObject" Target="embeddings/oleObject272.bin"/><Relationship Id="rId505" Type="http://schemas.openxmlformats.org/officeDocument/2006/relationships/image" Target="media/image218.wmf"/><Relationship Id="rId712" Type="http://schemas.openxmlformats.org/officeDocument/2006/relationships/oleObject" Target="embeddings/oleObject396.bin"/><Relationship Id="rId37" Type="http://schemas.openxmlformats.org/officeDocument/2006/relationships/image" Target="media/image13.wmf"/><Relationship Id="rId79" Type="http://schemas.openxmlformats.org/officeDocument/2006/relationships/image" Target="media/image33.wmf"/><Relationship Id="rId102" Type="http://schemas.openxmlformats.org/officeDocument/2006/relationships/oleObject" Target="embeddings/oleObject52.bin"/><Relationship Id="rId144" Type="http://schemas.openxmlformats.org/officeDocument/2006/relationships/image" Target="media/image55.wmf"/><Relationship Id="rId547" Type="http://schemas.openxmlformats.org/officeDocument/2006/relationships/image" Target="media/image236.wmf"/><Relationship Id="rId589" Type="http://schemas.openxmlformats.org/officeDocument/2006/relationships/oleObject" Target="embeddings/oleObject326.bin"/><Relationship Id="rId754" Type="http://schemas.openxmlformats.org/officeDocument/2006/relationships/image" Target="media/image322.wmf"/><Relationship Id="rId796" Type="http://schemas.openxmlformats.org/officeDocument/2006/relationships/oleObject" Target="embeddings/oleObject444.bin"/><Relationship Id="rId90" Type="http://schemas.openxmlformats.org/officeDocument/2006/relationships/image" Target="media/image39.wmf"/><Relationship Id="rId186" Type="http://schemas.openxmlformats.org/officeDocument/2006/relationships/image" Target="media/image71.wmf"/><Relationship Id="rId351" Type="http://schemas.openxmlformats.org/officeDocument/2006/relationships/oleObject" Target="embeddings/oleObject200.bin"/><Relationship Id="rId393" Type="http://schemas.openxmlformats.org/officeDocument/2006/relationships/oleObject" Target="embeddings/oleObject219.bin"/><Relationship Id="rId407" Type="http://schemas.openxmlformats.org/officeDocument/2006/relationships/image" Target="media/image172.emf"/><Relationship Id="rId449" Type="http://schemas.openxmlformats.org/officeDocument/2006/relationships/image" Target="media/image189.emf"/><Relationship Id="rId614" Type="http://schemas.openxmlformats.org/officeDocument/2006/relationships/oleObject" Target="embeddings/oleObject341.bin"/><Relationship Id="rId656" Type="http://schemas.openxmlformats.org/officeDocument/2006/relationships/oleObject" Target="embeddings/oleObject364.bin"/><Relationship Id="rId821" Type="http://schemas.openxmlformats.org/officeDocument/2006/relationships/oleObject" Target="embeddings/oleObject458.bin"/><Relationship Id="rId863" Type="http://schemas.openxmlformats.org/officeDocument/2006/relationships/oleObject" Target="embeddings/oleObject481.bin"/><Relationship Id="rId211" Type="http://schemas.openxmlformats.org/officeDocument/2006/relationships/oleObject" Target="embeddings/oleObject127.bin"/><Relationship Id="rId253" Type="http://schemas.openxmlformats.org/officeDocument/2006/relationships/oleObject" Target="embeddings/oleObject153.bin"/><Relationship Id="rId295" Type="http://schemas.openxmlformats.org/officeDocument/2006/relationships/image" Target="media/image115.wmf"/><Relationship Id="rId309" Type="http://schemas.openxmlformats.org/officeDocument/2006/relationships/image" Target="media/image122.wmf"/><Relationship Id="rId460" Type="http://schemas.openxmlformats.org/officeDocument/2006/relationships/image" Target="media/image195.wmf"/><Relationship Id="rId516" Type="http://schemas.openxmlformats.org/officeDocument/2006/relationships/image" Target="media/image221.wmf"/><Relationship Id="rId698" Type="http://schemas.openxmlformats.org/officeDocument/2006/relationships/image" Target="media/image303.emf"/><Relationship Id="rId48" Type="http://schemas.openxmlformats.org/officeDocument/2006/relationships/oleObject" Target="embeddings/oleObject22.bin"/><Relationship Id="rId113" Type="http://schemas.openxmlformats.org/officeDocument/2006/relationships/image" Target="media/image47.wmf"/><Relationship Id="rId320" Type="http://schemas.openxmlformats.org/officeDocument/2006/relationships/oleObject" Target="embeddings/oleObject185.bin"/><Relationship Id="rId558" Type="http://schemas.openxmlformats.org/officeDocument/2006/relationships/image" Target="media/image241.emf"/><Relationship Id="rId723" Type="http://schemas.openxmlformats.org/officeDocument/2006/relationships/image" Target="media/image311.emf"/><Relationship Id="rId765" Type="http://schemas.openxmlformats.org/officeDocument/2006/relationships/image" Target="media/image330.png"/><Relationship Id="rId155" Type="http://schemas.openxmlformats.org/officeDocument/2006/relationships/oleObject" Target="embeddings/oleObject88.bin"/><Relationship Id="rId197" Type="http://schemas.openxmlformats.org/officeDocument/2006/relationships/oleObject" Target="embeddings/oleObject117.bin"/><Relationship Id="rId362" Type="http://schemas.openxmlformats.org/officeDocument/2006/relationships/image" Target="media/image149.wmf"/><Relationship Id="rId418" Type="http://schemas.openxmlformats.org/officeDocument/2006/relationships/image" Target="media/image179.wmf"/><Relationship Id="rId625" Type="http://schemas.openxmlformats.org/officeDocument/2006/relationships/oleObject" Target="embeddings/oleObject346.bin"/><Relationship Id="rId832" Type="http://schemas.openxmlformats.org/officeDocument/2006/relationships/oleObject" Target="embeddings/oleObject464.bin"/><Relationship Id="rId222" Type="http://schemas.openxmlformats.org/officeDocument/2006/relationships/image" Target="media/image80.wmf"/><Relationship Id="rId264" Type="http://schemas.openxmlformats.org/officeDocument/2006/relationships/oleObject" Target="embeddings/oleObject158.bin"/><Relationship Id="rId471" Type="http://schemas.openxmlformats.org/officeDocument/2006/relationships/oleObject" Target="embeddings/oleObject263.bin"/><Relationship Id="rId667" Type="http://schemas.openxmlformats.org/officeDocument/2006/relationships/image" Target="media/image289.wmf"/><Relationship Id="rId874" Type="http://schemas.openxmlformats.org/officeDocument/2006/relationships/oleObject" Target="embeddings/oleObject489.bin"/><Relationship Id="rId17" Type="http://schemas.openxmlformats.org/officeDocument/2006/relationships/oleObject" Target="embeddings/oleObject5.bin"/><Relationship Id="rId59" Type="http://schemas.openxmlformats.org/officeDocument/2006/relationships/image" Target="media/image22.emf"/><Relationship Id="rId124" Type="http://schemas.openxmlformats.org/officeDocument/2006/relationships/image" Target="media/image51.wmf"/><Relationship Id="rId527" Type="http://schemas.openxmlformats.org/officeDocument/2006/relationships/oleObject" Target="embeddings/oleObject293.bin"/><Relationship Id="rId569" Type="http://schemas.openxmlformats.org/officeDocument/2006/relationships/image" Target="media/image246.emf"/><Relationship Id="rId734" Type="http://schemas.openxmlformats.org/officeDocument/2006/relationships/oleObject" Target="embeddings/oleObject413.bin"/><Relationship Id="rId776" Type="http://schemas.openxmlformats.org/officeDocument/2006/relationships/oleObject" Target="embeddings/oleObject432.bin"/><Relationship Id="rId70" Type="http://schemas.openxmlformats.org/officeDocument/2006/relationships/oleObject" Target="embeddings/oleObject34.bin"/><Relationship Id="rId166" Type="http://schemas.openxmlformats.org/officeDocument/2006/relationships/image" Target="media/image62.wmf"/><Relationship Id="rId331" Type="http://schemas.openxmlformats.org/officeDocument/2006/relationships/image" Target="media/image134.wmf"/><Relationship Id="rId373" Type="http://schemas.openxmlformats.org/officeDocument/2006/relationships/image" Target="media/image155.emf"/><Relationship Id="rId429" Type="http://schemas.openxmlformats.org/officeDocument/2006/relationships/image" Target="media/image182.wmf"/><Relationship Id="rId580" Type="http://schemas.openxmlformats.org/officeDocument/2006/relationships/oleObject" Target="embeddings/oleObject320.bin"/><Relationship Id="rId636" Type="http://schemas.openxmlformats.org/officeDocument/2006/relationships/image" Target="media/image276.emf"/><Relationship Id="rId801" Type="http://schemas.openxmlformats.org/officeDocument/2006/relationships/oleObject" Target="embeddings/oleObject447.bin"/><Relationship Id="rId1" Type="http://schemas.openxmlformats.org/officeDocument/2006/relationships/customXml" Target="../customXml/item1.xml"/><Relationship Id="rId233" Type="http://schemas.openxmlformats.org/officeDocument/2006/relationships/oleObject" Target="embeddings/oleObject139.bin"/><Relationship Id="rId440" Type="http://schemas.openxmlformats.org/officeDocument/2006/relationships/image" Target="media/image184.wmf"/><Relationship Id="rId678" Type="http://schemas.openxmlformats.org/officeDocument/2006/relationships/image" Target="media/image295.wmf"/><Relationship Id="rId843" Type="http://schemas.openxmlformats.org/officeDocument/2006/relationships/image" Target="media/image366.wmf"/><Relationship Id="rId28" Type="http://schemas.openxmlformats.org/officeDocument/2006/relationships/image" Target="media/image8.wmf"/><Relationship Id="rId275" Type="http://schemas.openxmlformats.org/officeDocument/2006/relationships/oleObject" Target="embeddings/oleObject163.bin"/><Relationship Id="rId300" Type="http://schemas.openxmlformats.org/officeDocument/2006/relationships/oleObject" Target="embeddings/oleObject175.bin"/><Relationship Id="rId482" Type="http://schemas.openxmlformats.org/officeDocument/2006/relationships/oleObject" Target="embeddings/oleObject268.bin"/><Relationship Id="rId538" Type="http://schemas.openxmlformats.org/officeDocument/2006/relationships/oleObject" Target="embeddings/oleObject298.bin"/><Relationship Id="rId703" Type="http://schemas.openxmlformats.org/officeDocument/2006/relationships/oleObject" Target="embeddings/oleObject390.bin"/><Relationship Id="rId745" Type="http://schemas.openxmlformats.org/officeDocument/2006/relationships/oleObject" Target="embeddings/oleObject420.bin"/><Relationship Id="rId81" Type="http://schemas.openxmlformats.org/officeDocument/2006/relationships/image" Target="media/image34.emf"/><Relationship Id="rId135" Type="http://schemas.openxmlformats.org/officeDocument/2006/relationships/oleObject" Target="embeddings/oleObject74.bin"/><Relationship Id="rId177" Type="http://schemas.openxmlformats.org/officeDocument/2006/relationships/oleObject" Target="embeddings/oleObject103.bin"/><Relationship Id="rId342" Type="http://schemas.openxmlformats.org/officeDocument/2006/relationships/image" Target="media/image140.wmf"/><Relationship Id="rId384" Type="http://schemas.openxmlformats.org/officeDocument/2006/relationships/image" Target="media/image161.wmf"/><Relationship Id="rId591" Type="http://schemas.openxmlformats.org/officeDocument/2006/relationships/oleObject" Target="embeddings/oleObject327.bin"/><Relationship Id="rId605" Type="http://schemas.openxmlformats.org/officeDocument/2006/relationships/image" Target="media/image261.wmf"/><Relationship Id="rId787" Type="http://schemas.openxmlformats.org/officeDocument/2006/relationships/image" Target="media/image341.emf"/><Relationship Id="rId812" Type="http://schemas.openxmlformats.org/officeDocument/2006/relationships/image" Target="media/image351.wmf"/><Relationship Id="rId202" Type="http://schemas.openxmlformats.org/officeDocument/2006/relationships/oleObject" Target="embeddings/oleObject121.bin"/><Relationship Id="rId244" Type="http://schemas.openxmlformats.org/officeDocument/2006/relationships/oleObject" Target="embeddings/oleObject147.bin"/><Relationship Id="rId647" Type="http://schemas.openxmlformats.org/officeDocument/2006/relationships/image" Target="media/image282.wmf"/><Relationship Id="rId689" Type="http://schemas.openxmlformats.org/officeDocument/2006/relationships/image" Target="media/image299.wmf"/><Relationship Id="rId854" Type="http://schemas.openxmlformats.org/officeDocument/2006/relationships/oleObject" Target="embeddings/oleObject476.bin"/><Relationship Id="rId39" Type="http://schemas.openxmlformats.org/officeDocument/2006/relationships/image" Target="media/image14.emf"/><Relationship Id="rId286" Type="http://schemas.openxmlformats.org/officeDocument/2006/relationships/oleObject" Target="embeddings/oleObject168.bin"/><Relationship Id="rId451" Type="http://schemas.openxmlformats.org/officeDocument/2006/relationships/oleObject" Target="embeddings/oleObject253.bin"/><Relationship Id="rId493" Type="http://schemas.openxmlformats.org/officeDocument/2006/relationships/oleObject" Target="embeddings/oleObject273.bin"/><Relationship Id="rId507" Type="http://schemas.openxmlformats.org/officeDocument/2006/relationships/image" Target="media/image219.wmf"/><Relationship Id="rId549" Type="http://schemas.openxmlformats.org/officeDocument/2006/relationships/image" Target="media/image237.wmf"/><Relationship Id="rId714" Type="http://schemas.openxmlformats.org/officeDocument/2006/relationships/oleObject" Target="embeddings/oleObject398.bin"/><Relationship Id="rId756" Type="http://schemas.openxmlformats.org/officeDocument/2006/relationships/image" Target="media/image323.wmf"/><Relationship Id="rId50" Type="http://schemas.openxmlformats.org/officeDocument/2006/relationships/oleObject" Target="embeddings/oleObject24.bin"/><Relationship Id="rId104" Type="http://schemas.openxmlformats.org/officeDocument/2006/relationships/oleObject" Target="embeddings/oleObject53.bin"/><Relationship Id="rId146" Type="http://schemas.openxmlformats.org/officeDocument/2006/relationships/image" Target="media/image56.wmf"/><Relationship Id="rId188" Type="http://schemas.openxmlformats.org/officeDocument/2006/relationships/oleObject" Target="embeddings/oleObject109.bin"/><Relationship Id="rId311" Type="http://schemas.openxmlformats.org/officeDocument/2006/relationships/image" Target="media/image123.wmf"/><Relationship Id="rId353" Type="http://schemas.openxmlformats.org/officeDocument/2006/relationships/oleObject" Target="embeddings/oleObject201.bin"/><Relationship Id="rId395" Type="http://schemas.openxmlformats.org/officeDocument/2006/relationships/oleObject" Target="embeddings/oleObject220.bin"/><Relationship Id="rId409" Type="http://schemas.openxmlformats.org/officeDocument/2006/relationships/image" Target="media/image174.wmf"/><Relationship Id="rId560" Type="http://schemas.openxmlformats.org/officeDocument/2006/relationships/image" Target="media/image242.wmf"/><Relationship Id="rId798" Type="http://schemas.openxmlformats.org/officeDocument/2006/relationships/oleObject" Target="embeddings/oleObject445.bin"/><Relationship Id="rId92" Type="http://schemas.openxmlformats.org/officeDocument/2006/relationships/image" Target="media/image40.wmf"/><Relationship Id="rId213" Type="http://schemas.openxmlformats.org/officeDocument/2006/relationships/oleObject" Target="embeddings/oleObject128.bin"/><Relationship Id="rId420" Type="http://schemas.openxmlformats.org/officeDocument/2006/relationships/image" Target="media/image180.wmf"/><Relationship Id="rId616" Type="http://schemas.openxmlformats.org/officeDocument/2006/relationships/oleObject" Target="embeddings/oleObject342.bin"/><Relationship Id="rId658" Type="http://schemas.openxmlformats.org/officeDocument/2006/relationships/oleObject" Target="embeddings/oleObject366.bin"/><Relationship Id="rId823" Type="http://schemas.openxmlformats.org/officeDocument/2006/relationships/oleObject" Target="embeddings/oleObject459.bin"/><Relationship Id="rId865" Type="http://schemas.openxmlformats.org/officeDocument/2006/relationships/image" Target="media/image375.wmf"/><Relationship Id="rId255" Type="http://schemas.openxmlformats.org/officeDocument/2006/relationships/oleObject" Target="embeddings/oleObject154.bin"/><Relationship Id="rId297" Type="http://schemas.openxmlformats.org/officeDocument/2006/relationships/image" Target="media/image116.wmf"/><Relationship Id="rId462" Type="http://schemas.openxmlformats.org/officeDocument/2006/relationships/image" Target="media/image196.wmf"/><Relationship Id="rId518" Type="http://schemas.openxmlformats.org/officeDocument/2006/relationships/image" Target="media/image222.wmf"/><Relationship Id="rId725" Type="http://schemas.openxmlformats.org/officeDocument/2006/relationships/oleObject" Target="embeddings/oleObject406.bin"/><Relationship Id="rId115" Type="http://schemas.openxmlformats.org/officeDocument/2006/relationships/oleObject" Target="embeddings/oleObject60.bin"/><Relationship Id="rId157" Type="http://schemas.openxmlformats.org/officeDocument/2006/relationships/oleObject" Target="embeddings/oleObject90.bin"/><Relationship Id="rId322" Type="http://schemas.openxmlformats.org/officeDocument/2006/relationships/oleObject" Target="embeddings/oleObject186.bin"/><Relationship Id="rId364" Type="http://schemas.openxmlformats.org/officeDocument/2006/relationships/image" Target="media/image150.wmf"/><Relationship Id="rId767" Type="http://schemas.openxmlformats.org/officeDocument/2006/relationships/oleObject" Target="embeddings/oleObject428.bin"/><Relationship Id="rId61" Type="http://schemas.openxmlformats.org/officeDocument/2006/relationships/image" Target="media/image24.wmf"/><Relationship Id="rId199" Type="http://schemas.openxmlformats.org/officeDocument/2006/relationships/oleObject" Target="embeddings/oleObject119.bin"/><Relationship Id="rId571" Type="http://schemas.openxmlformats.org/officeDocument/2006/relationships/oleObject" Target="embeddings/oleObject316.bin"/><Relationship Id="rId627" Type="http://schemas.openxmlformats.org/officeDocument/2006/relationships/oleObject" Target="embeddings/oleObject348.bin"/><Relationship Id="rId669" Type="http://schemas.openxmlformats.org/officeDocument/2006/relationships/image" Target="media/image290.emf"/><Relationship Id="rId834" Type="http://schemas.openxmlformats.org/officeDocument/2006/relationships/oleObject" Target="embeddings/oleObject465.bin"/><Relationship Id="rId876" Type="http://schemas.openxmlformats.org/officeDocument/2006/relationships/oleObject" Target="embeddings/oleObject490.bin"/><Relationship Id="rId19" Type="http://schemas.openxmlformats.org/officeDocument/2006/relationships/oleObject" Target="embeddings/oleObject7.bin"/><Relationship Id="rId224" Type="http://schemas.openxmlformats.org/officeDocument/2006/relationships/image" Target="media/image81.emf"/><Relationship Id="rId266" Type="http://schemas.openxmlformats.org/officeDocument/2006/relationships/oleObject" Target="embeddings/oleObject159.bin"/><Relationship Id="rId431" Type="http://schemas.openxmlformats.org/officeDocument/2006/relationships/oleObject" Target="embeddings/oleObject241.bin"/><Relationship Id="rId473" Type="http://schemas.openxmlformats.org/officeDocument/2006/relationships/oleObject" Target="embeddings/oleObject264.bin"/><Relationship Id="rId529" Type="http://schemas.openxmlformats.org/officeDocument/2006/relationships/oleObject" Target="embeddings/oleObject294.bin"/><Relationship Id="rId680" Type="http://schemas.openxmlformats.org/officeDocument/2006/relationships/oleObject" Target="embeddings/oleObject377.bin"/><Relationship Id="rId736" Type="http://schemas.openxmlformats.org/officeDocument/2006/relationships/image" Target="media/image314.wmf"/><Relationship Id="rId30" Type="http://schemas.openxmlformats.org/officeDocument/2006/relationships/image" Target="media/image9.wmf"/><Relationship Id="rId126" Type="http://schemas.openxmlformats.org/officeDocument/2006/relationships/oleObject" Target="embeddings/oleObject67.bin"/><Relationship Id="rId168" Type="http://schemas.openxmlformats.org/officeDocument/2006/relationships/image" Target="media/image63.wmf"/><Relationship Id="rId333" Type="http://schemas.openxmlformats.org/officeDocument/2006/relationships/image" Target="media/image135.wmf"/><Relationship Id="rId540" Type="http://schemas.openxmlformats.org/officeDocument/2006/relationships/oleObject" Target="embeddings/oleObject299.bin"/><Relationship Id="rId778" Type="http://schemas.openxmlformats.org/officeDocument/2006/relationships/oleObject" Target="embeddings/oleObject433.bin"/><Relationship Id="rId72" Type="http://schemas.openxmlformats.org/officeDocument/2006/relationships/oleObject" Target="embeddings/oleObject35.bin"/><Relationship Id="rId375" Type="http://schemas.openxmlformats.org/officeDocument/2006/relationships/oleObject" Target="embeddings/oleObject211.bin"/><Relationship Id="rId582" Type="http://schemas.openxmlformats.org/officeDocument/2006/relationships/oleObject" Target="embeddings/oleObject321.bin"/><Relationship Id="rId638" Type="http://schemas.openxmlformats.org/officeDocument/2006/relationships/oleObject" Target="embeddings/oleObject353.bin"/><Relationship Id="rId803" Type="http://schemas.openxmlformats.org/officeDocument/2006/relationships/oleObject" Target="embeddings/oleObject449.bin"/><Relationship Id="rId845" Type="http://schemas.openxmlformats.org/officeDocument/2006/relationships/image" Target="media/image367.wmf"/><Relationship Id="rId3" Type="http://schemas.openxmlformats.org/officeDocument/2006/relationships/styles" Target="styles.xml"/><Relationship Id="rId235" Type="http://schemas.openxmlformats.org/officeDocument/2006/relationships/oleObject" Target="embeddings/oleObject141.bin"/><Relationship Id="rId277" Type="http://schemas.openxmlformats.org/officeDocument/2006/relationships/oleObject" Target="embeddings/oleObject164.bin"/><Relationship Id="rId400" Type="http://schemas.openxmlformats.org/officeDocument/2006/relationships/image" Target="media/image170.wmf"/><Relationship Id="rId442" Type="http://schemas.openxmlformats.org/officeDocument/2006/relationships/image" Target="media/image185.wmf"/><Relationship Id="rId484" Type="http://schemas.openxmlformats.org/officeDocument/2006/relationships/oleObject" Target="embeddings/oleObject269.bin"/><Relationship Id="rId705" Type="http://schemas.openxmlformats.org/officeDocument/2006/relationships/oleObject" Target="embeddings/oleObject391.bin"/><Relationship Id="rId137" Type="http://schemas.openxmlformats.org/officeDocument/2006/relationships/oleObject" Target="embeddings/oleObject75.bin"/><Relationship Id="rId302" Type="http://schemas.openxmlformats.org/officeDocument/2006/relationships/oleObject" Target="embeddings/oleObject176.bin"/><Relationship Id="rId344" Type="http://schemas.openxmlformats.org/officeDocument/2006/relationships/image" Target="media/image141.emf"/><Relationship Id="rId691" Type="http://schemas.openxmlformats.org/officeDocument/2006/relationships/image" Target="media/image300.wmf"/><Relationship Id="rId747" Type="http://schemas.openxmlformats.org/officeDocument/2006/relationships/oleObject" Target="embeddings/oleObject421.bin"/><Relationship Id="rId789" Type="http://schemas.openxmlformats.org/officeDocument/2006/relationships/oleObject" Target="embeddings/oleObject439.bin"/><Relationship Id="rId41" Type="http://schemas.openxmlformats.org/officeDocument/2006/relationships/oleObject" Target="embeddings/oleObject18.bin"/><Relationship Id="rId83" Type="http://schemas.openxmlformats.org/officeDocument/2006/relationships/oleObject" Target="embeddings/oleObject40.bin"/><Relationship Id="rId179" Type="http://schemas.openxmlformats.org/officeDocument/2006/relationships/oleObject" Target="embeddings/oleObject104.bin"/><Relationship Id="rId386" Type="http://schemas.openxmlformats.org/officeDocument/2006/relationships/image" Target="media/image162.wmf"/><Relationship Id="rId551" Type="http://schemas.openxmlformats.org/officeDocument/2006/relationships/oleObject" Target="embeddings/oleObject306.bin"/><Relationship Id="rId593" Type="http://schemas.openxmlformats.org/officeDocument/2006/relationships/oleObject" Target="embeddings/oleObject329.bin"/><Relationship Id="rId607" Type="http://schemas.openxmlformats.org/officeDocument/2006/relationships/oleObject" Target="embeddings/oleObject338.bin"/><Relationship Id="rId649" Type="http://schemas.openxmlformats.org/officeDocument/2006/relationships/oleObject" Target="embeddings/oleObject359.bin"/><Relationship Id="rId814" Type="http://schemas.openxmlformats.org/officeDocument/2006/relationships/image" Target="media/image352.wmf"/><Relationship Id="rId856" Type="http://schemas.openxmlformats.org/officeDocument/2006/relationships/oleObject" Target="embeddings/oleObject477.bin"/><Relationship Id="rId190" Type="http://schemas.openxmlformats.org/officeDocument/2006/relationships/image" Target="media/image72.wmf"/><Relationship Id="rId204" Type="http://schemas.openxmlformats.org/officeDocument/2006/relationships/image" Target="media/image74.wmf"/><Relationship Id="rId246" Type="http://schemas.openxmlformats.org/officeDocument/2006/relationships/image" Target="media/image90.wmf"/><Relationship Id="rId288" Type="http://schemas.openxmlformats.org/officeDocument/2006/relationships/oleObject" Target="embeddings/oleObject169.bin"/><Relationship Id="rId411" Type="http://schemas.openxmlformats.org/officeDocument/2006/relationships/image" Target="media/image175.emf"/><Relationship Id="rId453" Type="http://schemas.openxmlformats.org/officeDocument/2006/relationships/oleObject" Target="embeddings/oleObject254.bin"/><Relationship Id="rId509" Type="http://schemas.openxmlformats.org/officeDocument/2006/relationships/oleObject" Target="embeddings/oleObject282.bin"/><Relationship Id="rId660" Type="http://schemas.openxmlformats.org/officeDocument/2006/relationships/image" Target="media/image285.wmf"/><Relationship Id="rId106" Type="http://schemas.openxmlformats.org/officeDocument/2006/relationships/oleObject" Target="embeddings/oleObject55.bin"/><Relationship Id="rId313" Type="http://schemas.openxmlformats.org/officeDocument/2006/relationships/image" Target="media/image124.wmf"/><Relationship Id="rId495" Type="http://schemas.openxmlformats.org/officeDocument/2006/relationships/oleObject" Target="embeddings/oleObject274.bin"/><Relationship Id="rId716" Type="http://schemas.openxmlformats.org/officeDocument/2006/relationships/image" Target="media/image309.wmf"/><Relationship Id="rId758" Type="http://schemas.openxmlformats.org/officeDocument/2006/relationships/image" Target="media/image324.emf"/><Relationship Id="rId10" Type="http://schemas.openxmlformats.org/officeDocument/2006/relationships/oleObject" Target="embeddings/oleObject1.bin"/><Relationship Id="rId52" Type="http://schemas.openxmlformats.org/officeDocument/2006/relationships/oleObject" Target="embeddings/oleObject25.bin"/><Relationship Id="rId94" Type="http://schemas.openxmlformats.org/officeDocument/2006/relationships/oleObject" Target="embeddings/oleObject46.bin"/><Relationship Id="rId148" Type="http://schemas.openxmlformats.org/officeDocument/2006/relationships/oleObject" Target="embeddings/oleObject84.bin"/><Relationship Id="rId355" Type="http://schemas.openxmlformats.org/officeDocument/2006/relationships/oleObject" Target="embeddings/oleObject202.bin"/><Relationship Id="rId397" Type="http://schemas.openxmlformats.org/officeDocument/2006/relationships/image" Target="media/image169.wmf"/><Relationship Id="rId520" Type="http://schemas.openxmlformats.org/officeDocument/2006/relationships/image" Target="media/image223.wmf"/><Relationship Id="rId562" Type="http://schemas.openxmlformats.org/officeDocument/2006/relationships/oleObject" Target="embeddings/oleObject312.bin"/><Relationship Id="rId618" Type="http://schemas.openxmlformats.org/officeDocument/2006/relationships/oleObject" Target="embeddings/oleObject343.bin"/><Relationship Id="rId825" Type="http://schemas.openxmlformats.org/officeDocument/2006/relationships/oleObject" Target="embeddings/oleObject461.bin"/><Relationship Id="rId215" Type="http://schemas.openxmlformats.org/officeDocument/2006/relationships/oleObject" Target="embeddings/oleObject130.bin"/><Relationship Id="rId257" Type="http://schemas.openxmlformats.org/officeDocument/2006/relationships/oleObject" Target="embeddings/oleObject155.bin"/><Relationship Id="rId422" Type="http://schemas.openxmlformats.org/officeDocument/2006/relationships/oleObject" Target="embeddings/oleObject234.bin"/><Relationship Id="rId464" Type="http://schemas.openxmlformats.org/officeDocument/2006/relationships/image" Target="media/image197.wmf"/><Relationship Id="rId867" Type="http://schemas.openxmlformats.org/officeDocument/2006/relationships/image" Target="media/image376.wmf"/><Relationship Id="rId299" Type="http://schemas.openxmlformats.org/officeDocument/2006/relationships/image" Target="media/image117.wmf"/><Relationship Id="rId727" Type="http://schemas.openxmlformats.org/officeDocument/2006/relationships/oleObject" Target="embeddings/oleObject408.bin"/><Relationship Id="rId63" Type="http://schemas.openxmlformats.org/officeDocument/2006/relationships/image" Target="media/image25.wmf"/><Relationship Id="rId159" Type="http://schemas.openxmlformats.org/officeDocument/2006/relationships/image" Target="media/image60.wmf"/><Relationship Id="rId366" Type="http://schemas.openxmlformats.org/officeDocument/2006/relationships/image" Target="media/image151.wmf"/><Relationship Id="rId573" Type="http://schemas.openxmlformats.org/officeDocument/2006/relationships/oleObject" Target="embeddings/oleObject317.bin"/><Relationship Id="rId780" Type="http://schemas.openxmlformats.org/officeDocument/2006/relationships/image" Target="media/image338.wmf"/><Relationship Id="rId226" Type="http://schemas.openxmlformats.org/officeDocument/2006/relationships/image" Target="media/image83.wmf"/><Relationship Id="rId433" Type="http://schemas.openxmlformats.org/officeDocument/2006/relationships/oleObject" Target="embeddings/oleObject243.bin"/><Relationship Id="rId878" Type="http://schemas.openxmlformats.org/officeDocument/2006/relationships/oleObject" Target="embeddings/oleObject491.bin"/><Relationship Id="rId640" Type="http://schemas.openxmlformats.org/officeDocument/2006/relationships/image" Target="media/image279.wmf"/><Relationship Id="rId738" Type="http://schemas.openxmlformats.org/officeDocument/2006/relationships/oleObject" Target="embeddings/oleObject416.bin"/><Relationship Id="rId74" Type="http://schemas.openxmlformats.org/officeDocument/2006/relationships/oleObject" Target="embeddings/oleObject36.bin"/><Relationship Id="rId377" Type="http://schemas.openxmlformats.org/officeDocument/2006/relationships/oleObject" Target="embeddings/oleObject212.bin"/><Relationship Id="rId500" Type="http://schemas.openxmlformats.org/officeDocument/2006/relationships/oleObject" Target="embeddings/oleObject277.bin"/><Relationship Id="rId584" Type="http://schemas.openxmlformats.org/officeDocument/2006/relationships/oleObject" Target="embeddings/oleObject322.bin"/><Relationship Id="rId805" Type="http://schemas.openxmlformats.org/officeDocument/2006/relationships/image" Target="media/image347.png"/><Relationship Id="rId5" Type="http://schemas.openxmlformats.org/officeDocument/2006/relationships/settings" Target="settings.xml"/><Relationship Id="rId237" Type="http://schemas.openxmlformats.org/officeDocument/2006/relationships/image" Target="media/image87.wmf"/><Relationship Id="rId791" Type="http://schemas.openxmlformats.org/officeDocument/2006/relationships/image" Target="media/image343.wmf"/><Relationship Id="rId444" Type="http://schemas.openxmlformats.org/officeDocument/2006/relationships/image" Target="media/image186.emf"/><Relationship Id="rId651" Type="http://schemas.openxmlformats.org/officeDocument/2006/relationships/oleObject" Target="embeddings/oleObject360.bin"/><Relationship Id="rId749" Type="http://schemas.openxmlformats.org/officeDocument/2006/relationships/oleObject" Target="embeddings/oleObject422.bin"/><Relationship Id="rId290" Type="http://schemas.openxmlformats.org/officeDocument/2006/relationships/oleObject" Target="embeddings/oleObject170.bin"/><Relationship Id="rId304" Type="http://schemas.openxmlformats.org/officeDocument/2006/relationships/oleObject" Target="embeddings/oleObject177.bin"/><Relationship Id="rId388" Type="http://schemas.openxmlformats.org/officeDocument/2006/relationships/image" Target="media/image163.emf"/><Relationship Id="rId511" Type="http://schemas.openxmlformats.org/officeDocument/2006/relationships/oleObject" Target="embeddings/oleObject284.bin"/><Relationship Id="rId609" Type="http://schemas.openxmlformats.org/officeDocument/2006/relationships/image" Target="media/image262.emf"/><Relationship Id="rId85" Type="http://schemas.openxmlformats.org/officeDocument/2006/relationships/oleObject" Target="embeddings/oleObject41.bin"/><Relationship Id="rId150" Type="http://schemas.openxmlformats.org/officeDocument/2006/relationships/image" Target="media/image57.emf"/><Relationship Id="rId595" Type="http://schemas.openxmlformats.org/officeDocument/2006/relationships/oleObject" Target="embeddings/oleObject331.bin"/><Relationship Id="rId816" Type="http://schemas.openxmlformats.org/officeDocument/2006/relationships/image" Target="media/image353.wmf"/><Relationship Id="rId248" Type="http://schemas.openxmlformats.org/officeDocument/2006/relationships/image" Target="media/image91.wmf"/><Relationship Id="rId455" Type="http://schemas.openxmlformats.org/officeDocument/2006/relationships/oleObject" Target="embeddings/oleObject255.bin"/><Relationship Id="rId662" Type="http://schemas.openxmlformats.org/officeDocument/2006/relationships/image" Target="media/image286.emf"/><Relationship Id="rId12" Type="http://schemas.openxmlformats.org/officeDocument/2006/relationships/oleObject" Target="embeddings/oleObject2.bin"/><Relationship Id="rId108" Type="http://schemas.openxmlformats.org/officeDocument/2006/relationships/image" Target="media/image44.wmf"/><Relationship Id="rId315" Type="http://schemas.openxmlformats.org/officeDocument/2006/relationships/image" Target="media/image125.wmf"/><Relationship Id="rId522" Type="http://schemas.openxmlformats.org/officeDocument/2006/relationships/image" Target="media/image224.wmf"/><Relationship Id="rId96" Type="http://schemas.openxmlformats.org/officeDocument/2006/relationships/oleObject" Target="embeddings/oleObject48.bin"/><Relationship Id="rId161" Type="http://schemas.openxmlformats.org/officeDocument/2006/relationships/oleObject" Target="embeddings/oleObject93.bin"/><Relationship Id="rId399" Type="http://schemas.openxmlformats.org/officeDocument/2006/relationships/oleObject" Target="embeddings/oleObject222.bin"/><Relationship Id="rId827" Type="http://schemas.openxmlformats.org/officeDocument/2006/relationships/oleObject" Target="embeddings/oleObject462.bin"/><Relationship Id="rId259" Type="http://schemas.openxmlformats.org/officeDocument/2006/relationships/image" Target="media/image96.wmf"/><Relationship Id="rId466" Type="http://schemas.openxmlformats.org/officeDocument/2006/relationships/image" Target="media/image198.wmf"/><Relationship Id="rId673" Type="http://schemas.openxmlformats.org/officeDocument/2006/relationships/oleObject" Target="embeddings/oleObject373.bin"/><Relationship Id="rId880" Type="http://schemas.openxmlformats.org/officeDocument/2006/relationships/footer" Target="footer2.xml"/><Relationship Id="rId23" Type="http://schemas.openxmlformats.org/officeDocument/2006/relationships/image" Target="media/image6.wmf"/><Relationship Id="rId119" Type="http://schemas.openxmlformats.org/officeDocument/2006/relationships/oleObject" Target="embeddings/oleObject62.bin"/><Relationship Id="rId326" Type="http://schemas.openxmlformats.org/officeDocument/2006/relationships/image" Target="media/image131.wmf"/><Relationship Id="rId533" Type="http://schemas.openxmlformats.org/officeDocument/2006/relationships/oleObject" Target="embeddings/oleObject296.bin"/><Relationship Id="rId740" Type="http://schemas.openxmlformats.org/officeDocument/2006/relationships/image" Target="media/image315.wmf"/><Relationship Id="rId838" Type="http://schemas.openxmlformats.org/officeDocument/2006/relationships/image" Target="media/image363.emf"/><Relationship Id="rId172" Type="http://schemas.openxmlformats.org/officeDocument/2006/relationships/oleObject" Target="embeddings/oleObject100.bin"/><Relationship Id="rId477" Type="http://schemas.openxmlformats.org/officeDocument/2006/relationships/oleObject" Target="embeddings/oleObject266.bin"/><Relationship Id="rId600" Type="http://schemas.openxmlformats.org/officeDocument/2006/relationships/oleObject" Target="embeddings/oleObject334.bin"/><Relationship Id="rId684" Type="http://schemas.openxmlformats.org/officeDocument/2006/relationships/oleObject" Target="embeddings/oleObject380.bin"/><Relationship Id="rId337" Type="http://schemas.openxmlformats.org/officeDocument/2006/relationships/image" Target="media/image137.emf"/><Relationship Id="rId34" Type="http://schemas.openxmlformats.org/officeDocument/2006/relationships/image" Target="media/image11.wmf"/><Relationship Id="rId544" Type="http://schemas.openxmlformats.org/officeDocument/2006/relationships/oleObject" Target="embeddings/oleObject301.bin"/><Relationship Id="rId751" Type="http://schemas.openxmlformats.org/officeDocument/2006/relationships/oleObject" Target="embeddings/oleObject423.bin"/><Relationship Id="rId849" Type="http://schemas.openxmlformats.org/officeDocument/2006/relationships/image" Target="media/image368.wmf"/><Relationship Id="rId183" Type="http://schemas.openxmlformats.org/officeDocument/2006/relationships/image" Target="media/image69.wmf"/><Relationship Id="rId390" Type="http://schemas.openxmlformats.org/officeDocument/2006/relationships/oleObject" Target="embeddings/oleObject218.bin"/><Relationship Id="rId404" Type="http://schemas.openxmlformats.org/officeDocument/2006/relationships/oleObject" Target="embeddings/oleObject225.bin"/><Relationship Id="rId611" Type="http://schemas.openxmlformats.org/officeDocument/2006/relationships/image" Target="media/image2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1EC1E3-41C7-474A-AAC0-6F46E049BF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8</Pages>
  <Words>17752</Words>
  <Characters>101192</Characters>
  <Application>Microsoft Office Word</Application>
  <DocSecurity>0</DocSecurity>
  <Lines>843</Lines>
  <Paragraphs>237</Paragraphs>
  <ScaleCrop>false</ScaleCrop>
  <HeadingPairs>
    <vt:vector size="4" baseType="variant">
      <vt:variant>
        <vt:lpstr>Title</vt:lpstr>
      </vt:variant>
      <vt:variant>
        <vt:i4>1</vt:i4>
      </vt:variant>
      <vt:variant>
        <vt:lpstr>Tiêu đề</vt:lpstr>
      </vt:variant>
      <vt:variant>
        <vt:i4>1</vt:i4>
      </vt:variant>
    </vt:vector>
  </HeadingPairs>
  <TitlesOfParts>
    <vt:vector size="2" baseType="lpstr">
      <vt:lpstr/>
      <vt:lpstr/>
    </vt:vector>
  </TitlesOfParts>
  <Company/>
  <LinksUpToDate>false</LinksUpToDate>
  <CharactersWithSpaces>1187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ơ Linh</dc:creator>
  <cp:lastModifiedBy>user</cp:lastModifiedBy>
  <cp:revision>2</cp:revision>
  <cp:lastPrinted>2016-01-28T04:20:00Z</cp:lastPrinted>
  <dcterms:created xsi:type="dcterms:W3CDTF">2017-09-28T05:07:00Z</dcterms:created>
  <dcterms:modified xsi:type="dcterms:W3CDTF">2017-09-28T0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